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504A" w:rsidRPr="00DA2CAB" w:rsidRDefault="000943C4" w:rsidP="00DA2CAB">
      <w:pPr>
        <w:bidi/>
        <w:jc w:val="center"/>
        <w:rPr>
          <w:rFonts w:cs="B Nazanin"/>
          <w:b/>
          <w:bCs/>
          <w:sz w:val="32"/>
          <w:szCs w:val="32"/>
          <w:rtl/>
          <w:lang w:bidi="fa-IR"/>
        </w:rPr>
      </w:pPr>
      <w:r w:rsidRPr="00DA2CAB">
        <w:rPr>
          <w:rFonts w:cs="B Nazanin" w:hint="cs"/>
          <w:b/>
          <w:bCs/>
          <w:sz w:val="32"/>
          <w:szCs w:val="32"/>
          <w:rtl/>
          <w:lang w:bidi="fa-IR"/>
        </w:rPr>
        <w:t xml:space="preserve">تحلیل پایداری چاه نفت در حین عملیات حفاری </w:t>
      </w:r>
      <w:r w:rsidR="007B455A" w:rsidRPr="00DA2CAB">
        <w:rPr>
          <w:rFonts w:cs="B Nazanin" w:hint="cs"/>
          <w:b/>
          <w:bCs/>
          <w:sz w:val="32"/>
          <w:szCs w:val="32"/>
          <w:rtl/>
          <w:lang w:bidi="fa-IR"/>
        </w:rPr>
        <w:t xml:space="preserve">با استفاده از </w:t>
      </w:r>
      <w:r w:rsidRPr="00DA2CAB">
        <w:rPr>
          <w:rFonts w:cs="B Nazanin" w:hint="cs"/>
          <w:b/>
          <w:bCs/>
          <w:sz w:val="32"/>
          <w:szCs w:val="32"/>
          <w:rtl/>
          <w:lang w:bidi="fa-IR"/>
        </w:rPr>
        <w:t>مدل</w:t>
      </w:r>
      <w:r w:rsidRPr="00DA2CAB">
        <w:rPr>
          <w:rFonts w:cs="B Nazanin"/>
          <w:b/>
          <w:bCs/>
          <w:sz w:val="32"/>
          <w:szCs w:val="32"/>
          <w:rtl/>
          <w:lang w:bidi="fa-IR"/>
        </w:rPr>
        <w:softHyphen/>
      </w:r>
      <w:r w:rsidRPr="00DA2CAB">
        <w:rPr>
          <w:rFonts w:cs="B Nazanin" w:hint="cs"/>
          <w:b/>
          <w:bCs/>
          <w:sz w:val="32"/>
          <w:szCs w:val="32"/>
          <w:rtl/>
          <w:lang w:bidi="fa-IR"/>
        </w:rPr>
        <w:t xml:space="preserve">سازی تحلیلی </w:t>
      </w:r>
      <w:r w:rsidR="002F450F" w:rsidRPr="00DA2CAB">
        <w:rPr>
          <w:rFonts w:cs="B Nazanin" w:hint="cs"/>
          <w:b/>
          <w:bCs/>
          <w:sz w:val="32"/>
          <w:szCs w:val="32"/>
          <w:rtl/>
          <w:lang w:bidi="fa-IR"/>
        </w:rPr>
        <w:t>و</w:t>
      </w:r>
      <w:r w:rsidR="007B455A" w:rsidRPr="00DA2CAB">
        <w:rPr>
          <w:rFonts w:cs="B Nazanin" w:hint="cs"/>
          <w:b/>
          <w:bCs/>
          <w:sz w:val="32"/>
          <w:szCs w:val="32"/>
          <w:rtl/>
          <w:lang w:bidi="fa-IR"/>
        </w:rPr>
        <w:t xml:space="preserve"> </w:t>
      </w:r>
      <w:r w:rsidR="002F450F" w:rsidRPr="00DA2CAB">
        <w:rPr>
          <w:rFonts w:cs="B Nazanin" w:hint="cs"/>
          <w:b/>
          <w:bCs/>
          <w:sz w:val="32"/>
          <w:szCs w:val="32"/>
          <w:rtl/>
          <w:lang w:bidi="fa-IR"/>
        </w:rPr>
        <w:t>عددی</w:t>
      </w:r>
    </w:p>
    <w:p w:rsidR="00887B39" w:rsidRPr="00DA2CAB" w:rsidRDefault="00887B39" w:rsidP="002A0DD1">
      <w:pPr>
        <w:bidi/>
        <w:jc w:val="both"/>
        <w:rPr>
          <w:rFonts w:cs="B Nazanin"/>
          <w:sz w:val="24"/>
          <w:szCs w:val="24"/>
          <w:rtl/>
          <w:lang w:bidi="fa-IR"/>
        </w:rPr>
      </w:pPr>
    </w:p>
    <w:p w:rsidR="002F450F" w:rsidRPr="00DA2CAB" w:rsidRDefault="00887B39" w:rsidP="00553678">
      <w:pPr>
        <w:bidi/>
        <w:spacing w:after="0" w:line="360" w:lineRule="auto"/>
        <w:jc w:val="center"/>
        <w:rPr>
          <w:rFonts w:cs="B Nazanin"/>
          <w:sz w:val="24"/>
          <w:szCs w:val="24"/>
          <w:highlight w:val="white"/>
          <w:vertAlign w:val="superscript"/>
        </w:rPr>
      </w:pPr>
      <w:r w:rsidRPr="00DA2CAB">
        <w:rPr>
          <w:rFonts w:cs="B Nazanin" w:hint="cs"/>
          <w:sz w:val="24"/>
          <w:szCs w:val="24"/>
          <w:highlight w:val="white"/>
          <w:rtl/>
        </w:rPr>
        <w:t>رضا عشقی قهدریجانی</w:t>
      </w:r>
      <w:r w:rsidRPr="00DA2CAB">
        <w:rPr>
          <w:rFonts w:cs="B Nazanin" w:hint="cs"/>
          <w:sz w:val="24"/>
          <w:szCs w:val="24"/>
          <w:highlight w:val="white"/>
          <w:vertAlign w:val="superscript"/>
          <w:rtl/>
        </w:rPr>
        <w:t>1*</w:t>
      </w:r>
      <w:r w:rsidRPr="00DA2CAB">
        <w:rPr>
          <w:rFonts w:cs="B Nazanin" w:hint="cs"/>
          <w:sz w:val="24"/>
          <w:szCs w:val="24"/>
          <w:highlight w:val="white"/>
          <w:rtl/>
        </w:rPr>
        <w:t xml:space="preserve"> ، رضا شیرین آبادی</w:t>
      </w:r>
      <w:r w:rsidR="00553678">
        <w:rPr>
          <w:rFonts w:cs="B Nazanin" w:hint="cs"/>
          <w:sz w:val="24"/>
          <w:szCs w:val="24"/>
          <w:highlight w:val="white"/>
          <w:vertAlign w:val="superscript"/>
          <w:rtl/>
        </w:rPr>
        <w:t>3و2</w:t>
      </w:r>
      <w:r w:rsidR="002F450F" w:rsidRPr="00DA2CAB">
        <w:rPr>
          <w:rFonts w:cs="B Nazanin" w:hint="cs"/>
          <w:sz w:val="24"/>
          <w:szCs w:val="24"/>
          <w:highlight w:val="white"/>
          <w:rtl/>
        </w:rPr>
        <w:t xml:space="preserve"> ، احسان موسوی</w:t>
      </w:r>
      <w:r w:rsidR="00553678">
        <w:rPr>
          <w:rFonts w:cs="B Nazanin" w:hint="cs"/>
          <w:sz w:val="24"/>
          <w:szCs w:val="24"/>
          <w:highlight w:val="white"/>
          <w:vertAlign w:val="superscript"/>
          <w:rtl/>
        </w:rPr>
        <w:t>3و1</w:t>
      </w:r>
    </w:p>
    <w:p w:rsidR="00887B39" w:rsidRPr="00DA2CAB" w:rsidRDefault="00887B39" w:rsidP="000075E8">
      <w:pPr>
        <w:pStyle w:val="Footer"/>
        <w:bidi/>
        <w:spacing w:line="360" w:lineRule="auto"/>
        <w:jc w:val="center"/>
        <w:rPr>
          <w:rFonts w:cs="B Nazanin"/>
          <w:sz w:val="24"/>
          <w:szCs w:val="24"/>
          <w:rtl/>
        </w:rPr>
      </w:pPr>
      <w:r w:rsidRPr="00DA2CAB">
        <w:rPr>
          <w:rFonts w:cs="B Nazanin" w:hint="cs"/>
          <w:sz w:val="24"/>
          <w:szCs w:val="24"/>
          <w:rtl/>
        </w:rPr>
        <w:t>1-گروه مهندسی نفت</w:t>
      </w:r>
      <w:r w:rsidR="002F450F" w:rsidRPr="00DA2CAB">
        <w:rPr>
          <w:rFonts w:cs="B Nazanin" w:hint="cs"/>
          <w:sz w:val="24"/>
          <w:szCs w:val="24"/>
          <w:rtl/>
        </w:rPr>
        <w:t xml:space="preserve"> و معدن</w:t>
      </w:r>
      <w:r w:rsidRPr="00DA2CAB">
        <w:rPr>
          <w:rFonts w:cs="B Nazanin" w:hint="cs"/>
          <w:sz w:val="24"/>
          <w:szCs w:val="24"/>
          <w:rtl/>
        </w:rPr>
        <w:t>، واحد تهران جنوب، د</w:t>
      </w:r>
      <w:r w:rsidR="000075E8">
        <w:rPr>
          <w:rFonts w:cs="B Nazanin" w:hint="cs"/>
          <w:sz w:val="24"/>
          <w:szCs w:val="24"/>
          <w:rtl/>
        </w:rPr>
        <w:t>انشگاه آزاد اسلامی، تهران، ایرا</w:t>
      </w:r>
      <w:r w:rsidR="000075E8">
        <w:rPr>
          <w:rFonts w:cs="B Nazanin" w:hint="cs"/>
          <w:sz w:val="24"/>
          <w:szCs w:val="24"/>
          <w:rtl/>
          <w:lang w:bidi="fa-IR"/>
        </w:rPr>
        <w:t xml:space="preserve">ن </w:t>
      </w:r>
      <w:r w:rsidR="002425CF">
        <w:fldChar w:fldCharType="begin"/>
      </w:r>
      <w:r w:rsidR="002425CF">
        <w:instrText xml:space="preserve"> HYPERLINK "mailto:rezaeshgi54@gmail.com" </w:instrText>
      </w:r>
      <w:r w:rsidR="002425CF">
        <w:fldChar w:fldCharType="separate"/>
      </w:r>
      <w:r w:rsidR="000075E8" w:rsidRPr="00563873">
        <w:rPr>
          <w:rStyle w:val="Hyperlink"/>
          <w:rFonts w:asciiTheme="majorBidi" w:hAnsiTheme="majorBidi" w:cstheme="majorBidi"/>
          <w:sz w:val="20"/>
          <w:szCs w:val="20"/>
          <w:lang w:bidi="fa-IR"/>
        </w:rPr>
        <w:t>rezaeshgi54@gmail.com</w:t>
      </w:r>
      <w:r w:rsidR="002425CF">
        <w:rPr>
          <w:rStyle w:val="Hyperlink"/>
          <w:rFonts w:asciiTheme="majorBidi" w:hAnsiTheme="majorBidi" w:cstheme="majorBidi"/>
          <w:sz w:val="20"/>
          <w:szCs w:val="20"/>
          <w:lang w:bidi="fa-IR"/>
        </w:rPr>
        <w:fldChar w:fldCharType="end"/>
      </w:r>
      <w:r w:rsidR="000075E8">
        <w:rPr>
          <w:rFonts w:cs="B Nazanin"/>
          <w:sz w:val="24"/>
          <w:szCs w:val="24"/>
          <w:lang w:bidi="fa-IR"/>
        </w:rPr>
        <w:t xml:space="preserve"> </w:t>
      </w:r>
      <w:r w:rsidR="000958BD">
        <w:rPr>
          <w:rFonts w:cs="B Nazanin"/>
          <w:sz w:val="24"/>
          <w:szCs w:val="24"/>
        </w:rPr>
        <w:t xml:space="preserve"> </w:t>
      </w:r>
    </w:p>
    <w:p w:rsidR="00563873" w:rsidRDefault="00563873" w:rsidP="00563873">
      <w:pPr>
        <w:bidi/>
        <w:spacing w:after="0" w:line="360" w:lineRule="auto"/>
        <w:jc w:val="center"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</w:rPr>
        <w:t>2-گروه مهندس</w:t>
      </w:r>
      <w:r w:rsidR="007A5E92">
        <w:rPr>
          <w:rFonts w:cs="B Nazanin" w:hint="cs"/>
          <w:sz w:val="24"/>
          <w:szCs w:val="24"/>
          <w:rtl/>
          <w:lang w:bidi="fa-IR"/>
        </w:rPr>
        <w:t>ی عمران</w:t>
      </w:r>
      <w:r w:rsidR="007A5E92" w:rsidRPr="00DA2CAB">
        <w:rPr>
          <w:rFonts w:cs="B Nazanin" w:hint="cs"/>
          <w:sz w:val="24"/>
          <w:szCs w:val="24"/>
          <w:rtl/>
        </w:rPr>
        <w:t>، واحد تهران جنوب، د</w:t>
      </w:r>
      <w:r w:rsidR="007A5E92">
        <w:rPr>
          <w:rFonts w:cs="B Nazanin" w:hint="cs"/>
          <w:sz w:val="24"/>
          <w:szCs w:val="24"/>
          <w:rtl/>
        </w:rPr>
        <w:t>انشگاه آزاد اسلامی، تهران، ایرا</w:t>
      </w:r>
      <w:r w:rsidR="007A5E92">
        <w:rPr>
          <w:rFonts w:cs="B Nazanin" w:hint="cs"/>
          <w:sz w:val="24"/>
          <w:szCs w:val="24"/>
          <w:rtl/>
          <w:lang w:bidi="fa-IR"/>
        </w:rPr>
        <w:t>ن</w:t>
      </w:r>
    </w:p>
    <w:p w:rsidR="00563873" w:rsidRPr="00DA2CAB" w:rsidRDefault="002F450F" w:rsidP="00563873">
      <w:pPr>
        <w:bidi/>
        <w:spacing w:after="0" w:line="360" w:lineRule="auto"/>
        <w:jc w:val="center"/>
        <w:rPr>
          <w:rFonts w:cs="B Nazanin"/>
          <w:sz w:val="24"/>
          <w:szCs w:val="24"/>
          <w:rtl/>
        </w:rPr>
      </w:pPr>
      <w:r w:rsidRPr="00DA2CAB">
        <w:rPr>
          <w:rFonts w:cs="B Nazanin" w:hint="cs"/>
          <w:sz w:val="24"/>
          <w:szCs w:val="24"/>
          <w:rtl/>
        </w:rPr>
        <w:t xml:space="preserve">3- </w:t>
      </w:r>
      <w:r w:rsidR="00563873" w:rsidRPr="00DA2CAB">
        <w:rPr>
          <w:rFonts w:cs="B Nazanin" w:hint="cs"/>
          <w:sz w:val="24"/>
          <w:szCs w:val="24"/>
          <w:rtl/>
        </w:rPr>
        <w:t>مرکز تحقیقات مدل</w:t>
      </w:r>
      <w:r w:rsidR="00563873" w:rsidRPr="00DA2CAB">
        <w:rPr>
          <w:rFonts w:cs="B Nazanin" w:hint="cs"/>
          <w:sz w:val="24"/>
          <w:szCs w:val="24"/>
          <w:rtl/>
        </w:rPr>
        <w:softHyphen/>
        <w:t>سازی و بهینه سازی در علوم و مهندسی، واحد تهران جنوب، د</w:t>
      </w:r>
      <w:r w:rsidR="00563873">
        <w:rPr>
          <w:rFonts w:cs="B Nazanin" w:hint="cs"/>
          <w:sz w:val="24"/>
          <w:szCs w:val="24"/>
          <w:rtl/>
        </w:rPr>
        <w:t xml:space="preserve">انشگاه آزاد اسلامی، تهران، </w:t>
      </w:r>
      <w:r w:rsidR="00563873">
        <w:rPr>
          <w:rFonts w:cs="B Nazanin" w:hint="cs"/>
          <w:sz w:val="24"/>
          <w:szCs w:val="24"/>
          <w:rtl/>
          <w:lang w:bidi="fa-IR"/>
        </w:rPr>
        <w:t>ایران</w:t>
      </w:r>
      <w:r w:rsidR="00563873" w:rsidRPr="000958BD">
        <w:rPr>
          <w:rFonts w:asciiTheme="majorBidi" w:hAnsiTheme="majorBidi" w:cstheme="majorBidi"/>
          <w:sz w:val="20"/>
          <w:szCs w:val="20"/>
        </w:rPr>
        <w:t xml:space="preserve"> </w:t>
      </w:r>
    </w:p>
    <w:p w:rsidR="002F450F" w:rsidRPr="00DA2CAB" w:rsidRDefault="002F450F" w:rsidP="00563873">
      <w:pPr>
        <w:bidi/>
        <w:jc w:val="center"/>
        <w:rPr>
          <w:rFonts w:cs="B Nazanin"/>
          <w:sz w:val="24"/>
          <w:szCs w:val="24"/>
          <w:rtl/>
          <w:lang w:bidi="fa-IR"/>
        </w:rPr>
      </w:pPr>
    </w:p>
    <w:p w:rsidR="000943C4" w:rsidRPr="00DA2CAB" w:rsidRDefault="006F4F71" w:rsidP="002A0DD1">
      <w:pPr>
        <w:bidi/>
        <w:jc w:val="both"/>
        <w:rPr>
          <w:rFonts w:cs="B Nazanin"/>
          <w:b/>
          <w:bCs/>
          <w:rtl/>
          <w:lang w:bidi="fa-IR"/>
        </w:rPr>
      </w:pPr>
      <w:r w:rsidRPr="00DA2CAB">
        <w:rPr>
          <w:rFonts w:cs="B Nazanin" w:hint="cs"/>
          <w:b/>
          <w:bCs/>
          <w:rtl/>
          <w:lang w:bidi="fa-IR"/>
        </w:rPr>
        <w:t>چکیده</w:t>
      </w:r>
    </w:p>
    <w:p w:rsidR="000943C4" w:rsidRPr="00DA2CAB" w:rsidRDefault="00546D51" w:rsidP="007319E4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b/>
          <w:bCs/>
          <w:sz w:val="22"/>
          <w:szCs w:val="22"/>
          <w:rtl/>
          <w:lang w:bidi="fa-IR"/>
        </w:rPr>
      </w:pPr>
      <w:r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با توجه به نقش مهم صنعت نفت در زندگی امروز مخازن نفتی بسیار حائز اهمیت هستند. </w:t>
      </w:r>
      <w:r w:rsidR="006937D9" w:rsidRPr="00DA2CAB">
        <w:rPr>
          <w:rFonts w:cs="B Nazanin" w:hint="cs"/>
          <w:b/>
          <w:bCs/>
          <w:sz w:val="22"/>
          <w:szCs w:val="22"/>
          <w:rtl/>
          <w:lang w:bidi="fa-IR"/>
        </w:rPr>
        <w:t>عملیات حفار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</w:t>
      </w:r>
      <w:r w:rsidR="006937D9" w:rsidRPr="00DA2CAB">
        <w:rPr>
          <w:rFonts w:cs="B Nazanin" w:hint="cs"/>
          <w:b/>
          <w:bCs/>
          <w:sz w:val="22"/>
          <w:szCs w:val="22"/>
          <w:rtl/>
          <w:lang w:bidi="fa-IR"/>
        </w:rPr>
        <w:t>راه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برا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دسترس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به ذخا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ر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ه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دروکربور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و تول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د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نفت و گاز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است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</w:t>
      </w:r>
      <w:r w:rsidR="006937D9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و 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>باتوجه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‌به </w:t>
      </w:r>
      <w:r w:rsidR="007B455A" w:rsidRPr="00DA2CAB">
        <w:rPr>
          <w:rFonts w:cs="B Nazanin" w:hint="cs"/>
          <w:b/>
          <w:bCs/>
          <w:sz w:val="22"/>
          <w:szCs w:val="22"/>
          <w:rtl/>
          <w:lang w:bidi="fa-IR"/>
        </w:rPr>
        <w:t>این</w:t>
      </w:r>
      <w:r w:rsidR="007B455A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6937D9" w:rsidRPr="00DA2CAB">
        <w:rPr>
          <w:rFonts w:cs="B Nazanin" w:hint="cs"/>
          <w:b/>
          <w:bCs/>
          <w:sz w:val="22"/>
          <w:szCs w:val="22"/>
          <w:rtl/>
          <w:lang w:bidi="fa-IR"/>
        </w:rPr>
        <w:t>که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چاه</w:t>
      </w:r>
      <w:r w:rsidR="006937D9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7B455A" w:rsidRPr="00DA2CAB">
        <w:rPr>
          <w:rFonts w:cs="B Nazanin" w:hint="cs"/>
          <w:b/>
          <w:bCs/>
          <w:sz w:val="22"/>
          <w:szCs w:val="22"/>
          <w:rtl/>
          <w:lang w:bidi="fa-IR"/>
        </w:rPr>
        <w:t>ها با خواص زمین</w:t>
      </w:r>
      <w:r w:rsidR="007B455A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6937D9" w:rsidRPr="00DA2CAB">
        <w:rPr>
          <w:rFonts w:cs="B Nazanin" w:hint="cs"/>
          <w:b/>
          <w:bCs/>
          <w:sz w:val="22"/>
          <w:szCs w:val="22"/>
          <w:rtl/>
          <w:lang w:bidi="fa-IR"/>
        </w:rPr>
        <w:t>شناسی متفاوت و لایه</w:t>
      </w:r>
      <w:r w:rsidR="006937D9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6937D9" w:rsidRPr="00DA2CAB">
        <w:rPr>
          <w:rFonts w:cs="B Nazanin" w:hint="cs"/>
          <w:b/>
          <w:bCs/>
          <w:sz w:val="22"/>
          <w:szCs w:val="22"/>
          <w:rtl/>
          <w:lang w:bidi="fa-IR"/>
        </w:rPr>
        <w:t>های مختلف هستند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>؛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>لذا فرا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ند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حفار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</w:t>
      </w:r>
      <w:r w:rsidR="006937D9" w:rsidRPr="00DA2CAB">
        <w:rPr>
          <w:rFonts w:cs="B Nazanin" w:hint="cs"/>
          <w:b/>
          <w:bCs/>
          <w:sz w:val="22"/>
          <w:szCs w:val="22"/>
          <w:rtl/>
          <w:lang w:bidi="fa-IR"/>
        </w:rPr>
        <w:t>بسیار مهم بوده و نیازمند دقت و ایمنی بالایی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است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>. پا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دار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چاه‌ها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نفت در طول عمل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ات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حفار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بس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ار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اهم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ت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دارد. هر نقص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در پا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دار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م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تواند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منجر به وقوع حوادث جد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مانند انفجار 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ا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</w:t>
      </w:r>
      <w:r w:rsidR="00A77D51" w:rsidRPr="00DA2CAB">
        <w:rPr>
          <w:rFonts w:cs="B Nazanin" w:hint="cs"/>
          <w:b/>
          <w:bCs/>
          <w:sz w:val="22"/>
          <w:szCs w:val="22"/>
          <w:rtl/>
          <w:lang w:bidi="fa-IR"/>
        </w:rPr>
        <w:t>هرزرو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نفت شود که علاوه بر خطرات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که برا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بشر وجود دارد، به مح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ط‌ز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ست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ن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ز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آس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ب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جد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وارد م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کند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و م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تواند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منجر به تلف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شدن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نفت 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 w:hint="eastAsia"/>
          <w:b/>
          <w:bCs/>
          <w:sz w:val="22"/>
          <w:szCs w:val="22"/>
          <w:rtl/>
          <w:lang w:bidi="fa-IR"/>
        </w:rPr>
        <w:t>ا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ازدست‌رفتن چاه‌ها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که به‌درست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 xml:space="preserve"> بهره‌بردار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ی </w:t>
      </w:r>
      <w:r w:rsidR="007319E4">
        <w:rPr>
          <w:rFonts w:cs="B Nazanin"/>
          <w:b/>
          <w:bCs/>
          <w:sz w:val="22"/>
          <w:szCs w:val="22"/>
          <w:rtl/>
          <w:lang w:bidi="fa-IR"/>
        </w:rPr>
        <w:t>نشده‌اند شود</w:t>
      </w:r>
      <w:r w:rsidR="000943C4" w:rsidRPr="00DA2CAB">
        <w:rPr>
          <w:rFonts w:cs="B Nazanin"/>
          <w:b/>
          <w:bCs/>
          <w:sz w:val="22"/>
          <w:szCs w:val="22"/>
          <w:rtl/>
          <w:lang w:bidi="fa-IR"/>
        </w:rPr>
        <w:t>.</w:t>
      </w:r>
      <w:r w:rsidR="000943C4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</w:t>
      </w:r>
      <w:r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در پژوهش حاضر پایداری دیواره چاه نفت با استفاده از </w:t>
      </w:r>
      <w:r w:rsidR="00A77D51" w:rsidRPr="00DA2CAB">
        <w:rPr>
          <w:rFonts w:cs="B Nazanin" w:hint="cs"/>
          <w:b/>
          <w:bCs/>
          <w:sz w:val="22"/>
          <w:szCs w:val="22"/>
          <w:rtl/>
          <w:lang w:bidi="fa-IR"/>
        </w:rPr>
        <w:t>داده</w:t>
      </w:r>
      <w:r w:rsidR="00A77D51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A77D51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های حاصل از </w:t>
      </w:r>
      <w:r w:rsidRPr="00DA2CAB">
        <w:rPr>
          <w:rFonts w:cs="B Nazanin" w:hint="cs"/>
          <w:b/>
          <w:bCs/>
          <w:sz w:val="22"/>
          <w:szCs w:val="22"/>
          <w:rtl/>
          <w:lang w:bidi="fa-IR"/>
        </w:rPr>
        <w:t>نمودارهای چاه</w:t>
      </w:r>
      <w:r w:rsidR="00E26CCA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پیمایی </w:t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>به دو صورت تحلیلی و</w:t>
      </w:r>
      <w:r w:rsidR="007B455A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نیز مدل</w:t>
      </w:r>
      <w:r w:rsidR="007B455A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7B455A" w:rsidRPr="00DA2CAB">
        <w:rPr>
          <w:rFonts w:cs="B Nazanin" w:hint="cs"/>
          <w:b/>
          <w:bCs/>
          <w:sz w:val="22"/>
          <w:szCs w:val="22"/>
          <w:rtl/>
          <w:lang w:bidi="fa-IR"/>
        </w:rPr>
        <w:t>سازی</w:t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عددی</w:t>
      </w:r>
      <w:r w:rsidR="00A77D51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در نرم</w:t>
      </w:r>
      <w:r w:rsidR="00A77D51" w:rsidRPr="00DA2CAB">
        <w:rPr>
          <w:rFonts w:cs="B Nazanin" w:hint="cs"/>
          <w:b/>
          <w:bCs/>
          <w:sz w:val="22"/>
          <w:szCs w:val="22"/>
          <w:rtl/>
          <w:lang w:bidi="fa-IR"/>
        </w:rPr>
        <w:softHyphen/>
        <w:t>افزار آباکوس</w:t>
      </w:r>
      <w:r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</w:t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مورد ارزیابی و بررسی قرار گرفته است و </w:t>
      </w:r>
      <w:r w:rsidR="007B455A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حداقل </w:t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فشار گل حفاری </w:t>
      </w:r>
      <w:r w:rsidR="007319E4">
        <w:rPr>
          <w:rFonts w:cs="B Nazanin" w:hint="cs"/>
          <w:b/>
          <w:bCs/>
          <w:sz w:val="22"/>
          <w:szCs w:val="22"/>
          <w:rtl/>
          <w:lang w:bidi="fa-IR"/>
        </w:rPr>
        <w:t>بهینه</w:t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</w:t>
      </w:r>
      <w:r w:rsidR="007B455A" w:rsidRPr="00DA2CAB">
        <w:rPr>
          <w:rFonts w:cs="B Nazanin" w:hint="cs"/>
          <w:b/>
          <w:bCs/>
          <w:sz w:val="22"/>
          <w:szCs w:val="22"/>
          <w:rtl/>
          <w:lang w:bidi="fa-IR"/>
        </w:rPr>
        <w:t>جهت جلوگیری از آغاز</w:t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حرکت پلاستیک در دیواره چاه بدست آمده است. فشار گل حفاری </w:t>
      </w:r>
      <w:r w:rsidR="00370590">
        <w:rPr>
          <w:rFonts w:cs="B Nazanin" w:hint="cs"/>
          <w:b/>
          <w:bCs/>
          <w:sz w:val="22"/>
          <w:szCs w:val="22"/>
          <w:rtl/>
          <w:lang w:bidi="fa-IR"/>
        </w:rPr>
        <w:t>بهینه</w:t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برای پایداری دیواره چاه در حین عملیات حفاری با</w:t>
      </w:r>
      <w:r w:rsidR="00A77D51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</w:t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>استفاده از روش تحلیل</w:t>
      </w:r>
      <w:r w:rsidR="0011391F" w:rsidRPr="00DA2CAB">
        <w:rPr>
          <w:rFonts w:cs="B Nazanin" w:hint="cs"/>
          <w:b/>
          <w:bCs/>
          <w:sz w:val="22"/>
          <w:szCs w:val="22"/>
          <w:rtl/>
          <w:lang w:bidi="fa-IR"/>
        </w:rPr>
        <w:t>ی</w:t>
      </w:r>
      <w:r w:rsidR="00A77D51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مقدار 1/30 مگا</w:t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>پاسکال و با استفاده از مدل</w:t>
      </w:r>
      <w:r w:rsidR="006937D9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>سازی عددی در آباکوس مقدار 1/33 مگاپاسکال محاسبه شده است</w:t>
      </w:r>
      <w:r w:rsidR="009E1A30" w:rsidRPr="00DA2CAB">
        <w:rPr>
          <w:rFonts w:cs="B Nazanin"/>
          <w:b/>
          <w:bCs/>
          <w:sz w:val="22"/>
          <w:szCs w:val="22"/>
          <w:lang w:bidi="fa-IR"/>
        </w:rPr>
        <w:t xml:space="preserve"> </w:t>
      </w:r>
      <w:r w:rsidR="009E1A30" w:rsidRPr="00DA2CAB">
        <w:rPr>
          <w:rFonts w:cs="B Nazanin" w:hint="cs"/>
          <w:b/>
          <w:bCs/>
          <w:sz w:val="22"/>
          <w:szCs w:val="22"/>
          <w:rtl/>
          <w:lang w:bidi="fa-IR"/>
        </w:rPr>
        <w:t>که اختلاف 06/9</w:t>
      </w:r>
      <w:r w:rsidR="00A77D51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درصد</w:t>
      </w:r>
      <w:r w:rsidR="007B455A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ی </w:t>
      </w:r>
      <w:r w:rsidR="009E1A30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مشاهده گردید</w:t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>. نتایج حاصل نشان از کارآمدی مدل</w:t>
      </w:r>
      <w:r w:rsidR="00E26CCA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>سازی عددی داشته و می</w:t>
      </w:r>
      <w:r w:rsidR="00E26CCA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>توان نتیجه</w:t>
      </w:r>
      <w:r w:rsidR="00E26CCA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>گیری کرد که می</w:t>
      </w:r>
      <w:r w:rsidR="00E26CCA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370590">
        <w:rPr>
          <w:rFonts w:cs="B Nazanin" w:hint="cs"/>
          <w:b/>
          <w:bCs/>
          <w:sz w:val="22"/>
          <w:szCs w:val="22"/>
          <w:rtl/>
          <w:lang w:bidi="fa-IR"/>
        </w:rPr>
        <w:t xml:space="preserve">توان </w:t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>از نرم</w:t>
      </w:r>
      <w:r w:rsidR="00E26CCA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>افزار آباکوس برای</w:t>
      </w:r>
      <w:r w:rsidR="00370590">
        <w:rPr>
          <w:rFonts w:cs="B Nazanin" w:hint="cs"/>
          <w:b/>
          <w:bCs/>
          <w:sz w:val="22"/>
          <w:szCs w:val="22"/>
          <w:rtl/>
          <w:lang w:bidi="fa-IR"/>
        </w:rPr>
        <w:t xml:space="preserve"> شبیه</w:t>
      </w:r>
      <w:r w:rsidR="00370590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370590">
        <w:rPr>
          <w:rFonts w:cs="B Nazanin" w:hint="cs"/>
          <w:b/>
          <w:bCs/>
          <w:sz w:val="22"/>
          <w:szCs w:val="22"/>
          <w:rtl/>
          <w:lang w:bidi="fa-IR"/>
        </w:rPr>
        <w:t>سازی</w:t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 مدل</w:t>
      </w:r>
      <w:r w:rsidR="00E26CCA" w:rsidRPr="00DA2CAB">
        <w:rPr>
          <w:rFonts w:cs="B Nazanin"/>
          <w:b/>
          <w:bCs/>
          <w:sz w:val="22"/>
          <w:szCs w:val="22"/>
          <w:rtl/>
          <w:lang w:bidi="fa-IR"/>
        </w:rPr>
        <w:softHyphen/>
      </w:r>
      <w:r w:rsidR="00E26CCA" w:rsidRPr="00DA2CAB">
        <w:rPr>
          <w:rFonts w:cs="B Nazanin" w:hint="cs"/>
          <w:b/>
          <w:bCs/>
          <w:sz w:val="22"/>
          <w:szCs w:val="22"/>
          <w:rtl/>
          <w:lang w:bidi="fa-IR"/>
        </w:rPr>
        <w:t xml:space="preserve">سازی چاه نفت بهره برد.  </w:t>
      </w:r>
    </w:p>
    <w:p w:rsidR="00DA2CAB" w:rsidRDefault="00DA2CAB" w:rsidP="00DA2CAB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b/>
          <w:bCs/>
          <w:sz w:val="24"/>
          <w:rtl/>
          <w:lang w:bidi="fa-IR"/>
        </w:rPr>
      </w:pPr>
    </w:p>
    <w:p w:rsidR="000943C4" w:rsidRPr="00DA2CAB" w:rsidRDefault="00DA2CAB" w:rsidP="00DA2CAB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sz w:val="24"/>
          <w:rtl/>
          <w:lang w:bidi="fa-IR"/>
        </w:rPr>
      </w:pPr>
      <w:r>
        <w:rPr>
          <w:rFonts w:cs="B Nazanin" w:hint="cs"/>
          <w:sz w:val="24"/>
          <w:rtl/>
        </w:rPr>
        <w:t>کلید واژه- د</w:t>
      </w:r>
      <w:r w:rsidR="00112379" w:rsidRPr="00DA2CAB">
        <w:rPr>
          <w:rFonts w:cs="B Nazanin" w:hint="cs"/>
          <w:sz w:val="24"/>
          <w:rtl/>
        </w:rPr>
        <w:t>یواره چاه نفت</w:t>
      </w:r>
      <w:r w:rsidR="00112379" w:rsidRPr="00DA2CAB">
        <w:rPr>
          <w:rFonts w:cs="B Nazanin"/>
          <w:sz w:val="24"/>
          <w:rtl/>
        </w:rPr>
        <w:t xml:space="preserve">، </w:t>
      </w:r>
      <w:r w:rsidR="00A40D75" w:rsidRPr="00DA2CAB">
        <w:rPr>
          <w:rFonts w:cs="B Nazanin" w:hint="cs"/>
          <w:sz w:val="24"/>
          <w:rtl/>
        </w:rPr>
        <w:t xml:space="preserve">فشار </w:t>
      </w:r>
      <w:r w:rsidR="00A40D75" w:rsidRPr="00DA2CAB">
        <w:rPr>
          <w:rFonts w:cs="B Nazanin"/>
          <w:sz w:val="24"/>
          <w:rtl/>
        </w:rPr>
        <w:t>گل حفاری</w:t>
      </w:r>
      <w:r w:rsidR="00A40D75" w:rsidRPr="00DA2CAB">
        <w:rPr>
          <w:rFonts w:cs="B Nazanin" w:hint="cs"/>
          <w:sz w:val="24"/>
          <w:rtl/>
        </w:rPr>
        <w:t>،</w:t>
      </w:r>
      <w:r w:rsidR="00A40D75" w:rsidRPr="00DA2CAB">
        <w:rPr>
          <w:rFonts w:cs="B Nazanin"/>
          <w:sz w:val="24"/>
          <w:rtl/>
        </w:rPr>
        <w:t xml:space="preserve"> </w:t>
      </w:r>
      <w:r w:rsidR="00112379" w:rsidRPr="00DA2CAB">
        <w:rPr>
          <w:rFonts w:cs="B Nazanin"/>
          <w:sz w:val="24"/>
          <w:rtl/>
        </w:rPr>
        <w:t>کرنش پلاستیک،</w:t>
      </w:r>
      <w:r w:rsidR="00A40D75" w:rsidRPr="00DA2CAB">
        <w:rPr>
          <w:rFonts w:cs="B Nazanin"/>
          <w:sz w:val="24"/>
          <w:rtl/>
        </w:rPr>
        <w:t xml:space="preserve"> </w:t>
      </w:r>
      <w:r w:rsidR="00112379" w:rsidRPr="00DA2CAB">
        <w:rPr>
          <w:rFonts w:cs="B Nazanin"/>
          <w:sz w:val="24"/>
          <w:rtl/>
        </w:rPr>
        <w:t xml:space="preserve"> نرم</w:t>
      </w:r>
      <w:r w:rsidR="00112379" w:rsidRPr="00DA2CAB">
        <w:rPr>
          <w:rFonts w:cs="B Nazanin"/>
          <w:sz w:val="24"/>
          <w:rtl/>
        </w:rPr>
        <w:softHyphen/>
        <w:t>افزار آباکوس</w:t>
      </w:r>
    </w:p>
    <w:p w:rsidR="00CD57FE" w:rsidRPr="00DA2CAB" w:rsidRDefault="00CD57FE" w:rsidP="002A0DD1">
      <w:pPr>
        <w:bidi/>
        <w:jc w:val="both"/>
        <w:rPr>
          <w:rFonts w:cs="B Nazanin"/>
          <w:b/>
          <w:bCs/>
          <w:sz w:val="24"/>
          <w:szCs w:val="24"/>
        </w:rPr>
        <w:sectPr w:rsidR="00CD57FE" w:rsidRPr="00DA2CAB" w:rsidSect="00CD57FE">
          <w:pgSz w:w="12240" w:h="15840"/>
          <w:pgMar w:top="1440" w:right="1440" w:bottom="1440" w:left="1440" w:header="720" w:footer="720" w:gutter="0"/>
          <w:cols w:space="720"/>
          <w:bidi/>
          <w:docGrid w:linePitch="360"/>
        </w:sectPr>
      </w:pPr>
    </w:p>
    <w:p w:rsidR="002C6A45" w:rsidRPr="00DA2CAB" w:rsidRDefault="002C6A45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2C6A45" w:rsidRPr="00DA2CAB" w:rsidRDefault="002C6A45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2C6A45" w:rsidRPr="00DA2CAB" w:rsidRDefault="002C6A45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2C6A45" w:rsidRPr="00DA2CAB" w:rsidRDefault="002C6A45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2C6A45" w:rsidRPr="00DA2CAB" w:rsidRDefault="002C6A45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2C6A45" w:rsidRPr="00DA2CAB" w:rsidRDefault="002C6A45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2C6A45" w:rsidRPr="00DA2CAB" w:rsidRDefault="002C6A45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2C6A45" w:rsidRPr="00DA2CAB" w:rsidRDefault="002C6A45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CD57FE" w:rsidRPr="00DA2CAB" w:rsidRDefault="00CD57FE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CD57FE" w:rsidRPr="00DA2CAB" w:rsidRDefault="00CD57FE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CD57FE" w:rsidRPr="00DA2CAB" w:rsidRDefault="00CD57FE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CD57FE" w:rsidRDefault="00CD57FE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7319E4" w:rsidRDefault="007319E4" w:rsidP="007319E4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7319E4" w:rsidRPr="00DA2CAB" w:rsidRDefault="007319E4" w:rsidP="007319E4">
      <w:pPr>
        <w:bidi/>
        <w:jc w:val="both"/>
        <w:rPr>
          <w:rFonts w:cs="B Nazanin"/>
          <w:b/>
          <w:bCs/>
          <w:sz w:val="24"/>
          <w:szCs w:val="24"/>
          <w:rtl/>
        </w:rPr>
      </w:pPr>
    </w:p>
    <w:p w:rsidR="002C6A45" w:rsidRPr="00DA2CAB" w:rsidRDefault="002C6A45" w:rsidP="002A0DD1">
      <w:pPr>
        <w:bidi/>
        <w:jc w:val="both"/>
        <w:rPr>
          <w:rFonts w:cs="B Nazanin"/>
          <w:b/>
          <w:bCs/>
          <w:sz w:val="24"/>
          <w:szCs w:val="24"/>
          <w:rtl/>
          <w:lang w:bidi="fa-IR"/>
        </w:rPr>
      </w:pPr>
      <w:r w:rsidRPr="00DA2CAB">
        <w:rPr>
          <w:rFonts w:cs="B Nazanin" w:hint="cs"/>
          <w:b/>
          <w:bCs/>
          <w:sz w:val="24"/>
          <w:szCs w:val="24"/>
          <w:rtl/>
          <w:lang w:bidi="fa-IR"/>
        </w:rPr>
        <w:lastRenderedPageBreak/>
        <w:t>1- مقدمه</w:t>
      </w:r>
    </w:p>
    <w:p w:rsidR="00536719" w:rsidRPr="00DA2CAB" w:rsidRDefault="00627C66" w:rsidP="00AC69B7">
      <w:pPr>
        <w:bidi/>
        <w:jc w:val="both"/>
        <w:rPr>
          <w:rFonts w:ascii="Arial" w:hAnsi="Arial" w:cs="B Nazanin"/>
          <w:sz w:val="24"/>
          <w:szCs w:val="24"/>
          <w:shd w:val="clear" w:color="auto" w:fill="FFFFFF"/>
          <w:rtl/>
        </w:rPr>
      </w:pPr>
      <w:r w:rsidRPr="00DA2CAB">
        <w:rPr>
          <w:rFonts w:cs="B Nazanin" w:hint="cs"/>
          <w:sz w:val="24"/>
          <w:szCs w:val="24"/>
          <w:rtl/>
        </w:rPr>
        <w:t>مطالعه</w:t>
      </w:r>
      <w:r w:rsidRPr="00DA2CAB">
        <w:rPr>
          <w:rFonts w:cs="B Nazanin"/>
          <w:sz w:val="24"/>
          <w:szCs w:val="24"/>
          <w:rtl/>
        </w:rPr>
        <w:softHyphen/>
      </w:r>
      <w:r w:rsidR="002A0DD1" w:rsidRPr="00DA2CAB">
        <w:rPr>
          <w:rFonts w:cs="B Nazanin" w:hint="cs"/>
          <w:sz w:val="24"/>
          <w:szCs w:val="24"/>
          <w:rtl/>
        </w:rPr>
        <w:t>ای توسط عشقی</w:t>
      </w:r>
      <w:r w:rsidR="002A0DD1" w:rsidRPr="00DA2CAB">
        <w:rPr>
          <w:rFonts w:cs="B Nazanin"/>
          <w:sz w:val="24"/>
          <w:szCs w:val="24"/>
        </w:rPr>
        <w:softHyphen/>
      </w:r>
      <w:r w:rsidR="002A0DD1" w:rsidRPr="00DA2CAB">
        <w:rPr>
          <w:rFonts w:cs="B Nazanin" w:hint="cs"/>
          <w:sz w:val="24"/>
          <w:szCs w:val="24"/>
          <w:rtl/>
        </w:rPr>
        <w:t>قهدریجانی و شیرین</w:t>
      </w:r>
      <w:r w:rsidR="002A0DD1" w:rsidRPr="00DA2CAB">
        <w:rPr>
          <w:rFonts w:cs="B Nazanin"/>
          <w:sz w:val="24"/>
          <w:szCs w:val="24"/>
        </w:rPr>
        <w:softHyphen/>
      </w:r>
      <w:r w:rsidRPr="00DA2CAB">
        <w:rPr>
          <w:rFonts w:cs="B Nazanin" w:hint="cs"/>
          <w:sz w:val="24"/>
          <w:szCs w:val="24"/>
          <w:rtl/>
        </w:rPr>
        <w:t xml:space="preserve">آبادی تحت عنوان </w:t>
      </w:r>
      <w:hyperlink r:id="rId7" w:tgtFrame="_blank" w:history="1">
        <w:r w:rsidRPr="00DA2CAB">
          <w:rPr>
            <w:rFonts w:ascii="Arial" w:hAnsi="Arial" w:cs="B Nazanin"/>
            <w:sz w:val="24"/>
            <w:szCs w:val="24"/>
            <w:rtl/>
          </w:rPr>
          <w:t>مدل‌سازی عددی شکست هیدرولیکی با استفاده از نرم‌افزار المان محدود اباکوس و تعیین عوامل موثر بر فشار شروع شکست</w:t>
        </w:r>
      </w:hyperlink>
      <w:r w:rsidRPr="00DA2CAB">
        <w:rPr>
          <w:rFonts w:ascii="Arial" w:hAnsi="Arial" w:cs="B Nazanin" w:hint="cs"/>
          <w:color w:val="414141"/>
          <w:sz w:val="24"/>
          <w:szCs w:val="24"/>
          <w:rtl/>
        </w:rPr>
        <w:t xml:space="preserve"> </w:t>
      </w:r>
      <w:r w:rsidRPr="00DA2CAB">
        <w:rPr>
          <w:rFonts w:ascii="Arial" w:hAnsi="Arial" w:cs="B Nazanin" w:hint="cs"/>
          <w:sz w:val="24"/>
          <w:szCs w:val="24"/>
          <w:rtl/>
        </w:rPr>
        <w:t xml:space="preserve">انجام شد </w:t>
      </w:r>
      <w:r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t xml:space="preserve">در </w:t>
      </w: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</w:rPr>
        <w:t xml:space="preserve">این </w:t>
      </w:r>
      <w:r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t>پژوهش به مدل</w:t>
      </w:r>
      <w:r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softHyphen/>
        <w:t xml:space="preserve">‌سازی عددی شکست هیدرولیکی در 4 حالت مختلف در نرم‌افزار المان محدود </w:t>
      </w: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</w:rPr>
        <w:t>آ</w:t>
      </w:r>
      <w:r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t>باکوس و مقایسه نتایج حاصل با مدل</w:t>
      </w:r>
      <w:r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softHyphen/>
        <w:t xml:space="preserve">‌سازی آزمایشگاهی آن به منظور یافتن فشار شکست پرداخته شده است. سپس تحلیل حساسیت با استفاده از نرم‌افزار </w:t>
      </w: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</w:rPr>
        <w:t>آ</w:t>
      </w:r>
      <w:r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t>باکوس به منظور بررسی تاثیر تغییر پارامترهای مختلف بر روی فشار شکست انجام شد. نتایج</w:t>
      </w:r>
      <w:r w:rsidR="00AC69B7">
        <w:rPr>
          <w:rFonts w:ascii="Arial" w:hAnsi="Arial" w:cs="B Nazanin" w:hint="cs"/>
          <w:sz w:val="24"/>
          <w:szCs w:val="24"/>
          <w:shd w:val="clear" w:color="auto" w:fill="FFFFFF"/>
          <w:rtl/>
        </w:rPr>
        <w:t xml:space="preserve"> حاصل</w:t>
      </w:r>
      <w:r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t xml:space="preserve"> نشان </w:t>
      </w:r>
      <w:r w:rsidR="00AC69B7">
        <w:rPr>
          <w:rFonts w:ascii="Arial" w:hAnsi="Arial" w:cs="B Nazanin" w:hint="cs"/>
          <w:sz w:val="24"/>
          <w:szCs w:val="24"/>
          <w:shd w:val="clear" w:color="auto" w:fill="FFFFFF"/>
          <w:rtl/>
        </w:rPr>
        <w:t>داد</w:t>
      </w:r>
      <w:r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t xml:space="preserve"> که تنش جانبی و مقاومت کششی بیش</w:t>
      </w:r>
      <w:r w:rsidR="00AC69B7">
        <w:rPr>
          <w:rFonts w:ascii="Arial" w:hAnsi="Arial" w:cs="B Nazanin" w:hint="cs"/>
          <w:sz w:val="24"/>
          <w:szCs w:val="24"/>
          <w:shd w:val="clear" w:color="auto" w:fill="FFFFFF"/>
          <w:rtl/>
        </w:rPr>
        <w:softHyphen/>
      </w:r>
      <w:r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t>ترین تأثیر را بر روی فشار شکست دارند و تاثیر پارامترهایی مثل تنش محوری و مدول یانگ در تعیین فشار شکست بسیار ناچیز است</w:t>
      </w:r>
      <w:r w:rsidR="001E1538"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fldChar w:fldCharType="begin"/>
      </w:r>
      <w:r w:rsidR="001E1538"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instrText xml:space="preserve"> </w:instrText>
      </w:r>
      <w:r w:rsidR="001E1538" w:rsidRPr="00DA2CAB">
        <w:rPr>
          <w:rFonts w:ascii="Arial" w:hAnsi="Arial" w:cs="B Nazanin"/>
          <w:sz w:val="24"/>
          <w:szCs w:val="24"/>
          <w:shd w:val="clear" w:color="auto" w:fill="FFFFFF"/>
        </w:rPr>
        <w:instrText>ADDIN EN.CITE &lt;EndNote&gt;&lt;Cite&gt;&lt;Author&gt;Eshghi Gahderijani&lt;/Author&gt;&lt;Year&gt;2023&lt;/Year&gt;&lt;RecNum&gt;84&lt;/RecNum&gt;&lt;DisplayText&gt;[1]&lt;/DisplayText&gt;&lt;record&gt;&lt;rec-number&gt;84&lt;/rec-number&gt;&lt;foreign-keys&gt;&lt;key app="EN" db-id="txevef9xlstssrerdsqp5tfurt5w5pprdpad" timestamp="17375</w:instrText>
      </w:r>
      <w:r w:rsidR="001E1538"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instrText>25297"&gt;84&lt;/</w:instrText>
      </w:r>
      <w:r w:rsidR="001E1538" w:rsidRPr="00DA2CAB">
        <w:rPr>
          <w:rFonts w:ascii="Arial" w:hAnsi="Arial" w:cs="B Nazanin"/>
          <w:sz w:val="24"/>
          <w:szCs w:val="24"/>
          <w:shd w:val="clear" w:color="auto" w:fill="FFFFFF"/>
        </w:rPr>
        <w:instrText>key&gt;&lt;/foreign-keys&gt;&lt;ref-type name="Journal Article"&gt;17&lt;/ref-type&gt;&lt;contributors&gt;&lt;authors&gt;&lt;author&gt;Eshghi Gahderijani, Reza&lt;/author&gt;&lt;author&gt;Shirinabadi, Reza&lt;/author&gt;&lt;/authors&gt;&lt;/contributors&gt;&lt;titles&gt;&lt;title&gt;Numerical modeling of hydraulic fracturing using ABAQUS finite element software and determining the factors affecting the fracture initiation pressure&lt;/title&gt;&lt;secondary-title&gt;JOURNAL OF ROCK MECHANICS&lt;/secondary-title&gt;&lt;/titles&gt;&lt;periodical&gt;&lt;full-title&gt;JOURNAL OF ROCK MECHANICS&lt;/full-title&gt;&lt;/periodical&gt;&lt;pages&gt;73-83&lt;/pages&gt;&lt;volume&gt;7&lt;/volume&gt;&lt;number&gt;1&lt;/number&gt;&lt;dates&gt;&lt;year&gt;2023&lt;/year&gt;&lt;/dates&gt;&lt;isbn&gt;2588-7432&lt;/isbn&gt;&lt;urls&gt;&lt;/urls&gt;&lt;/record&gt;&lt;/Cite&gt;&lt;/EndNote</w:instrText>
      </w:r>
      <w:r w:rsidR="001E1538"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instrText>&gt;</w:instrText>
      </w:r>
      <w:r w:rsidR="001E1538"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fldChar w:fldCharType="separate"/>
      </w:r>
      <w:r w:rsidR="001E1538" w:rsidRPr="00DA2CAB">
        <w:rPr>
          <w:rFonts w:ascii="Arial" w:hAnsi="Arial" w:cs="B Nazanin"/>
          <w:noProof/>
          <w:sz w:val="24"/>
          <w:szCs w:val="24"/>
          <w:shd w:val="clear" w:color="auto" w:fill="FFFFFF"/>
          <w:rtl/>
        </w:rPr>
        <w:t>[1]</w:t>
      </w:r>
      <w:r w:rsidR="001E1538" w:rsidRPr="00DA2CAB">
        <w:rPr>
          <w:rFonts w:ascii="Arial" w:hAnsi="Arial" w:cs="B Nazanin"/>
          <w:sz w:val="24"/>
          <w:szCs w:val="24"/>
          <w:shd w:val="clear" w:color="auto" w:fill="FFFFFF"/>
          <w:rtl/>
        </w:rPr>
        <w:fldChar w:fldCharType="end"/>
      </w:r>
      <w:r w:rsidR="00536719" w:rsidRPr="00DA2CAB">
        <w:rPr>
          <w:rFonts w:ascii="Arial" w:hAnsi="Arial" w:cs="B Nazanin" w:hint="cs"/>
          <w:sz w:val="24"/>
          <w:szCs w:val="24"/>
          <w:shd w:val="clear" w:color="auto" w:fill="FFFFFF"/>
          <w:rtl/>
        </w:rPr>
        <w:t>.</w:t>
      </w:r>
    </w:p>
    <w:p w:rsidR="00627C66" w:rsidRPr="00DA2CAB" w:rsidRDefault="00AC69B7" w:rsidP="002A0DD1">
      <w:pPr>
        <w:bidi/>
        <w:jc w:val="both"/>
        <w:rPr>
          <w:rFonts w:ascii="Arial" w:hAnsi="Arial" w:cs="B Nazanin"/>
          <w:sz w:val="24"/>
          <w:szCs w:val="24"/>
          <w:shd w:val="clear" w:color="auto" w:fill="FFFFFF"/>
        </w:rPr>
      </w:pPr>
      <w:r>
        <w:rPr>
          <w:rFonts w:cs="B Nazanin" w:hint="cs"/>
          <w:sz w:val="24"/>
          <w:szCs w:val="24"/>
          <w:rtl/>
        </w:rPr>
        <w:t>مطالعه</w:t>
      </w:r>
      <w:r>
        <w:rPr>
          <w:rFonts w:cs="B Nazanin"/>
          <w:sz w:val="24"/>
          <w:szCs w:val="24"/>
          <w:rtl/>
        </w:rPr>
        <w:softHyphen/>
      </w:r>
      <w:r w:rsidR="002A0DD1" w:rsidRPr="00DA2CAB">
        <w:rPr>
          <w:rFonts w:cs="B Nazanin" w:hint="cs"/>
          <w:sz w:val="24"/>
          <w:szCs w:val="24"/>
          <w:rtl/>
        </w:rPr>
        <w:t>ای توسط فحول و شیرین</w:t>
      </w:r>
      <w:r w:rsidR="002A0DD1" w:rsidRPr="00DA2CAB">
        <w:rPr>
          <w:rFonts w:cs="B Nazanin"/>
          <w:sz w:val="24"/>
          <w:szCs w:val="24"/>
        </w:rPr>
        <w:softHyphen/>
      </w:r>
      <w:r w:rsidR="00536719" w:rsidRPr="00DA2CAB">
        <w:rPr>
          <w:rFonts w:cs="B Nazanin" w:hint="cs"/>
          <w:sz w:val="24"/>
          <w:szCs w:val="24"/>
          <w:rtl/>
        </w:rPr>
        <w:t xml:space="preserve">آبادی انجام شد </w:t>
      </w:r>
      <w:r w:rsidR="00536719" w:rsidRPr="00DA2CAB">
        <w:rPr>
          <w:rStyle w:val="y2iqfc"/>
          <w:rFonts w:ascii="inherit" w:eastAsiaTheme="majorEastAsia" w:hAnsi="inherit" w:cs="B Nazanin" w:hint="cs"/>
          <w:sz w:val="24"/>
          <w:szCs w:val="24"/>
          <w:rtl/>
          <w:lang w:bidi="fa-IR"/>
        </w:rPr>
        <w:t xml:space="preserve">در این تحقیق از گزارش‌های فنی و داده‌های چاه نگاری به همراه نرم‌افزار </w:t>
      </w:r>
      <w:r w:rsidR="00536719" w:rsidRPr="00AF4C1B">
        <w:rPr>
          <w:rStyle w:val="y2iqfc"/>
          <w:rFonts w:asciiTheme="majorBidi" w:eastAsiaTheme="majorEastAsia" w:hAnsiTheme="majorBidi" w:cs="B Nazanin"/>
          <w:sz w:val="20"/>
          <w:szCs w:val="20"/>
          <w:lang w:bidi="fa-IR"/>
        </w:rPr>
        <w:t xml:space="preserve">Interactive </w:t>
      </w:r>
      <w:proofErr w:type="spellStart"/>
      <w:r w:rsidR="00536719" w:rsidRPr="00AF4C1B">
        <w:rPr>
          <w:rStyle w:val="y2iqfc"/>
          <w:rFonts w:asciiTheme="majorBidi" w:eastAsiaTheme="majorEastAsia" w:hAnsiTheme="majorBidi" w:cs="B Nazanin"/>
          <w:sz w:val="20"/>
          <w:szCs w:val="20"/>
          <w:lang w:bidi="fa-IR"/>
        </w:rPr>
        <w:t>Petrophysics</w:t>
      </w:r>
      <w:proofErr w:type="spellEnd"/>
      <w:r>
        <w:rPr>
          <w:rStyle w:val="y2iqfc"/>
          <w:rFonts w:ascii="inherit" w:eastAsiaTheme="majorEastAsia" w:hAnsi="inherit" w:cs="B Nazanin" w:hint="cs"/>
          <w:sz w:val="24"/>
          <w:szCs w:val="24"/>
          <w:rtl/>
          <w:lang w:bidi="fa-IR"/>
        </w:rPr>
        <w:t xml:space="preserve"> برای تعیین تنش‌های د</w:t>
      </w:r>
      <w:r w:rsidR="00536719" w:rsidRPr="00DA2CAB">
        <w:rPr>
          <w:rStyle w:val="y2iqfc"/>
          <w:rFonts w:ascii="inherit" w:eastAsiaTheme="majorEastAsia" w:hAnsi="inherit" w:cs="B Nazanin" w:hint="cs"/>
          <w:sz w:val="24"/>
          <w:szCs w:val="24"/>
          <w:rtl/>
          <w:lang w:bidi="fa-IR"/>
        </w:rPr>
        <w:t>رجا، فشار حفره‌ای و پارامترهای الاستیک سنگ اطراف چاه در سازند آسماری در جنوب غربی ایران استفاده شد. یک مدل سه</w:t>
      </w:r>
      <w:r w:rsidR="00536719" w:rsidRPr="00DA2CAB">
        <w:rPr>
          <w:rStyle w:val="y2iqfc"/>
          <w:rFonts w:ascii="inherit" w:eastAsiaTheme="majorEastAsia" w:hAnsi="inherit" w:cs="B Nazanin"/>
          <w:sz w:val="24"/>
          <w:szCs w:val="24"/>
          <w:rtl/>
          <w:lang w:bidi="fa-IR"/>
        </w:rPr>
        <w:softHyphen/>
      </w:r>
      <w:r w:rsidR="00536719" w:rsidRPr="00DA2CAB">
        <w:rPr>
          <w:rStyle w:val="y2iqfc"/>
          <w:rFonts w:ascii="inherit" w:eastAsiaTheme="majorEastAsia" w:hAnsi="inherit" w:cs="B Nazanin" w:hint="cs"/>
          <w:sz w:val="24"/>
          <w:szCs w:val="24"/>
          <w:rtl/>
          <w:lang w:bidi="fa-IR"/>
        </w:rPr>
        <w:t>بعدی در نرم‌افزار اجزای محدود کامسول به‌عنوان کوپلینگ یک طرفه مخزن سنگ-سیال برای تعیین حجم سنگ شکسته با استفاده از معیار شکست سه‌بعدی موهر-کولمب در مقادیر مختلف ضریب بایوت ایجاد شد. سپس هم</w:t>
      </w:r>
      <w:r>
        <w:rPr>
          <w:rStyle w:val="y2iqfc"/>
          <w:rFonts w:ascii="inherit" w:eastAsiaTheme="majorEastAsia" w:hAnsi="inherit" w:cs="B Nazanin"/>
          <w:sz w:val="24"/>
          <w:szCs w:val="24"/>
          <w:rtl/>
          <w:lang w:bidi="fa-IR"/>
        </w:rPr>
        <w:softHyphen/>
      </w:r>
      <w:r w:rsidR="00536719" w:rsidRPr="00DA2CAB">
        <w:rPr>
          <w:rStyle w:val="y2iqfc"/>
          <w:rFonts w:ascii="inherit" w:eastAsiaTheme="majorEastAsia" w:hAnsi="inherit" w:cs="B Nazanin" w:hint="cs"/>
          <w:sz w:val="24"/>
          <w:szCs w:val="24"/>
          <w:rtl/>
          <w:lang w:bidi="fa-IR"/>
        </w:rPr>
        <w:t>بستگی بین پایداری دیوار و حجم سنگ ش</w:t>
      </w:r>
      <w:r w:rsidR="002A0DD1" w:rsidRPr="00DA2CAB">
        <w:rPr>
          <w:rStyle w:val="y2iqfc"/>
          <w:rFonts w:ascii="inherit" w:eastAsiaTheme="majorEastAsia" w:hAnsi="inherit" w:cs="B Nazanin" w:hint="cs"/>
          <w:sz w:val="24"/>
          <w:szCs w:val="24"/>
          <w:rtl/>
          <w:lang w:bidi="fa-IR"/>
        </w:rPr>
        <w:t>کسته با مقایسه اندازه بیت و لاگ</w:t>
      </w:r>
      <w:r w:rsidR="002A0DD1" w:rsidRPr="00DA2CAB">
        <w:rPr>
          <w:rStyle w:val="y2iqfc"/>
          <w:rFonts w:ascii="inherit" w:eastAsiaTheme="majorEastAsia" w:hAnsi="inherit" w:cs="B Nazanin"/>
          <w:sz w:val="24"/>
          <w:szCs w:val="24"/>
          <w:lang w:bidi="fa-IR"/>
        </w:rPr>
        <w:softHyphen/>
      </w:r>
      <w:r w:rsidR="00536719" w:rsidRPr="00DA2CAB">
        <w:rPr>
          <w:rStyle w:val="y2iqfc"/>
          <w:rFonts w:ascii="inherit" w:eastAsiaTheme="majorEastAsia" w:hAnsi="inherit" w:cs="B Nazanin" w:hint="cs"/>
          <w:sz w:val="24"/>
          <w:szCs w:val="24"/>
          <w:rtl/>
          <w:lang w:bidi="fa-IR"/>
        </w:rPr>
        <w:t xml:space="preserve">های کالیپر با مقادیر تخمین زده </w:t>
      </w:r>
      <w:r w:rsidR="002A0DD1" w:rsidRPr="00DA2CAB">
        <w:rPr>
          <w:rStyle w:val="y2iqfc"/>
          <w:rFonts w:ascii="inherit" w:eastAsiaTheme="majorEastAsia" w:hAnsi="inherit" w:cs="B Nazanin" w:hint="cs"/>
          <w:sz w:val="24"/>
          <w:szCs w:val="24"/>
          <w:rtl/>
          <w:lang w:bidi="fa-IR"/>
        </w:rPr>
        <w:t>شده توسط نرم</w:t>
      </w:r>
      <w:r w:rsidR="002A0DD1" w:rsidRPr="00DA2CAB">
        <w:rPr>
          <w:rStyle w:val="y2iqfc"/>
          <w:rFonts w:ascii="inherit" w:eastAsiaTheme="majorEastAsia" w:hAnsi="inherit" w:cs="B Nazanin"/>
          <w:sz w:val="24"/>
          <w:szCs w:val="24"/>
          <w:lang w:bidi="fa-IR"/>
        </w:rPr>
        <w:softHyphen/>
      </w:r>
      <w:r w:rsidR="00536719" w:rsidRPr="00DA2CAB">
        <w:rPr>
          <w:rStyle w:val="y2iqfc"/>
          <w:rFonts w:ascii="inherit" w:eastAsiaTheme="majorEastAsia" w:hAnsi="inherit" w:cs="B Nazanin" w:hint="cs"/>
          <w:sz w:val="24"/>
          <w:szCs w:val="24"/>
          <w:rtl/>
          <w:lang w:bidi="fa-IR"/>
        </w:rPr>
        <w:t>افزار ارزیابی شد</w:t>
      </w:r>
      <w:r w:rsidR="001E1538" w:rsidRPr="00DA2CAB">
        <w:rPr>
          <w:rStyle w:val="y2iqfc"/>
          <w:rFonts w:ascii="inherit" w:eastAsiaTheme="majorEastAsia" w:hAnsi="inherit" w:cs="B Nazanin"/>
          <w:sz w:val="24"/>
          <w:szCs w:val="24"/>
          <w:rtl/>
          <w:lang w:bidi="fa-IR"/>
        </w:rPr>
        <w:fldChar w:fldCharType="begin"/>
      </w:r>
      <w:r w:rsidR="001E1538" w:rsidRPr="00DA2CAB">
        <w:rPr>
          <w:rStyle w:val="y2iqfc"/>
          <w:rFonts w:ascii="inherit" w:eastAsiaTheme="majorEastAsia" w:hAnsi="inherit" w:cs="B Nazanin"/>
          <w:sz w:val="24"/>
          <w:szCs w:val="24"/>
          <w:rtl/>
          <w:lang w:bidi="fa-IR"/>
        </w:rPr>
        <w:instrText xml:space="preserve"> </w:instrText>
      </w:r>
      <w:r w:rsidR="001E1538" w:rsidRPr="00DA2CAB">
        <w:rPr>
          <w:rStyle w:val="y2iqfc"/>
          <w:rFonts w:ascii="inherit" w:eastAsiaTheme="majorEastAsia" w:hAnsi="inherit" w:cs="B Nazanin"/>
          <w:sz w:val="24"/>
          <w:szCs w:val="24"/>
          <w:lang w:bidi="fa-IR"/>
        </w:rPr>
        <w:instrText>ADDIN EN.CITE &lt;EndNote&gt;&lt;Cite&gt;&lt;Author&gt;Fahool&lt;/Author&gt;&lt;Year&gt;2023&lt;/Year&gt;&lt;RecNum&gt;13&lt;/RecNum&gt;&lt;DisplayText&gt;[2]&lt;/DisplayText&gt;&lt;record&gt;&lt;rec-number&gt;13&lt;/rec-number&gt;&lt;foreign-keys&gt;&lt;key app="EN" db-id="txevef9xlstssrerdsqp5tfurt5w5pprdpad" timestamp="1697390791"&gt;13&lt;/key&gt;&lt;/foreign-keys&gt;&lt;ref-type name="Journal Article"&gt;17&lt;/ref-type&gt;&lt;contributors&gt;&lt;authors&gt;&lt;author&gt;Fahool, Farzad&lt;/author&gt;&lt;author&gt;Shirinabadi, Reza&lt;/author&gt;&lt;author&gt;Moarefvand, Parviz&lt;/author&gt;&lt;/authors&gt;&lt;/contributors&gt;&lt;titles&gt;&lt;title&gt;Poroelastic Analysis Employing the Finite Element Method to Assess the Effect of Changes in the Biot Coefficient on Oil Well Wall Stability&lt;/title&gt;&lt;secondary-title&gt;Indian Geotechnical Journal&lt;/secondary-title&gt;&lt;/titles&gt;&lt;periodical&gt;&lt;full-title&gt;Indian Geotechnical Journal&lt;/full-title</w:instrText>
      </w:r>
      <w:r w:rsidR="001E1538" w:rsidRPr="00DA2CAB">
        <w:rPr>
          <w:rStyle w:val="y2iqfc"/>
          <w:rFonts w:ascii="inherit" w:eastAsiaTheme="majorEastAsia" w:hAnsi="inherit" w:cs="B Nazanin"/>
          <w:sz w:val="24"/>
          <w:szCs w:val="24"/>
          <w:rtl/>
          <w:lang w:bidi="fa-IR"/>
        </w:rPr>
        <w:instrText>&gt;&lt;/</w:instrText>
      </w:r>
      <w:r w:rsidR="001E1538" w:rsidRPr="00DA2CAB">
        <w:rPr>
          <w:rStyle w:val="y2iqfc"/>
          <w:rFonts w:ascii="inherit" w:eastAsiaTheme="majorEastAsia" w:hAnsi="inherit" w:cs="B Nazanin"/>
          <w:sz w:val="24"/>
          <w:szCs w:val="24"/>
          <w:lang w:bidi="fa-IR"/>
        </w:rPr>
        <w:instrText>periodical&gt;&lt;pages&gt;1-13&lt;/pages&gt;&lt;dates&gt;&lt;year&gt;2023&lt;/year&gt;&lt;/dates&gt;&lt;isbn&gt;2277-3347&lt;/isbn&gt;&lt;urls&gt;&lt;/urls&gt;&lt;/record&gt;&lt;/Cite&gt;&lt;/EndNote</w:instrText>
      </w:r>
      <w:r w:rsidR="001E1538" w:rsidRPr="00DA2CAB">
        <w:rPr>
          <w:rStyle w:val="y2iqfc"/>
          <w:rFonts w:ascii="inherit" w:eastAsiaTheme="majorEastAsia" w:hAnsi="inherit" w:cs="B Nazanin"/>
          <w:sz w:val="24"/>
          <w:szCs w:val="24"/>
          <w:rtl/>
          <w:lang w:bidi="fa-IR"/>
        </w:rPr>
        <w:instrText>&gt;</w:instrText>
      </w:r>
      <w:r w:rsidR="001E1538" w:rsidRPr="00DA2CAB">
        <w:rPr>
          <w:rStyle w:val="y2iqfc"/>
          <w:rFonts w:ascii="inherit" w:eastAsiaTheme="majorEastAsia" w:hAnsi="inherit" w:cs="B Nazanin"/>
          <w:sz w:val="24"/>
          <w:szCs w:val="24"/>
          <w:rtl/>
          <w:lang w:bidi="fa-IR"/>
        </w:rPr>
        <w:fldChar w:fldCharType="separate"/>
      </w:r>
      <w:r w:rsidR="001E1538" w:rsidRPr="00DA2CAB">
        <w:rPr>
          <w:rStyle w:val="y2iqfc"/>
          <w:rFonts w:ascii="inherit" w:eastAsiaTheme="majorEastAsia" w:hAnsi="inherit" w:cs="B Nazanin"/>
          <w:noProof/>
          <w:sz w:val="24"/>
          <w:szCs w:val="24"/>
          <w:rtl/>
          <w:lang w:bidi="fa-IR"/>
        </w:rPr>
        <w:t>[2]</w:t>
      </w:r>
      <w:r w:rsidR="001E1538" w:rsidRPr="00DA2CAB">
        <w:rPr>
          <w:rStyle w:val="y2iqfc"/>
          <w:rFonts w:ascii="inherit" w:eastAsiaTheme="majorEastAsia" w:hAnsi="inherit" w:cs="B Nazanin"/>
          <w:sz w:val="24"/>
          <w:szCs w:val="24"/>
          <w:rtl/>
          <w:lang w:bidi="fa-IR"/>
        </w:rPr>
        <w:fldChar w:fldCharType="end"/>
      </w:r>
      <w:r w:rsidR="00627C66" w:rsidRPr="00DA2CAB">
        <w:rPr>
          <w:rFonts w:ascii="Arial" w:hAnsi="Arial" w:cs="B Nazanin" w:hint="cs"/>
          <w:sz w:val="24"/>
          <w:szCs w:val="24"/>
          <w:shd w:val="clear" w:color="auto" w:fill="FFFFFF"/>
          <w:rtl/>
        </w:rPr>
        <w:t>.</w:t>
      </w:r>
    </w:p>
    <w:p w:rsidR="006555E3" w:rsidRPr="00DA2CAB" w:rsidRDefault="002A0DD1" w:rsidP="002A0DD1">
      <w:pPr>
        <w:bidi/>
        <w:jc w:val="both"/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</w:pP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مطالعه</w:t>
      </w:r>
      <w:r w:rsidRPr="00DA2CAB">
        <w:rPr>
          <w:rFonts w:ascii="Arial" w:hAnsi="Arial" w:cs="B Nazanin"/>
          <w:sz w:val="24"/>
          <w:szCs w:val="24"/>
          <w:shd w:val="clear" w:color="auto" w:fill="FFFFFF"/>
          <w:lang w:bidi="fa-IR"/>
        </w:rPr>
        <w:softHyphen/>
      </w:r>
      <w:r w:rsidR="006555E3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ای توسط حیدریان و همکاران انجام شد در این مطالعه، یک مدل تحلیلی جدید که از نظر محاسباتی هزینه کمتری نسبت به روش</w: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="006555E3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 xml:space="preserve">های عددی فعلی دارد، برای محاسبه شعاع ناحیه پلاستیک اطراف چاه در حین حفاری برای </w:t>
      </w:r>
      <w:r w:rsidR="006555E3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lastRenderedPageBreak/>
        <w:t>جلوگیری از ناپایداری چاه ارائه شده است. با</w:t>
      </w:r>
      <w:r w:rsidR="00AC69B7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 xml:space="preserve"> </w:t>
      </w:r>
      <w:r w:rsidR="006555E3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استفاده از این مدل، می</w: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="006555E3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توان به صورت تحلیلی وزن بهینه گل حفاری را که مقدار وزن گل بدون ناحیه پلاستیک است، محاسبه کرد. مدل ارائه شده بر اساس معیار شکست موهر-کولمب است. این مدل می</w: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="006555E3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تواند هم در چاه</w: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="006555E3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های عمودی و هم در سازندهای متخلخل با تنش</w: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="006555E3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های افقی ناهمسانگرد مورد استفاده قرار گیرد. پیش</w: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="006555E3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بینی</w: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="006555E3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های مدل تطابق معقولی با داده</w: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="006555E3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های میدانی و نتایج حل عددی ارائه می</w: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="006555E3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دهد</w: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fldChar w:fldCharType="begin"/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instrText xml:space="preserve"> </w:instrTex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lang w:bidi="fa-IR"/>
        </w:rPr>
        <w:instrText>ADDIN EN.CITE &lt;EndNote&gt;&lt;Cite&gt;&lt;Author&gt;Heidarian&lt;/Author&gt;&lt;Year&gt;2014&lt;/Year&gt;&lt;RecNum&gt;86&lt;/RecNum&gt;&lt;DisplayText&gt;[3]&lt;/DisplayText&gt;&lt;record&gt;&lt;rec-number&gt;86&lt;/rec-number&gt;&lt;foreign-keys&gt;&lt;key app="EN" db-id="txevef9xlstssrerdsqp5tfurt5w5pprdpad" timestamp="1739641815"&gt;86</w:instrTex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instrText>&lt;/</w:instrTex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lang w:bidi="fa-IR"/>
        </w:rPr>
        <w:instrText>key&gt;&lt;/foreign-keys&gt;&lt;ref-type name="Journal Article"&gt;17&lt;/ref-type&gt;&lt;contributors&gt;&lt;authors&gt;&lt;author&gt;Heidarian, Mohamad&lt;/author&gt;&lt;author&gt;Jalalifar, Hossein&lt;/author&gt;&lt;author&gt;Schaffie, Mahin&lt;/author&gt;&lt;author&gt;Jafari, Saeed&lt;/author&gt;&lt;/authors&gt;&lt;/contributors&gt;&lt;titles</w:instrTex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instrText>&gt;&lt;</w:instrTex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lang w:bidi="fa-IR"/>
        </w:rPr>
        <w:instrText>title&gt;New analytical model for predicting the unstable zone around the borehole&lt;/title&gt;&lt;secondary-title&gt;SPE Journal&lt;/secondary-title&gt;&lt;/titles&gt;&lt;periodical&gt;&lt;full-title&gt;Spe Journal&lt;/full-title&gt;&lt;/periodical&gt;&lt;pages&gt;1177-1183&lt;/pages&gt;&lt;volume&gt;19&lt;/volume&gt;&lt;number</w:instrTex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instrText>&gt;06&lt;/</w:instrTex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lang w:bidi="fa-IR"/>
        </w:rPr>
        <w:instrText>number&gt;&lt;dates&gt;&lt;year&gt;2014&lt;/year&gt;&lt;/dates&gt;&lt;isbn&gt;1086-055X&lt;/isbn&gt;&lt;urls&gt;&lt;/urls&gt;&lt;/record&gt;&lt;/Cite&gt;&lt;/EndNote</w:instrTex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instrText>&gt;</w:instrTex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fldChar w:fldCharType="separate"/>
      </w:r>
      <w:r w:rsidR="006555E3" w:rsidRPr="00DA2CAB">
        <w:rPr>
          <w:rFonts w:ascii="Arial" w:hAnsi="Arial" w:cs="B Nazanin"/>
          <w:noProof/>
          <w:sz w:val="24"/>
          <w:szCs w:val="24"/>
          <w:shd w:val="clear" w:color="auto" w:fill="FFFFFF"/>
          <w:rtl/>
          <w:lang w:bidi="fa-IR"/>
        </w:rPr>
        <w:t>[3]</w:t>
      </w:r>
      <w:r w:rsidR="006555E3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fldChar w:fldCharType="end"/>
      </w:r>
      <w:r w:rsidR="006555E3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.</w:t>
      </w:r>
    </w:p>
    <w:p w:rsidR="00E82AF6" w:rsidRPr="00DA2CAB" w:rsidRDefault="00D343E5" w:rsidP="002A0DD1">
      <w:pPr>
        <w:bidi/>
        <w:jc w:val="both"/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</w:pP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مطالعه</w:t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ای توسط صالحی و همکاران انجام شد در این مقاله شبیه</w:t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سازی</w:t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های عددی برای تحلیل پایداری چاه در دو میدان مختلف ارائه شده است. میادین کربناته از مشکلات شدید پایداری رنج می</w:t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برند. استفاده از توصیف مناسب مدل ژئومکانیکی، تطبیق ویژگی</w:t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های میدان در ارتباط با معیارهای شکست سنگ در برخی موارد ممکن است منجر به پیش</w:t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بینی مناسبی برای جلوگیری از مشکلات پایداری چاه و انتخاب پنجره وزنی بهینه گل شود. با تجزیه و تحلیل داده</w:t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های مکانیکی مغزه،</w:t>
      </w:r>
      <w:r w:rsidR="00AC69B7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 xml:space="preserve"> لگاریتم و سنگ سه</w:t>
      </w:r>
      <w:r w:rsidR="00AC69B7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="00E82AF6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محوری، از یک مدل الاستوپلاستیک در تحلیل پایداری چاه استفاده شد. در مقایسه با برخی از داده</w:t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softHyphen/>
      </w:r>
      <w:r w:rsidR="00E82AF6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های میدانی واقعی، مشاهده شد که استفاده از یک مدل ساختاری الاستوپلاستیک برای تجزیه و تحلیل پایداری مکانیکی چاه کافی است</w:t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fldChar w:fldCharType="begin"/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instrText xml:space="preserve"> </w:instrText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lang w:bidi="fa-IR"/>
        </w:rPr>
        <w:instrText>ADDIN EN.CITE &lt;EndNote&gt;&lt;Cite&gt;&lt;Author&gt;Salehi&lt;/Author&gt;&lt;Year&gt;2010&lt;/Year&gt;&lt;RecNum&gt;87&lt;/RecNum&gt;&lt;DisplayText&gt;[4]&lt;/DisplayText&gt;&lt;record&gt;&lt;rec-number&gt;87&lt;/rec-number&gt;&lt;foreign-keys&gt;&lt;key app="EN" db-id="txevef9xlstssrerdsqp5tfurt5w5pprdpad" timestamp="1739691138"&gt;87&lt;/key&gt;&lt;/foreign-keys&gt;&lt;ref-type name="Journal Article"&gt;17&lt;/ref-type&gt;&lt;contributors&gt;&lt;authors&gt;&lt;author&gt;Salehi, Saeed&lt;/author&gt;&lt;author&gt;Hareland, Geir&lt;/author&gt;&lt;author&gt;Nygaard, Runar&lt;/author&gt;&lt;/authors&gt;&lt;/contributors&gt;&lt;titles&gt;&lt;title&gt;Numerical simulations of wellbore stability in under-balanced-drilling wells&lt;/title&gt;&lt;secondary-title&gt;Journal of Petroleum Science and Engineering&lt;/secondary-title&gt;&lt;/titles&gt;&lt;periodical&gt;&lt;full-title&gt;Journal of Petroleum Science and Engineering&lt;/full-title&gt;&lt;/periodical&gt;&lt;pages&gt;229-235&lt;/pages&gt;&lt;volume&gt;72&lt;/volume&gt;&lt;number&gt;3-4&lt;/number&gt;&lt;dates&gt;&lt;year&gt;2010&lt;/year&gt;&lt;/dates&gt;&lt;isbn&gt;0920-4105&lt;/isbn&gt;&lt;urls&gt;&lt;/urls&gt;&lt;/record&gt;&lt;/Cite&gt;&lt;/EndNote</w:instrText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instrText>&gt;</w:instrText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fldChar w:fldCharType="separate"/>
      </w:r>
      <w:r w:rsidR="00E82AF6" w:rsidRPr="00DA2CAB">
        <w:rPr>
          <w:rFonts w:ascii="Arial" w:hAnsi="Arial" w:cs="B Nazanin"/>
          <w:noProof/>
          <w:sz w:val="24"/>
          <w:szCs w:val="24"/>
          <w:shd w:val="clear" w:color="auto" w:fill="FFFFFF"/>
          <w:rtl/>
          <w:lang w:bidi="fa-IR"/>
        </w:rPr>
        <w:t>[4]</w:t>
      </w:r>
      <w:r w:rsidR="00E82AF6" w:rsidRPr="00DA2CAB">
        <w:rPr>
          <w:rFonts w:ascii="Arial" w:hAnsi="Arial" w:cs="B Nazanin"/>
          <w:sz w:val="24"/>
          <w:szCs w:val="24"/>
          <w:shd w:val="clear" w:color="auto" w:fill="FFFFFF"/>
          <w:rtl/>
          <w:lang w:bidi="fa-IR"/>
        </w:rPr>
        <w:fldChar w:fldCharType="end"/>
      </w:r>
      <w:r w:rsidR="00E82AF6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.</w:t>
      </w:r>
    </w:p>
    <w:p w:rsidR="00E82AF6" w:rsidRPr="00DA2CAB" w:rsidRDefault="00A34346" w:rsidP="002A0DD1">
      <w:pPr>
        <w:bidi/>
        <w:jc w:val="both"/>
        <w:rPr>
          <w:rFonts w:cs="B Nazanin"/>
          <w:sz w:val="24"/>
          <w:szCs w:val="24"/>
        </w:rPr>
      </w:pP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مطالعه</w:t>
      </w:r>
      <w:r w:rsidR="002A0DD1" w:rsidRPr="00DA2CAB">
        <w:rPr>
          <w:rFonts w:ascii="Arial" w:hAnsi="Arial" w:cs="B Nazanin"/>
          <w:sz w:val="24"/>
          <w:szCs w:val="24"/>
          <w:shd w:val="clear" w:color="auto" w:fill="FFFFFF"/>
          <w:lang w:bidi="fa-IR"/>
        </w:rPr>
        <w:softHyphen/>
      </w:r>
      <w:r w:rsidR="002A0DD1"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>ای ت</w:t>
      </w:r>
      <w:r w:rsidRPr="00DA2CAB">
        <w:rPr>
          <w:rFonts w:ascii="Arial" w:hAnsi="Arial" w:cs="B Nazanin" w:hint="cs"/>
          <w:sz w:val="24"/>
          <w:szCs w:val="24"/>
          <w:shd w:val="clear" w:color="auto" w:fill="FFFFFF"/>
          <w:rtl/>
          <w:lang w:bidi="fa-IR"/>
        </w:rPr>
        <w:t xml:space="preserve">وسط فرهاد ملائی و محمد نامجونسب تحت عنوان </w:t>
      </w:r>
      <w:r w:rsidRPr="00DA2CAB">
        <w:rPr>
          <w:rFonts w:cs="B Nazanin"/>
          <w:sz w:val="24"/>
          <w:szCs w:val="24"/>
          <w:rtl/>
        </w:rPr>
        <w:t>مقایسه قابلیت</w:t>
      </w:r>
      <w:r w:rsidR="002A0DD1"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های عملیاتی انواع روش</w:t>
      </w:r>
      <w:r w:rsidR="002A0DD1" w:rsidRPr="00DA2CAB">
        <w:rPr>
          <w:rFonts w:cs="B Nazanin" w:hint="cs"/>
          <w:sz w:val="24"/>
          <w:szCs w:val="24"/>
          <w:rtl/>
        </w:rPr>
        <w:softHyphen/>
      </w:r>
      <w:r w:rsidR="002A0DD1" w:rsidRPr="00DA2CAB">
        <w:rPr>
          <w:rFonts w:cs="B Nazanin"/>
          <w:sz w:val="24"/>
          <w:szCs w:val="24"/>
          <w:rtl/>
        </w:rPr>
        <w:t>های حفاری و ارائه پارامتر</w:t>
      </w:r>
      <w:r w:rsidRPr="00DA2CAB">
        <w:rPr>
          <w:rFonts w:cs="B Nazanin"/>
          <w:sz w:val="24"/>
          <w:szCs w:val="24"/>
          <w:rtl/>
        </w:rPr>
        <w:t>های موثر در انتخاب بهترین شیوه حفاری مخازن نفتی</w:t>
      </w:r>
      <w:r w:rsidRPr="00DA2CAB">
        <w:rPr>
          <w:rFonts w:cs="B Nazanin" w:hint="cs"/>
          <w:sz w:val="24"/>
          <w:szCs w:val="24"/>
          <w:rtl/>
        </w:rPr>
        <w:t xml:space="preserve"> انجام شد در این پژوهش به</w:t>
      </w:r>
      <w:r w:rsidRPr="00DA2CAB">
        <w:rPr>
          <w:rFonts w:cs="B Nazanin"/>
          <w:sz w:val="24"/>
          <w:szCs w:val="24"/>
          <w:rtl/>
        </w:rPr>
        <w:t xml:space="preserve"> انواع روش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ها و فناوری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های حفاری و اصول به کارگیری آن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ها و بررسی مزایا و معایب و شرایط عملکرد هرکدام از آن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ها پرداخته شد، که نتایج نشان داد که اکثر مخازن نفتی ایران به دلیل وجود ترک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ها و شکستگی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های فراوان در آن، در</w:t>
      </w:r>
      <w:r w:rsidR="002A0DD1" w:rsidRPr="00DA2CAB">
        <w:rPr>
          <w:rFonts w:cs="B Nazanin"/>
          <w:sz w:val="24"/>
          <w:szCs w:val="24"/>
          <w:rtl/>
        </w:rPr>
        <w:t xml:space="preserve"> بین مخازن دنیا منحصر به فرد می</w:t>
      </w:r>
      <w:r w:rsidR="002A0DD1"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 xml:space="preserve">باشند مثل سازند آسماری و همواره در اثر هرزرفت </w:t>
      </w:r>
      <w:r w:rsidRPr="00DA2CAB">
        <w:rPr>
          <w:rFonts w:cs="B Nazanin"/>
          <w:sz w:val="24"/>
          <w:szCs w:val="24"/>
          <w:rtl/>
        </w:rPr>
        <w:lastRenderedPageBreak/>
        <w:t>گل در این شکستگی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ها هزینه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های مالی به همراه داشته و آسیب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هایی هم به سازند وارد شده است. اولویت اصلی در حفاری چنین سازندهای ترکداری، استفاده از حفاری</w:t>
      </w:r>
      <w:r w:rsidRPr="00AF4C1B">
        <w:rPr>
          <w:rFonts w:cs="B Nazanin"/>
          <w:sz w:val="24"/>
          <w:szCs w:val="24"/>
        </w:rPr>
        <w:t xml:space="preserve"> </w:t>
      </w:r>
      <w:r w:rsidRPr="00AF4C1B">
        <w:rPr>
          <w:rFonts w:asciiTheme="majorBidi" w:hAnsiTheme="majorBidi" w:cstheme="majorBidi"/>
          <w:sz w:val="20"/>
          <w:szCs w:val="20"/>
        </w:rPr>
        <w:t>UBD</w:t>
      </w:r>
      <w:r w:rsidRPr="00DA2CAB">
        <w:rPr>
          <w:rFonts w:cs="B Nazanin"/>
          <w:sz w:val="24"/>
          <w:szCs w:val="24"/>
        </w:rPr>
        <w:t xml:space="preserve"> </w:t>
      </w:r>
      <w:r w:rsidRPr="00DA2CAB">
        <w:rPr>
          <w:rFonts w:cs="B Nazanin"/>
          <w:sz w:val="24"/>
          <w:szCs w:val="24"/>
          <w:rtl/>
        </w:rPr>
        <w:t>است. هم</w:t>
      </w:r>
      <w:r w:rsidR="00AC69B7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چنین در مخازنی که به نفوذ سیا</w:t>
      </w:r>
      <w:r w:rsidRPr="00DA2CAB">
        <w:rPr>
          <w:rFonts w:cs="B Nazanin" w:hint="cs"/>
          <w:sz w:val="24"/>
          <w:szCs w:val="24"/>
          <w:rtl/>
        </w:rPr>
        <w:t>لا</w:t>
      </w:r>
      <w:r w:rsidRPr="00DA2CAB">
        <w:rPr>
          <w:rFonts w:cs="B Nazanin"/>
          <w:sz w:val="24"/>
          <w:szCs w:val="24"/>
          <w:rtl/>
        </w:rPr>
        <w:t>ت و مواد جامد حساسند و یا در مقابل عمل انگیزش دچار چالش می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شوند نیز باید از روش</w:t>
      </w:r>
      <w:r w:rsidRPr="00DA2CAB">
        <w:rPr>
          <w:rFonts w:cs="B Nazanin"/>
          <w:sz w:val="24"/>
          <w:szCs w:val="24"/>
        </w:rPr>
        <w:t xml:space="preserve"> </w:t>
      </w:r>
      <w:r w:rsidRPr="00DA2CAB">
        <w:rPr>
          <w:rFonts w:asciiTheme="majorBidi" w:hAnsiTheme="majorBidi" w:cstheme="majorBidi"/>
          <w:sz w:val="20"/>
          <w:szCs w:val="20"/>
        </w:rPr>
        <w:t>UBD</w:t>
      </w:r>
      <w:r w:rsidRPr="00DA2CAB">
        <w:rPr>
          <w:rFonts w:cs="B Nazanin"/>
          <w:sz w:val="24"/>
          <w:szCs w:val="24"/>
        </w:rPr>
        <w:t xml:space="preserve"> </w:t>
      </w:r>
      <w:r w:rsidRPr="00DA2CAB">
        <w:rPr>
          <w:rFonts w:cs="B Nazanin"/>
          <w:sz w:val="24"/>
          <w:szCs w:val="24"/>
          <w:rtl/>
        </w:rPr>
        <w:t>استفاده کرد</w:t>
      </w:r>
      <w:r w:rsidRPr="00DA2CAB">
        <w:rPr>
          <w:rFonts w:cs="B Nazanin"/>
          <w:sz w:val="24"/>
          <w:szCs w:val="24"/>
          <w:rtl/>
        </w:rPr>
        <w:fldChar w:fldCharType="begin"/>
      </w:r>
      <w:r w:rsidRPr="00DA2CAB">
        <w:rPr>
          <w:rFonts w:cs="B Nazanin"/>
          <w:sz w:val="24"/>
          <w:szCs w:val="24"/>
          <w:rtl/>
        </w:rPr>
        <w:instrText xml:space="preserve"> </w:instrText>
      </w:r>
      <w:r w:rsidRPr="00DA2CAB">
        <w:rPr>
          <w:rFonts w:cs="B Nazanin"/>
          <w:sz w:val="24"/>
          <w:szCs w:val="24"/>
        </w:rPr>
        <w:instrText>ADDIN EN.CITE &lt;EndNote&gt;&lt;Cite&gt;&lt;Author</w:instrText>
      </w:r>
      <w:r w:rsidRPr="00DA2CAB">
        <w:rPr>
          <w:rFonts w:cs="B Nazanin"/>
          <w:sz w:val="24"/>
          <w:szCs w:val="24"/>
          <w:rtl/>
        </w:rPr>
        <w:instrText>&gt;فرهاد&lt;/</w:instrText>
      </w:r>
      <w:r w:rsidRPr="00DA2CAB">
        <w:rPr>
          <w:rFonts w:cs="B Nazanin"/>
          <w:sz w:val="24"/>
          <w:szCs w:val="24"/>
        </w:rPr>
        <w:instrText>Author&gt;&lt;Year&gt;2015&lt;/Year&gt;&lt;RecNum&gt;91&lt;/RecNum&gt;&lt;DisplayText&gt;[5]&lt;/DisplayText&gt;&lt;record&gt;&lt;rec-number&gt;91&lt;/rec-number&gt;&lt;foreign-keys&gt;&lt;key app="EN" db-id="txevef9xlstssrerdsqp5tfurt5w5pprdpad" timestamp="1739693853"&gt;91&lt;/key&gt;&lt;/foreign-keys&gt;&lt;ref-type name="Journal Article"&gt;17&lt;/ref-type&gt;&lt;contributors&gt;&lt;authors&gt;&lt;author</w:instrText>
      </w:r>
      <w:r w:rsidRPr="00DA2CAB">
        <w:rPr>
          <w:rFonts w:cs="B Nazanin"/>
          <w:sz w:val="24"/>
          <w:szCs w:val="24"/>
          <w:rtl/>
        </w:rPr>
        <w:instrText>&gt;ملائ</w:instrText>
      </w:r>
      <w:r w:rsidRPr="00DA2CAB">
        <w:rPr>
          <w:rFonts w:cs="B Nazanin" w:hint="cs"/>
          <w:sz w:val="24"/>
          <w:szCs w:val="24"/>
          <w:rtl/>
        </w:rPr>
        <w:instrText>ی</w:instrText>
      </w:r>
      <w:r w:rsidRPr="00DA2CAB">
        <w:rPr>
          <w:rFonts w:cs="B Nazanin"/>
          <w:sz w:val="24"/>
          <w:szCs w:val="24"/>
          <w:rtl/>
        </w:rPr>
        <w:instrText xml:space="preserve"> فرهاد&lt;/</w:instrText>
      </w:r>
      <w:r w:rsidRPr="00DA2CAB">
        <w:rPr>
          <w:rFonts w:cs="B Nazanin"/>
          <w:sz w:val="24"/>
          <w:szCs w:val="24"/>
        </w:rPr>
        <w:instrText>author&gt;&lt;author</w:instrText>
      </w:r>
      <w:r w:rsidRPr="00DA2CAB">
        <w:rPr>
          <w:rFonts w:cs="B Nazanin"/>
          <w:sz w:val="24"/>
          <w:szCs w:val="24"/>
          <w:rtl/>
        </w:rPr>
        <w:instrText>&gt;نامجونسب محمد&lt;/</w:instrText>
      </w:r>
      <w:r w:rsidRPr="00DA2CAB">
        <w:rPr>
          <w:rFonts w:cs="B Nazanin"/>
          <w:sz w:val="24"/>
          <w:szCs w:val="24"/>
        </w:rPr>
        <w:instrText>author&gt;&lt;/authors&gt;&lt;/contributors&gt;&lt;titles&gt;&lt;title</w:instrText>
      </w:r>
      <w:r w:rsidRPr="00DA2CAB">
        <w:rPr>
          <w:rFonts w:cs="B Nazanin"/>
          <w:sz w:val="24"/>
          <w:szCs w:val="24"/>
          <w:rtl/>
        </w:rPr>
        <w:instrText>&gt;مقا</w:instrText>
      </w:r>
      <w:r w:rsidRPr="00DA2CAB">
        <w:rPr>
          <w:rFonts w:cs="B Nazanin" w:hint="cs"/>
          <w:sz w:val="24"/>
          <w:szCs w:val="24"/>
          <w:rtl/>
        </w:rPr>
        <w:instrText>ی</w:instrText>
      </w:r>
      <w:r w:rsidRPr="00DA2CAB">
        <w:rPr>
          <w:rFonts w:cs="B Nazanin" w:hint="eastAsia"/>
          <w:sz w:val="24"/>
          <w:szCs w:val="24"/>
          <w:rtl/>
        </w:rPr>
        <w:instrText>سه</w:instrText>
      </w:r>
      <w:r w:rsidRPr="00DA2CAB">
        <w:rPr>
          <w:rFonts w:cs="B Nazanin"/>
          <w:sz w:val="24"/>
          <w:szCs w:val="24"/>
          <w:rtl/>
        </w:rPr>
        <w:instrText xml:space="preserve"> قابل</w:instrText>
      </w:r>
      <w:r w:rsidRPr="00DA2CAB">
        <w:rPr>
          <w:rFonts w:cs="B Nazanin" w:hint="cs"/>
          <w:sz w:val="24"/>
          <w:szCs w:val="24"/>
          <w:rtl/>
        </w:rPr>
        <w:instrText>ی</w:instrText>
      </w:r>
      <w:r w:rsidRPr="00DA2CAB">
        <w:rPr>
          <w:rFonts w:cs="B Nazanin" w:hint="eastAsia"/>
          <w:sz w:val="24"/>
          <w:szCs w:val="24"/>
          <w:rtl/>
        </w:rPr>
        <w:instrText>تها</w:instrText>
      </w:r>
      <w:r w:rsidRPr="00DA2CAB">
        <w:rPr>
          <w:rFonts w:cs="B Nazanin" w:hint="cs"/>
          <w:sz w:val="24"/>
          <w:szCs w:val="24"/>
          <w:rtl/>
        </w:rPr>
        <w:instrText>ی</w:instrText>
      </w:r>
      <w:r w:rsidRPr="00DA2CAB">
        <w:rPr>
          <w:rFonts w:cs="B Nazanin"/>
          <w:sz w:val="24"/>
          <w:szCs w:val="24"/>
          <w:rtl/>
        </w:rPr>
        <w:instrText xml:space="preserve"> عمل</w:instrText>
      </w:r>
      <w:r w:rsidRPr="00DA2CAB">
        <w:rPr>
          <w:rFonts w:cs="B Nazanin" w:hint="cs"/>
          <w:sz w:val="24"/>
          <w:szCs w:val="24"/>
          <w:rtl/>
        </w:rPr>
        <w:instrText>ی</w:instrText>
      </w:r>
      <w:r w:rsidRPr="00DA2CAB">
        <w:rPr>
          <w:rFonts w:cs="B Nazanin" w:hint="eastAsia"/>
          <w:sz w:val="24"/>
          <w:szCs w:val="24"/>
          <w:rtl/>
        </w:rPr>
        <w:instrText>ات</w:instrText>
      </w:r>
      <w:r w:rsidRPr="00DA2CAB">
        <w:rPr>
          <w:rFonts w:cs="B Nazanin" w:hint="cs"/>
          <w:sz w:val="24"/>
          <w:szCs w:val="24"/>
          <w:rtl/>
        </w:rPr>
        <w:instrText>ی</w:instrText>
      </w:r>
      <w:r w:rsidRPr="00DA2CAB">
        <w:rPr>
          <w:rFonts w:cs="B Nazanin"/>
          <w:sz w:val="24"/>
          <w:szCs w:val="24"/>
          <w:rtl/>
        </w:rPr>
        <w:instrText xml:space="preserve"> انواع روشها</w:instrText>
      </w:r>
      <w:r w:rsidRPr="00DA2CAB">
        <w:rPr>
          <w:rFonts w:cs="B Nazanin" w:hint="cs"/>
          <w:sz w:val="24"/>
          <w:szCs w:val="24"/>
          <w:rtl/>
        </w:rPr>
        <w:instrText>ی</w:instrText>
      </w:r>
      <w:r w:rsidRPr="00DA2CAB">
        <w:rPr>
          <w:rFonts w:cs="B Nazanin"/>
          <w:sz w:val="24"/>
          <w:szCs w:val="24"/>
          <w:rtl/>
        </w:rPr>
        <w:instrText xml:space="preserve"> حفار</w:instrText>
      </w:r>
      <w:r w:rsidRPr="00DA2CAB">
        <w:rPr>
          <w:rFonts w:cs="B Nazanin" w:hint="cs"/>
          <w:sz w:val="24"/>
          <w:szCs w:val="24"/>
          <w:rtl/>
        </w:rPr>
        <w:instrText>ی</w:instrText>
      </w:r>
      <w:r w:rsidRPr="00DA2CAB">
        <w:rPr>
          <w:rFonts w:cs="B Nazanin"/>
          <w:sz w:val="24"/>
          <w:szCs w:val="24"/>
          <w:rtl/>
        </w:rPr>
        <w:instrText xml:space="preserve"> و ارائه پارامتر ها</w:instrText>
      </w:r>
      <w:r w:rsidRPr="00DA2CAB">
        <w:rPr>
          <w:rFonts w:cs="B Nazanin" w:hint="cs"/>
          <w:sz w:val="24"/>
          <w:szCs w:val="24"/>
          <w:rtl/>
        </w:rPr>
        <w:instrText>ی</w:instrText>
      </w:r>
      <w:r w:rsidRPr="00DA2CAB">
        <w:rPr>
          <w:rFonts w:cs="B Nazanin"/>
          <w:sz w:val="24"/>
          <w:szCs w:val="24"/>
          <w:rtl/>
        </w:rPr>
        <w:instrText xml:space="preserve"> موثر در انتخاب بهتر</w:instrText>
      </w:r>
      <w:r w:rsidRPr="00DA2CAB">
        <w:rPr>
          <w:rFonts w:cs="B Nazanin" w:hint="cs"/>
          <w:sz w:val="24"/>
          <w:szCs w:val="24"/>
          <w:rtl/>
        </w:rPr>
        <w:instrText>ی</w:instrText>
      </w:r>
      <w:r w:rsidRPr="00DA2CAB">
        <w:rPr>
          <w:rFonts w:cs="B Nazanin" w:hint="eastAsia"/>
          <w:sz w:val="24"/>
          <w:szCs w:val="24"/>
          <w:rtl/>
        </w:rPr>
        <w:instrText>ن</w:instrText>
      </w:r>
      <w:r w:rsidRPr="00DA2CAB">
        <w:rPr>
          <w:rFonts w:cs="B Nazanin"/>
          <w:sz w:val="24"/>
          <w:szCs w:val="24"/>
          <w:rtl/>
        </w:rPr>
        <w:instrText xml:space="preserve"> ش</w:instrText>
      </w:r>
      <w:r w:rsidRPr="00DA2CAB">
        <w:rPr>
          <w:rFonts w:cs="B Nazanin" w:hint="cs"/>
          <w:sz w:val="24"/>
          <w:szCs w:val="24"/>
          <w:rtl/>
        </w:rPr>
        <w:instrText>ی</w:instrText>
      </w:r>
      <w:r w:rsidRPr="00DA2CAB">
        <w:rPr>
          <w:rFonts w:cs="B Nazanin" w:hint="eastAsia"/>
          <w:sz w:val="24"/>
          <w:szCs w:val="24"/>
          <w:rtl/>
        </w:rPr>
        <w:instrText>وه</w:instrText>
      </w:r>
      <w:r w:rsidRPr="00DA2CAB">
        <w:rPr>
          <w:rFonts w:cs="B Nazanin"/>
          <w:sz w:val="24"/>
          <w:szCs w:val="24"/>
          <w:rtl/>
        </w:rPr>
        <w:instrText xml:space="preserve"> حفار</w:instrText>
      </w:r>
      <w:r w:rsidRPr="00DA2CAB">
        <w:rPr>
          <w:rFonts w:cs="B Nazanin" w:hint="cs"/>
          <w:sz w:val="24"/>
          <w:szCs w:val="24"/>
          <w:rtl/>
        </w:rPr>
        <w:instrText>ی</w:instrText>
      </w:r>
      <w:r w:rsidRPr="00DA2CAB">
        <w:rPr>
          <w:rFonts w:cs="B Nazanin"/>
          <w:sz w:val="24"/>
          <w:szCs w:val="24"/>
          <w:rtl/>
        </w:rPr>
        <w:instrText xml:space="preserve"> مخازن نفت</w:instrText>
      </w:r>
      <w:r w:rsidRPr="00DA2CAB">
        <w:rPr>
          <w:rFonts w:cs="B Nazanin" w:hint="cs"/>
          <w:sz w:val="24"/>
          <w:szCs w:val="24"/>
          <w:rtl/>
        </w:rPr>
        <w:instrText>ی</w:instrText>
      </w:r>
      <w:r w:rsidRPr="00DA2CAB">
        <w:rPr>
          <w:rFonts w:cs="B Nazanin"/>
          <w:sz w:val="24"/>
          <w:szCs w:val="24"/>
          <w:rtl/>
        </w:rPr>
        <w:instrText>&lt;/</w:instrText>
      </w:r>
      <w:r w:rsidRPr="00DA2CAB">
        <w:rPr>
          <w:rFonts w:cs="B Nazanin"/>
          <w:sz w:val="24"/>
          <w:szCs w:val="24"/>
        </w:rPr>
        <w:instrText>title&gt;&lt;/titles&gt;&lt;dates&gt;&lt;year&gt;2015&lt;/year&gt;&lt;/dates&gt;&lt;urls&gt;&lt;/urls&gt;&lt;/record&gt;&lt;/Cite&gt;&lt;/EndNote</w:instrText>
      </w:r>
      <w:r w:rsidRPr="00DA2CAB">
        <w:rPr>
          <w:rFonts w:cs="B Nazanin"/>
          <w:sz w:val="24"/>
          <w:szCs w:val="24"/>
          <w:rtl/>
        </w:rPr>
        <w:instrText>&gt;</w:instrText>
      </w:r>
      <w:r w:rsidRPr="00DA2CAB">
        <w:rPr>
          <w:rFonts w:cs="B Nazanin"/>
          <w:sz w:val="24"/>
          <w:szCs w:val="24"/>
          <w:rtl/>
        </w:rPr>
        <w:fldChar w:fldCharType="separate"/>
      </w:r>
      <w:r w:rsidRPr="00DA2CAB">
        <w:rPr>
          <w:rFonts w:cs="B Nazanin"/>
          <w:noProof/>
          <w:sz w:val="24"/>
          <w:szCs w:val="24"/>
          <w:rtl/>
        </w:rPr>
        <w:t>[5]</w:t>
      </w:r>
      <w:r w:rsidRPr="00DA2CAB">
        <w:rPr>
          <w:rFonts w:cs="B Nazanin"/>
          <w:sz w:val="24"/>
          <w:szCs w:val="24"/>
          <w:rtl/>
        </w:rPr>
        <w:fldChar w:fldCharType="end"/>
      </w:r>
      <w:r w:rsidRPr="00DA2CAB">
        <w:rPr>
          <w:rFonts w:cs="B Nazanin" w:hint="cs"/>
          <w:sz w:val="24"/>
          <w:szCs w:val="24"/>
          <w:rtl/>
        </w:rPr>
        <w:t>.</w:t>
      </w:r>
    </w:p>
    <w:p w:rsidR="00E3174E" w:rsidRPr="00DA2CAB" w:rsidRDefault="00B43DE4" w:rsidP="002A0DD1">
      <w:pPr>
        <w:bidi/>
        <w:jc w:val="both"/>
        <w:rPr>
          <w:rFonts w:cs="B Nazanin"/>
          <w:sz w:val="24"/>
          <w:szCs w:val="24"/>
          <w:rtl/>
          <w:lang w:bidi="fa-IR"/>
        </w:rPr>
      </w:pPr>
      <w:r w:rsidRPr="00DA2CAB">
        <w:rPr>
          <w:rFonts w:cs="B Nazanin" w:hint="cs"/>
          <w:sz w:val="24"/>
          <w:szCs w:val="24"/>
          <w:rtl/>
          <w:lang w:bidi="fa-IR"/>
        </w:rPr>
        <w:t>مطالعه</w:t>
      </w:r>
      <w:r w:rsidR="009A01EF" w:rsidRPr="00DA2CAB">
        <w:rPr>
          <w:rFonts w:cs="B Nazanin"/>
          <w:sz w:val="24"/>
          <w:szCs w:val="24"/>
          <w:lang w:bidi="fa-IR"/>
        </w:rPr>
        <w:softHyphen/>
      </w:r>
      <w:r w:rsidRPr="00DA2CAB">
        <w:rPr>
          <w:rFonts w:cs="B Nazanin" w:hint="cs"/>
          <w:sz w:val="24"/>
          <w:szCs w:val="24"/>
          <w:rtl/>
          <w:lang w:bidi="fa-IR"/>
        </w:rPr>
        <w:t>ای توسط بزرگی و همکاران تحت عنوان ت</w:t>
      </w:r>
      <w:r w:rsidRPr="00DA2CAB">
        <w:rPr>
          <w:rFonts w:cs="B Nazanin"/>
          <w:sz w:val="24"/>
          <w:szCs w:val="24"/>
          <w:rtl/>
        </w:rPr>
        <w:t>عیین مدل ژئومکانیکی مخزن گازی پارس جنوبی</w:t>
      </w:r>
      <w:r w:rsidRPr="00DA2CAB">
        <w:rPr>
          <w:rFonts w:cs="B Nazanin" w:hint="cs"/>
          <w:sz w:val="24"/>
          <w:szCs w:val="24"/>
          <w:rtl/>
        </w:rPr>
        <w:t xml:space="preserve"> انجام شد در این پژوهش </w:t>
      </w:r>
      <w:r w:rsidRPr="00DA2CAB">
        <w:rPr>
          <w:rFonts w:cs="B Nazanin"/>
          <w:sz w:val="24"/>
          <w:szCs w:val="24"/>
          <w:rtl/>
        </w:rPr>
        <w:t>سعی شده است که با</w:t>
      </w:r>
      <w:r w:rsidR="00AC69B7">
        <w:rPr>
          <w:rFonts w:cs="B Nazanin" w:hint="cs"/>
          <w:sz w:val="24"/>
          <w:szCs w:val="24"/>
          <w:rtl/>
        </w:rPr>
        <w:t xml:space="preserve"> </w:t>
      </w:r>
      <w:r w:rsidRPr="00DA2CAB">
        <w:rPr>
          <w:rFonts w:cs="B Nazanin"/>
          <w:sz w:val="24"/>
          <w:szCs w:val="24"/>
          <w:rtl/>
        </w:rPr>
        <w:t>اس</w:t>
      </w:r>
      <w:r w:rsidRPr="00DA2CAB">
        <w:rPr>
          <w:rFonts w:cs="B Nazanin" w:hint="cs"/>
          <w:sz w:val="24"/>
          <w:szCs w:val="24"/>
          <w:rtl/>
        </w:rPr>
        <w:t>ت</w:t>
      </w:r>
      <w:r w:rsidRPr="00DA2CAB">
        <w:rPr>
          <w:rFonts w:cs="B Nazanin"/>
          <w:sz w:val="24"/>
          <w:szCs w:val="24"/>
          <w:rtl/>
        </w:rPr>
        <w:t>فاده از نمودارهای چاه، داده</w:t>
      </w:r>
      <w:r w:rsidR="009A01EF" w:rsidRPr="00DA2CAB">
        <w:rPr>
          <w:rFonts w:cs="B Nazanin"/>
          <w:sz w:val="24"/>
          <w:szCs w:val="24"/>
        </w:rPr>
        <w:softHyphen/>
      </w:r>
      <w:r w:rsidRPr="00DA2CAB">
        <w:rPr>
          <w:rFonts w:cs="B Nazanin"/>
          <w:sz w:val="24"/>
          <w:szCs w:val="24"/>
          <w:rtl/>
        </w:rPr>
        <w:t>های حفاری و نیز اط</w:t>
      </w:r>
      <w:r w:rsidRPr="00DA2CAB">
        <w:rPr>
          <w:rFonts w:cs="B Nazanin" w:hint="cs"/>
          <w:sz w:val="24"/>
          <w:szCs w:val="24"/>
          <w:rtl/>
        </w:rPr>
        <w:t>لا</w:t>
      </w:r>
      <w:r w:rsidRPr="00DA2CAB">
        <w:rPr>
          <w:rFonts w:cs="B Nazanin"/>
          <w:sz w:val="24"/>
          <w:szCs w:val="24"/>
          <w:rtl/>
        </w:rPr>
        <w:t>عات چاه</w:t>
      </w:r>
      <w:r w:rsidR="009A01EF" w:rsidRPr="00DA2CAB">
        <w:rPr>
          <w:rFonts w:cs="B Nazanin"/>
          <w:sz w:val="24"/>
          <w:szCs w:val="24"/>
        </w:rPr>
        <w:softHyphen/>
      </w:r>
      <w:r w:rsidRPr="00DA2CAB">
        <w:rPr>
          <w:rFonts w:cs="B Nazanin"/>
          <w:sz w:val="24"/>
          <w:szCs w:val="24"/>
          <w:rtl/>
        </w:rPr>
        <w:t>های مجاور، یک مدل ژئومکانیکی از میدان گازی پارس جنوبی تهیه شود که شامل مقادیر فشار منفذی، مقادیر و جهات ت</w:t>
      </w:r>
      <w:r w:rsidRPr="00DA2CAB">
        <w:rPr>
          <w:rFonts w:cs="B Nazanin" w:hint="cs"/>
          <w:sz w:val="24"/>
          <w:szCs w:val="24"/>
          <w:rtl/>
        </w:rPr>
        <w:t>ن</w:t>
      </w:r>
      <w:r w:rsidR="009A01EF" w:rsidRPr="00DA2CAB">
        <w:rPr>
          <w:rFonts w:cs="B Nazanin"/>
          <w:sz w:val="24"/>
          <w:szCs w:val="24"/>
          <w:rtl/>
        </w:rPr>
        <w:t>ش</w:t>
      </w:r>
      <w:r w:rsidR="009A01EF" w:rsidRPr="00DA2CAB">
        <w:rPr>
          <w:rFonts w:cs="B Nazanin"/>
          <w:sz w:val="24"/>
          <w:szCs w:val="24"/>
        </w:rPr>
        <w:softHyphen/>
      </w:r>
      <w:r w:rsidRPr="00DA2CAB">
        <w:rPr>
          <w:rFonts w:cs="B Nazanin"/>
          <w:sz w:val="24"/>
          <w:szCs w:val="24"/>
          <w:rtl/>
        </w:rPr>
        <w:t>های برجای زمین و هم</w:t>
      </w:r>
      <w:r w:rsidR="009A01EF" w:rsidRPr="00DA2CAB">
        <w:rPr>
          <w:rFonts w:cs="B Nazanin"/>
          <w:sz w:val="24"/>
          <w:szCs w:val="24"/>
        </w:rPr>
        <w:softHyphen/>
      </w:r>
      <w:r w:rsidRPr="00DA2CAB">
        <w:rPr>
          <w:rFonts w:cs="B Nazanin"/>
          <w:sz w:val="24"/>
          <w:szCs w:val="24"/>
          <w:rtl/>
        </w:rPr>
        <w:t>چنین مشخصات مکانیکی سازندهای حفاری شده در این میدان باش</w:t>
      </w:r>
      <w:r w:rsidRPr="00DA2CAB">
        <w:rPr>
          <w:rFonts w:cs="B Nazanin" w:hint="cs"/>
          <w:sz w:val="24"/>
          <w:szCs w:val="24"/>
          <w:rtl/>
        </w:rPr>
        <w:t>د</w:t>
      </w:r>
      <w:r w:rsidRPr="00DA2CAB">
        <w:rPr>
          <w:rFonts w:cs="B Nazanin"/>
          <w:sz w:val="24"/>
          <w:szCs w:val="24"/>
          <w:rtl/>
        </w:rPr>
        <w:t>. با</w:t>
      </w:r>
      <w:r w:rsidRPr="00DA2CAB">
        <w:rPr>
          <w:rFonts w:cs="B Nazanin" w:hint="cs"/>
          <w:sz w:val="24"/>
          <w:szCs w:val="24"/>
          <w:rtl/>
        </w:rPr>
        <w:t xml:space="preserve"> </w:t>
      </w:r>
      <w:r w:rsidRPr="00DA2CAB">
        <w:rPr>
          <w:rFonts w:cs="B Nazanin"/>
          <w:sz w:val="24"/>
          <w:szCs w:val="24"/>
          <w:rtl/>
        </w:rPr>
        <w:t>توجه به فقدان دسترسی به نتای</w:t>
      </w:r>
      <w:r w:rsidRPr="00DA2CAB">
        <w:rPr>
          <w:rFonts w:cs="B Nazanin" w:hint="cs"/>
          <w:sz w:val="24"/>
          <w:szCs w:val="24"/>
          <w:rtl/>
        </w:rPr>
        <w:t>ج</w:t>
      </w:r>
      <w:r w:rsidR="002A0DD1" w:rsidRPr="00DA2CAB">
        <w:rPr>
          <w:rFonts w:cs="B Nazanin"/>
          <w:sz w:val="24"/>
          <w:szCs w:val="24"/>
          <w:rtl/>
        </w:rPr>
        <w:t xml:space="preserve"> تست</w:t>
      </w:r>
      <w:r w:rsidR="002A0DD1"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های آزمایشگاهی م</w:t>
      </w:r>
      <w:r w:rsidRPr="00DA2CAB">
        <w:rPr>
          <w:rFonts w:cs="B Nazanin" w:hint="cs"/>
          <w:sz w:val="24"/>
          <w:szCs w:val="24"/>
          <w:rtl/>
        </w:rPr>
        <w:t>غ</w:t>
      </w:r>
      <w:r w:rsidRPr="00DA2CAB">
        <w:rPr>
          <w:rFonts w:cs="B Nazanin"/>
          <w:sz w:val="24"/>
          <w:szCs w:val="24"/>
          <w:rtl/>
        </w:rPr>
        <w:t>زه، داده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 xml:space="preserve">های </w:t>
      </w:r>
      <w:r w:rsidRPr="00DA2CAB">
        <w:rPr>
          <w:rFonts w:asciiTheme="majorBidi" w:hAnsiTheme="majorBidi" w:cstheme="majorBidi"/>
          <w:sz w:val="20"/>
          <w:szCs w:val="20"/>
        </w:rPr>
        <w:t xml:space="preserve">XPT/MDT </w:t>
      </w:r>
      <w:r w:rsidRPr="00DA2CAB">
        <w:rPr>
          <w:rFonts w:asciiTheme="majorBidi" w:hAnsiTheme="majorBidi" w:cstheme="majorBidi"/>
          <w:sz w:val="20"/>
          <w:szCs w:val="20"/>
          <w:rtl/>
        </w:rPr>
        <w:t xml:space="preserve"> </w:t>
      </w:r>
      <w:r w:rsidRPr="00DA2CAB">
        <w:rPr>
          <w:rFonts w:cs="B Nazanin"/>
          <w:sz w:val="24"/>
          <w:szCs w:val="24"/>
          <w:rtl/>
        </w:rPr>
        <w:t>و نیز داده</w:t>
      </w:r>
      <w:r w:rsidR="009A01EF" w:rsidRPr="00DA2CAB">
        <w:rPr>
          <w:rFonts w:cs="B Nazanin"/>
          <w:sz w:val="24"/>
          <w:szCs w:val="24"/>
        </w:rPr>
        <w:softHyphen/>
      </w:r>
      <w:r w:rsidRPr="00DA2CAB">
        <w:rPr>
          <w:rFonts w:cs="B Nazanin"/>
          <w:sz w:val="24"/>
          <w:szCs w:val="24"/>
          <w:rtl/>
        </w:rPr>
        <w:t>های</w:t>
      </w:r>
      <w:r w:rsidRPr="00DA2CAB">
        <w:rPr>
          <w:rFonts w:cs="B Nazanin"/>
          <w:sz w:val="24"/>
          <w:szCs w:val="24"/>
        </w:rPr>
        <w:t xml:space="preserve"> </w:t>
      </w:r>
      <w:r w:rsidRPr="00DA2CAB">
        <w:rPr>
          <w:rFonts w:asciiTheme="majorBidi" w:hAnsiTheme="majorBidi" w:cstheme="majorBidi"/>
          <w:sz w:val="20"/>
          <w:szCs w:val="20"/>
        </w:rPr>
        <w:t>XLOT/LOT</w:t>
      </w:r>
      <w:r w:rsidRPr="00DA2CAB">
        <w:rPr>
          <w:rFonts w:cs="B Nazanin"/>
          <w:sz w:val="24"/>
          <w:szCs w:val="24"/>
        </w:rPr>
        <w:t xml:space="preserve"> </w:t>
      </w:r>
      <w:r w:rsidRPr="00DA2CAB">
        <w:rPr>
          <w:rFonts w:cs="B Nazanin"/>
          <w:sz w:val="24"/>
          <w:szCs w:val="24"/>
          <w:rtl/>
        </w:rPr>
        <w:t>جهت کالیبره کردن مدل ساخته</w:t>
      </w:r>
      <w:r w:rsidRPr="00DA2CAB">
        <w:rPr>
          <w:rFonts w:cs="B Nazanin" w:hint="cs"/>
          <w:sz w:val="24"/>
          <w:szCs w:val="24"/>
          <w:rtl/>
        </w:rPr>
        <w:t xml:space="preserve"> </w:t>
      </w:r>
      <w:r w:rsidRPr="00DA2CAB">
        <w:rPr>
          <w:rFonts w:cs="B Nazanin"/>
          <w:sz w:val="24"/>
          <w:szCs w:val="24"/>
          <w:rtl/>
        </w:rPr>
        <w:t>شده، هر یک از پارامترهای مورد نیاز در ساختن مدل ژئومکانیکی توسط چندین روش و را</w:t>
      </w:r>
      <w:r w:rsidR="002A0DD1" w:rsidRPr="00DA2CAB">
        <w:rPr>
          <w:rFonts w:cs="B Nazanin"/>
          <w:sz w:val="24"/>
          <w:szCs w:val="24"/>
          <w:rtl/>
        </w:rPr>
        <w:t>بطه موجود تخمین زده شد و سپس با</w:t>
      </w:r>
      <w:r w:rsidR="002A0DD1" w:rsidRPr="00DA2CAB">
        <w:rPr>
          <w:rFonts w:cs="B Nazanin" w:hint="cs"/>
          <w:sz w:val="24"/>
          <w:szCs w:val="24"/>
          <w:rtl/>
        </w:rPr>
        <w:t xml:space="preserve"> </w:t>
      </w:r>
      <w:r w:rsidRPr="00DA2CAB">
        <w:rPr>
          <w:rFonts w:cs="B Nazanin"/>
          <w:sz w:val="24"/>
          <w:szCs w:val="24"/>
          <w:rtl/>
        </w:rPr>
        <w:t>استفاده از مدل ساخته شده و معیار شکست</w:t>
      </w:r>
      <w:r w:rsidRPr="00DA2CAB">
        <w:rPr>
          <w:rFonts w:cs="B Nazanin"/>
          <w:sz w:val="24"/>
          <w:szCs w:val="24"/>
        </w:rPr>
        <w:t xml:space="preserve"> </w:t>
      </w:r>
      <w:r w:rsidR="009A01EF" w:rsidRPr="00DA2CAB">
        <w:rPr>
          <w:rFonts w:cs="B Nazanin" w:hint="cs"/>
          <w:sz w:val="24"/>
          <w:szCs w:val="24"/>
          <w:rtl/>
          <w:lang w:bidi="fa-IR"/>
        </w:rPr>
        <w:t xml:space="preserve">موگی-کولمب </w:t>
      </w:r>
      <w:r w:rsidRPr="00DA2CAB">
        <w:rPr>
          <w:rFonts w:cs="B Nazanin"/>
          <w:sz w:val="24"/>
          <w:szCs w:val="24"/>
          <w:rtl/>
        </w:rPr>
        <w:t>تح</w:t>
      </w:r>
      <w:r w:rsidR="00AC69B7">
        <w:rPr>
          <w:rFonts w:cs="B Nazanin"/>
          <w:sz w:val="24"/>
          <w:szCs w:val="24"/>
          <w:rtl/>
        </w:rPr>
        <w:t>لیل ناپایداری چاه انجام گرفت. س</w:t>
      </w:r>
      <w:r w:rsidRPr="00DA2CAB">
        <w:rPr>
          <w:rFonts w:cs="B Nazanin"/>
          <w:sz w:val="24"/>
          <w:szCs w:val="24"/>
          <w:rtl/>
        </w:rPr>
        <w:t>پس ناپایداری</w:t>
      </w:r>
      <w:r w:rsidR="009A01EF"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ها و اتفاقاتی نظیر هرزروی گل که در این مرحله تخمین زده شده بودند با داده</w:t>
      </w:r>
      <w:r w:rsidR="009A01EF"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 xml:space="preserve">های نمودار </w:t>
      </w:r>
      <w:r w:rsidR="009A01EF" w:rsidRPr="00DA2CAB">
        <w:rPr>
          <w:rFonts w:cs="B Nazanin"/>
          <w:sz w:val="24"/>
          <w:szCs w:val="24"/>
          <w:rtl/>
        </w:rPr>
        <w:t>کالیپر و نیز اتفاقات گزارش شده در ط</w:t>
      </w:r>
      <w:r w:rsidRPr="00DA2CAB">
        <w:rPr>
          <w:rFonts w:cs="B Nazanin"/>
          <w:sz w:val="24"/>
          <w:szCs w:val="24"/>
          <w:rtl/>
        </w:rPr>
        <w:t>ول حفاری مورد مقایسه قرار گرفتند تا میزان قابلیت اعتماد به مدل ساخته شده بررسی شود</w:t>
      </w:r>
      <w:r w:rsidRPr="00DA2CAB">
        <w:rPr>
          <w:rFonts w:cs="B Nazanin" w:hint="cs"/>
          <w:sz w:val="24"/>
          <w:szCs w:val="24"/>
          <w:rtl/>
        </w:rPr>
        <w:t xml:space="preserve">. </w:t>
      </w:r>
      <w:r w:rsidRPr="00DA2CAB">
        <w:rPr>
          <w:rFonts w:cs="B Nazanin"/>
          <w:sz w:val="24"/>
          <w:szCs w:val="24"/>
          <w:rtl/>
        </w:rPr>
        <w:t>نه</w:t>
      </w:r>
      <w:r w:rsidR="009A01EF" w:rsidRPr="00DA2CAB">
        <w:rPr>
          <w:rFonts w:cs="B Nazanin"/>
          <w:sz w:val="24"/>
          <w:szCs w:val="24"/>
          <w:rtl/>
        </w:rPr>
        <w:t>ایتاً نیز چنین نتیجه گرفته شد که معیا</w:t>
      </w:r>
      <w:r w:rsidRPr="00DA2CAB">
        <w:rPr>
          <w:rFonts w:cs="B Nazanin"/>
          <w:sz w:val="24"/>
          <w:szCs w:val="24"/>
          <w:rtl/>
        </w:rPr>
        <w:t>ر</w:t>
      </w:r>
      <w:r w:rsidR="009A01EF" w:rsidRPr="00DA2CAB">
        <w:rPr>
          <w:rFonts w:cs="B Nazanin" w:hint="cs"/>
          <w:sz w:val="24"/>
          <w:szCs w:val="24"/>
          <w:rtl/>
        </w:rPr>
        <w:t>شکست موگی-</w:t>
      </w:r>
      <w:r w:rsidRPr="00DA2CAB">
        <w:rPr>
          <w:rFonts w:cs="B Nazanin" w:hint="cs"/>
          <w:sz w:val="24"/>
          <w:szCs w:val="24"/>
          <w:rtl/>
        </w:rPr>
        <w:t xml:space="preserve">کولمب </w:t>
      </w:r>
      <w:r w:rsidR="009A01EF" w:rsidRPr="00DA2CAB">
        <w:rPr>
          <w:rFonts w:cs="B Nazanin" w:hint="cs"/>
          <w:sz w:val="24"/>
          <w:szCs w:val="24"/>
          <w:rtl/>
        </w:rPr>
        <w:t>به دلیل در نظر گرفتن نقش تنش اصلی میانگین تخمین نزدیک به واقعیت</w:t>
      </w:r>
      <w:r w:rsidR="009A01EF" w:rsidRPr="00DA2CAB">
        <w:rPr>
          <w:rFonts w:cs="B Nazanin"/>
          <w:sz w:val="24"/>
          <w:szCs w:val="24"/>
          <w:rtl/>
        </w:rPr>
        <w:softHyphen/>
      </w:r>
      <w:r w:rsidR="009A01EF" w:rsidRPr="00DA2CAB">
        <w:rPr>
          <w:rFonts w:cs="B Nazanin" w:hint="cs"/>
          <w:sz w:val="24"/>
          <w:szCs w:val="24"/>
          <w:rtl/>
        </w:rPr>
        <w:t>تری از وزن گل حفاری ارائه می</w:t>
      </w:r>
      <w:r w:rsidR="009A01EF" w:rsidRPr="00DA2CAB">
        <w:rPr>
          <w:rFonts w:cs="B Nazanin"/>
          <w:sz w:val="24"/>
          <w:szCs w:val="24"/>
          <w:rtl/>
        </w:rPr>
        <w:softHyphen/>
      </w:r>
      <w:r w:rsidR="009A01EF" w:rsidRPr="00DA2CAB">
        <w:rPr>
          <w:rFonts w:cs="B Nazanin" w:hint="cs"/>
          <w:sz w:val="24"/>
          <w:szCs w:val="24"/>
          <w:rtl/>
        </w:rPr>
        <w:t>دهد</w:t>
      </w:r>
      <w:r w:rsidR="009A01EF" w:rsidRPr="00DA2CAB">
        <w:rPr>
          <w:rFonts w:cs="B Nazanin"/>
          <w:sz w:val="24"/>
          <w:szCs w:val="24"/>
          <w:rtl/>
        </w:rPr>
        <w:fldChar w:fldCharType="begin"/>
      </w:r>
      <w:r w:rsidR="009A01EF" w:rsidRPr="00DA2CAB">
        <w:rPr>
          <w:rFonts w:cs="B Nazanin"/>
          <w:sz w:val="24"/>
          <w:szCs w:val="24"/>
          <w:rtl/>
        </w:rPr>
        <w:instrText xml:space="preserve"> </w:instrText>
      </w:r>
      <w:r w:rsidR="009A01EF" w:rsidRPr="00DA2CAB">
        <w:rPr>
          <w:rFonts w:cs="B Nazanin"/>
          <w:sz w:val="24"/>
          <w:szCs w:val="24"/>
        </w:rPr>
        <w:instrText>ADDIN EN.CITE &lt;EndNote&gt;&lt;Cite&gt;&lt;Author&gt;Bozorgi&lt;/Author&gt;&lt;Year&gt;2016&lt;/Year&gt;&lt;RecNum&gt;92&lt;/RecNum&gt;&lt;DisplayText&gt;[6]&lt;/DisplayText&gt;&lt;record&gt;&lt;rec-number&gt;92&lt;/rec-number&gt;&lt;foreign-keys&gt;&lt;key app="EN" db-id="txevef9xlstssrerdsqp5tfurt5w5pprdpad" timestamp="1739694291"&gt;92</w:instrText>
      </w:r>
      <w:r w:rsidR="009A01EF" w:rsidRPr="00DA2CAB">
        <w:rPr>
          <w:rFonts w:cs="B Nazanin"/>
          <w:sz w:val="24"/>
          <w:szCs w:val="24"/>
          <w:rtl/>
        </w:rPr>
        <w:instrText>&lt;/</w:instrText>
      </w:r>
      <w:r w:rsidR="009A01EF" w:rsidRPr="00DA2CAB">
        <w:rPr>
          <w:rFonts w:cs="B Nazanin"/>
          <w:sz w:val="24"/>
          <w:szCs w:val="24"/>
        </w:rPr>
        <w:instrText>key&gt;&lt;/foreign-keys&gt;&lt;ref-type name="Journal Article"&gt;17&lt;/ref-type&gt;&lt;contributors&gt;&lt;authors&gt;&lt;author&gt;Bozorgi, E&lt;/author&gt;&lt;author&gt;Javani, D&lt;/author&gt;&lt;author&gt;Rastegarnia, M&lt;/author&gt;&lt;/authors&gt;&lt;/contributors&gt;&lt;titles&gt;&lt;title&gt;Development of a mechanical earth model in</w:instrText>
      </w:r>
      <w:r w:rsidR="009A01EF" w:rsidRPr="00DA2CAB">
        <w:rPr>
          <w:rFonts w:cs="B Nazanin"/>
          <w:sz w:val="24"/>
          <w:szCs w:val="24"/>
          <w:rtl/>
        </w:rPr>
        <w:instrText xml:space="preserve"> </w:instrText>
      </w:r>
      <w:r w:rsidR="009A01EF" w:rsidRPr="00DA2CAB">
        <w:rPr>
          <w:rFonts w:cs="B Nazanin"/>
          <w:sz w:val="24"/>
          <w:szCs w:val="24"/>
        </w:rPr>
        <w:instrText>an Iranian off-shore gas field&lt;/title&gt;&lt;/titles&gt;&lt;dates&gt;&lt;year&gt;2016&lt;/year&gt;&lt;/dates&gt;&lt;urls&gt;&lt;/urls&gt;&lt;/record&gt;&lt;/Cite&gt;&lt;/EndNote</w:instrText>
      </w:r>
      <w:r w:rsidR="009A01EF" w:rsidRPr="00DA2CAB">
        <w:rPr>
          <w:rFonts w:cs="B Nazanin"/>
          <w:sz w:val="24"/>
          <w:szCs w:val="24"/>
          <w:rtl/>
        </w:rPr>
        <w:instrText>&gt;</w:instrText>
      </w:r>
      <w:r w:rsidR="009A01EF" w:rsidRPr="00DA2CAB">
        <w:rPr>
          <w:rFonts w:cs="B Nazanin"/>
          <w:sz w:val="24"/>
          <w:szCs w:val="24"/>
          <w:rtl/>
        </w:rPr>
        <w:fldChar w:fldCharType="separate"/>
      </w:r>
      <w:r w:rsidR="009A01EF" w:rsidRPr="00DA2CAB">
        <w:rPr>
          <w:rFonts w:cs="B Nazanin"/>
          <w:noProof/>
          <w:sz w:val="24"/>
          <w:szCs w:val="24"/>
          <w:rtl/>
        </w:rPr>
        <w:t>[6]</w:t>
      </w:r>
      <w:r w:rsidR="009A01EF" w:rsidRPr="00DA2CAB">
        <w:rPr>
          <w:rFonts w:cs="B Nazanin"/>
          <w:sz w:val="24"/>
          <w:szCs w:val="24"/>
          <w:rtl/>
        </w:rPr>
        <w:fldChar w:fldCharType="end"/>
      </w:r>
      <w:r w:rsidR="009A01EF" w:rsidRPr="00DA2CAB">
        <w:rPr>
          <w:rFonts w:cs="B Nazanin" w:hint="cs"/>
          <w:sz w:val="24"/>
          <w:szCs w:val="24"/>
          <w:rtl/>
        </w:rPr>
        <w:t>.</w:t>
      </w:r>
    </w:p>
    <w:p w:rsidR="00A34346" w:rsidRPr="00DA2CAB" w:rsidRDefault="00052298" w:rsidP="002A0DD1">
      <w:pPr>
        <w:bidi/>
        <w:jc w:val="both"/>
        <w:rPr>
          <w:rFonts w:cs="B Nazanin"/>
          <w:sz w:val="24"/>
          <w:szCs w:val="24"/>
          <w:rtl/>
        </w:rPr>
      </w:pPr>
      <w:r>
        <w:rPr>
          <w:rFonts w:cs="B Nazanin" w:hint="cs"/>
          <w:sz w:val="24"/>
          <w:szCs w:val="24"/>
          <w:rtl/>
        </w:rPr>
        <w:t>مطالعه</w:t>
      </w:r>
      <w:r>
        <w:rPr>
          <w:rFonts w:cs="B Nazanin"/>
          <w:sz w:val="24"/>
          <w:szCs w:val="24"/>
          <w:rtl/>
        </w:rPr>
        <w:softHyphen/>
      </w:r>
      <w:r>
        <w:rPr>
          <w:rFonts w:cs="B Nazanin" w:hint="cs"/>
          <w:sz w:val="24"/>
          <w:szCs w:val="24"/>
          <w:rtl/>
        </w:rPr>
        <w:t xml:space="preserve">ای توسط فتاحی و زندی ایلقانی انجام شد </w:t>
      </w:r>
      <w:r w:rsidR="00940DDA" w:rsidRPr="00DA2CAB">
        <w:rPr>
          <w:rFonts w:cs="B Nazanin" w:hint="cs"/>
          <w:sz w:val="24"/>
          <w:szCs w:val="24"/>
          <w:rtl/>
        </w:rPr>
        <w:t xml:space="preserve">در این پژوهش </w:t>
      </w:r>
      <w:r w:rsidR="00940DDA" w:rsidRPr="00DA2CAB">
        <w:rPr>
          <w:rFonts w:cs="B Nazanin"/>
          <w:sz w:val="24"/>
          <w:szCs w:val="24"/>
          <w:rtl/>
        </w:rPr>
        <w:t>بـراي ارائـه راه</w:t>
      </w:r>
      <w:r>
        <w:rPr>
          <w:rFonts w:cs="B Nazanin" w:hint="cs"/>
          <w:sz w:val="24"/>
          <w:szCs w:val="24"/>
          <w:rtl/>
        </w:rPr>
        <w:softHyphen/>
      </w:r>
      <w:r w:rsidR="00940DDA" w:rsidRPr="00DA2CAB">
        <w:rPr>
          <w:rFonts w:cs="B Nazanin"/>
          <w:sz w:val="24"/>
          <w:szCs w:val="24"/>
          <w:rtl/>
        </w:rPr>
        <w:t>کاري جدید براي پیش</w:t>
      </w:r>
      <w:r w:rsidR="00940DDA" w:rsidRPr="00DA2CAB">
        <w:rPr>
          <w:rFonts w:cs="B Nazanin" w:hint="cs"/>
          <w:sz w:val="24"/>
          <w:szCs w:val="24"/>
          <w:rtl/>
        </w:rPr>
        <w:softHyphen/>
      </w:r>
      <w:r w:rsidR="00940DDA" w:rsidRPr="00DA2CAB">
        <w:rPr>
          <w:rFonts w:cs="B Nazanin"/>
          <w:sz w:val="24"/>
          <w:szCs w:val="24"/>
          <w:rtl/>
        </w:rPr>
        <w:t xml:space="preserve">بینی گشتاور </w:t>
      </w:r>
      <w:r w:rsidR="00940DDA" w:rsidRPr="00DA2CAB">
        <w:rPr>
          <w:rFonts w:cs="B Nazanin"/>
          <w:sz w:val="24"/>
          <w:szCs w:val="24"/>
          <w:rtl/>
        </w:rPr>
        <w:lastRenderedPageBreak/>
        <w:t xml:space="preserve">چرخشی مورد نیاز در حفاري انحرافی، تأثیر </w:t>
      </w:r>
      <w:r w:rsidR="002A0DD1" w:rsidRPr="00DA2CAB">
        <w:rPr>
          <w:rFonts w:cs="B Nazanin" w:hint="cs"/>
          <w:sz w:val="24"/>
          <w:szCs w:val="24"/>
          <w:rtl/>
        </w:rPr>
        <w:t>چندین</w:t>
      </w:r>
      <w:r w:rsidR="00940DDA" w:rsidRPr="00DA2CAB">
        <w:rPr>
          <w:rFonts w:cs="B Nazanin"/>
          <w:sz w:val="24"/>
          <w:szCs w:val="24"/>
          <w:rtl/>
        </w:rPr>
        <w:t xml:space="preserve"> پارامتر شامل نیروي محوري</w:t>
      </w:r>
      <w:r w:rsidR="002A0DD1" w:rsidRPr="00DA2CAB">
        <w:rPr>
          <w:rFonts w:cs="B Nazanin"/>
          <w:sz w:val="24"/>
          <w:szCs w:val="24"/>
          <w:rtl/>
        </w:rPr>
        <w:t>، سرعت چرخش مته، طول رشته حفـار</w:t>
      </w:r>
      <w:r w:rsidR="00940DDA" w:rsidRPr="00DA2CAB">
        <w:rPr>
          <w:rFonts w:cs="B Nazanin"/>
          <w:sz w:val="24"/>
          <w:szCs w:val="24"/>
          <w:rtl/>
        </w:rPr>
        <w:t>ي، تغییر زاویه کلی گمانه، سرعت جریان گل و ویسکوزیته گل حفاري لحاظ شده است. در این پژوهش بر مبناي معیار انتخاب مدل، شاخص</w:t>
      </w:r>
      <w:r w:rsidR="00940DDA" w:rsidRPr="00DA2CAB">
        <w:rPr>
          <w:rFonts w:cs="B Nazanin" w:hint="cs"/>
          <w:sz w:val="24"/>
          <w:szCs w:val="24"/>
          <w:rtl/>
        </w:rPr>
        <w:softHyphen/>
      </w:r>
      <w:r w:rsidR="002A0DD1" w:rsidRPr="00DA2CAB">
        <w:rPr>
          <w:rFonts w:cs="B Nazanin"/>
          <w:sz w:val="24"/>
          <w:szCs w:val="24"/>
          <w:rtl/>
        </w:rPr>
        <w:t>ه</w:t>
      </w:r>
      <w:r w:rsidR="00940DDA" w:rsidRPr="00DA2CAB">
        <w:rPr>
          <w:rFonts w:cs="B Nazanin"/>
          <w:sz w:val="24"/>
          <w:szCs w:val="24"/>
          <w:rtl/>
        </w:rPr>
        <w:t>ا</w:t>
      </w:r>
      <w:r w:rsidR="002A0DD1" w:rsidRPr="00DA2CAB">
        <w:rPr>
          <w:rFonts w:cs="B Nazanin"/>
          <w:sz w:val="24"/>
          <w:szCs w:val="24"/>
          <w:rtl/>
        </w:rPr>
        <w:t>ي آماري شامل میانگین خطاي مربع</w:t>
      </w:r>
      <w:r w:rsidR="00940DDA" w:rsidRPr="00DA2CAB">
        <w:rPr>
          <w:rFonts w:cs="B Nazanin"/>
          <w:sz w:val="24"/>
          <w:szCs w:val="24"/>
          <w:rtl/>
        </w:rPr>
        <w:t>، مجذور میانگین خطاي مربع، ضریب هم</w:t>
      </w:r>
      <w:r>
        <w:rPr>
          <w:rFonts w:cs="B Nazanin" w:hint="cs"/>
          <w:sz w:val="24"/>
          <w:szCs w:val="24"/>
          <w:rtl/>
        </w:rPr>
        <w:softHyphen/>
      </w:r>
      <w:r w:rsidR="00940DDA" w:rsidRPr="00DA2CAB">
        <w:rPr>
          <w:rFonts w:cs="B Nazanin"/>
          <w:sz w:val="24"/>
          <w:szCs w:val="24"/>
          <w:rtl/>
        </w:rPr>
        <w:t>بستگی و میانگین خطاي درصد مطلق براي انتخاب مناسب</w:t>
      </w:r>
      <w:r w:rsidR="00940DDA" w:rsidRPr="00DA2CAB">
        <w:rPr>
          <w:rFonts w:cs="B Nazanin" w:hint="cs"/>
          <w:sz w:val="24"/>
          <w:szCs w:val="24"/>
          <w:rtl/>
        </w:rPr>
        <w:softHyphen/>
      </w:r>
      <w:r w:rsidR="00940DDA" w:rsidRPr="00DA2CAB">
        <w:rPr>
          <w:rFonts w:cs="B Nazanin"/>
          <w:sz w:val="24"/>
          <w:szCs w:val="24"/>
          <w:rtl/>
        </w:rPr>
        <w:t>ترین مدل در میان مجموعه</w:t>
      </w:r>
      <w:r w:rsidR="00940DDA" w:rsidRPr="00DA2CAB">
        <w:rPr>
          <w:rFonts w:cs="B Nazanin" w:hint="cs"/>
          <w:sz w:val="24"/>
          <w:szCs w:val="24"/>
          <w:rtl/>
        </w:rPr>
        <w:softHyphen/>
      </w:r>
      <w:r w:rsidR="00940DDA" w:rsidRPr="00DA2CAB">
        <w:rPr>
          <w:rFonts w:cs="B Nazanin"/>
          <w:sz w:val="24"/>
          <w:szCs w:val="24"/>
          <w:rtl/>
        </w:rPr>
        <w:t xml:space="preserve">اي از 20 </w:t>
      </w:r>
      <w:r>
        <w:rPr>
          <w:rFonts w:cs="B Nazanin"/>
          <w:sz w:val="24"/>
          <w:szCs w:val="24"/>
          <w:rtl/>
        </w:rPr>
        <w:t>مدل براي برآورد گشتاور چرخشی باتوجه</w:t>
      </w:r>
      <w:r>
        <w:rPr>
          <w:rFonts w:cs="B Nazanin" w:hint="cs"/>
          <w:sz w:val="24"/>
          <w:szCs w:val="24"/>
          <w:rtl/>
        </w:rPr>
        <w:softHyphen/>
      </w:r>
      <w:r w:rsidR="00940DDA" w:rsidRPr="00DA2CAB">
        <w:rPr>
          <w:rFonts w:cs="B Nazanin"/>
          <w:sz w:val="24"/>
          <w:szCs w:val="24"/>
          <w:rtl/>
        </w:rPr>
        <w:t>به مجموعه</w:t>
      </w:r>
      <w:r w:rsidR="00940DDA" w:rsidRPr="00DA2CAB">
        <w:rPr>
          <w:rFonts w:cs="B Nazanin" w:hint="cs"/>
          <w:sz w:val="24"/>
          <w:szCs w:val="24"/>
          <w:rtl/>
        </w:rPr>
        <w:softHyphen/>
      </w:r>
      <w:r w:rsidR="00940DDA" w:rsidRPr="00DA2CAB">
        <w:rPr>
          <w:rFonts w:cs="B Nazanin"/>
          <w:sz w:val="24"/>
          <w:szCs w:val="24"/>
          <w:rtl/>
        </w:rPr>
        <w:t>اي از داده</w:t>
      </w:r>
      <w:r w:rsidR="00940DDA" w:rsidRPr="00DA2CAB">
        <w:rPr>
          <w:rFonts w:cs="B Nazanin" w:hint="cs"/>
          <w:sz w:val="24"/>
          <w:szCs w:val="24"/>
          <w:rtl/>
        </w:rPr>
        <w:softHyphen/>
      </w:r>
      <w:r w:rsidR="00940DDA" w:rsidRPr="00DA2CAB">
        <w:rPr>
          <w:rFonts w:cs="B Nazanin"/>
          <w:sz w:val="24"/>
          <w:szCs w:val="24"/>
          <w:rtl/>
        </w:rPr>
        <w:t>هاي مشاهده شده به دست آمد. نتـایج حاصـل از ایـن پـژوهش بیانگر آن است که مدل پیشنهادي به کمک آنالیز بیزي می</w:t>
      </w:r>
      <w:r w:rsidR="00940DDA" w:rsidRPr="00DA2CAB">
        <w:rPr>
          <w:rFonts w:cs="B Nazanin" w:hint="cs"/>
          <w:sz w:val="24"/>
          <w:szCs w:val="24"/>
          <w:rtl/>
        </w:rPr>
        <w:softHyphen/>
      </w:r>
      <w:r w:rsidR="00940DDA" w:rsidRPr="00DA2CAB">
        <w:rPr>
          <w:rFonts w:cs="B Nazanin"/>
          <w:sz w:val="24"/>
          <w:szCs w:val="24"/>
          <w:rtl/>
        </w:rPr>
        <w:t>تواند نتایج رضایت</w:t>
      </w:r>
      <w:r w:rsidR="00940DDA" w:rsidRPr="00DA2CAB">
        <w:rPr>
          <w:rFonts w:cs="B Nazanin" w:hint="cs"/>
          <w:sz w:val="24"/>
          <w:szCs w:val="24"/>
          <w:rtl/>
        </w:rPr>
        <w:softHyphen/>
      </w:r>
      <w:r w:rsidR="00940DDA" w:rsidRPr="00DA2CAB">
        <w:rPr>
          <w:rFonts w:cs="B Nazanin"/>
          <w:sz w:val="24"/>
          <w:szCs w:val="24"/>
          <w:rtl/>
        </w:rPr>
        <w:t>بخشی را ارائه دهد</w:t>
      </w:r>
      <w:r w:rsidR="00940DDA" w:rsidRPr="00DA2CAB">
        <w:rPr>
          <w:rFonts w:cs="B Nazanin"/>
          <w:sz w:val="24"/>
          <w:szCs w:val="24"/>
          <w:rtl/>
        </w:rPr>
        <w:fldChar w:fldCharType="begin"/>
      </w:r>
      <w:r w:rsidR="00940DDA" w:rsidRPr="00DA2CAB">
        <w:rPr>
          <w:rFonts w:cs="B Nazanin"/>
          <w:sz w:val="24"/>
          <w:szCs w:val="24"/>
          <w:rtl/>
        </w:rPr>
        <w:instrText xml:space="preserve"> </w:instrText>
      </w:r>
      <w:r w:rsidR="00940DDA" w:rsidRPr="00DA2CAB">
        <w:rPr>
          <w:rFonts w:cs="B Nazanin"/>
          <w:sz w:val="24"/>
          <w:szCs w:val="24"/>
        </w:rPr>
        <w:instrText>ADDIN EN.CITE &lt;EndNote&gt;&lt;Cite&gt;&lt;Author&gt;Fattahi&lt;/Author&gt;&lt;Year&gt;2019&lt;/Year&gt;&lt;RecNum&gt;93&lt;/RecNum&gt;&lt;DisplayText&gt;[7]&lt;/DisplayText&gt;&lt;record&gt;&lt;rec-number&gt;93&lt;/rec-number&gt;&lt;foreign-keys&gt;&lt;key app="EN" db-id="txevef9xlstssrerdsqp5tfurt5w5pprdpad" timestamp="1739701553"&gt;93</w:instrText>
      </w:r>
      <w:r w:rsidR="00940DDA" w:rsidRPr="00DA2CAB">
        <w:rPr>
          <w:rFonts w:cs="B Nazanin"/>
          <w:sz w:val="24"/>
          <w:szCs w:val="24"/>
          <w:rtl/>
        </w:rPr>
        <w:instrText>&lt;/</w:instrText>
      </w:r>
      <w:r w:rsidR="00940DDA" w:rsidRPr="00DA2CAB">
        <w:rPr>
          <w:rFonts w:cs="B Nazanin"/>
          <w:sz w:val="24"/>
          <w:szCs w:val="24"/>
        </w:rPr>
        <w:instrText>key&gt;&lt;/foreign-keys&gt;&lt;ref-type name="Journal Article"&gt;17&lt;/ref-type&gt;&lt;contributors&gt;&lt;authors&gt;&lt;author&gt;Fattahi, H&lt;/author&gt;&lt;author&gt;Zandy Ilghani, N&lt;/author&gt;&lt;/authors&gt;&lt;/contributors&gt;&lt;titles&gt;&lt;title&gt;Bayesian prediction of rotational torque to operate horizontal drilling&lt;/title&gt;&lt;secondary-title&gt;Journal of Mining and Environment&lt;/secondary-title&gt;&lt;/titles&gt;&lt;periodical&gt;&lt;full-title&gt;Journal of Mining and Environment&lt;/full-title&gt;&lt;/periodical&gt;&lt;pages&gt;507-515&lt;/pages&gt;&lt;volume&gt;10&lt;/volume&gt;&lt;number&gt;2&lt;/number&gt;&lt;dates&gt;&lt;year&gt;2019&lt;/year</w:instrText>
      </w:r>
      <w:r w:rsidR="00940DDA" w:rsidRPr="00DA2CAB">
        <w:rPr>
          <w:rFonts w:cs="B Nazanin"/>
          <w:sz w:val="24"/>
          <w:szCs w:val="24"/>
          <w:rtl/>
        </w:rPr>
        <w:instrText>&gt;&lt;/</w:instrText>
      </w:r>
      <w:r w:rsidR="00940DDA" w:rsidRPr="00DA2CAB">
        <w:rPr>
          <w:rFonts w:cs="B Nazanin"/>
          <w:sz w:val="24"/>
          <w:szCs w:val="24"/>
        </w:rPr>
        <w:instrText>dates&gt;&lt;isbn&gt;2251-8592&lt;/isbn&gt;&lt;urls&gt;&lt;/urls&gt;&lt;/record&gt;&lt;/Cite&gt;&lt;/EndNote</w:instrText>
      </w:r>
      <w:r w:rsidR="00940DDA" w:rsidRPr="00DA2CAB">
        <w:rPr>
          <w:rFonts w:cs="B Nazanin"/>
          <w:sz w:val="24"/>
          <w:szCs w:val="24"/>
          <w:rtl/>
        </w:rPr>
        <w:instrText>&gt;</w:instrText>
      </w:r>
      <w:r w:rsidR="00940DDA" w:rsidRPr="00DA2CAB">
        <w:rPr>
          <w:rFonts w:cs="B Nazanin"/>
          <w:sz w:val="24"/>
          <w:szCs w:val="24"/>
          <w:rtl/>
        </w:rPr>
        <w:fldChar w:fldCharType="separate"/>
      </w:r>
      <w:r w:rsidR="00940DDA" w:rsidRPr="00DA2CAB">
        <w:rPr>
          <w:rFonts w:cs="B Nazanin"/>
          <w:noProof/>
          <w:sz w:val="24"/>
          <w:szCs w:val="24"/>
          <w:rtl/>
        </w:rPr>
        <w:t>[7]</w:t>
      </w:r>
      <w:r w:rsidR="00940DDA" w:rsidRPr="00DA2CAB">
        <w:rPr>
          <w:rFonts w:cs="B Nazanin"/>
          <w:sz w:val="24"/>
          <w:szCs w:val="24"/>
          <w:rtl/>
        </w:rPr>
        <w:fldChar w:fldCharType="end"/>
      </w:r>
      <w:r w:rsidR="00940DDA" w:rsidRPr="00DA2CAB">
        <w:rPr>
          <w:rFonts w:cs="B Nazanin" w:hint="cs"/>
          <w:sz w:val="24"/>
          <w:szCs w:val="24"/>
          <w:rtl/>
        </w:rPr>
        <w:t>.</w:t>
      </w:r>
    </w:p>
    <w:p w:rsidR="0019382E" w:rsidRPr="00DA2CAB" w:rsidRDefault="0019382E" w:rsidP="0019382E">
      <w:pPr>
        <w:bidi/>
        <w:jc w:val="both"/>
        <w:rPr>
          <w:rFonts w:ascii="Arial" w:hAnsi="Arial" w:cs="B Nazanin"/>
          <w:color w:val="111111"/>
          <w:sz w:val="24"/>
          <w:szCs w:val="24"/>
          <w:shd w:val="clear" w:color="auto" w:fill="F7F7F7"/>
          <w:lang w:bidi="fa-IR"/>
        </w:rPr>
      </w:pPr>
      <w:r w:rsidRPr="00DA2CAB">
        <w:rPr>
          <w:rFonts w:cs="B Nazanin" w:hint="cs"/>
          <w:sz w:val="24"/>
          <w:szCs w:val="24"/>
          <w:rtl/>
        </w:rPr>
        <w:t>مطالعه</w:t>
      </w:r>
      <w:r w:rsidRPr="00DA2CAB">
        <w:rPr>
          <w:rFonts w:cs="B Nazanin"/>
          <w:sz w:val="24"/>
          <w:szCs w:val="24"/>
          <w:rtl/>
        </w:rPr>
        <w:softHyphen/>
      </w:r>
      <w:r w:rsidRPr="00DA2CAB">
        <w:rPr>
          <w:rFonts w:cs="B Nazanin" w:hint="cs"/>
          <w:sz w:val="24"/>
          <w:szCs w:val="24"/>
          <w:rtl/>
        </w:rPr>
        <w:t>ای توسط شیرین</w:t>
      </w:r>
      <w:r w:rsidRPr="00DA2CAB">
        <w:rPr>
          <w:rFonts w:cs="B Nazanin"/>
          <w:sz w:val="24"/>
          <w:szCs w:val="24"/>
          <w:rtl/>
        </w:rPr>
        <w:softHyphen/>
      </w:r>
      <w:r w:rsidRPr="00DA2CAB">
        <w:rPr>
          <w:rFonts w:cs="B Nazanin" w:hint="cs"/>
          <w:sz w:val="24"/>
          <w:szCs w:val="24"/>
          <w:rtl/>
        </w:rPr>
        <w:t xml:space="preserve">آبادی و موسوی انجام شد </w:t>
      </w:r>
      <w:r w:rsidRPr="00DA2CAB">
        <w:rPr>
          <w:rFonts w:ascii="inherit" w:eastAsia="Times New Roman" w:hAnsi="inherit" w:cs="B Nazanin" w:hint="cs"/>
          <w:sz w:val="24"/>
          <w:szCs w:val="24"/>
          <w:rtl/>
          <w:lang w:bidi="fa-IR"/>
        </w:rPr>
        <w:t xml:space="preserve">در این تحقیق معادلات </w:t>
      </w:r>
      <w:r w:rsidRPr="00AF4C1B">
        <w:rPr>
          <w:rFonts w:asciiTheme="majorBidi" w:eastAsia="Times New Roman" w:hAnsiTheme="majorBidi" w:cstheme="majorBidi"/>
          <w:sz w:val="20"/>
          <w:szCs w:val="20"/>
          <w:lang w:bidi="fa-IR"/>
        </w:rPr>
        <w:t>Kirsch</w:t>
      </w:r>
      <w:r w:rsidRPr="00AF4C1B">
        <w:rPr>
          <w:rFonts w:asciiTheme="majorBidi" w:eastAsia="Times New Roman" w:hAnsiTheme="majorBidi" w:cstheme="majorBidi"/>
          <w:sz w:val="20"/>
          <w:szCs w:val="20"/>
          <w:rtl/>
          <w:lang w:bidi="fa-IR"/>
        </w:rPr>
        <w:t xml:space="preserve">، </w:t>
      </w:r>
      <w:proofErr w:type="spellStart"/>
      <w:r w:rsidRPr="00AF4C1B">
        <w:rPr>
          <w:rFonts w:asciiTheme="majorBidi" w:eastAsia="Times New Roman" w:hAnsiTheme="majorBidi" w:cstheme="majorBidi"/>
          <w:sz w:val="20"/>
          <w:szCs w:val="20"/>
          <w:lang w:bidi="fa-IR"/>
        </w:rPr>
        <w:t>Salencon</w:t>
      </w:r>
      <w:proofErr w:type="spellEnd"/>
      <w:r w:rsidRPr="00DA2CAB">
        <w:rPr>
          <w:rFonts w:ascii="inherit" w:eastAsia="Times New Roman" w:hAnsi="inherit" w:cs="B Nazanin" w:hint="cs"/>
          <w:sz w:val="20"/>
          <w:szCs w:val="20"/>
          <w:rtl/>
          <w:lang w:bidi="fa-IR"/>
        </w:rPr>
        <w:t xml:space="preserve"> </w:t>
      </w:r>
      <w:r w:rsidRPr="00DA2CAB">
        <w:rPr>
          <w:rFonts w:ascii="inherit" w:eastAsia="Times New Roman" w:hAnsi="inherit" w:cs="B Nazanin" w:hint="cs"/>
          <w:sz w:val="24"/>
          <w:szCs w:val="24"/>
          <w:rtl/>
          <w:lang w:bidi="fa-IR"/>
        </w:rPr>
        <w:t>و مدل</w:t>
      </w:r>
      <w:r w:rsidRPr="00DA2CAB">
        <w:rPr>
          <w:rFonts w:ascii="inherit" w:eastAsia="Times New Roman" w:hAnsi="inherit" w:cs="B Nazanin"/>
          <w:sz w:val="24"/>
          <w:szCs w:val="24"/>
          <w:rtl/>
          <w:lang w:bidi="fa-IR"/>
        </w:rPr>
        <w:softHyphen/>
      </w:r>
      <w:r w:rsidRPr="00DA2CAB">
        <w:rPr>
          <w:rFonts w:ascii="inherit" w:eastAsia="Times New Roman" w:hAnsi="inherit" w:cs="B Nazanin" w:hint="cs"/>
          <w:sz w:val="24"/>
          <w:szCs w:val="24"/>
          <w:rtl/>
          <w:lang w:bidi="fa-IR"/>
        </w:rPr>
        <w:t>سازی عددی به منظور تحلیل تنش در مجاورت چاه انجام شده است. در ابتدا، کد اجزاء مجزا سه</w:t>
      </w:r>
      <w:r w:rsidRPr="00DA2CAB">
        <w:rPr>
          <w:rFonts w:ascii="inherit" w:eastAsia="Times New Roman" w:hAnsi="inherit" w:cs="B Nazanin"/>
          <w:sz w:val="24"/>
          <w:szCs w:val="24"/>
          <w:rtl/>
          <w:lang w:bidi="fa-IR"/>
        </w:rPr>
        <w:softHyphen/>
      </w:r>
      <w:r w:rsidRPr="00DA2CAB">
        <w:rPr>
          <w:rFonts w:ascii="inherit" w:eastAsia="Times New Roman" w:hAnsi="inherit" w:cs="B Nazanin" w:hint="cs"/>
          <w:sz w:val="24"/>
          <w:szCs w:val="24"/>
          <w:rtl/>
          <w:lang w:bidi="fa-IR"/>
        </w:rPr>
        <w:t xml:space="preserve">بعدی </w:t>
      </w:r>
      <w:r w:rsidRPr="00052298">
        <w:rPr>
          <w:rFonts w:asciiTheme="majorBidi" w:eastAsia="Times New Roman" w:hAnsiTheme="majorBidi" w:cstheme="majorBidi"/>
          <w:sz w:val="20"/>
          <w:szCs w:val="20"/>
          <w:rtl/>
          <w:lang w:bidi="fa-IR"/>
        </w:rPr>
        <w:t>(</w:t>
      </w:r>
      <w:r w:rsidRPr="00052298">
        <w:rPr>
          <w:rFonts w:asciiTheme="majorBidi" w:eastAsia="Times New Roman" w:hAnsiTheme="majorBidi" w:cstheme="majorBidi"/>
          <w:sz w:val="20"/>
          <w:szCs w:val="20"/>
          <w:lang w:bidi="fa-IR"/>
        </w:rPr>
        <w:t>3DEC</w:t>
      </w:r>
      <w:r w:rsidRPr="00052298">
        <w:rPr>
          <w:rFonts w:asciiTheme="majorBidi" w:eastAsia="Times New Roman" w:hAnsiTheme="majorBidi" w:cstheme="majorBidi"/>
          <w:sz w:val="20"/>
          <w:szCs w:val="20"/>
          <w:rtl/>
          <w:lang w:bidi="fa-IR"/>
        </w:rPr>
        <w:t>)</w:t>
      </w:r>
      <w:r w:rsidRPr="00AF4C1B">
        <w:rPr>
          <w:rFonts w:ascii="inherit" w:eastAsia="Times New Roman" w:hAnsi="inherit" w:cs="B Nazanin" w:hint="cs"/>
          <w:sz w:val="20"/>
          <w:szCs w:val="20"/>
          <w:rtl/>
          <w:lang w:bidi="fa-IR"/>
        </w:rPr>
        <w:t xml:space="preserve"> </w:t>
      </w:r>
      <w:r w:rsidRPr="00DA2CAB">
        <w:rPr>
          <w:rFonts w:ascii="inherit" w:eastAsia="Times New Roman" w:hAnsi="inherit" w:cs="B Nazanin" w:hint="cs"/>
          <w:sz w:val="24"/>
          <w:szCs w:val="24"/>
          <w:rtl/>
          <w:lang w:bidi="fa-IR"/>
        </w:rPr>
        <w:t xml:space="preserve">برای ساخت مدل عددی با استفاده از رفتار الاستیک استفاده شد. سپس نتایج با معادلات </w:t>
      </w:r>
      <w:r w:rsidRPr="00AF4C1B">
        <w:rPr>
          <w:rFonts w:asciiTheme="majorBidi" w:eastAsia="Times New Roman" w:hAnsiTheme="majorBidi" w:cs="B Nazanin"/>
          <w:sz w:val="20"/>
          <w:szCs w:val="20"/>
          <w:lang w:bidi="fa-IR"/>
        </w:rPr>
        <w:t>Kirsch</w:t>
      </w:r>
      <w:r w:rsidRPr="00DA2CAB">
        <w:rPr>
          <w:rFonts w:ascii="inherit" w:eastAsia="Times New Roman" w:hAnsi="inherit" w:cs="B Nazanin" w:hint="cs"/>
          <w:sz w:val="24"/>
          <w:szCs w:val="24"/>
          <w:rtl/>
          <w:lang w:bidi="fa-IR"/>
        </w:rPr>
        <w:t xml:space="preserve"> مقایسه شد. پس از آن، مدل عددی با توجه به رفتار الاستوپلاستیک ساخته شد. همچنین نتایج با معادلات </w:t>
      </w:r>
      <w:proofErr w:type="spellStart"/>
      <w:r w:rsidRPr="00AF4C1B">
        <w:rPr>
          <w:rFonts w:asciiTheme="majorBidi" w:eastAsia="Times New Roman" w:hAnsiTheme="majorBidi" w:cs="B Nazanin"/>
          <w:sz w:val="20"/>
          <w:szCs w:val="20"/>
          <w:lang w:bidi="fa-IR"/>
        </w:rPr>
        <w:t>Salencon</w:t>
      </w:r>
      <w:proofErr w:type="spellEnd"/>
      <w:r w:rsidRPr="00DA2CAB">
        <w:rPr>
          <w:rFonts w:ascii="inherit" w:eastAsia="Times New Roman" w:hAnsi="inherit" w:cs="B Nazanin" w:hint="cs"/>
          <w:sz w:val="24"/>
          <w:szCs w:val="24"/>
          <w:rtl/>
          <w:lang w:bidi="fa-IR"/>
        </w:rPr>
        <w:t xml:space="preserve"> مقایسه شد و اثر شکستگی بر روی گمانه چاه تحت فشار سه</w:t>
      </w:r>
      <w:r w:rsidRPr="00DA2CAB">
        <w:rPr>
          <w:rFonts w:ascii="inherit" w:eastAsia="Times New Roman" w:hAnsi="inherit" w:cs="B Nazanin"/>
          <w:sz w:val="24"/>
          <w:szCs w:val="24"/>
          <w:rtl/>
          <w:lang w:bidi="fa-IR"/>
        </w:rPr>
        <w:softHyphen/>
      </w:r>
      <w:r w:rsidRPr="00DA2CAB">
        <w:rPr>
          <w:rFonts w:ascii="inherit" w:eastAsia="Times New Roman" w:hAnsi="inherit" w:cs="B Nazanin" w:hint="cs"/>
          <w:sz w:val="24"/>
          <w:szCs w:val="24"/>
          <w:rtl/>
          <w:lang w:bidi="fa-IR"/>
        </w:rPr>
        <w:t xml:space="preserve">محوری توسط </w:t>
      </w:r>
      <w:r w:rsidRPr="00AF4C1B">
        <w:rPr>
          <w:rFonts w:asciiTheme="majorBidi" w:eastAsia="Times New Roman" w:hAnsiTheme="majorBidi" w:cs="B Nazanin"/>
          <w:sz w:val="20"/>
          <w:szCs w:val="20"/>
          <w:lang w:bidi="fa-IR"/>
        </w:rPr>
        <w:t>3DE</w:t>
      </w:r>
      <w:r w:rsidRPr="00AF4C1B">
        <w:rPr>
          <w:rFonts w:asciiTheme="majorBidi" w:eastAsia="Times New Roman" w:hAnsiTheme="majorBidi" w:cs="B Nazanin"/>
          <w:i/>
          <w:iCs/>
          <w:sz w:val="20"/>
          <w:szCs w:val="20"/>
          <w:lang w:bidi="fa-IR"/>
        </w:rPr>
        <w:t>C</w:t>
      </w:r>
      <w:r w:rsidRPr="00DA2CAB">
        <w:rPr>
          <w:rFonts w:ascii="inherit" w:eastAsia="Times New Roman" w:hAnsi="inherit" w:cs="B Nazanin" w:hint="cs"/>
          <w:sz w:val="24"/>
          <w:szCs w:val="24"/>
          <w:rtl/>
          <w:lang w:bidi="fa-IR"/>
        </w:rPr>
        <w:t xml:space="preserve"> بررسی شد</w:t>
      </w:r>
      <w:r w:rsidRPr="00DA2CAB">
        <w:rPr>
          <w:rFonts w:ascii="inherit" w:eastAsia="Times New Roman" w:hAnsi="inherit" w:cs="B Nazanin"/>
          <w:sz w:val="24"/>
          <w:szCs w:val="24"/>
          <w:rtl/>
          <w:lang w:bidi="fa-IR"/>
        </w:rPr>
        <w:fldChar w:fldCharType="begin"/>
      </w:r>
      <w:r w:rsidRPr="00DA2CAB">
        <w:rPr>
          <w:rFonts w:ascii="inherit" w:eastAsia="Times New Roman" w:hAnsi="inherit" w:cs="B Nazanin"/>
          <w:sz w:val="24"/>
          <w:szCs w:val="24"/>
          <w:rtl/>
          <w:lang w:bidi="fa-IR"/>
        </w:rPr>
        <w:instrText xml:space="preserve"> </w:instrText>
      </w:r>
      <w:r w:rsidRPr="00DA2CAB">
        <w:rPr>
          <w:rFonts w:ascii="inherit" w:eastAsia="Times New Roman" w:hAnsi="inherit" w:cs="B Nazanin"/>
          <w:sz w:val="24"/>
          <w:szCs w:val="24"/>
          <w:lang w:bidi="fa-IR"/>
        </w:rPr>
        <w:instrText>ADDIN EN.CITE &lt;EndNote&gt;&lt;Cite&gt;&lt;Author&gt;Shirinabadi&lt;/Author&gt;&lt;Year&gt;2021&lt;/Year&gt;&lt;RecNum&gt;10&lt;/RecNum&gt;&lt;DisplayText&gt;[8]&lt;/DisplayText&gt;&lt;record&gt;&lt;rec-number&gt;10&lt;/rec-number&gt;&lt;foreign-keys&gt;&lt;key app="EN" db-id="txevef9xlstssrerdsqp5tfurt5w5pprdpad" timestamp="1697390364</w:instrText>
      </w:r>
      <w:r w:rsidRPr="00DA2CAB">
        <w:rPr>
          <w:rFonts w:ascii="inherit" w:eastAsia="Times New Roman" w:hAnsi="inherit" w:cs="B Nazanin"/>
          <w:sz w:val="24"/>
          <w:szCs w:val="24"/>
          <w:rtl/>
          <w:lang w:bidi="fa-IR"/>
        </w:rPr>
        <w:instrText>"&gt;10&lt;/</w:instrText>
      </w:r>
      <w:r w:rsidRPr="00DA2CAB">
        <w:rPr>
          <w:rFonts w:ascii="inherit" w:eastAsia="Times New Roman" w:hAnsi="inherit" w:cs="B Nazanin"/>
          <w:sz w:val="24"/>
          <w:szCs w:val="24"/>
          <w:lang w:bidi="fa-IR"/>
        </w:rPr>
        <w:instrText>key&gt;&lt;/foreign-keys&gt;&lt;ref-type name="Journal Article"&gt;17&lt;/ref-type&gt;&lt;contributors&gt;&lt;authors&gt;&lt;author&gt;Shirinabadi, Reza&lt;/author&gt;&lt;author&gt;Moosavi, Ehsan&lt;/author&gt;&lt;author&gt;Gholinejad, Mehran&lt;/author&gt;&lt;/authors&gt;&lt;/contributors&gt;&lt;titles&gt;&lt;title&gt;Application of distinct</w:instrText>
      </w:r>
      <w:r w:rsidRPr="00DA2CAB">
        <w:rPr>
          <w:rFonts w:ascii="inherit" w:eastAsia="Times New Roman" w:hAnsi="inherit" w:cs="B Nazanin"/>
          <w:sz w:val="24"/>
          <w:szCs w:val="24"/>
          <w:rtl/>
          <w:lang w:bidi="fa-IR"/>
        </w:rPr>
        <w:instrText xml:space="preserve"> </w:instrText>
      </w:r>
      <w:r w:rsidRPr="00DA2CAB">
        <w:rPr>
          <w:rFonts w:ascii="inherit" w:eastAsia="Times New Roman" w:hAnsi="inherit" w:cs="B Nazanin"/>
          <w:sz w:val="24"/>
          <w:szCs w:val="24"/>
          <w:lang w:bidi="fa-IR"/>
        </w:rPr>
        <w:instrText>element method to analyze the fracture and in-situ stress on wellbore stability under triaxial compression&lt;/title&gt;&lt;secondary-title&gt;Indian Geotechnical Journal&lt;/secondary-title&gt;&lt;/titles&gt;&lt;periodical&gt;&lt;full-title&gt;Indian Geotechnical Journal&lt;/full-title&gt;&lt;/periodical&gt;&lt;pages&gt;1384-1398&lt;/pages&gt;&lt;volume&gt;51&lt;/volume&gt;&lt;number&gt;6&lt;/number&gt;&lt;dates&gt;&lt;year&gt;2021&lt;/year&gt;&lt;/dates&gt;&lt;isbn&gt;0971-9555&lt;/isbn&gt;&lt;urls&gt;&lt;/urls&gt;&lt;/record&gt;&lt;/Cite&gt;&lt;/EndNote</w:instrText>
      </w:r>
      <w:r w:rsidRPr="00DA2CAB">
        <w:rPr>
          <w:rFonts w:ascii="inherit" w:eastAsia="Times New Roman" w:hAnsi="inherit" w:cs="B Nazanin"/>
          <w:sz w:val="24"/>
          <w:szCs w:val="24"/>
          <w:rtl/>
          <w:lang w:bidi="fa-IR"/>
        </w:rPr>
        <w:instrText>&gt;</w:instrText>
      </w:r>
      <w:r w:rsidRPr="00DA2CAB">
        <w:rPr>
          <w:rFonts w:ascii="inherit" w:eastAsia="Times New Roman" w:hAnsi="inherit" w:cs="B Nazanin"/>
          <w:sz w:val="24"/>
          <w:szCs w:val="24"/>
          <w:rtl/>
          <w:lang w:bidi="fa-IR"/>
        </w:rPr>
        <w:fldChar w:fldCharType="separate"/>
      </w:r>
      <w:r w:rsidRPr="00DA2CAB">
        <w:rPr>
          <w:rFonts w:ascii="inherit" w:eastAsia="Times New Roman" w:hAnsi="inherit" w:cs="B Nazanin"/>
          <w:noProof/>
          <w:sz w:val="24"/>
          <w:szCs w:val="24"/>
          <w:rtl/>
          <w:lang w:bidi="fa-IR"/>
        </w:rPr>
        <w:t>[8]</w:t>
      </w:r>
      <w:r w:rsidRPr="00DA2CAB">
        <w:rPr>
          <w:rFonts w:ascii="inherit" w:eastAsia="Times New Roman" w:hAnsi="inherit" w:cs="B Nazanin"/>
          <w:sz w:val="24"/>
          <w:szCs w:val="24"/>
          <w:rtl/>
          <w:lang w:bidi="fa-IR"/>
        </w:rPr>
        <w:fldChar w:fldCharType="end"/>
      </w:r>
      <w:r w:rsidRPr="00DA2CAB">
        <w:rPr>
          <w:rFonts w:ascii="inherit" w:eastAsia="Times New Roman" w:hAnsi="inherit" w:cs="B Nazanin" w:hint="cs"/>
          <w:sz w:val="24"/>
          <w:szCs w:val="24"/>
          <w:rtl/>
          <w:lang w:bidi="fa-IR"/>
        </w:rPr>
        <w:t>.</w:t>
      </w:r>
    </w:p>
    <w:p w:rsidR="002C6A45" w:rsidRPr="00DA2CAB" w:rsidRDefault="00B7412B" w:rsidP="002A0DD1">
      <w:pPr>
        <w:pStyle w:val="BodyText"/>
        <w:keepNext/>
        <w:keepLines/>
        <w:widowControl w:val="0"/>
        <w:tabs>
          <w:tab w:val="left" w:pos="282"/>
        </w:tabs>
        <w:bidi/>
        <w:spacing w:before="400" w:after="200"/>
        <w:rPr>
          <w:rFonts w:cs="B Nazanin"/>
        </w:rPr>
      </w:pPr>
      <w:r w:rsidRPr="00DA2CAB">
        <w:rPr>
          <w:rFonts w:cs="B Nazanin" w:hint="cs"/>
          <w:b/>
          <w:bCs/>
          <w:rtl/>
        </w:rPr>
        <w:t>2- روش مطالعه</w:t>
      </w:r>
    </w:p>
    <w:p w:rsidR="002C6A45" w:rsidRPr="00DA2CAB" w:rsidRDefault="002C6A45" w:rsidP="002A0DD1">
      <w:pPr>
        <w:pStyle w:val="BodyText"/>
        <w:keepNext/>
        <w:keepLines/>
        <w:widowControl w:val="0"/>
        <w:tabs>
          <w:tab w:val="left" w:pos="282"/>
        </w:tabs>
        <w:bidi/>
        <w:spacing w:before="400" w:after="200"/>
        <w:rPr>
          <w:rFonts w:cs="B Nazanin"/>
          <w:b/>
          <w:bCs/>
        </w:rPr>
      </w:pPr>
      <w:r w:rsidRPr="00DA2CAB">
        <w:rPr>
          <w:rFonts w:cs="B Nazanin" w:hint="cs"/>
          <w:b/>
          <w:bCs/>
          <w:rtl/>
        </w:rPr>
        <w:t>2-1</w:t>
      </w:r>
      <w:r w:rsidR="006F4F71" w:rsidRPr="00DA2CAB">
        <w:rPr>
          <w:rFonts w:cs="B Nazanin" w:hint="cs"/>
          <w:b/>
          <w:bCs/>
          <w:rtl/>
        </w:rPr>
        <w:t>-</w:t>
      </w:r>
      <w:r w:rsidRPr="00DA2CAB">
        <w:rPr>
          <w:rFonts w:cs="B Nazanin" w:hint="cs"/>
          <w:b/>
          <w:bCs/>
          <w:rtl/>
        </w:rPr>
        <w:t xml:space="preserve"> محاسبه پارامترهای استاتیک و دینامیک</w:t>
      </w:r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>پارامترهای ژئومکانیکی مخزن حاصل از بررس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های دینامیکی با استفاده از نمودارهای لاگ صوتی و نمودار لاگ چگالی به دست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آیند. با اندازه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 xml:space="preserve">گیری خواص یاد شده </w:t>
      </w:r>
      <w:r w:rsidR="00EC14A6" w:rsidRPr="00DA2CAB">
        <w:rPr>
          <w:rFonts w:cs="B Nazanin" w:hint="cs"/>
          <w:sz w:val="24"/>
          <w:rtl/>
          <w:lang w:val="en-GB" w:bidi="fa-IR"/>
        </w:rPr>
        <w:t>می</w:t>
      </w:r>
      <w:r w:rsidR="002A0DD1" w:rsidRPr="00DA2CAB">
        <w:rPr>
          <w:rFonts w:cs="B Nazanin"/>
          <w:sz w:val="24"/>
          <w:rtl/>
          <w:lang w:val="en-GB" w:bidi="fa-IR"/>
        </w:rPr>
        <w:softHyphen/>
      </w:r>
      <w:r w:rsidR="00EC14A6" w:rsidRPr="00DA2CAB">
        <w:rPr>
          <w:rFonts w:cs="B Nazanin" w:hint="cs"/>
          <w:sz w:val="24"/>
          <w:rtl/>
          <w:lang w:val="en-GB" w:bidi="fa-IR"/>
        </w:rPr>
        <w:t>توان</w:t>
      </w:r>
      <w:r w:rsidRPr="00DA2CAB">
        <w:rPr>
          <w:rFonts w:cs="B Nazanin" w:hint="cs"/>
          <w:sz w:val="24"/>
          <w:rtl/>
          <w:lang w:val="en-GB" w:bidi="fa-IR"/>
        </w:rPr>
        <w:t xml:space="preserve"> مدول</w:t>
      </w:r>
      <w:r w:rsidRPr="00DA2CAB">
        <w:rPr>
          <w:rFonts w:cs="B Nazanin"/>
          <w:sz w:val="24"/>
          <w:rtl/>
          <w:lang w:val="en-GB" w:bidi="fa-IR"/>
        </w:rPr>
        <w:softHyphen/>
      </w:r>
      <w:r w:rsidR="00EC14A6" w:rsidRPr="00DA2CAB">
        <w:rPr>
          <w:rFonts w:cs="B Nazanin" w:hint="cs"/>
          <w:sz w:val="24"/>
          <w:rtl/>
          <w:lang w:val="en-GB" w:bidi="fa-IR"/>
        </w:rPr>
        <w:t xml:space="preserve"> الاستیسیته</w:t>
      </w:r>
      <w:r w:rsidR="00906B53" w:rsidRPr="00DA2CAB">
        <w:rPr>
          <w:rFonts w:cs="B Nazanin" w:hint="cs"/>
          <w:sz w:val="24"/>
          <w:rtl/>
          <w:lang w:val="en-GB" w:bidi="fa-IR"/>
        </w:rPr>
        <w:t xml:space="preserve"> </w:t>
      </w:r>
      <w:r w:rsidRPr="00DA2CAB">
        <w:rPr>
          <w:rFonts w:cs="B Nazanin" w:hint="cs"/>
          <w:sz w:val="24"/>
          <w:rtl/>
          <w:lang w:val="en-GB" w:bidi="fa-IR"/>
        </w:rPr>
        <w:t xml:space="preserve">سنگ مخزن در حالت دینامیکی </w:t>
      </w:r>
      <w:r w:rsidR="002A0DD1" w:rsidRPr="00DA2CAB">
        <w:rPr>
          <w:rFonts w:cs="B Nazanin" w:hint="cs"/>
          <w:sz w:val="24"/>
          <w:rtl/>
          <w:lang w:val="en-GB" w:bidi="fa-IR"/>
        </w:rPr>
        <w:t>را بدست آورد</w:t>
      </w:r>
      <w:r w:rsidR="00EC14A6" w:rsidRPr="00DA2CAB">
        <w:rPr>
          <w:rFonts w:cs="B Nazanin" w:hint="cs"/>
          <w:sz w:val="24"/>
          <w:rtl/>
          <w:lang w:val="en-GB" w:bidi="fa-IR"/>
        </w:rPr>
        <w:t>. بدلیل ا</w:t>
      </w:r>
      <w:r w:rsidRPr="00DA2CAB">
        <w:rPr>
          <w:rFonts w:cs="B Nazanin" w:hint="cs"/>
          <w:sz w:val="24"/>
          <w:rtl/>
          <w:lang w:val="en-GB" w:bidi="fa-IR"/>
        </w:rPr>
        <w:t>ین</w:t>
      </w:r>
      <w:r w:rsidRPr="00DA2CAB">
        <w:rPr>
          <w:rFonts w:cs="B Nazanin"/>
          <w:sz w:val="24"/>
          <w:rtl/>
          <w:lang w:val="en-GB" w:bidi="fa-IR"/>
        </w:rPr>
        <w:softHyphen/>
      </w:r>
      <w:r w:rsidR="00EC14A6" w:rsidRPr="00DA2CAB">
        <w:rPr>
          <w:rFonts w:cs="B Nazanin" w:hint="cs"/>
          <w:sz w:val="24"/>
          <w:rtl/>
          <w:lang w:val="en-GB" w:bidi="fa-IR"/>
        </w:rPr>
        <w:t>که تغییرات در ژئومکانیک</w:t>
      </w:r>
      <w:r w:rsidRPr="00DA2CAB">
        <w:rPr>
          <w:rFonts w:cs="B Nazanin" w:hint="cs"/>
          <w:sz w:val="24"/>
          <w:rtl/>
          <w:lang w:val="en-GB" w:bidi="fa-IR"/>
        </w:rPr>
        <w:t xml:space="preserve"> </w:t>
      </w:r>
      <w:r w:rsidR="009F1DE4" w:rsidRPr="00DA2CAB">
        <w:rPr>
          <w:rFonts w:cs="B Nazanin" w:hint="cs"/>
          <w:sz w:val="24"/>
          <w:rtl/>
          <w:lang w:val="en-GB" w:bidi="fa-IR"/>
        </w:rPr>
        <w:t xml:space="preserve">که </w:t>
      </w:r>
      <w:r w:rsidRPr="00DA2CAB">
        <w:rPr>
          <w:rFonts w:cs="B Nazanin" w:hint="cs"/>
          <w:sz w:val="24"/>
          <w:rtl/>
          <w:lang w:val="en-GB" w:bidi="fa-IR"/>
        </w:rPr>
        <w:t xml:space="preserve">وابسته </w:t>
      </w:r>
      <w:r w:rsidRPr="00DA2CAB">
        <w:rPr>
          <w:rFonts w:cs="B Nazanin" w:hint="cs"/>
          <w:sz w:val="24"/>
          <w:rtl/>
          <w:lang w:val="en-GB" w:bidi="fa-IR"/>
        </w:rPr>
        <w:lastRenderedPageBreak/>
        <w:t>به سنگ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="009F1DE4" w:rsidRPr="00DA2CAB">
        <w:rPr>
          <w:rFonts w:cs="B Nazanin" w:hint="cs"/>
          <w:sz w:val="24"/>
          <w:rtl/>
          <w:lang w:val="en-GB" w:bidi="fa-IR"/>
        </w:rPr>
        <w:t>باشد، آرام است،</w:t>
      </w:r>
      <w:r w:rsidRPr="00DA2CAB">
        <w:rPr>
          <w:rFonts w:cs="B Nazanin" w:hint="cs"/>
          <w:sz w:val="24"/>
          <w:rtl/>
          <w:lang w:val="en-GB" w:bidi="fa-IR"/>
        </w:rPr>
        <w:t xml:space="preserve"> محاسبات دینامیکی باید به محاسبات استاتیکی تبدیل شوند، به همین دلیل از روابط تجربی زیر برای تبدیل مدول</w:t>
      </w:r>
      <w:r w:rsidRPr="00DA2CAB">
        <w:rPr>
          <w:rFonts w:cs="B Nazanin"/>
          <w:sz w:val="24"/>
          <w:rtl/>
          <w:lang w:val="en-GB" w:bidi="fa-IR"/>
        </w:rPr>
        <w:softHyphen/>
      </w:r>
      <w:r w:rsidR="00EC14A6" w:rsidRPr="00DA2CAB">
        <w:rPr>
          <w:rFonts w:cs="B Nazanin" w:hint="cs"/>
          <w:sz w:val="24"/>
          <w:rtl/>
          <w:lang w:val="en-GB" w:bidi="fa-IR"/>
        </w:rPr>
        <w:t xml:space="preserve"> الاستیسیته سنگ مخزن</w:t>
      </w:r>
      <w:r w:rsidRPr="00DA2CAB">
        <w:rPr>
          <w:rFonts w:cs="B Nazanin" w:hint="cs"/>
          <w:sz w:val="24"/>
          <w:rtl/>
          <w:lang w:val="en-GB" w:bidi="fa-IR"/>
        </w:rPr>
        <w:t xml:space="preserve"> از حالت دینامیکی به استاتیکی استفاده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کنیم.</w:t>
      </w:r>
    </w:p>
    <w:p w:rsidR="00EC14A6" w:rsidRPr="00DA2CAB" w:rsidRDefault="00EC14A6" w:rsidP="00DA2CAB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sz w:val="24"/>
          <w:rtl/>
          <w:lang w:val="en-GB" w:bidi="fa-IR"/>
        </w:rPr>
      </w:pPr>
    </w:p>
    <w:p w:rsidR="00A83A70" w:rsidRPr="00DA2CAB" w:rsidRDefault="00EC14A6" w:rsidP="002A0DD1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>مدول یانگ در حالت</w:t>
      </w:r>
      <w:r w:rsidR="00D776C5" w:rsidRPr="00DA2CAB">
        <w:rPr>
          <w:rFonts w:cs="B Nazanin" w:hint="cs"/>
          <w:sz w:val="24"/>
          <w:rtl/>
          <w:lang w:val="en-GB" w:bidi="fa-IR"/>
        </w:rPr>
        <w:t xml:space="preserve"> استاتیک    </w:t>
      </w:r>
    </w:p>
    <w:p w:rsidR="00D776C5" w:rsidRPr="00DA2CAB" w:rsidRDefault="00A83A70" w:rsidP="00DA2CAB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 xml:space="preserve">(1)              </w:t>
      </w:r>
      <w:r w:rsidR="00D81414">
        <w:rPr>
          <w:rFonts w:cs="B Nazanin" w:hint="cs"/>
          <w:sz w:val="24"/>
          <w:rtl/>
          <w:lang w:val="en-GB" w:bidi="fa-IR"/>
        </w:rPr>
        <w:t xml:space="preserve">                     </w:t>
      </w:r>
      <w:r w:rsidRPr="00DA2CAB">
        <w:rPr>
          <w:rFonts w:cs="B Nazanin" w:hint="cs"/>
          <w:sz w:val="24"/>
          <w:rtl/>
          <w:lang w:val="en-GB" w:bidi="fa-IR"/>
        </w:rPr>
        <w:t xml:space="preserve">  </w:t>
      </w:r>
      <w:r w:rsidR="00DA2CAB" w:rsidRPr="00DA2CAB">
        <w:rPr>
          <w:rFonts w:cs="B Nazanin"/>
          <w:sz w:val="24"/>
          <w:lang w:val="en-GB" w:bidi="fa-IR"/>
        </w:rPr>
        <w:object w:dxaOrig="1728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4pt;height:15.2pt" o:ole="">
            <v:imagedata r:id="rId8" o:title=""/>
          </v:shape>
          <o:OLEObject Type="Embed" ProgID="Equation.DSMT4" ShapeID="_x0000_i1025" DrawAspect="Content" ObjectID="_1801403000" r:id="rId9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                     </w:t>
      </w:r>
      <w:r w:rsidR="00D776C5" w:rsidRPr="00DA2CAB">
        <w:rPr>
          <w:rFonts w:cs="B Nazanin" w:hint="cs"/>
          <w:sz w:val="24"/>
          <w:rtl/>
          <w:lang w:val="en-GB" w:bidi="fa-IR"/>
        </w:rPr>
        <w:t xml:space="preserve">        </w:t>
      </w:r>
      <w:r w:rsidR="00DA2CAB">
        <w:rPr>
          <w:rFonts w:cs="B Nazanin" w:hint="cs"/>
          <w:sz w:val="24"/>
          <w:rtl/>
          <w:lang w:val="en-GB" w:bidi="fa-IR"/>
        </w:rPr>
        <w:t xml:space="preserve">      </w:t>
      </w:r>
    </w:p>
    <w:p w:rsidR="00A83A70" w:rsidRPr="00DA2CAB" w:rsidRDefault="00EC14A6" w:rsidP="002A0DD1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 xml:space="preserve">                                          </w:t>
      </w:r>
    </w:p>
    <w:p w:rsidR="00EC14A6" w:rsidRPr="00DA2CAB" w:rsidRDefault="00F65377" w:rsidP="00DA2CAB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b/>
          <w:bCs/>
          <w:sz w:val="24"/>
          <w:rtl/>
          <w:lang w:val="en-GB" w:bidi="fa-IR"/>
        </w:rPr>
      </w:pPr>
      <w:r>
        <w:rPr>
          <w:rFonts w:cs="B Nazanin"/>
          <w:b/>
          <w:bCs/>
          <w:noProof/>
          <w:sz w:val="24"/>
          <w:rtl/>
        </w:rPr>
        <w:pict>
          <v:shape id="_x0000_s1054" type="#_x0000_t75" style="position:absolute;left:0;text-align:left;margin-left:-1.35pt;margin-top:16.35pt;width:87.65pt;height:35.35pt;z-index:251659264;mso-position-horizontal-relative:text;mso-position-vertical-relative:text">
            <v:imagedata r:id="rId10" o:title=""/>
            <w10:wrap type="square" side="right"/>
          </v:shape>
          <o:OLEObject Type="Embed" ProgID="Equation.DSMT4" ShapeID="_x0000_s1054" DrawAspect="Content" ObjectID="_1801403022" r:id="rId11"/>
        </w:pict>
      </w:r>
      <w:r w:rsidR="00EC14A6" w:rsidRPr="00DA2CAB">
        <w:rPr>
          <w:rFonts w:cs="B Nazanin" w:hint="cs"/>
          <w:sz w:val="24"/>
          <w:rtl/>
          <w:lang w:val="en-GB" w:bidi="fa-IR"/>
        </w:rPr>
        <w:t>مدول یانگ در حالت دینامیکی</w:t>
      </w:r>
    </w:p>
    <w:p w:rsidR="00EC14A6" w:rsidRPr="00D81414" w:rsidRDefault="00A83A70" w:rsidP="002A0DD1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sz w:val="24"/>
          <w:rtl/>
          <w:lang w:val="en-GB" w:bidi="fa-IR"/>
        </w:rPr>
      </w:pPr>
      <w:r w:rsidRPr="00D81414">
        <w:rPr>
          <w:rFonts w:cs="B Nazanin" w:hint="cs"/>
          <w:sz w:val="24"/>
          <w:rtl/>
          <w:lang w:val="en-GB" w:bidi="fa-IR"/>
        </w:rPr>
        <w:t>(2)</w:t>
      </w:r>
    </w:p>
    <w:p w:rsidR="00A83A70" w:rsidRPr="00DA2CAB" w:rsidRDefault="00A83A70" w:rsidP="002A0DD1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b/>
          <w:bCs/>
          <w:sz w:val="24"/>
          <w:rtl/>
          <w:lang w:val="en-GB" w:bidi="fa-IR"/>
        </w:rPr>
      </w:pPr>
    </w:p>
    <w:p w:rsidR="00A40D75" w:rsidRPr="00DA2CAB" w:rsidRDefault="00A40D75" w:rsidP="002A0DD1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b/>
          <w:bCs/>
          <w:sz w:val="24"/>
          <w:rtl/>
          <w:lang w:val="en-GB" w:bidi="fa-IR"/>
        </w:rPr>
      </w:pPr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 xml:space="preserve">در </w:t>
      </w:r>
      <w:r w:rsidR="00332DF6" w:rsidRPr="00DA2CAB">
        <w:rPr>
          <w:rFonts w:cs="B Nazanin" w:hint="cs"/>
          <w:sz w:val="24"/>
          <w:rtl/>
          <w:lang w:val="en-GB" w:bidi="fa-IR"/>
        </w:rPr>
        <w:t>این روابط</w:t>
      </w:r>
      <w:r w:rsidRPr="00DA2CAB">
        <w:rPr>
          <w:rFonts w:cs="B Nazanin" w:hint="cs"/>
          <w:sz w:val="24"/>
          <w:rtl/>
          <w:lang w:val="en-GB" w:bidi="fa-IR"/>
        </w:rPr>
        <w:t xml:space="preserve"> </w:t>
      </w:r>
      <w:r w:rsidRPr="00D81414">
        <w:rPr>
          <w:rFonts w:cs="B Nazanin"/>
          <w:position w:val="-12"/>
          <w:sz w:val="20"/>
          <w:szCs w:val="20"/>
          <w:lang w:val="en-GB" w:bidi="fa-IR"/>
        </w:rPr>
        <w:object w:dxaOrig="300" w:dyaOrig="360">
          <v:shape id="_x0000_i1026" type="#_x0000_t75" style="width:16pt;height:18pt" o:ole="">
            <v:imagedata r:id="rId12" o:title=""/>
          </v:shape>
          <o:OLEObject Type="Embed" ProgID="Equation.DSMT4" ShapeID="_x0000_i1026" DrawAspect="Content" ObjectID="_1801403001" r:id="rId13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 چگالی سنگ، </w:t>
      </w:r>
      <w:r w:rsidRPr="00D81414">
        <w:rPr>
          <w:rFonts w:cs="B Nazanin"/>
          <w:position w:val="-12"/>
          <w:sz w:val="20"/>
          <w:szCs w:val="20"/>
          <w:lang w:val="en-GB" w:bidi="fa-IR"/>
        </w:rPr>
        <w:object w:dxaOrig="380" w:dyaOrig="360">
          <v:shape id="_x0000_i1027" type="#_x0000_t75" style="width:19.2pt;height:18pt" o:ole="">
            <v:imagedata r:id="rId14" o:title=""/>
          </v:shape>
          <o:OLEObject Type="Embed" ProgID="Equation.DSMT4" ShapeID="_x0000_i1027" DrawAspect="Content" ObjectID="_1801403002" r:id="rId15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زمان </w:t>
      </w:r>
      <w:r w:rsidR="00332DF6" w:rsidRPr="00DA2CAB">
        <w:rPr>
          <w:rFonts w:cs="B Nazanin" w:hint="cs"/>
          <w:sz w:val="24"/>
          <w:rtl/>
          <w:lang w:val="en-GB" w:bidi="fa-IR"/>
        </w:rPr>
        <w:t>گذر</w:t>
      </w:r>
      <w:r w:rsidRPr="00DA2CAB">
        <w:rPr>
          <w:rFonts w:cs="B Nazanin" w:hint="cs"/>
          <w:sz w:val="24"/>
          <w:rtl/>
          <w:lang w:val="en-GB" w:bidi="fa-IR"/>
        </w:rPr>
        <w:t xml:space="preserve"> امواج فشاری، </w:t>
      </w:r>
      <w:r w:rsidRPr="00D81414">
        <w:rPr>
          <w:rFonts w:cs="B Nazanin"/>
          <w:position w:val="-12"/>
          <w:sz w:val="20"/>
          <w:szCs w:val="20"/>
          <w:lang w:val="en-GB" w:bidi="fa-IR"/>
        </w:rPr>
        <w:object w:dxaOrig="380" w:dyaOrig="360">
          <v:shape id="_x0000_i1028" type="#_x0000_t75" style="width:19.2pt;height:18pt" o:ole="">
            <v:imagedata r:id="rId16" o:title=""/>
          </v:shape>
          <o:OLEObject Type="Embed" ProgID="Equation.DSMT4" ShapeID="_x0000_i1028" DrawAspect="Content" ObjectID="_1801403003" r:id="rId17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زمان </w:t>
      </w:r>
      <w:r w:rsidR="00332DF6" w:rsidRPr="00DA2CAB">
        <w:rPr>
          <w:rFonts w:cs="B Nazanin" w:hint="cs"/>
          <w:sz w:val="24"/>
          <w:rtl/>
          <w:lang w:val="en-GB" w:bidi="fa-IR"/>
        </w:rPr>
        <w:t>گذر</w:t>
      </w:r>
      <w:r w:rsidRPr="00DA2CAB">
        <w:rPr>
          <w:rFonts w:cs="B Nazanin" w:hint="cs"/>
          <w:sz w:val="24"/>
          <w:rtl/>
          <w:lang w:val="en-GB" w:bidi="fa-IR"/>
        </w:rPr>
        <w:t xml:space="preserve"> ا</w:t>
      </w:r>
      <w:r w:rsidR="00332DF6" w:rsidRPr="00DA2CAB">
        <w:rPr>
          <w:rFonts w:cs="B Nazanin" w:hint="cs"/>
          <w:sz w:val="24"/>
          <w:rtl/>
          <w:lang w:val="en-GB" w:bidi="fa-IR"/>
        </w:rPr>
        <w:t>م</w:t>
      </w:r>
      <w:r w:rsidRPr="00DA2CAB">
        <w:rPr>
          <w:rFonts w:cs="B Nazanin" w:hint="cs"/>
          <w:sz w:val="24"/>
          <w:rtl/>
          <w:lang w:val="en-GB" w:bidi="fa-IR"/>
        </w:rPr>
        <w:t>واج برشی می‌باشند. در این روابط زمان گذر موج فشاری و برشی بر حسب میکرو ثانیه بر</w:t>
      </w:r>
      <w:r w:rsidR="002A0DD1" w:rsidRPr="00DA2CAB">
        <w:rPr>
          <w:rFonts w:cs="B Nazanin" w:hint="cs"/>
          <w:sz w:val="24"/>
          <w:rtl/>
          <w:lang w:val="en-GB" w:bidi="fa-IR"/>
        </w:rPr>
        <w:t xml:space="preserve"> فوت، چگالی بر حسب گرم بر سانتی</w:t>
      </w:r>
      <w:r w:rsidR="002A0DD1"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متر مکعب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="00332DF6" w:rsidRPr="00DA2CAB">
        <w:rPr>
          <w:rFonts w:cs="B Nazanin" w:hint="cs"/>
          <w:sz w:val="24"/>
          <w:rtl/>
          <w:lang w:val="en-GB" w:bidi="fa-IR"/>
        </w:rPr>
        <w:t>باشد</w:t>
      </w:r>
      <w:r w:rsidR="00EC14A6" w:rsidRPr="00DA2CAB">
        <w:rPr>
          <w:rFonts w:cs="B Nazanin" w:hint="cs"/>
          <w:sz w:val="24"/>
          <w:rtl/>
          <w:lang w:val="en-GB" w:bidi="fa-IR"/>
        </w:rPr>
        <w:t>. برای بدست آوردن ضریب پواسون نیز می</w:t>
      </w:r>
      <w:r w:rsidR="00EC14A6" w:rsidRPr="00DA2CAB">
        <w:rPr>
          <w:rFonts w:cs="B Nazanin"/>
          <w:sz w:val="24"/>
          <w:rtl/>
          <w:lang w:val="en-GB" w:bidi="fa-IR"/>
        </w:rPr>
        <w:softHyphen/>
      </w:r>
      <w:r w:rsidR="00EC14A6" w:rsidRPr="00DA2CAB">
        <w:rPr>
          <w:rFonts w:cs="B Nazanin" w:hint="cs"/>
          <w:sz w:val="24"/>
          <w:rtl/>
          <w:lang w:val="en-GB" w:bidi="fa-IR"/>
        </w:rPr>
        <w:t>توان از فرمول ارائه شده در زیر استفاده نمود</w:t>
      </w:r>
      <w:r w:rsidR="00332DF6" w:rsidRPr="00DA2CAB">
        <w:rPr>
          <w:rFonts w:cs="B Nazanin" w:hint="cs"/>
          <w:sz w:val="24"/>
          <w:rtl/>
          <w:lang w:val="en-GB" w:bidi="fa-IR"/>
        </w:rPr>
        <w:t xml:space="preserve"> در این</w:t>
      </w:r>
      <w:r w:rsidR="00906B53" w:rsidRPr="00DA2CAB">
        <w:rPr>
          <w:rFonts w:cs="B Nazanin"/>
          <w:sz w:val="24"/>
          <w:rtl/>
          <w:lang w:val="en-GB" w:bidi="fa-IR"/>
        </w:rPr>
        <w:softHyphen/>
      </w:r>
      <w:r w:rsidR="00332DF6" w:rsidRPr="00DA2CAB">
        <w:rPr>
          <w:rFonts w:cs="B Nazanin" w:hint="cs"/>
          <w:sz w:val="24"/>
          <w:rtl/>
          <w:lang w:val="en-GB" w:bidi="fa-IR"/>
        </w:rPr>
        <w:t>جا این نکته حائز اهمیت است که</w:t>
      </w:r>
      <w:r w:rsidRPr="00DA2CAB">
        <w:rPr>
          <w:rFonts w:cs="B Nazanin" w:hint="cs"/>
          <w:sz w:val="24"/>
          <w:rtl/>
          <w:lang w:val="en-GB" w:bidi="fa-IR"/>
        </w:rPr>
        <w:t xml:space="preserve"> ضریب پوآسون در حالت دینامیکی و استاتیکی هیچ تفاوتی ندارد </w:t>
      </w:r>
      <w:r w:rsidR="00332DF6" w:rsidRPr="00DA2CAB">
        <w:rPr>
          <w:rFonts w:cs="B Nazanin" w:hint="cs"/>
          <w:sz w:val="24"/>
          <w:rtl/>
          <w:lang w:val="en-GB" w:bidi="fa-IR"/>
        </w:rPr>
        <w:t>و به تبدیل خاصی نیاز نیست</w:t>
      </w:r>
      <w:r w:rsidRPr="00DA2CAB">
        <w:rPr>
          <w:rFonts w:cs="B Nazanin" w:hint="cs"/>
          <w:sz w:val="24"/>
          <w:rtl/>
          <w:lang w:val="en-GB" w:bidi="fa-IR"/>
        </w:rPr>
        <w:t xml:space="preserve">. </w:t>
      </w:r>
    </w:p>
    <w:p w:rsidR="00EC14A6" w:rsidRPr="00DA2CAB" w:rsidRDefault="00EC14A6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</w:p>
    <w:p w:rsidR="00EC14A6" w:rsidRPr="00DA2CAB" w:rsidRDefault="00DA2CAB" w:rsidP="00DA2CAB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 xml:space="preserve"> </w:t>
      </w:r>
      <w:r w:rsidR="00A40D75" w:rsidRPr="00DA2CAB">
        <w:rPr>
          <w:rFonts w:cs="B Nazanin" w:hint="cs"/>
          <w:sz w:val="24"/>
          <w:rtl/>
          <w:lang w:val="en-GB" w:bidi="fa-IR"/>
        </w:rPr>
        <w:t xml:space="preserve">(3)                              </w:t>
      </w:r>
      <w:r w:rsidRPr="00DA2CAB">
        <w:rPr>
          <w:rFonts w:cs="B Nazanin"/>
          <w:sz w:val="24"/>
          <w:lang w:val="en-GB" w:bidi="fa-IR"/>
        </w:rPr>
        <w:object w:dxaOrig="1608" w:dyaOrig="612">
          <v:shape id="_x0000_i1029" type="#_x0000_t75" style="width:80pt;height:30.4pt" o:ole="">
            <v:imagedata r:id="rId18" o:title=""/>
          </v:shape>
          <o:OLEObject Type="Embed" ProgID="Equation.DSMT4" ShapeID="_x0000_i1029" DrawAspect="Content" ObjectID="_1801403004" r:id="rId19"/>
        </w:object>
      </w:r>
      <w:r w:rsidR="00A40D75" w:rsidRPr="00DA2CAB">
        <w:rPr>
          <w:rFonts w:cs="B Nazanin" w:hint="cs"/>
          <w:sz w:val="24"/>
          <w:rtl/>
          <w:lang w:val="en-GB" w:bidi="fa-IR"/>
        </w:rPr>
        <w:t xml:space="preserve">             </w:t>
      </w:r>
    </w:p>
    <w:p w:rsidR="002C6A45" w:rsidRPr="00DA2CAB" w:rsidRDefault="006F4F71" w:rsidP="002A0DD1">
      <w:pPr>
        <w:pStyle w:val="BodyText"/>
        <w:keepNext/>
        <w:keepLines/>
        <w:widowControl w:val="0"/>
        <w:tabs>
          <w:tab w:val="left" w:pos="282"/>
        </w:tabs>
        <w:bidi/>
        <w:spacing w:before="400" w:after="200"/>
        <w:rPr>
          <w:rFonts w:cs="B Nazanin"/>
          <w:b/>
          <w:bCs/>
          <w:rtl/>
        </w:rPr>
      </w:pPr>
      <w:bookmarkStart w:id="0" w:name="_Toc463107789"/>
      <w:r w:rsidRPr="00DA2CAB">
        <w:rPr>
          <w:rFonts w:cs="B Nazanin" w:hint="cs"/>
          <w:b/>
          <w:bCs/>
          <w:rtl/>
        </w:rPr>
        <w:t>2-2-</w:t>
      </w:r>
      <w:r w:rsidR="002C6A45" w:rsidRPr="00DA2CAB">
        <w:rPr>
          <w:rFonts w:cs="B Nazanin" w:hint="cs"/>
          <w:b/>
          <w:bCs/>
          <w:rtl/>
        </w:rPr>
        <w:t xml:space="preserve"> تعیین تنش</w:t>
      </w:r>
      <w:r w:rsidR="002C6A45" w:rsidRPr="00DA2CAB">
        <w:rPr>
          <w:rFonts w:cs="B Nazanin"/>
          <w:b/>
          <w:bCs/>
          <w:lang w:val="en-US"/>
        </w:rPr>
        <w:softHyphen/>
      </w:r>
      <w:r w:rsidR="002C6A45" w:rsidRPr="00DA2CAB">
        <w:rPr>
          <w:rFonts w:cs="B Nazanin" w:hint="cs"/>
          <w:b/>
          <w:bCs/>
          <w:rtl/>
        </w:rPr>
        <w:t>های برجا</w:t>
      </w:r>
      <w:bookmarkEnd w:id="0"/>
      <w:r w:rsidR="002C6A45" w:rsidRPr="00DA2CAB">
        <w:rPr>
          <w:rFonts w:cs="B Nazanin" w:hint="cs"/>
          <w:b/>
          <w:bCs/>
          <w:rtl/>
        </w:rPr>
        <w:t xml:space="preserve"> </w:t>
      </w:r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>یکی از پارامترهای ورودی و مهم در معیارهای شکست، تنش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های برجا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="00D81414">
        <w:rPr>
          <w:rFonts w:cs="B Nazanin" w:hint="cs"/>
          <w:sz w:val="24"/>
          <w:rtl/>
          <w:lang w:val="en-GB" w:bidi="fa-IR"/>
        </w:rPr>
        <w:t xml:space="preserve">باشد. تنش عمودی یا روباره </w:t>
      </w:r>
      <w:r w:rsidRPr="00DA2CAB">
        <w:rPr>
          <w:rFonts w:cs="B Nazanin" w:hint="cs"/>
          <w:sz w:val="24"/>
          <w:rtl/>
          <w:lang w:val="en-GB" w:bidi="fa-IR"/>
        </w:rPr>
        <w:t>(</w:t>
      </w:r>
      <w:r w:rsidRPr="00DA2CAB">
        <w:rPr>
          <w:rFonts w:cs="B Nazanin"/>
          <w:position w:val="-12"/>
          <w:sz w:val="24"/>
          <w:lang w:val="en-GB" w:bidi="fa-IR"/>
        </w:rPr>
        <w:object w:dxaOrig="300" w:dyaOrig="360">
          <v:shape id="_x0000_i1030" type="#_x0000_t75" style="width:16pt;height:18pt" o:ole="">
            <v:imagedata r:id="rId20" o:title=""/>
          </v:shape>
          <o:OLEObject Type="Embed" ProgID="Equation.DSMT4" ShapeID="_x0000_i1030" DrawAspect="Content" ObjectID="_1801403005" r:id="rId21"/>
        </w:object>
      </w:r>
      <w:r w:rsidRPr="00DA2CAB">
        <w:rPr>
          <w:rFonts w:cs="B Nazanin" w:hint="cs"/>
          <w:sz w:val="24"/>
          <w:rtl/>
          <w:lang w:val="en-GB" w:bidi="fa-IR"/>
        </w:rPr>
        <w:t>) یکی از تنش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های اصلی است و تنش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های افقی حداکثر (</w:t>
      </w:r>
      <w:r w:rsidRPr="00DA2CAB">
        <w:rPr>
          <w:rFonts w:cs="B Nazanin"/>
          <w:position w:val="-12"/>
          <w:sz w:val="24"/>
          <w:lang w:val="en-GB" w:bidi="fa-IR"/>
        </w:rPr>
        <w:object w:dxaOrig="360" w:dyaOrig="360">
          <v:shape id="_x0000_i1031" type="#_x0000_t75" style="width:18pt;height:18pt" o:ole="">
            <v:imagedata r:id="rId22" o:title=""/>
          </v:shape>
          <o:OLEObject Type="Embed" ProgID="Equation.DSMT4" ShapeID="_x0000_i1031" DrawAspect="Content" ObjectID="_1801403006" r:id="rId23"/>
        </w:object>
      </w:r>
      <w:r w:rsidRPr="00DA2CAB">
        <w:rPr>
          <w:rFonts w:cs="B Nazanin" w:hint="cs"/>
          <w:sz w:val="24"/>
          <w:rtl/>
          <w:lang w:val="en-GB" w:bidi="fa-IR"/>
        </w:rPr>
        <w:t>) و حداقل (</w:t>
      </w:r>
      <w:r w:rsidRPr="00DA2CAB">
        <w:rPr>
          <w:rFonts w:cs="B Nazanin"/>
          <w:position w:val="-12"/>
          <w:sz w:val="24"/>
          <w:lang w:val="en-GB" w:bidi="fa-IR"/>
        </w:rPr>
        <w:object w:dxaOrig="320" w:dyaOrig="360">
          <v:shape id="_x0000_i1032" type="#_x0000_t75" style="width:16pt;height:18pt" o:ole="">
            <v:imagedata r:id="rId24" o:title=""/>
          </v:shape>
          <o:OLEObject Type="Embed" ProgID="Equation.DSMT4" ShapeID="_x0000_i1032" DrawAspect="Content" ObjectID="_1801403007" r:id="rId25"/>
        </w:object>
      </w:r>
      <w:r w:rsidRPr="00DA2CAB">
        <w:rPr>
          <w:rFonts w:cs="B Nazanin" w:hint="cs"/>
          <w:sz w:val="24"/>
          <w:rtl/>
          <w:lang w:val="en-GB" w:bidi="fa-IR"/>
        </w:rPr>
        <w:t>) دو تنش اصلی دیگر هستند. تنش عمودی بوسیله انتگرال دانسیته سنگ از سطح تا عمق مورد نظر بصورت زیر بدست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آید:</w:t>
      </w:r>
    </w:p>
    <w:p w:rsidR="002C6A45" w:rsidRPr="00DA2CAB" w:rsidRDefault="002C6A45" w:rsidP="00825A3A">
      <w:pPr>
        <w:pStyle w:val="BlockText"/>
        <w:tabs>
          <w:tab w:val="right" w:pos="282"/>
          <w:tab w:val="right" w:pos="8787"/>
        </w:tabs>
        <w:bidi/>
        <w:ind w:left="0" w:right="0"/>
        <w:jc w:val="left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 xml:space="preserve">                                                                                                                          </w:t>
      </w:r>
      <w:r w:rsidR="00A40D75" w:rsidRPr="00DA2CAB">
        <w:rPr>
          <w:rFonts w:cs="B Nazanin" w:hint="cs"/>
          <w:sz w:val="24"/>
          <w:rtl/>
          <w:lang w:val="en-GB" w:bidi="fa-IR"/>
        </w:rPr>
        <w:t xml:space="preserve">                                       </w:t>
      </w:r>
      <w:r w:rsidR="00825A3A">
        <w:rPr>
          <w:rFonts w:cs="B Nazanin" w:hint="cs"/>
          <w:sz w:val="24"/>
          <w:rtl/>
          <w:lang w:val="en-GB" w:bidi="fa-IR"/>
        </w:rPr>
        <w:t xml:space="preserve">(4)                                  </w:t>
      </w:r>
      <w:r w:rsidRPr="00DA2CAB">
        <w:rPr>
          <w:rFonts w:cs="B Nazanin"/>
          <w:position w:val="-30"/>
          <w:sz w:val="24"/>
          <w:lang w:val="en-GB" w:bidi="fa-IR"/>
        </w:rPr>
        <w:object w:dxaOrig="1960" w:dyaOrig="720">
          <v:shape id="_x0000_i1033" type="#_x0000_t75" style="width:98pt;height:36pt" o:ole="">
            <v:imagedata r:id="rId26" o:title=""/>
          </v:shape>
          <o:OLEObject Type="Embed" ProgID="Equation.DSMT4" ShapeID="_x0000_i1033" DrawAspect="Content" ObjectID="_1801403008" r:id="rId27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 </w:t>
      </w:r>
    </w:p>
    <w:p w:rsidR="00332DF6" w:rsidRPr="00DA2CAB" w:rsidRDefault="002C6A45" w:rsidP="00906B53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lastRenderedPageBreak/>
        <w:t xml:space="preserve">که در آن </w:t>
      </w:r>
      <w:r w:rsidRPr="00DA2CAB">
        <w:rPr>
          <w:rFonts w:cs="B Nazanin"/>
          <w:position w:val="-12"/>
          <w:sz w:val="24"/>
          <w:lang w:val="en-GB" w:bidi="fa-IR"/>
        </w:rPr>
        <w:object w:dxaOrig="300" w:dyaOrig="360">
          <v:shape id="_x0000_i1034" type="#_x0000_t75" style="width:16pt;height:18pt" o:ole="">
            <v:imagedata r:id="rId28" o:title=""/>
          </v:shape>
          <o:OLEObject Type="Embed" ProgID="Equation.DSMT4" ShapeID="_x0000_i1034" DrawAspect="Content" ObjectID="_1801403009" r:id="rId29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تنش قائم، </w:t>
      </w:r>
      <w:r w:rsidRPr="00DA2CAB">
        <w:rPr>
          <w:rFonts w:cs="B Nazanin"/>
          <w:sz w:val="24"/>
          <w:lang w:val="en-GB" w:bidi="fa-IR"/>
        </w:rPr>
        <w:t>g</w:t>
      </w:r>
      <w:r w:rsidRPr="00DA2CAB">
        <w:rPr>
          <w:rFonts w:cs="B Nazanin" w:hint="cs"/>
          <w:sz w:val="24"/>
          <w:rtl/>
          <w:lang w:val="en-GB" w:bidi="fa-IR"/>
        </w:rPr>
        <w:t xml:space="preserve"> شتاب جاذبه و </w:t>
      </w:r>
      <w:r w:rsidRPr="00DA2CAB">
        <w:rPr>
          <w:rFonts w:cs="B Nazanin"/>
          <w:sz w:val="24"/>
          <w:lang w:val="en-GB" w:bidi="fa-IR"/>
        </w:rPr>
        <w:t>z</w:t>
      </w:r>
      <w:r w:rsidRPr="00DA2CAB">
        <w:rPr>
          <w:rFonts w:cs="B Nazanin" w:hint="cs"/>
          <w:sz w:val="24"/>
          <w:rtl/>
          <w:lang w:val="en-GB" w:bidi="fa-IR"/>
        </w:rPr>
        <w:t xml:space="preserve"> عمق از سطح مبنا است. </w:t>
      </w:r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>مقدار تنش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های افقی حداقل و حداکثر توسط روابط پروالاستیک بصورت زیر تعیین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شوند:</w:t>
      </w:r>
    </w:p>
    <w:p w:rsidR="00A40D7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 xml:space="preserve">                                                                  </w:t>
      </w:r>
    </w:p>
    <w:p w:rsidR="002C6A45" w:rsidRPr="00DA2CAB" w:rsidRDefault="00A40D75" w:rsidP="002A0DD1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>(5)</w:t>
      </w:r>
      <w:r w:rsidRPr="00DA2CAB">
        <w:rPr>
          <w:rFonts w:cs="B Nazanin"/>
          <w:position w:val="-24"/>
          <w:sz w:val="24"/>
          <w:lang w:val="en-GB" w:bidi="fa-IR"/>
        </w:rPr>
        <w:object w:dxaOrig="5179" w:dyaOrig="620">
          <v:shape id="_x0000_i1035" type="#_x0000_t75" style="width:192.8pt;height:31.6pt" o:ole="">
            <v:imagedata r:id="rId30" o:title=""/>
          </v:shape>
          <o:OLEObject Type="Embed" ProgID="Equation.DSMT4" ShapeID="_x0000_i1035" DrawAspect="Content" ObjectID="_1801403010" r:id="rId31"/>
        </w:object>
      </w:r>
    </w:p>
    <w:p w:rsidR="002C6A45" w:rsidRPr="00DA2CAB" w:rsidRDefault="00A40D75" w:rsidP="002A0DD1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 xml:space="preserve">(6) </w:t>
      </w:r>
      <w:r w:rsidRPr="00DA2CAB">
        <w:rPr>
          <w:rFonts w:cs="B Nazanin"/>
          <w:position w:val="-24"/>
          <w:sz w:val="24"/>
          <w:lang w:val="en-GB" w:bidi="fa-IR"/>
        </w:rPr>
        <w:object w:dxaOrig="5240" w:dyaOrig="620">
          <v:shape id="_x0000_i1036" type="#_x0000_t75" style="width:190.4pt;height:31.6pt" o:ole="">
            <v:imagedata r:id="rId32" o:title=""/>
          </v:shape>
          <o:OLEObject Type="Embed" ProgID="Equation.DSMT4" ShapeID="_x0000_i1036" DrawAspect="Content" ObjectID="_1801403011" r:id="rId33"/>
        </w:object>
      </w:r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 xml:space="preserve">که در روابط فوق، </w:t>
      </w:r>
      <w:r w:rsidRPr="00DA2CAB">
        <w:rPr>
          <w:rFonts w:cs="B Nazanin"/>
          <w:position w:val="-6"/>
          <w:sz w:val="24"/>
          <w:lang w:val="en-GB" w:bidi="fa-IR"/>
        </w:rPr>
        <w:object w:dxaOrig="200" w:dyaOrig="220">
          <v:shape id="_x0000_i1037" type="#_x0000_t75" style="width:10pt;height:11.6pt" o:ole="">
            <v:imagedata r:id="rId34" o:title=""/>
          </v:shape>
          <o:OLEObject Type="Embed" ProgID="Equation.DSMT4" ShapeID="_x0000_i1037" DrawAspect="Content" ObjectID="_1801403012" r:id="rId35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ضریب پواسون، </w:t>
      </w:r>
      <w:r w:rsidRPr="00DA2CAB">
        <w:rPr>
          <w:rFonts w:cs="B Nazanin"/>
          <w:position w:val="-6"/>
          <w:sz w:val="24"/>
          <w:lang w:val="en-GB" w:bidi="fa-IR"/>
        </w:rPr>
        <w:object w:dxaOrig="240" w:dyaOrig="220">
          <v:shape id="_x0000_i1038" type="#_x0000_t75" style="width:12pt;height:11.6pt" o:ole="">
            <v:imagedata r:id="rId36" o:title=""/>
          </v:shape>
          <o:OLEObject Type="Embed" ProgID="Equation.DSMT4" ShapeID="_x0000_i1038" DrawAspect="Content" ObjectID="_1801403013" r:id="rId37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ضریب بایوت، </w:t>
      </w:r>
      <w:r w:rsidRPr="00DA2CAB">
        <w:rPr>
          <w:rFonts w:cs="B Nazanin"/>
          <w:position w:val="-14"/>
          <w:sz w:val="24"/>
          <w:lang w:val="en-GB" w:bidi="fa-IR"/>
        </w:rPr>
        <w:object w:dxaOrig="300" w:dyaOrig="380">
          <v:shape id="_x0000_i1039" type="#_x0000_t75" style="width:16pt;height:19.2pt" o:ole="">
            <v:imagedata r:id="rId38" o:title=""/>
          </v:shape>
          <o:OLEObject Type="Embed" ProgID="Equation.DSMT4" ShapeID="_x0000_i1039" DrawAspect="Content" ObjectID="_1801403014" r:id="rId39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فشار منفذی، </w:t>
      </w:r>
      <w:r w:rsidRPr="00DA2CAB">
        <w:rPr>
          <w:rFonts w:cs="B Nazanin"/>
          <w:sz w:val="24"/>
          <w:lang w:val="en-GB" w:bidi="fa-IR"/>
        </w:rPr>
        <w:t>E</w:t>
      </w:r>
      <w:r w:rsidRPr="00DA2CAB">
        <w:rPr>
          <w:rFonts w:cs="B Nazanin" w:hint="cs"/>
          <w:sz w:val="24"/>
          <w:rtl/>
          <w:lang w:val="en-GB" w:bidi="fa-IR"/>
        </w:rPr>
        <w:t xml:space="preserve"> مدول یانگ استاتیک‌، </w:t>
      </w:r>
      <w:r w:rsidRPr="00DA2CAB">
        <w:rPr>
          <w:rFonts w:cs="B Nazanin"/>
          <w:position w:val="-12"/>
          <w:sz w:val="24"/>
          <w:lang w:val="en-GB" w:bidi="fa-IR"/>
        </w:rPr>
        <w:object w:dxaOrig="279" w:dyaOrig="360">
          <v:shape id="_x0000_i1040" type="#_x0000_t75" style="width:14pt;height:18pt" o:ole="">
            <v:imagedata r:id="rId40" o:title=""/>
          </v:shape>
          <o:OLEObject Type="Embed" ProgID="Equation.DSMT4" ShapeID="_x0000_i1040" DrawAspect="Content" ObjectID="_1801403015" r:id="rId41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و </w:t>
      </w:r>
      <w:r w:rsidRPr="00DA2CAB">
        <w:rPr>
          <w:rFonts w:cs="B Nazanin"/>
          <w:position w:val="-14"/>
          <w:sz w:val="24"/>
          <w:lang w:val="en-GB" w:bidi="fa-IR"/>
        </w:rPr>
        <w:object w:dxaOrig="300" w:dyaOrig="380">
          <v:shape id="_x0000_i1041" type="#_x0000_t75" style="width:16pt;height:19.2pt" o:ole="">
            <v:imagedata r:id="rId42" o:title=""/>
          </v:shape>
          <o:OLEObject Type="Embed" ProgID="Equation.DSMT4" ShapeID="_x0000_i1041" DrawAspect="Content" ObjectID="_1801403016" r:id="rId43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کرنش در جهت تنش افقی حداقل و حداکثر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باشند که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توانند به صورت کششی یا فشاری باشند.</w:t>
      </w:r>
    </w:p>
    <w:p w:rsidR="002C6A45" w:rsidRPr="00DA2CAB" w:rsidRDefault="00332DF6" w:rsidP="000B1CE2">
      <w:pPr>
        <w:pStyle w:val="BlockText"/>
        <w:tabs>
          <w:tab w:val="right" w:pos="282"/>
          <w:tab w:val="right" w:pos="8787"/>
        </w:tabs>
        <w:bidi/>
        <w:ind w:left="0" w:right="0"/>
        <w:rPr>
          <w:rFonts w:cs="B Nazanin"/>
          <w:sz w:val="24"/>
          <w:rtl/>
          <w:lang w:bidi="fa-IR"/>
        </w:rPr>
      </w:pPr>
      <w:r w:rsidRPr="00DA2CAB">
        <w:rPr>
          <w:rFonts w:cs="B Nazanin" w:hint="cs"/>
          <w:sz w:val="24"/>
          <w:rtl/>
          <w:lang w:val="en-GB" w:bidi="fa-IR"/>
        </w:rPr>
        <w:t>ضریب بایوت تصویری از تخلخل سنگ مخزن است و مقدار آن بین صفر و یک می</w:t>
      </w:r>
      <w:r w:rsidR="000B1CE2"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 xml:space="preserve">باشد. هرچه سنگ </w:t>
      </w:r>
      <w:r w:rsidR="000B1CE2" w:rsidRPr="00DA2CAB">
        <w:rPr>
          <w:rFonts w:cs="B Nazanin" w:hint="cs"/>
          <w:sz w:val="24"/>
          <w:rtl/>
          <w:lang w:val="en-GB" w:bidi="fa-IR"/>
        </w:rPr>
        <w:t>تخلخل بیشتری داشته</w:t>
      </w:r>
      <w:r w:rsidRPr="00DA2CAB">
        <w:rPr>
          <w:rFonts w:cs="B Nazanin" w:hint="cs"/>
          <w:sz w:val="24"/>
          <w:rtl/>
          <w:lang w:val="en-GB" w:bidi="fa-IR"/>
        </w:rPr>
        <w:t xml:space="preserve"> باشد به یک نزدیک و هرچه تخلخل کمتر باشد به صفر نزدیک است.</w:t>
      </w:r>
      <w:r w:rsidR="002C6A45" w:rsidRPr="00DA2CAB">
        <w:rPr>
          <w:rFonts w:cs="B Nazanin"/>
          <w:sz w:val="24"/>
          <w:lang w:val="en-GB" w:bidi="fa-IR"/>
        </w:rPr>
        <w:object w:dxaOrig="144" w:dyaOrig="288">
          <v:shape id="_x0000_i1042" type="#_x0000_t75" style="width:7.6pt;height:14pt" o:ole="">
            <v:imagedata r:id="rId44" o:title=""/>
          </v:shape>
          <o:OLEObject Type="Embed" ProgID="Equation.DSMT4" ShapeID="_x0000_i1042" DrawAspect="Content" ObjectID="_1801403017" r:id="rId45"/>
        </w:object>
      </w:r>
      <w:r w:rsidR="002C6A45" w:rsidRPr="00DA2CAB">
        <w:rPr>
          <w:rFonts w:cs="B Nazanin" w:hint="cs"/>
          <w:sz w:val="24"/>
          <w:rtl/>
          <w:lang w:val="en-GB" w:bidi="fa-IR"/>
        </w:rPr>
        <w:t xml:space="preserve"> </w:t>
      </w:r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>مقدار</w:t>
      </w:r>
      <w:r w:rsidRPr="00DA2CAB">
        <w:rPr>
          <w:rFonts w:cs="B Nazanin"/>
          <w:position w:val="-6"/>
          <w:sz w:val="24"/>
          <w:lang w:val="en-GB" w:bidi="fa-IR"/>
        </w:rPr>
        <w:object w:dxaOrig="240" w:dyaOrig="220">
          <v:shape id="_x0000_i1043" type="#_x0000_t75" style="width:12pt;height:11.6pt" o:ole="">
            <v:imagedata r:id="rId46" o:title=""/>
          </v:shape>
          <o:OLEObject Type="Embed" ProgID="Equation.DSMT4" ShapeID="_x0000_i1043" DrawAspect="Content" ObjectID="_1801403018" r:id="rId47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بین صفر تا یک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 xml:space="preserve">باشد اما در اغلب موارد </w:t>
      </w:r>
      <w:r w:rsidRPr="00DA2CAB">
        <w:rPr>
          <w:rFonts w:cs="B Nazanin"/>
          <w:position w:val="-6"/>
          <w:sz w:val="24"/>
          <w:lang w:val="en-GB" w:bidi="fa-IR"/>
        </w:rPr>
        <w:object w:dxaOrig="540" w:dyaOrig="240">
          <v:shape id="_x0000_i1044" type="#_x0000_t75" style="width:28pt;height:12pt" o:ole="">
            <v:imagedata r:id="rId48" o:title=""/>
          </v:shape>
          <o:OLEObject Type="Embed" ProgID="Equation.DSMT4" ShapeID="_x0000_i1044" DrawAspect="Content" ObjectID="_1801403019" r:id="rId49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در نظر گرفته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شود. اگر</w:t>
      </w:r>
      <w:r w:rsidRPr="00DA2CAB">
        <w:rPr>
          <w:rFonts w:cs="B Nazanin"/>
          <w:position w:val="-6"/>
          <w:sz w:val="24"/>
          <w:lang w:val="en-GB" w:bidi="fa-IR"/>
        </w:rPr>
        <w:object w:dxaOrig="240" w:dyaOrig="220">
          <v:shape id="_x0000_i1045" type="#_x0000_t75" style="width:12pt;height:11.6pt" o:ole="">
            <v:imagedata r:id="rId50" o:title=""/>
          </v:shape>
          <o:OLEObject Type="Embed" ProgID="Equation.DSMT4" ShapeID="_x0000_i1045" DrawAspect="Content" ObjectID="_1801403020" r:id="rId51"/>
        </w:object>
      </w:r>
      <w:r w:rsidRPr="00DA2CAB">
        <w:rPr>
          <w:rFonts w:cs="B Nazanin" w:hint="cs"/>
          <w:sz w:val="24"/>
          <w:rtl/>
          <w:lang w:val="en-GB" w:bidi="fa-IR"/>
        </w:rPr>
        <w:t>برابر صفر باشد، این بدان معناست که سنگ تقریباً بدون تخلخل است. در حالی</w:t>
      </w:r>
      <w:r w:rsidR="00906B53"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که اگر</w:t>
      </w:r>
      <w:r w:rsidRPr="00DA2CAB">
        <w:rPr>
          <w:rFonts w:cs="B Nazanin"/>
          <w:position w:val="-6"/>
          <w:sz w:val="24"/>
          <w:lang w:val="en-GB" w:bidi="fa-IR"/>
        </w:rPr>
        <w:object w:dxaOrig="240" w:dyaOrig="220">
          <v:shape id="_x0000_i1046" type="#_x0000_t75" style="width:12pt;height:11.6pt" o:ole="">
            <v:imagedata r:id="rId52" o:title=""/>
          </v:shape>
          <o:OLEObject Type="Embed" ProgID="Equation.DSMT4" ShapeID="_x0000_i1046" DrawAspect="Content" ObjectID="_1801403021" r:id="rId53"/>
        </w:object>
      </w:r>
      <w:r w:rsidRPr="00DA2CAB">
        <w:rPr>
          <w:rFonts w:cs="B Nazanin" w:hint="cs"/>
          <w:sz w:val="24"/>
          <w:rtl/>
          <w:lang w:val="en-GB" w:bidi="fa-IR"/>
        </w:rPr>
        <w:t xml:space="preserve"> برابر یک باشد نشان دهنده یک محیط کاملاً متخلخل است.</w:t>
      </w:r>
    </w:p>
    <w:p w:rsidR="002C6A45" w:rsidRPr="00DA2CAB" w:rsidRDefault="002C6A45" w:rsidP="002A0DD1">
      <w:pPr>
        <w:pStyle w:val="BodyText"/>
        <w:keepNext/>
        <w:keepLines/>
        <w:widowControl w:val="0"/>
        <w:tabs>
          <w:tab w:val="left" w:pos="282"/>
        </w:tabs>
        <w:bidi/>
        <w:spacing w:before="400" w:after="200"/>
        <w:rPr>
          <w:rFonts w:cs="B Nazanin"/>
          <w:b/>
          <w:bCs/>
          <w:rtl/>
        </w:rPr>
      </w:pPr>
      <w:bookmarkStart w:id="1" w:name="_Toc463107793"/>
      <w:r w:rsidRPr="00DA2CAB">
        <w:rPr>
          <w:rFonts w:cs="B Nazanin" w:hint="cs"/>
          <w:b/>
          <w:bCs/>
          <w:rtl/>
        </w:rPr>
        <w:t>2-</w:t>
      </w:r>
      <w:r w:rsidR="00332DF6" w:rsidRPr="00DA2CAB">
        <w:rPr>
          <w:rFonts w:cs="B Nazanin" w:hint="cs"/>
          <w:b/>
          <w:bCs/>
          <w:rtl/>
        </w:rPr>
        <w:t>3</w:t>
      </w:r>
      <w:r w:rsidR="006F4F71" w:rsidRPr="00DA2CAB">
        <w:rPr>
          <w:rFonts w:cs="B Nazanin" w:hint="cs"/>
          <w:b/>
          <w:bCs/>
          <w:rtl/>
        </w:rPr>
        <w:t>-</w:t>
      </w:r>
      <w:r w:rsidRPr="00DA2CAB">
        <w:rPr>
          <w:rFonts w:cs="B Nazanin" w:hint="cs"/>
          <w:b/>
          <w:bCs/>
          <w:rtl/>
        </w:rPr>
        <w:t xml:space="preserve"> تحلیل پایداری دیواره چاه</w:t>
      </w:r>
      <w:bookmarkEnd w:id="1"/>
    </w:p>
    <w:p w:rsidR="002C6A45" w:rsidRDefault="002C6A45" w:rsidP="000B1CE2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>با استفاده از پارامترهای محاسبه شده در قسمت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های گذشته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 xml:space="preserve">توان پایداری دیواره چاه را </w:t>
      </w:r>
      <w:r w:rsidR="00B7412B" w:rsidRPr="00DA2CAB">
        <w:rPr>
          <w:rFonts w:cs="B Nazanin" w:hint="cs"/>
          <w:sz w:val="24"/>
          <w:rtl/>
          <w:lang w:val="en-GB" w:bidi="fa-IR"/>
        </w:rPr>
        <w:t xml:space="preserve">بررسی  نموده و فشار </w:t>
      </w:r>
      <w:r w:rsidRPr="00DA2CAB">
        <w:rPr>
          <w:rFonts w:cs="B Nazanin" w:hint="cs"/>
          <w:sz w:val="24"/>
          <w:rtl/>
          <w:lang w:val="en-GB" w:bidi="fa-IR"/>
        </w:rPr>
        <w:t>گل</w:t>
      </w:r>
      <w:r w:rsidR="00B7412B" w:rsidRPr="00DA2CAB">
        <w:rPr>
          <w:rFonts w:cs="B Nazanin" w:hint="cs"/>
          <w:sz w:val="24"/>
          <w:rtl/>
          <w:lang w:val="en-GB" w:bidi="fa-IR"/>
        </w:rPr>
        <w:t xml:space="preserve"> حفاری</w:t>
      </w:r>
      <w:r w:rsidRPr="00DA2CAB">
        <w:rPr>
          <w:rFonts w:cs="B Nazanin" w:hint="cs"/>
          <w:sz w:val="24"/>
          <w:rtl/>
          <w:lang w:val="en-GB" w:bidi="fa-IR"/>
        </w:rPr>
        <w:t xml:space="preserve"> را نیز به دست آورد. این </w:t>
      </w:r>
      <w:r w:rsidR="000B1CE2" w:rsidRPr="00DA2CAB">
        <w:rPr>
          <w:rFonts w:cs="B Nazanin" w:hint="cs"/>
          <w:sz w:val="24"/>
          <w:rtl/>
          <w:lang w:val="en-GB" w:bidi="fa-IR"/>
        </w:rPr>
        <w:t>میزان</w:t>
      </w:r>
      <w:r w:rsidRPr="00DA2CAB">
        <w:rPr>
          <w:rFonts w:cs="B Nazanin" w:hint="cs"/>
          <w:sz w:val="24"/>
          <w:rtl/>
          <w:lang w:val="en-GB" w:bidi="fa-IR"/>
        </w:rPr>
        <w:t xml:space="preserve"> از فشار گل به ما این امکان را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دهد که از ریزش دیواره چاه و هم</w:t>
      </w:r>
      <w:r w:rsidR="000B1CE2"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چنین شکست هیدرولیکی درکل عمق</w:t>
      </w:r>
      <w:r w:rsidR="00B13ACD">
        <w:rPr>
          <w:rFonts w:cs="B Nazanin" w:hint="cs"/>
          <w:sz w:val="24"/>
          <w:rtl/>
          <w:lang w:val="en-GB" w:bidi="fa-IR"/>
        </w:rPr>
        <w:t xml:space="preserve"> حفاری جلوگیری کرده به علاوه باتوجه</w:t>
      </w:r>
      <w:r w:rsidR="00B13ACD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 xml:space="preserve">به این </w:t>
      </w:r>
      <w:r w:rsidR="000B1CE2" w:rsidRPr="00DA2CAB">
        <w:rPr>
          <w:rFonts w:cs="B Nazanin" w:hint="cs"/>
          <w:sz w:val="24"/>
          <w:rtl/>
          <w:lang w:val="en-GB" w:bidi="fa-IR"/>
        </w:rPr>
        <w:t>میزان</w:t>
      </w:r>
      <w:r w:rsidRPr="00DA2CAB">
        <w:rPr>
          <w:rFonts w:cs="B Nazanin" w:hint="cs"/>
          <w:sz w:val="24"/>
          <w:rtl/>
          <w:lang w:val="en-GB" w:bidi="fa-IR"/>
        </w:rPr>
        <w:t xml:space="preserve"> از فشار گل از ورود سیال سازند به دیواره چاه و هم</w:t>
      </w:r>
      <w:r w:rsidR="000B1CE2"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چنین از هرز</w:t>
      </w:r>
      <w:r w:rsidR="00906B53" w:rsidRPr="00DA2CAB">
        <w:rPr>
          <w:rFonts w:cs="B Nazanin" w:hint="cs"/>
          <w:sz w:val="24"/>
          <w:rtl/>
          <w:lang w:val="en-GB" w:bidi="fa-IR"/>
        </w:rPr>
        <w:t xml:space="preserve">روی گل حفاری به سازند جلوگیری 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کنیم و در نهایت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 xml:space="preserve">توان از مشکلات ناشی از ناپایداری دیواره چاه ممانعت کرد. </w:t>
      </w:r>
      <w:bookmarkStart w:id="2" w:name="_Toc463109010"/>
      <w:r w:rsidRPr="00DA2CAB">
        <w:rPr>
          <w:rFonts w:cs="B Nazanin" w:hint="cs"/>
          <w:sz w:val="24"/>
          <w:rtl/>
          <w:lang w:val="en-GB" w:bidi="fa-IR"/>
        </w:rPr>
        <w:t>در حفاری چاه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های نفتی در سازندهای مختلف از دو روش عمده حفاری تحت تعادل و حفاری بالای تعادل استفاده می‌شود. در روش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 xml:space="preserve">های حفاری </w:t>
      </w:r>
      <w:r w:rsidRPr="00DA2CAB">
        <w:rPr>
          <w:rFonts w:cs="B Nazanin" w:hint="cs"/>
          <w:sz w:val="24"/>
          <w:rtl/>
          <w:lang w:val="en-GB" w:bidi="fa-IR"/>
        </w:rPr>
        <w:lastRenderedPageBreak/>
        <w:t>تحت تعادل و حفاری بالای تعادل فشار گل حفاری به ترتیب کمتر از فشار منفذی سازند و بیشتر از فشار منفذی سازند در نظر گرفته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شود. باید توجه داشت در حالت عادی و بدون اعمال فشار گل، فشار منفذی سازند باعث ایجاد جریان سیال به داخل چاه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شود. چنان</w:t>
      </w:r>
      <w:r w:rsidR="00B13ACD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چه از روش حفاری تحت تعادل استفاده شود جریان سیال به داخل چاه هم</w:t>
      </w:r>
      <w:r w:rsidR="00906B53"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 xml:space="preserve">چنان وجود خواهد داشت. </w:t>
      </w:r>
    </w:p>
    <w:p w:rsidR="00AF4C1B" w:rsidRPr="00DA2CAB" w:rsidRDefault="00AF4C1B" w:rsidP="00AF4C1B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</w:p>
    <w:bookmarkEnd w:id="2"/>
    <w:p w:rsidR="002C6A45" w:rsidRPr="00DA2CAB" w:rsidRDefault="006F4F71" w:rsidP="002A0DD1">
      <w:pPr>
        <w:pStyle w:val="BodyText"/>
        <w:keepNext/>
        <w:keepLines/>
        <w:widowControl w:val="0"/>
        <w:tabs>
          <w:tab w:val="left" w:pos="282"/>
        </w:tabs>
        <w:bidi/>
        <w:spacing w:before="400" w:after="200"/>
        <w:rPr>
          <w:rFonts w:cs="B Nazanin"/>
          <w:rtl/>
          <w:lang w:val="en-US" w:bidi="fa-IR"/>
        </w:rPr>
      </w:pPr>
      <w:r w:rsidRPr="00DA2CAB">
        <w:rPr>
          <w:rFonts w:cs="B Nazanin"/>
          <w:b/>
          <w:bCs/>
          <w:rtl/>
          <w:lang w:bidi="fa-IR"/>
        </w:rPr>
        <w:t>3</w:t>
      </w:r>
      <w:r w:rsidRPr="00DA2CAB">
        <w:rPr>
          <w:rFonts w:cs="B Nazanin" w:hint="cs"/>
          <w:b/>
          <w:bCs/>
          <w:rtl/>
          <w:lang w:bidi="fa-IR"/>
        </w:rPr>
        <w:t>-</w:t>
      </w:r>
      <w:r w:rsidR="002C6A45" w:rsidRPr="00DA2CAB">
        <w:rPr>
          <w:rFonts w:cs="B Nazanin"/>
          <w:b/>
          <w:bCs/>
          <w:rtl/>
          <w:lang w:bidi="fa-IR"/>
        </w:rPr>
        <w:tab/>
      </w:r>
      <w:r w:rsidR="002C6A45" w:rsidRPr="00DA2CAB">
        <w:rPr>
          <w:rFonts w:cs="B Nazanin" w:hint="cs"/>
          <w:b/>
          <w:bCs/>
          <w:rtl/>
        </w:rPr>
        <w:t>نتایج</w:t>
      </w:r>
      <w:r w:rsidR="008B6083" w:rsidRPr="00DA2CAB">
        <w:rPr>
          <w:rFonts w:cs="B Nazanin"/>
          <w:b/>
          <w:bCs/>
          <w:lang w:val="en-US"/>
        </w:rPr>
        <w:t xml:space="preserve"> </w:t>
      </w:r>
      <w:r w:rsidR="008B6083" w:rsidRPr="00DA2CAB">
        <w:rPr>
          <w:rFonts w:cs="B Nazanin" w:hint="cs"/>
          <w:b/>
          <w:bCs/>
          <w:rtl/>
          <w:lang w:val="en-US" w:bidi="fa-IR"/>
        </w:rPr>
        <w:t>مدل</w:t>
      </w:r>
      <w:r w:rsidR="008B6083" w:rsidRPr="00DA2CAB">
        <w:rPr>
          <w:rFonts w:cs="B Nazanin"/>
          <w:b/>
          <w:bCs/>
          <w:rtl/>
          <w:lang w:val="en-US" w:bidi="fa-IR"/>
        </w:rPr>
        <w:softHyphen/>
      </w:r>
      <w:r w:rsidR="008B6083" w:rsidRPr="00DA2CAB">
        <w:rPr>
          <w:rFonts w:cs="B Nazanin" w:hint="cs"/>
          <w:b/>
          <w:bCs/>
          <w:rtl/>
          <w:lang w:val="en-US" w:bidi="fa-IR"/>
        </w:rPr>
        <w:t>سازی تحلیلی</w:t>
      </w:r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>ابتدا با استفاده از اطلاعات نمودارگیری پارامترهای مدول الاستیک در حالات دینامیک و استاتیک بدست خواهد آمد. نمودارهای اولیه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 xml:space="preserve">ی مورد نیاز برای محاسبه پارامترهای مکانیکی مخزن مورد مطالعه شامل نمودارهای چگالی، نوترون و نمودارهای صوتی فشاری و برشی است، که در شکل </w:t>
      </w:r>
      <w:r w:rsidR="00CA576C" w:rsidRPr="00DA2CAB">
        <w:rPr>
          <w:rFonts w:cs="B Nazanin" w:hint="cs"/>
          <w:sz w:val="24"/>
          <w:rtl/>
          <w:lang w:val="en-GB" w:bidi="fa-IR"/>
        </w:rPr>
        <w:t>1</w:t>
      </w:r>
      <w:r w:rsidRPr="00DA2CAB">
        <w:rPr>
          <w:rFonts w:cs="B Nazanin" w:hint="cs"/>
          <w:sz w:val="24"/>
          <w:rtl/>
          <w:lang w:val="en-GB" w:bidi="fa-IR"/>
        </w:rPr>
        <w:t xml:space="preserve"> نشان داده شده</w:t>
      </w:r>
      <w:r w:rsidRPr="00DA2CAB">
        <w:rPr>
          <w:rFonts w:cs="B Nazanin"/>
          <w:sz w:val="24"/>
          <w:rtl/>
          <w:lang w:val="en-GB" w:bidi="fa-IR"/>
        </w:rPr>
        <w:softHyphen/>
      </w:r>
      <w:r w:rsidR="00B13ACD">
        <w:rPr>
          <w:rFonts w:cs="B Nazanin" w:hint="cs"/>
          <w:sz w:val="24"/>
          <w:rtl/>
          <w:lang w:val="en-GB" w:bidi="fa-IR"/>
        </w:rPr>
        <w:t xml:space="preserve"> است</w:t>
      </w:r>
      <w:r w:rsidRPr="00DA2CAB">
        <w:rPr>
          <w:rFonts w:cs="B Nazanin" w:hint="cs"/>
          <w:sz w:val="24"/>
          <w:rtl/>
          <w:lang w:val="en-GB" w:bidi="fa-IR"/>
        </w:rPr>
        <w:t xml:space="preserve">. </w:t>
      </w:r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eastAsia"/>
          <w:sz w:val="24"/>
          <w:rtl/>
          <w:lang w:val="en-GB" w:bidi="fa-IR"/>
        </w:rPr>
        <w:t>م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دان</w:t>
      </w:r>
      <w:r w:rsidRPr="00DA2CAB">
        <w:rPr>
          <w:rFonts w:cs="B Nazanin"/>
          <w:sz w:val="24"/>
          <w:rtl/>
          <w:lang w:val="en-GB" w:bidi="fa-IR"/>
        </w:rPr>
        <w:t xml:space="preserve"> نفت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اهواز 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ک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از بزرگ‌تر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ن</w:t>
      </w:r>
      <w:r w:rsidRPr="00DA2CAB">
        <w:rPr>
          <w:rFonts w:cs="B Nazanin"/>
          <w:sz w:val="24"/>
          <w:rtl/>
          <w:lang w:val="en-GB" w:bidi="fa-IR"/>
        </w:rPr>
        <w:t xml:space="preserve"> و مهم‌تر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ن</w:t>
      </w:r>
      <w:r w:rsidRPr="00DA2CAB">
        <w:rPr>
          <w:rFonts w:cs="B Nazanin"/>
          <w:sz w:val="24"/>
          <w:rtl/>
          <w:lang w:val="en-GB" w:bidi="fa-IR"/>
        </w:rPr>
        <w:t xml:space="preserve"> م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دان‌ها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نفت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در جنوب غرب ا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ران</w:t>
      </w:r>
      <w:r w:rsidRPr="00DA2CAB">
        <w:rPr>
          <w:rFonts w:cs="B Nazanin"/>
          <w:sz w:val="24"/>
          <w:rtl/>
          <w:lang w:val="en-GB" w:bidi="fa-IR"/>
        </w:rPr>
        <w:t xml:space="preserve"> است. ا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ن</w:t>
      </w:r>
      <w:r w:rsidRPr="00DA2CAB">
        <w:rPr>
          <w:rFonts w:cs="B Nazanin"/>
          <w:sz w:val="24"/>
          <w:rtl/>
          <w:lang w:val="en-GB" w:bidi="fa-IR"/>
        </w:rPr>
        <w:t xml:space="preserve"> م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دان</w:t>
      </w:r>
      <w:r w:rsidRPr="00DA2CAB">
        <w:rPr>
          <w:rFonts w:cs="B Nazanin"/>
          <w:sz w:val="24"/>
          <w:rtl/>
          <w:lang w:val="en-GB" w:bidi="fa-IR"/>
        </w:rPr>
        <w:t xml:space="preserve"> در استان خوزستان واقع شده و از لحاظ تول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د</w:t>
      </w:r>
      <w:r w:rsidRPr="00DA2CAB">
        <w:rPr>
          <w:rFonts w:cs="B Nazanin"/>
          <w:sz w:val="24"/>
          <w:rtl/>
          <w:lang w:val="en-GB" w:bidi="fa-IR"/>
        </w:rPr>
        <w:t xml:space="preserve"> نفت، جا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گاه</w:t>
      </w:r>
      <w:r w:rsidRPr="00DA2CAB">
        <w:rPr>
          <w:rFonts w:cs="B Nazanin"/>
          <w:sz w:val="24"/>
          <w:rtl/>
          <w:lang w:val="en-GB" w:bidi="fa-IR"/>
        </w:rPr>
        <w:t xml:space="preserve"> و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ژه‌ا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در صنعت نفت ا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ران</w:t>
      </w:r>
      <w:r w:rsidRPr="00DA2CAB">
        <w:rPr>
          <w:rFonts w:cs="B Nazanin"/>
          <w:sz w:val="24"/>
          <w:rtl/>
          <w:lang w:val="en-GB" w:bidi="fa-IR"/>
        </w:rPr>
        <w:t xml:space="preserve"> دارد.</w:t>
      </w:r>
      <w:r w:rsidRPr="00DA2CAB">
        <w:rPr>
          <w:rFonts w:cs="B Nazanin" w:hint="cs"/>
          <w:sz w:val="24"/>
          <w:rtl/>
          <w:lang w:val="en-GB" w:bidi="fa-IR"/>
        </w:rPr>
        <w:t xml:space="preserve"> </w:t>
      </w:r>
      <w:r w:rsidRPr="00DA2CAB">
        <w:rPr>
          <w:rFonts w:cs="B Nazanin"/>
          <w:sz w:val="24"/>
          <w:rtl/>
          <w:lang w:val="en-GB" w:bidi="fa-IR"/>
        </w:rPr>
        <w:t>سازند آسمار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در جنوب غرب ا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ران</w:t>
      </w:r>
      <w:r w:rsidRPr="00DA2CAB">
        <w:rPr>
          <w:rFonts w:cs="B Nazanin"/>
          <w:sz w:val="24"/>
          <w:rtl/>
          <w:lang w:val="en-GB" w:bidi="fa-IR"/>
        </w:rPr>
        <w:t xml:space="preserve"> و به‌و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ژه</w:t>
      </w:r>
      <w:r w:rsidRPr="00DA2CAB">
        <w:rPr>
          <w:rFonts w:cs="B Nazanin"/>
          <w:sz w:val="24"/>
          <w:rtl/>
          <w:lang w:val="en-GB" w:bidi="fa-IR"/>
        </w:rPr>
        <w:t xml:space="preserve"> در م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دان</w:t>
      </w:r>
      <w:r w:rsidRPr="00DA2CAB">
        <w:rPr>
          <w:rFonts w:cs="B Nazanin"/>
          <w:sz w:val="24"/>
          <w:rtl/>
          <w:lang w:val="en-GB" w:bidi="fa-IR"/>
        </w:rPr>
        <w:t xml:space="preserve"> نفت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اهواز 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افت</w:t>
      </w:r>
      <w:r w:rsidRPr="00DA2CAB">
        <w:rPr>
          <w:rFonts w:cs="B Nazanin"/>
          <w:sz w:val="24"/>
          <w:rtl/>
          <w:lang w:val="en-GB" w:bidi="fa-IR"/>
        </w:rPr>
        <w:t xml:space="preserve"> م</w:t>
      </w:r>
      <w:r w:rsidRPr="00DA2CAB">
        <w:rPr>
          <w:rFonts w:cs="B Nazanin" w:hint="cs"/>
          <w:sz w:val="24"/>
          <w:rtl/>
          <w:lang w:val="en-GB" w:bidi="fa-IR"/>
        </w:rPr>
        <w:t>ی‌</w:t>
      </w:r>
      <w:r w:rsidRPr="00DA2CAB">
        <w:rPr>
          <w:rFonts w:cs="B Nazanin" w:hint="eastAsia"/>
          <w:sz w:val="24"/>
          <w:rtl/>
          <w:lang w:val="en-GB" w:bidi="fa-IR"/>
        </w:rPr>
        <w:t>شود</w:t>
      </w:r>
      <w:r w:rsidRPr="00DA2CAB">
        <w:rPr>
          <w:rFonts w:cs="B Nazanin"/>
          <w:sz w:val="24"/>
          <w:rtl/>
          <w:lang w:val="en-GB" w:bidi="fa-IR"/>
        </w:rPr>
        <w:t>.</w:t>
      </w:r>
      <w:r w:rsidRPr="00DA2CAB">
        <w:rPr>
          <w:rFonts w:cs="B Nazanin" w:hint="cs"/>
          <w:sz w:val="24"/>
          <w:rtl/>
          <w:lang w:val="en-GB" w:bidi="fa-IR"/>
        </w:rPr>
        <w:t xml:space="preserve"> </w:t>
      </w:r>
      <w:r w:rsidRPr="00DA2CAB">
        <w:rPr>
          <w:rFonts w:cs="B Nazanin"/>
          <w:sz w:val="24"/>
          <w:rtl/>
          <w:lang w:val="en-GB" w:bidi="fa-IR"/>
        </w:rPr>
        <w:t>ا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ن</w:t>
      </w:r>
      <w:r w:rsidRPr="00DA2CAB">
        <w:rPr>
          <w:rFonts w:cs="B Nazanin"/>
          <w:sz w:val="24"/>
          <w:rtl/>
          <w:lang w:val="en-GB" w:bidi="fa-IR"/>
        </w:rPr>
        <w:t xml:space="preserve"> سازند عمدتاً از سنگ آهک و دولوم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ت</w:t>
      </w:r>
      <w:r w:rsidRPr="00DA2CAB">
        <w:rPr>
          <w:rFonts w:cs="B Nazanin"/>
          <w:sz w:val="24"/>
          <w:rtl/>
          <w:lang w:val="en-GB" w:bidi="fa-IR"/>
        </w:rPr>
        <w:t xml:space="preserve"> تشک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ل</w:t>
      </w:r>
      <w:r w:rsidRPr="00DA2CAB">
        <w:rPr>
          <w:rFonts w:cs="B Nazanin"/>
          <w:sz w:val="24"/>
          <w:rtl/>
          <w:lang w:val="en-GB" w:bidi="fa-IR"/>
        </w:rPr>
        <w:t xml:space="preserve"> شده است و به دل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ل</w:t>
      </w:r>
      <w:r w:rsidRPr="00DA2CAB">
        <w:rPr>
          <w:rFonts w:cs="B Nazanin"/>
          <w:sz w:val="24"/>
          <w:rtl/>
          <w:lang w:val="en-GB" w:bidi="fa-IR"/>
        </w:rPr>
        <w:t xml:space="preserve"> و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ژگ</w:t>
      </w:r>
      <w:r w:rsidRPr="00DA2CAB">
        <w:rPr>
          <w:rFonts w:cs="B Nazanin" w:hint="cs"/>
          <w:sz w:val="24"/>
          <w:rtl/>
          <w:lang w:val="en-GB" w:bidi="fa-IR"/>
        </w:rPr>
        <w:t>ی‌</w:t>
      </w:r>
      <w:r w:rsidRPr="00DA2CAB">
        <w:rPr>
          <w:rFonts w:cs="B Nazanin" w:hint="eastAsia"/>
          <w:sz w:val="24"/>
          <w:rtl/>
          <w:lang w:val="en-GB" w:bidi="fa-IR"/>
        </w:rPr>
        <w:t>ها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مخزن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مناسب، 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ک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از منابع اصل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تول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د</w:t>
      </w:r>
      <w:r w:rsidRPr="00DA2CAB">
        <w:rPr>
          <w:rFonts w:cs="B Nazanin"/>
          <w:sz w:val="24"/>
          <w:rtl/>
          <w:lang w:val="en-GB" w:bidi="fa-IR"/>
        </w:rPr>
        <w:t xml:space="preserve"> نفت در منطقه به شمار م</w:t>
      </w:r>
      <w:r w:rsidRPr="00DA2CAB">
        <w:rPr>
          <w:rFonts w:cs="B Nazanin" w:hint="cs"/>
          <w:sz w:val="24"/>
          <w:rtl/>
          <w:lang w:val="en-GB" w:bidi="fa-IR"/>
        </w:rPr>
        <w:t>ی‌</w:t>
      </w:r>
      <w:r w:rsidRPr="00DA2CAB">
        <w:rPr>
          <w:rFonts w:cs="B Nazanin" w:hint="eastAsia"/>
          <w:sz w:val="24"/>
          <w:rtl/>
          <w:lang w:val="en-GB" w:bidi="fa-IR"/>
        </w:rPr>
        <w:t>رود</w:t>
      </w:r>
      <w:r w:rsidRPr="00DA2CAB">
        <w:rPr>
          <w:rFonts w:cs="B Nazanin"/>
          <w:sz w:val="24"/>
          <w:rtl/>
          <w:lang w:val="en-GB" w:bidi="fa-IR"/>
        </w:rPr>
        <w:t>.</w:t>
      </w:r>
      <w:r w:rsidRPr="00DA2CAB">
        <w:rPr>
          <w:rFonts w:cs="B Nazanin" w:hint="cs"/>
          <w:sz w:val="24"/>
          <w:rtl/>
          <w:lang w:val="en-GB" w:bidi="fa-IR"/>
        </w:rPr>
        <w:t xml:space="preserve"> </w:t>
      </w:r>
      <w:r w:rsidRPr="00DA2CAB">
        <w:rPr>
          <w:rFonts w:cs="B Nazanin"/>
          <w:sz w:val="24"/>
          <w:rtl/>
          <w:lang w:val="en-GB" w:bidi="fa-IR"/>
        </w:rPr>
        <w:t>به دل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ل</w:t>
      </w:r>
      <w:r w:rsidRPr="00DA2CAB">
        <w:rPr>
          <w:rFonts w:cs="B Nazanin"/>
          <w:sz w:val="24"/>
          <w:rtl/>
          <w:lang w:val="en-GB" w:bidi="fa-IR"/>
        </w:rPr>
        <w:t xml:space="preserve"> حجم بالا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ذخا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ر</w:t>
      </w:r>
      <w:r w:rsidRPr="00DA2CAB">
        <w:rPr>
          <w:rFonts w:cs="B Nazanin"/>
          <w:sz w:val="24"/>
          <w:rtl/>
          <w:lang w:val="en-GB" w:bidi="fa-IR"/>
        </w:rPr>
        <w:t xml:space="preserve"> نفت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و ک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ف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ت</w:t>
      </w:r>
      <w:r w:rsidRPr="00DA2CAB">
        <w:rPr>
          <w:rFonts w:cs="B Nazanin"/>
          <w:sz w:val="24"/>
          <w:rtl/>
          <w:lang w:val="en-GB" w:bidi="fa-IR"/>
        </w:rPr>
        <w:t xml:space="preserve"> نفت خام، نقش ح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ات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در اقتصاد نفت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/>
          <w:sz w:val="24"/>
          <w:rtl/>
          <w:lang w:val="en-GB" w:bidi="fa-IR"/>
        </w:rPr>
        <w:t xml:space="preserve"> ا</w:t>
      </w:r>
      <w:r w:rsidRPr="00DA2CAB">
        <w:rPr>
          <w:rFonts w:cs="B Nazanin" w:hint="cs"/>
          <w:sz w:val="24"/>
          <w:rtl/>
          <w:lang w:val="en-GB" w:bidi="fa-IR"/>
        </w:rPr>
        <w:t>ی</w:t>
      </w:r>
      <w:r w:rsidRPr="00DA2CAB">
        <w:rPr>
          <w:rFonts w:cs="B Nazanin" w:hint="eastAsia"/>
          <w:sz w:val="24"/>
          <w:rtl/>
          <w:lang w:val="en-GB" w:bidi="fa-IR"/>
        </w:rPr>
        <w:t>ران</w:t>
      </w:r>
      <w:r w:rsidRPr="00DA2CAB">
        <w:rPr>
          <w:rFonts w:cs="B Nazanin"/>
          <w:sz w:val="24"/>
          <w:rtl/>
          <w:lang w:val="en-GB" w:bidi="fa-IR"/>
        </w:rPr>
        <w:t xml:space="preserve"> دارد.</w:t>
      </w:r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>عمق لایه مورد مطالعه همان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 xml:space="preserve">طور که در شکل‌ </w:t>
      </w:r>
      <w:r w:rsidR="00CA576C" w:rsidRPr="00DA2CAB">
        <w:rPr>
          <w:rFonts w:cs="B Nazanin" w:hint="cs"/>
          <w:sz w:val="24"/>
          <w:rtl/>
          <w:lang w:val="en-GB" w:bidi="fa-IR"/>
        </w:rPr>
        <w:t>1</w:t>
      </w:r>
      <w:r w:rsidRPr="00DA2CAB">
        <w:rPr>
          <w:rFonts w:cs="B Nazanin" w:hint="cs"/>
          <w:sz w:val="24"/>
          <w:rtl/>
          <w:lang w:val="en-GB" w:bidi="fa-IR"/>
        </w:rPr>
        <w:t xml:space="preserve"> مشخص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باشد، از 2600 الی 2700 متری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باشد. یعنی به عبارت ساده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تر 100 متر از لایه مورد نظر که در همان لایه مخزنی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باشد مورد مطالعه و بررسی قرار گرفته است. این مطالعه بر روی یکی از چاه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 xml:space="preserve">های مخزن آسماری صورت گرفته است. </w:t>
      </w:r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</w:p>
    <w:p w:rsidR="002C6A45" w:rsidRPr="00DA2CAB" w:rsidRDefault="002C6A45" w:rsidP="00AF626E">
      <w:pPr>
        <w:bidi/>
        <w:jc w:val="center"/>
        <w:rPr>
          <w:rFonts w:cs="B Nazanin"/>
          <w:sz w:val="24"/>
          <w:szCs w:val="24"/>
          <w:rtl/>
        </w:rPr>
      </w:pPr>
      <w:r w:rsidRPr="00DA2CAB">
        <w:rPr>
          <w:rFonts w:cs="B Nazanin"/>
          <w:noProof/>
          <w:sz w:val="24"/>
          <w:szCs w:val="24"/>
        </w:rPr>
        <w:lastRenderedPageBreak/>
        <w:drawing>
          <wp:inline distT="0" distB="0" distL="0" distR="0" wp14:anchorId="09FA2682" wp14:editId="5CA3FB81">
            <wp:extent cx="1189892" cy="2702169"/>
            <wp:effectExtent l="0" t="0" r="10795" b="22225"/>
            <wp:docPr id="1544668892" name="Chart 154466889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inline>
        </w:drawing>
      </w:r>
      <w:r w:rsidRPr="00DA2CAB">
        <w:rPr>
          <w:rFonts w:cs="B Nazanin"/>
          <w:noProof/>
          <w:sz w:val="24"/>
          <w:szCs w:val="24"/>
        </w:rPr>
        <w:drawing>
          <wp:inline distT="0" distB="0" distL="0" distR="0" wp14:anchorId="19F45922" wp14:editId="4E0C3BF3">
            <wp:extent cx="1377462" cy="2713893"/>
            <wp:effectExtent l="0" t="0" r="13335" b="10795"/>
            <wp:docPr id="1378197818" name="Chart 13781978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"/>
              </a:graphicData>
            </a:graphic>
          </wp:inline>
        </w:drawing>
      </w:r>
      <w:r w:rsidRPr="00DA2CAB">
        <w:rPr>
          <w:rFonts w:cs="B Nazanin"/>
          <w:noProof/>
          <w:sz w:val="24"/>
          <w:szCs w:val="24"/>
        </w:rPr>
        <w:drawing>
          <wp:inline distT="0" distB="0" distL="0" distR="0" wp14:anchorId="4664C7DF" wp14:editId="235493C0">
            <wp:extent cx="1096108" cy="2614246"/>
            <wp:effectExtent l="0" t="0" r="27940" b="15240"/>
            <wp:docPr id="1584059566" name="Chart 158405956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"/>
              </a:graphicData>
            </a:graphic>
          </wp:inline>
        </w:drawing>
      </w:r>
    </w:p>
    <w:p w:rsidR="002C6A45" w:rsidRPr="00DA2CAB" w:rsidRDefault="002C6A45" w:rsidP="00AF626E">
      <w:pPr>
        <w:pStyle w:val="BlockText"/>
        <w:tabs>
          <w:tab w:val="right" w:pos="282"/>
          <w:tab w:val="right" w:pos="8787"/>
        </w:tabs>
        <w:bidi/>
        <w:ind w:left="0" w:right="0" w:firstLine="397"/>
        <w:jc w:val="center"/>
        <w:rPr>
          <w:rFonts w:cs="B Nazanin"/>
          <w:sz w:val="20"/>
          <w:szCs w:val="20"/>
          <w:rtl/>
          <w:lang w:val="en-GB" w:bidi="fa-IR"/>
        </w:rPr>
      </w:pPr>
      <w:bookmarkStart w:id="3" w:name="_Toc491121312"/>
      <w:bookmarkStart w:id="4" w:name="_Toc463109013"/>
      <w:bookmarkStart w:id="5" w:name="_Toc513919218"/>
      <w:r w:rsidRPr="00DA2CAB">
        <w:rPr>
          <w:rFonts w:cs="B Nazanin" w:hint="cs"/>
          <w:sz w:val="20"/>
          <w:szCs w:val="20"/>
          <w:rtl/>
          <w:lang w:val="en-GB" w:bidi="fa-IR"/>
        </w:rPr>
        <w:t xml:space="preserve">شکل </w:t>
      </w:r>
      <w:r w:rsidR="00B7412B" w:rsidRPr="00DA2CAB">
        <w:rPr>
          <w:rFonts w:cs="B Nazanin" w:hint="cs"/>
          <w:sz w:val="20"/>
          <w:szCs w:val="20"/>
          <w:rtl/>
          <w:lang w:val="en-GB" w:bidi="fa-IR"/>
        </w:rPr>
        <w:t>1</w:t>
      </w:r>
      <w:r w:rsidR="00EF2648" w:rsidRPr="00DA2CAB">
        <w:rPr>
          <w:rFonts w:cs="B Nazanin" w:hint="cs"/>
          <w:sz w:val="20"/>
          <w:szCs w:val="20"/>
          <w:rtl/>
          <w:lang w:val="en-GB" w:bidi="fa-IR"/>
        </w:rPr>
        <w:t>:</w:t>
      </w:r>
      <w:r w:rsidRPr="00DA2CAB">
        <w:rPr>
          <w:rFonts w:cs="B Nazanin" w:hint="cs"/>
          <w:sz w:val="20"/>
          <w:szCs w:val="20"/>
          <w:rtl/>
          <w:lang w:val="en-GB" w:bidi="fa-IR"/>
        </w:rPr>
        <w:t xml:space="preserve"> نمودارهای بدست آمده از چاه در مخزن مورد مطالعه بر حسب عمق</w:t>
      </w:r>
      <w:bookmarkEnd w:id="3"/>
      <w:bookmarkEnd w:id="4"/>
      <w:bookmarkEnd w:id="5"/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bookmarkStart w:id="6" w:name="_Toc463108838"/>
      <w:r w:rsidRPr="00DA2CAB">
        <w:rPr>
          <w:rFonts w:cs="B Nazanin" w:hint="cs"/>
          <w:sz w:val="24"/>
          <w:rtl/>
          <w:lang w:val="en-GB" w:bidi="fa-IR"/>
        </w:rPr>
        <w:t>در ابتدا باید نمودارهای حاصل شده از نمودارگیری چاه نفت مورد مطالعه و بررسی قرار گیرد و سپس پارامترهای خواص الاستیک در حالت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های دینامیک و استاتیک سنگ در عمق مورد مطالعه را با توجه به روابط تجربی ارائه شده بدست آورد. برای بدست آوردن پارامترهای مدول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های مورد نظر از اطلاعات مربوط به نمودار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>های چگالی و نمودارهای صوتی در هر دو حالت برشی و فشاری استفاده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 xml:space="preserve">شود. </w:t>
      </w:r>
    </w:p>
    <w:p w:rsidR="002C6A45" w:rsidRPr="00DA2CAB" w:rsidRDefault="002C6A45" w:rsidP="00B13ACD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  <w:r w:rsidRPr="00DA2CAB">
        <w:rPr>
          <w:rFonts w:cs="B Nazanin" w:hint="cs"/>
          <w:sz w:val="24"/>
          <w:rtl/>
          <w:lang w:val="en-GB" w:bidi="fa-IR"/>
        </w:rPr>
        <w:t>در شکل</w:t>
      </w:r>
      <w:r w:rsidR="000B1CE2" w:rsidRPr="00DA2CAB">
        <w:rPr>
          <w:rFonts w:cs="B Nazanin" w:hint="cs"/>
          <w:sz w:val="24"/>
          <w:rtl/>
          <w:lang w:val="en-GB" w:bidi="fa-IR"/>
        </w:rPr>
        <w:t xml:space="preserve"> 2</w:t>
      </w:r>
      <w:r w:rsidR="00906B53" w:rsidRPr="00DA2CAB">
        <w:rPr>
          <w:rFonts w:cs="B Nazanin" w:hint="cs"/>
          <w:sz w:val="24"/>
          <w:rtl/>
          <w:lang w:val="en-GB" w:bidi="fa-IR"/>
        </w:rPr>
        <w:t xml:space="preserve"> </w:t>
      </w:r>
      <w:r w:rsidR="000B1CE2" w:rsidRPr="00DA2CAB">
        <w:rPr>
          <w:rFonts w:cs="B Nazanin" w:hint="cs"/>
          <w:sz w:val="24"/>
          <w:rtl/>
          <w:lang w:val="en-GB" w:bidi="fa-IR"/>
        </w:rPr>
        <w:t>و 4</w:t>
      </w:r>
      <w:r w:rsidRPr="00DA2CAB">
        <w:rPr>
          <w:rFonts w:cs="B Nazanin"/>
          <w:sz w:val="24"/>
          <w:rtl/>
          <w:lang w:val="en-GB" w:bidi="fa-IR"/>
        </w:rPr>
        <w:softHyphen/>
      </w:r>
      <w:r w:rsidRPr="00DA2CAB">
        <w:rPr>
          <w:rFonts w:cs="B Nazanin" w:hint="cs"/>
          <w:sz w:val="24"/>
          <w:rtl/>
          <w:lang w:val="en-GB" w:bidi="fa-IR"/>
        </w:rPr>
        <w:t xml:space="preserve"> نمودار </w:t>
      </w:r>
      <w:r w:rsidR="00CA576C" w:rsidRPr="00DA2CAB">
        <w:rPr>
          <w:rFonts w:cs="B Nazanin" w:hint="cs"/>
          <w:sz w:val="24"/>
          <w:rtl/>
          <w:lang w:val="en-GB" w:bidi="fa-IR"/>
        </w:rPr>
        <w:t>مدول یانگ</w:t>
      </w:r>
      <w:r w:rsidRPr="00DA2CAB">
        <w:rPr>
          <w:rFonts w:cs="B Nazanin" w:hint="cs"/>
          <w:sz w:val="24"/>
          <w:rtl/>
          <w:lang w:val="en-GB" w:bidi="fa-IR"/>
        </w:rPr>
        <w:t xml:space="preserve"> دینامیکی و استاتیکی مخزن مورد م</w:t>
      </w:r>
      <w:r w:rsidR="00CA576C" w:rsidRPr="00DA2CAB">
        <w:rPr>
          <w:rFonts w:cs="B Nazanin" w:hint="cs"/>
          <w:sz w:val="24"/>
          <w:rtl/>
          <w:lang w:val="en-GB" w:bidi="fa-IR"/>
        </w:rPr>
        <w:t>طالعه نشان داده شده</w:t>
      </w:r>
      <w:r w:rsidR="00CA576C" w:rsidRPr="00DA2CAB">
        <w:rPr>
          <w:rFonts w:cs="B Nazanin"/>
          <w:sz w:val="24"/>
          <w:rtl/>
          <w:lang w:val="en-GB" w:bidi="fa-IR"/>
        </w:rPr>
        <w:softHyphen/>
      </w:r>
      <w:r w:rsidR="00B13ACD">
        <w:rPr>
          <w:rFonts w:cs="B Nazanin" w:hint="cs"/>
          <w:sz w:val="24"/>
          <w:rtl/>
          <w:lang w:val="en-GB" w:bidi="fa-IR"/>
        </w:rPr>
        <w:t xml:space="preserve"> است</w:t>
      </w:r>
      <w:r w:rsidRPr="00DA2CAB">
        <w:rPr>
          <w:rFonts w:cs="B Nazanin" w:hint="cs"/>
          <w:sz w:val="24"/>
          <w:rtl/>
          <w:lang w:val="en-GB" w:bidi="fa-IR"/>
        </w:rPr>
        <w:t xml:space="preserve">. شکل </w:t>
      </w:r>
      <w:r w:rsidR="00CA576C" w:rsidRPr="00DA2CAB">
        <w:rPr>
          <w:rFonts w:cs="B Nazanin" w:hint="cs"/>
          <w:sz w:val="24"/>
          <w:rtl/>
          <w:lang w:val="en-GB" w:bidi="fa-IR"/>
        </w:rPr>
        <w:t>2</w:t>
      </w:r>
      <w:r w:rsidRPr="00DA2CAB">
        <w:rPr>
          <w:rFonts w:cs="B Nazanin" w:hint="cs"/>
          <w:sz w:val="24"/>
          <w:rtl/>
          <w:lang w:val="en-GB" w:bidi="fa-IR"/>
        </w:rPr>
        <w:t xml:space="preserve"> </w:t>
      </w:r>
      <w:r w:rsidRPr="00DA2CAB">
        <w:rPr>
          <w:rFonts w:cs="B Nazanin" w:hint="cs"/>
          <w:sz w:val="24"/>
          <w:rtl/>
          <w:lang w:val="en-GB" w:bidi="fa-IR"/>
        </w:rPr>
        <w:lastRenderedPageBreak/>
        <w:t xml:space="preserve">نشان دهنده مدول یانگ بر </w:t>
      </w:r>
      <w:r w:rsidR="00906B53" w:rsidRPr="00DA2CAB">
        <w:rPr>
          <w:rFonts w:cs="B Nazanin" w:hint="cs"/>
          <w:sz w:val="24"/>
          <w:rtl/>
          <w:lang w:val="en-GB" w:bidi="fa-IR"/>
        </w:rPr>
        <w:t xml:space="preserve">حسب دینامیک، </w:t>
      </w:r>
      <w:r w:rsidRPr="00DA2CAB">
        <w:rPr>
          <w:rFonts w:cs="B Nazanin" w:hint="cs"/>
          <w:sz w:val="24"/>
          <w:rtl/>
          <w:lang w:val="en-GB" w:bidi="fa-IR"/>
        </w:rPr>
        <w:t xml:space="preserve">شکل </w:t>
      </w:r>
      <w:r w:rsidR="00CA576C" w:rsidRPr="00DA2CAB">
        <w:rPr>
          <w:rFonts w:cs="B Nazanin" w:hint="cs"/>
          <w:sz w:val="24"/>
          <w:rtl/>
          <w:lang w:val="en-GB" w:bidi="fa-IR"/>
        </w:rPr>
        <w:t>3</w:t>
      </w:r>
      <w:r w:rsidRPr="00DA2CAB">
        <w:rPr>
          <w:rFonts w:cs="B Nazanin" w:hint="cs"/>
          <w:sz w:val="24"/>
          <w:rtl/>
          <w:lang w:val="en-GB" w:bidi="fa-IR"/>
        </w:rPr>
        <w:t xml:space="preserve"> نشا</w:t>
      </w:r>
      <w:r w:rsidR="00906B53" w:rsidRPr="00DA2CAB">
        <w:rPr>
          <w:rFonts w:cs="B Nazanin" w:hint="cs"/>
          <w:sz w:val="24"/>
          <w:rtl/>
          <w:lang w:val="en-GB" w:bidi="fa-IR"/>
        </w:rPr>
        <w:t xml:space="preserve">ن دهنده ضریب پوآسون ( بدون بعد) و </w:t>
      </w:r>
      <w:r w:rsidRPr="00DA2CAB">
        <w:rPr>
          <w:rFonts w:cs="B Nazanin" w:hint="cs"/>
          <w:sz w:val="24"/>
          <w:rtl/>
          <w:lang w:val="en-GB" w:bidi="fa-IR"/>
        </w:rPr>
        <w:t xml:space="preserve">شکل </w:t>
      </w:r>
      <w:r w:rsidR="00CA576C" w:rsidRPr="00DA2CAB">
        <w:rPr>
          <w:rFonts w:cs="B Nazanin" w:hint="cs"/>
          <w:sz w:val="24"/>
          <w:rtl/>
          <w:lang w:val="en-GB" w:bidi="fa-IR"/>
        </w:rPr>
        <w:t>4</w:t>
      </w:r>
      <w:r w:rsidRPr="00DA2CAB">
        <w:rPr>
          <w:rFonts w:cs="B Nazanin" w:hint="cs"/>
          <w:sz w:val="24"/>
          <w:rtl/>
          <w:lang w:val="en-GB" w:bidi="fa-IR"/>
        </w:rPr>
        <w:t xml:space="preserve"> نشان دهنده مدول یانگ بر </w:t>
      </w:r>
      <w:r w:rsidR="00B13ACD">
        <w:rPr>
          <w:rFonts w:cs="B Nazanin" w:hint="cs"/>
          <w:sz w:val="24"/>
          <w:rtl/>
          <w:lang w:val="en-GB" w:bidi="fa-IR"/>
        </w:rPr>
        <w:t>حسب</w:t>
      </w:r>
      <w:r w:rsidRPr="00DA2CAB">
        <w:rPr>
          <w:rFonts w:cs="B Nazanin" w:hint="cs"/>
          <w:sz w:val="24"/>
          <w:rtl/>
          <w:lang w:val="en-GB" w:bidi="fa-IR"/>
        </w:rPr>
        <w:t xml:space="preserve"> استاتیک می</w:t>
      </w:r>
      <w:r w:rsidRPr="00DA2CAB">
        <w:rPr>
          <w:rFonts w:cs="B Nazanin"/>
          <w:sz w:val="24"/>
          <w:rtl/>
          <w:lang w:val="en-GB" w:bidi="fa-IR"/>
        </w:rPr>
        <w:softHyphen/>
      </w:r>
      <w:r w:rsidR="00CA576C" w:rsidRPr="00DA2CAB">
        <w:rPr>
          <w:rFonts w:cs="B Nazanin" w:hint="cs"/>
          <w:sz w:val="24"/>
          <w:rtl/>
          <w:lang w:val="en-GB" w:bidi="fa-IR"/>
        </w:rPr>
        <w:t>باش</w:t>
      </w:r>
      <w:r w:rsidRPr="00DA2CAB">
        <w:rPr>
          <w:rFonts w:cs="B Nazanin" w:hint="cs"/>
          <w:sz w:val="24"/>
          <w:rtl/>
          <w:lang w:val="en-GB" w:bidi="fa-IR"/>
        </w:rPr>
        <w:t xml:space="preserve">د. </w:t>
      </w:r>
    </w:p>
    <w:p w:rsidR="002C6A45" w:rsidRPr="00DA2CAB" w:rsidRDefault="002C6A45" w:rsidP="00AF626E">
      <w:pPr>
        <w:bidi/>
        <w:jc w:val="center"/>
        <w:rPr>
          <w:rFonts w:cs="B Nazanin"/>
          <w:sz w:val="24"/>
          <w:szCs w:val="24"/>
          <w:rtl/>
        </w:rPr>
      </w:pPr>
      <w:r w:rsidRPr="00DA2CAB">
        <w:rPr>
          <w:rFonts w:cs="B Nazanin"/>
          <w:noProof/>
          <w:sz w:val="24"/>
          <w:szCs w:val="24"/>
        </w:rPr>
        <w:drawing>
          <wp:inline distT="0" distB="0" distL="0" distR="0" wp14:anchorId="7EB4E924" wp14:editId="7D60F359">
            <wp:extent cx="1248508" cy="2532184"/>
            <wp:effectExtent l="0" t="0" r="27940" b="20955"/>
            <wp:docPr id="2058555400" name="Chart 205855540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"/>
              </a:graphicData>
            </a:graphic>
          </wp:inline>
        </w:drawing>
      </w:r>
    </w:p>
    <w:p w:rsidR="002C6A45" w:rsidRPr="00DA2CAB" w:rsidRDefault="002C6A45" w:rsidP="00AF626E">
      <w:pPr>
        <w:pStyle w:val="NoSpacing"/>
        <w:bidi/>
        <w:jc w:val="center"/>
        <w:rPr>
          <w:rStyle w:val="Emphasis"/>
          <w:b w:val="0"/>
          <w:bCs w:val="0"/>
          <w:szCs w:val="20"/>
          <w:rtl/>
        </w:rPr>
      </w:pPr>
      <w:bookmarkStart w:id="7" w:name="_Toc520115922"/>
      <w:r w:rsidRPr="00DA2CAB">
        <w:rPr>
          <w:rStyle w:val="Emphasis"/>
          <w:rFonts w:hint="cs"/>
          <w:b w:val="0"/>
          <w:bCs w:val="0"/>
          <w:szCs w:val="20"/>
          <w:rtl/>
        </w:rPr>
        <w:t>شکل</w:t>
      </w:r>
      <w:r w:rsidR="00B7412B" w:rsidRPr="00DA2CAB">
        <w:rPr>
          <w:rStyle w:val="Emphasis"/>
          <w:rFonts w:hint="cs"/>
          <w:b w:val="0"/>
          <w:bCs w:val="0"/>
          <w:szCs w:val="20"/>
          <w:rtl/>
        </w:rPr>
        <w:t>2</w:t>
      </w:r>
      <w:r w:rsidR="00EF2648" w:rsidRPr="00DA2CAB">
        <w:rPr>
          <w:rStyle w:val="Emphasis"/>
          <w:rFonts w:hint="cs"/>
          <w:b w:val="0"/>
          <w:bCs w:val="0"/>
          <w:szCs w:val="20"/>
          <w:rtl/>
        </w:rPr>
        <w:t>:</w:t>
      </w:r>
      <w:r w:rsidRPr="00DA2CAB">
        <w:rPr>
          <w:rStyle w:val="Emphasis"/>
          <w:rFonts w:hint="cs"/>
          <w:b w:val="0"/>
          <w:bCs w:val="0"/>
          <w:szCs w:val="20"/>
          <w:rtl/>
        </w:rPr>
        <w:t xml:space="preserve"> مدول یانگ بر حسب دینامیک</w:t>
      </w:r>
      <w:bookmarkEnd w:id="7"/>
    </w:p>
    <w:p w:rsidR="002C6A45" w:rsidRPr="00DA2CAB" w:rsidRDefault="002C6A45" w:rsidP="00AF626E">
      <w:pPr>
        <w:pStyle w:val="BlockText"/>
        <w:tabs>
          <w:tab w:val="right" w:pos="282"/>
          <w:tab w:val="right" w:pos="8787"/>
        </w:tabs>
        <w:bidi/>
        <w:ind w:left="0" w:right="0" w:firstLine="397"/>
        <w:jc w:val="center"/>
        <w:rPr>
          <w:rFonts w:cs="B Nazanin"/>
          <w:sz w:val="24"/>
          <w:rtl/>
          <w:lang w:val="en-GB" w:bidi="fa-IR"/>
        </w:rPr>
      </w:pPr>
    </w:p>
    <w:p w:rsidR="002C6A45" w:rsidRPr="00DA2CAB" w:rsidRDefault="002C6A45" w:rsidP="00AF626E">
      <w:pPr>
        <w:bidi/>
        <w:jc w:val="center"/>
        <w:rPr>
          <w:rFonts w:cs="B Nazanin"/>
          <w:sz w:val="24"/>
          <w:szCs w:val="24"/>
          <w:rtl/>
        </w:rPr>
      </w:pPr>
      <w:r w:rsidRPr="00DA2CAB">
        <w:rPr>
          <w:rFonts w:cs="B Nazanin"/>
          <w:noProof/>
          <w:sz w:val="24"/>
          <w:szCs w:val="24"/>
        </w:rPr>
        <w:drawing>
          <wp:inline distT="0" distB="0" distL="0" distR="0" wp14:anchorId="0B64A57B" wp14:editId="2F2D14CF">
            <wp:extent cx="1230923" cy="2414954"/>
            <wp:effectExtent l="0" t="0" r="26670" b="23495"/>
            <wp:docPr id="325972663" name="Chart 32597266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8"/>
              </a:graphicData>
            </a:graphic>
          </wp:inline>
        </w:drawing>
      </w:r>
    </w:p>
    <w:p w:rsidR="002C6A45" w:rsidRPr="00DA2CAB" w:rsidRDefault="002C6A45" w:rsidP="00AF626E">
      <w:pPr>
        <w:pStyle w:val="NoSpacing"/>
        <w:bidi/>
        <w:jc w:val="center"/>
        <w:rPr>
          <w:rStyle w:val="Emphasis"/>
          <w:b w:val="0"/>
          <w:bCs w:val="0"/>
          <w:szCs w:val="20"/>
          <w:rtl/>
        </w:rPr>
      </w:pPr>
      <w:bookmarkStart w:id="8" w:name="_Toc520115923"/>
      <w:r w:rsidRPr="00DA2CAB">
        <w:rPr>
          <w:rStyle w:val="Emphasis"/>
          <w:rFonts w:hint="cs"/>
          <w:b w:val="0"/>
          <w:bCs w:val="0"/>
          <w:szCs w:val="20"/>
          <w:rtl/>
        </w:rPr>
        <w:t xml:space="preserve">شکل </w:t>
      </w:r>
      <w:r w:rsidR="00B7412B" w:rsidRPr="00DA2CAB">
        <w:rPr>
          <w:rStyle w:val="Emphasis"/>
          <w:rFonts w:hint="cs"/>
          <w:b w:val="0"/>
          <w:bCs w:val="0"/>
          <w:szCs w:val="20"/>
          <w:rtl/>
        </w:rPr>
        <w:t>3</w:t>
      </w:r>
      <w:r w:rsidR="00EF2648" w:rsidRPr="00DA2CAB">
        <w:rPr>
          <w:rStyle w:val="Emphasis"/>
          <w:rFonts w:hint="cs"/>
          <w:b w:val="0"/>
          <w:bCs w:val="0"/>
          <w:szCs w:val="20"/>
          <w:rtl/>
        </w:rPr>
        <w:t>:</w:t>
      </w:r>
      <w:r w:rsidRPr="00DA2CAB">
        <w:rPr>
          <w:rStyle w:val="Emphasis"/>
          <w:rFonts w:hint="cs"/>
          <w:b w:val="0"/>
          <w:bCs w:val="0"/>
          <w:szCs w:val="20"/>
          <w:rtl/>
        </w:rPr>
        <w:t xml:space="preserve"> ضریب پوآسون ( بدون بعد)</w:t>
      </w:r>
      <w:bookmarkEnd w:id="8"/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</w:p>
    <w:p w:rsidR="002C6A45" w:rsidRPr="00DA2CAB" w:rsidRDefault="002C6A45" w:rsidP="00AF626E">
      <w:pPr>
        <w:bidi/>
        <w:jc w:val="center"/>
        <w:rPr>
          <w:rFonts w:cs="B Nazanin"/>
          <w:sz w:val="24"/>
          <w:szCs w:val="24"/>
          <w:rtl/>
        </w:rPr>
      </w:pPr>
      <w:r w:rsidRPr="00DA2CAB">
        <w:rPr>
          <w:rFonts w:cs="B Nazanin"/>
          <w:noProof/>
          <w:sz w:val="24"/>
          <w:szCs w:val="24"/>
        </w:rPr>
        <w:lastRenderedPageBreak/>
        <w:drawing>
          <wp:inline distT="0" distB="0" distL="0" distR="0" wp14:anchorId="6F841AB8" wp14:editId="3A01F6A9">
            <wp:extent cx="1172307" cy="2895600"/>
            <wp:effectExtent l="0" t="0" r="27940" b="19050"/>
            <wp:docPr id="1187974936" name="Chart 118797493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9"/>
              </a:graphicData>
            </a:graphic>
          </wp:inline>
        </w:drawing>
      </w:r>
    </w:p>
    <w:p w:rsidR="002C6A45" w:rsidRPr="00DA2CAB" w:rsidRDefault="002C6A45" w:rsidP="00B13ACD">
      <w:pPr>
        <w:pStyle w:val="NoSpacing"/>
        <w:bidi/>
        <w:jc w:val="center"/>
        <w:rPr>
          <w:rStyle w:val="Emphasis"/>
          <w:b w:val="0"/>
          <w:bCs w:val="0"/>
          <w:szCs w:val="20"/>
          <w:rtl/>
        </w:rPr>
      </w:pPr>
      <w:bookmarkStart w:id="9" w:name="_Toc520115924"/>
      <w:r w:rsidRPr="00DA2CAB">
        <w:rPr>
          <w:rStyle w:val="Emphasis"/>
          <w:rFonts w:hint="cs"/>
          <w:b w:val="0"/>
          <w:bCs w:val="0"/>
          <w:szCs w:val="20"/>
          <w:rtl/>
        </w:rPr>
        <w:t xml:space="preserve">شکل </w:t>
      </w:r>
      <w:r w:rsidR="00B7412B" w:rsidRPr="00DA2CAB">
        <w:rPr>
          <w:rStyle w:val="Emphasis"/>
          <w:rFonts w:hint="cs"/>
          <w:b w:val="0"/>
          <w:bCs w:val="0"/>
          <w:szCs w:val="20"/>
          <w:rtl/>
        </w:rPr>
        <w:t>4</w:t>
      </w:r>
      <w:r w:rsidR="00EF2648" w:rsidRPr="00DA2CAB">
        <w:rPr>
          <w:rStyle w:val="Emphasis"/>
          <w:rFonts w:hint="cs"/>
          <w:b w:val="0"/>
          <w:bCs w:val="0"/>
          <w:szCs w:val="20"/>
          <w:rtl/>
        </w:rPr>
        <w:t>:</w:t>
      </w:r>
      <w:r w:rsidRPr="00DA2CAB">
        <w:rPr>
          <w:rStyle w:val="Emphasis"/>
          <w:rFonts w:hint="cs"/>
          <w:b w:val="0"/>
          <w:bCs w:val="0"/>
          <w:szCs w:val="20"/>
          <w:rtl/>
        </w:rPr>
        <w:t xml:space="preserve"> مدول یانگ بر </w:t>
      </w:r>
      <w:r w:rsidR="00B13ACD">
        <w:rPr>
          <w:rStyle w:val="Emphasis"/>
          <w:rFonts w:hint="cs"/>
          <w:b w:val="0"/>
          <w:bCs w:val="0"/>
          <w:szCs w:val="20"/>
          <w:rtl/>
        </w:rPr>
        <w:t>حسب</w:t>
      </w:r>
      <w:r w:rsidRPr="00DA2CAB">
        <w:rPr>
          <w:rStyle w:val="Emphasis"/>
          <w:rFonts w:hint="cs"/>
          <w:b w:val="0"/>
          <w:bCs w:val="0"/>
          <w:szCs w:val="20"/>
          <w:rtl/>
        </w:rPr>
        <w:t xml:space="preserve"> استاتیک</w:t>
      </w:r>
      <w:bookmarkEnd w:id="9"/>
    </w:p>
    <w:p w:rsidR="002C6A45" w:rsidRPr="00DA2CAB" w:rsidRDefault="002C6A45" w:rsidP="002A0DD1">
      <w:pPr>
        <w:pStyle w:val="BlockText"/>
        <w:tabs>
          <w:tab w:val="right" w:pos="282"/>
          <w:tab w:val="right" w:pos="8787"/>
        </w:tabs>
        <w:bidi/>
        <w:ind w:left="0" w:right="0" w:firstLine="397"/>
        <w:rPr>
          <w:rFonts w:cs="B Nazanin"/>
          <w:sz w:val="24"/>
          <w:rtl/>
          <w:lang w:val="en-GB" w:bidi="fa-IR"/>
        </w:rPr>
      </w:pPr>
    </w:p>
    <w:p w:rsidR="002C6A45" w:rsidRPr="00DA2CAB" w:rsidRDefault="002C6A45" w:rsidP="00B13ACD">
      <w:pPr>
        <w:bidi/>
        <w:spacing w:before="240" w:after="240"/>
        <w:ind w:firstLine="284"/>
        <w:jc w:val="both"/>
        <w:rPr>
          <w:rFonts w:cs="B Nazanin"/>
          <w:sz w:val="24"/>
          <w:szCs w:val="24"/>
          <w:rtl/>
          <w:lang w:val="en-GB" w:bidi="fa-IR"/>
        </w:rPr>
      </w:pPr>
      <w:r w:rsidRPr="00DA2CAB">
        <w:rPr>
          <w:rFonts w:cs="B Nazanin" w:hint="cs"/>
          <w:sz w:val="24"/>
          <w:szCs w:val="24"/>
          <w:rtl/>
          <w:lang w:val="en-GB" w:bidi="fa-IR"/>
        </w:rPr>
        <w:t>پایین</w:t>
      </w:r>
      <w:r w:rsidRPr="00DA2CAB">
        <w:rPr>
          <w:rFonts w:cs="B Nazanin"/>
          <w:sz w:val="24"/>
          <w:szCs w:val="24"/>
          <w:rtl/>
          <w:lang w:val="en-GB" w:bidi="fa-IR"/>
        </w:rPr>
        <w:softHyphen/>
      </w:r>
      <w:r w:rsidRPr="00DA2CAB">
        <w:rPr>
          <w:rFonts w:cs="B Nazanin" w:hint="cs"/>
          <w:sz w:val="24"/>
          <w:szCs w:val="24"/>
          <w:rtl/>
          <w:lang w:val="en-GB" w:bidi="fa-IR"/>
        </w:rPr>
        <w:t>ترین حد مجاز فشار گل</w:t>
      </w:r>
      <w:r w:rsidR="00B13ACD">
        <w:rPr>
          <w:rFonts w:cs="B Nazanin" w:hint="cs"/>
          <w:sz w:val="24"/>
          <w:szCs w:val="24"/>
          <w:rtl/>
          <w:lang w:val="en-GB" w:bidi="fa-IR"/>
        </w:rPr>
        <w:t xml:space="preserve"> بهینه</w:t>
      </w:r>
      <w:r w:rsidRPr="00DA2CAB">
        <w:rPr>
          <w:rFonts w:cs="B Nazanin" w:hint="cs"/>
          <w:sz w:val="24"/>
          <w:szCs w:val="24"/>
          <w:rtl/>
          <w:lang w:val="en-GB" w:bidi="fa-IR"/>
        </w:rPr>
        <w:t xml:space="preserve"> توسط معیار موهر-کولمب </w:t>
      </w:r>
      <w:r w:rsidR="00B13ACD">
        <w:rPr>
          <w:rFonts w:cs="B Nazanin" w:hint="cs"/>
          <w:sz w:val="24"/>
          <w:szCs w:val="24"/>
          <w:rtl/>
          <w:lang w:val="en-GB" w:bidi="fa-IR"/>
        </w:rPr>
        <w:t xml:space="preserve">بدست آمده است. </w:t>
      </w:r>
      <w:r w:rsidRPr="00DA2CAB">
        <w:rPr>
          <w:rFonts w:cs="B Nazanin" w:hint="cs"/>
          <w:sz w:val="24"/>
          <w:szCs w:val="24"/>
          <w:rtl/>
          <w:lang w:val="en-GB" w:bidi="fa-IR"/>
        </w:rPr>
        <w:t>فشار گل</w:t>
      </w:r>
      <w:r w:rsidR="00B13ACD">
        <w:rPr>
          <w:rFonts w:cs="B Nazanin" w:hint="cs"/>
          <w:sz w:val="24"/>
          <w:szCs w:val="24"/>
          <w:rtl/>
          <w:lang w:val="en-GB" w:bidi="fa-IR"/>
        </w:rPr>
        <w:t xml:space="preserve"> بهینه</w:t>
      </w:r>
      <w:r w:rsidRPr="00DA2CAB">
        <w:rPr>
          <w:rFonts w:cs="B Nazanin" w:hint="cs"/>
          <w:sz w:val="24"/>
          <w:szCs w:val="24"/>
          <w:rtl/>
          <w:lang w:val="en-GB" w:bidi="fa-IR"/>
        </w:rPr>
        <w:t xml:space="preserve"> به ما این امکان را می</w:t>
      </w:r>
      <w:r w:rsidRPr="00DA2CAB">
        <w:rPr>
          <w:rFonts w:cs="B Nazanin"/>
          <w:sz w:val="24"/>
          <w:szCs w:val="24"/>
          <w:rtl/>
          <w:lang w:val="en-GB" w:bidi="fa-IR"/>
        </w:rPr>
        <w:softHyphen/>
      </w:r>
      <w:r w:rsidRPr="00DA2CAB">
        <w:rPr>
          <w:rFonts w:cs="B Nazanin" w:hint="cs"/>
          <w:sz w:val="24"/>
          <w:szCs w:val="24"/>
          <w:rtl/>
          <w:lang w:val="en-GB" w:bidi="fa-IR"/>
        </w:rPr>
        <w:t>دهد که از ریزش دیواره چاه و هم</w:t>
      </w:r>
      <w:r w:rsidR="000B1CE2" w:rsidRPr="00DA2CAB">
        <w:rPr>
          <w:rFonts w:cs="B Nazanin"/>
          <w:sz w:val="24"/>
          <w:szCs w:val="24"/>
          <w:rtl/>
          <w:lang w:val="en-GB" w:bidi="fa-IR"/>
        </w:rPr>
        <w:softHyphen/>
      </w:r>
      <w:r w:rsidRPr="00DA2CAB">
        <w:rPr>
          <w:rFonts w:cs="B Nazanin" w:hint="cs"/>
          <w:sz w:val="24"/>
          <w:szCs w:val="24"/>
          <w:rtl/>
          <w:lang w:val="en-GB" w:bidi="fa-IR"/>
        </w:rPr>
        <w:t>چنین شکست هیدرولیکی در کل عمق حفاری در سنگ مخزن جلوگیری کنیم، هم</w:t>
      </w:r>
      <w:r w:rsidR="00906B53" w:rsidRPr="00DA2CAB">
        <w:rPr>
          <w:rFonts w:cs="B Nazanin"/>
          <w:sz w:val="24"/>
          <w:szCs w:val="24"/>
          <w:rtl/>
          <w:lang w:val="en-GB" w:bidi="fa-IR"/>
        </w:rPr>
        <w:softHyphen/>
      </w:r>
      <w:r w:rsidRPr="00DA2CAB">
        <w:rPr>
          <w:rFonts w:cs="B Nazanin" w:hint="cs"/>
          <w:sz w:val="24"/>
          <w:szCs w:val="24"/>
          <w:rtl/>
          <w:lang w:val="en-GB" w:bidi="fa-IR"/>
        </w:rPr>
        <w:t>چنین</w:t>
      </w:r>
      <w:r w:rsidR="00906B53" w:rsidRPr="00DA2CAB">
        <w:rPr>
          <w:rFonts w:cs="B Nazanin" w:hint="cs"/>
          <w:sz w:val="24"/>
          <w:szCs w:val="24"/>
          <w:rtl/>
          <w:lang w:val="en-GB" w:bidi="fa-IR"/>
        </w:rPr>
        <w:t xml:space="preserve"> می</w:t>
      </w:r>
      <w:r w:rsidR="00906B53" w:rsidRPr="00DA2CAB">
        <w:rPr>
          <w:rFonts w:cs="B Nazanin"/>
          <w:sz w:val="24"/>
          <w:szCs w:val="24"/>
          <w:rtl/>
          <w:lang w:val="en-GB" w:bidi="fa-IR"/>
        </w:rPr>
        <w:softHyphen/>
      </w:r>
      <w:r w:rsidR="00906B53" w:rsidRPr="00DA2CAB">
        <w:rPr>
          <w:rFonts w:cs="B Nazanin" w:hint="cs"/>
          <w:sz w:val="24"/>
          <w:szCs w:val="24"/>
          <w:rtl/>
          <w:lang w:val="en-GB" w:bidi="fa-IR"/>
        </w:rPr>
        <w:t>توان</w:t>
      </w:r>
      <w:r w:rsidRPr="00DA2CAB">
        <w:rPr>
          <w:rFonts w:cs="B Nazanin" w:hint="cs"/>
          <w:sz w:val="24"/>
          <w:szCs w:val="24"/>
          <w:rtl/>
          <w:lang w:val="en-GB" w:bidi="fa-IR"/>
        </w:rPr>
        <w:t xml:space="preserve"> با توجه به این م</w:t>
      </w:r>
      <w:r w:rsidR="00B7412B" w:rsidRPr="00DA2CAB">
        <w:rPr>
          <w:rFonts w:cs="B Nazanin" w:hint="cs"/>
          <w:sz w:val="24"/>
          <w:szCs w:val="24"/>
          <w:rtl/>
          <w:lang w:val="en-GB" w:bidi="fa-IR"/>
        </w:rPr>
        <w:t>قدار</w:t>
      </w:r>
      <w:r w:rsidRPr="00DA2CAB">
        <w:rPr>
          <w:rFonts w:cs="B Nazanin" w:hint="cs"/>
          <w:sz w:val="24"/>
          <w:szCs w:val="24"/>
          <w:rtl/>
          <w:lang w:val="en-GB" w:bidi="fa-IR"/>
        </w:rPr>
        <w:t xml:space="preserve"> فشار گل از ورود سیال سازند به دیواره چاه و هم</w:t>
      </w:r>
      <w:r w:rsidR="00906B53" w:rsidRPr="00DA2CAB">
        <w:rPr>
          <w:rFonts w:cs="B Nazanin"/>
          <w:sz w:val="24"/>
          <w:szCs w:val="24"/>
          <w:rtl/>
          <w:lang w:val="en-GB" w:bidi="fa-IR"/>
        </w:rPr>
        <w:softHyphen/>
      </w:r>
      <w:r w:rsidRPr="00DA2CAB">
        <w:rPr>
          <w:rFonts w:cs="B Nazanin" w:hint="cs"/>
          <w:sz w:val="24"/>
          <w:szCs w:val="24"/>
          <w:rtl/>
          <w:lang w:val="en-GB" w:bidi="fa-IR"/>
        </w:rPr>
        <w:t xml:space="preserve">چنین از هرزروی گل حفاری به سازند جلوگیری کرد. با توجه به </w:t>
      </w:r>
      <w:r w:rsidR="00B7412B" w:rsidRPr="00DA2CAB">
        <w:rPr>
          <w:rFonts w:cs="B Nazanin" w:hint="cs"/>
          <w:sz w:val="24"/>
          <w:szCs w:val="24"/>
          <w:rtl/>
          <w:lang w:val="en-GB" w:bidi="fa-IR"/>
        </w:rPr>
        <w:t xml:space="preserve">بررسی انجام شده </w:t>
      </w:r>
      <w:r w:rsidR="00906B53" w:rsidRPr="00DA2CAB">
        <w:rPr>
          <w:rFonts w:cs="B Nazanin" w:hint="cs"/>
          <w:sz w:val="24"/>
          <w:szCs w:val="24"/>
          <w:rtl/>
          <w:lang w:val="en-GB" w:bidi="fa-IR"/>
        </w:rPr>
        <w:t xml:space="preserve">حداقل </w:t>
      </w:r>
      <w:r w:rsidR="00B7412B" w:rsidRPr="00DA2CAB">
        <w:rPr>
          <w:rFonts w:cs="B Nazanin" w:hint="cs"/>
          <w:sz w:val="24"/>
          <w:szCs w:val="24"/>
          <w:rtl/>
          <w:lang w:val="en-GB" w:bidi="fa-IR"/>
        </w:rPr>
        <w:t>مقدار مجاز برای فشار گل 1/30 مگاپاسکال بدست آمده است</w:t>
      </w:r>
      <w:r w:rsidRPr="00DA2CAB">
        <w:rPr>
          <w:rFonts w:cs="B Nazanin" w:hint="cs"/>
          <w:sz w:val="24"/>
          <w:szCs w:val="24"/>
          <w:rtl/>
          <w:lang w:val="en-GB" w:bidi="fa-IR"/>
        </w:rPr>
        <w:t xml:space="preserve">. </w:t>
      </w:r>
    </w:p>
    <w:p w:rsidR="000E3E5D" w:rsidRPr="00DA2CAB" w:rsidRDefault="000E3E5D" w:rsidP="00AF626E">
      <w:pPr>
        <w:bidi/>
        <w:ind w:firstLine="284"/>
        <w:jc w:val="center"/>
        <w:rPr>
          <w:rFonts w:ascii="Times New Roman" w:hAnsi="Times New Roman" w:cs="B Nazanin"/>
          <w:sz w:val="20"/>
          <w:szCs w:val="20"/>
          <w:rtl/>
        </w:rPr>
      </w:pPr>
      <w:r w:rsidRPr="00DA2CAB">
        <w:rPr>
          <w:rFonts w:ascii="Times New Roman" w:hAnsi="Times New Roman" w:cs="B Nazanin"/>
          <w:sz w:val="20"/>
          <w:szCs w:val="20"/>
          <w:rtl/>
        </w:rPr>
        <w:t>جدول</w:t>
      </w:r>
      <w:r w:rsidRPr="00DA2CAB">
        <w:rPr>
          <w:rFonts w:ascii="Times New Roman" w:hAnsi="Times New Roman" w:cs="B Nazanin" w:hint="cs"/>
          <w:sz w:val="20"/>
          <w:szCs w:val="20"/>
          <w:rtl/>
        </w:rPr>
        <w:t xml:space="preserve">1: </w:t>
      </w:r>
      <w:r w:rsidRPr="00DA2CAB">
        <w:rPr>
          <w:rFonts w:ascii="Times New Roman" w:hAnsi="Times New Roman" w:cs="B Nazanin"/>
          <w:sz w:val="20"/>
          <w:szCs w:val="20"/>
          <w:rtl/>
        </w:rPr>
        <w:t>خصوصيات مختلف مکانيک سنگي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639"/>
        <w:gridCol w:w="636"/>
        <w:gridCol w:w="885"/>
        <w:gridCol w:w="844"/>
        <w:gridCol w:w="818"/>
        <w:gridCol w:w="714"/>
      </w:tblGrid>
      <w:tr w:rsidR="000E3E5D" w:rsidRPr="00DA2CAB" w:rsidTr="00E37B5F">
        <w:trPr>
          <w:trHeight w:val="1199"/>
        </w:trPr>
        <w:tc>
          <w:tcPr>
            <w:tcW w:w="918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مدول یانگ</w:t>
            </w:r>
          </w:p>
          <w:p w:rsidR="000E3E5D" w:rsidRPr="00AF4C1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proofErr w:type="spellStart"/>
            <w:r w:rsidRPr="00AF4C1B">
              <w:rPr>
                <w:rFonts w:cs="B Nazanin"/>
                <w:sz w:val="18"/>
                <w:szCs w:val="18"/>
              </w:rPr>
              <w:t>Gpa</w:t>
            </w:r>
            <w:proofErr w:type="spellEnd"/>
          </w:p>
        </w:tc>
        <w:tc>
          <w:tcPr>
            <w:tcW w:w="90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مدول بالک</w:t>
            </w:r>
          </w:p>
          <w:p w:rsidR="000E3E5D" w:rsidRPr="00AF4C1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proofErr w:type="spellStart"/>
            <w:r w:rsidRPr="00AF4C1B">
              <w:rPr>
                <w:rFonts w:cs="B Nazanin"/>
                <w:sz w:val="18"/>
                <w:szCs w:val="18"/>
              </w:rPr>
              <w:t>Gpa</w:t>
            </w:r>
            <w:proofErr w:type="spellEnd"/>
          </w:p>
        </w:tc>
        <w:tc>
          <w:tcPr>
            <w:tcW w:w="99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چسبندگی</w:t>
            </w:r>
          </w:p>
          <w:p w:rsidR="000E3E5D" w:rsidRPr="00AF4C1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proofErr w:type="spellStart"/>
            <w:r w:rsidRPr="00AF4C1B">
              <w:rPr>
                <w:rFonts w:cs="B Nazanin"/>
                <w:sz w:val="18"/>
                <w:szCs w:val="18"/>
              </w:rPr>
              <w:t>Mpa</w:t>
            </w:r>
            <w:proofErr w:type="spellEnd"/>
          </w:p>
        </w:tc>
        <w:tc>
          <w:tcPr>
            <w:tcW w:w="117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زاویه اصطلاک</w:t>
            </w:r>
          </w:p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(درجه)</w:t>
            </w:r>
          </w:p>
        </w:tc>
        <w:tc>
          <w:tcPr>
            <w:tcW w:w="126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مقاومت کششی</w:t>
            </w:r>
          </w:p>
          <w:p w:rsidR="000E3E5D" w:rsidRPr="00AF4C1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proofErr w:type="spellStart"/>
            <w:r w:rsidRPr="00AF4C1B">
              <w:rPr>
                <w:rFonts w:cs="B Nazanin"/>
                <w:sz w:val="18"/>
                <w:szCs w:val="18"/>
              </w:rPr>
              <w:t>Mpa</w:t>
            </w:r>
            <w:proofErr w:type="spellEnd"/>
          </w:p>
        </w:tc>
        <w:tc>
          <w:tcPr>
            <w:tcW w:w="90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ضریب</w:t>
            </w:r>
          </w:p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پواسون</w:t>
            </w:r>
          </w:p>
        </w:tc>
      </w:tr>
      <w:tr w:rsidR="000E3E5D" w:rsidRPr="00DA2CAB" w:rsidTr="00E37B5F">
        <w:tc>
          <w:tcPr>
            <w:tcW w:w="918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03/7</w:t>
            </w:r>
          </w:p>
        </w:tc>
        <w:tc>
          <w:tcPr>
            <w:tcW w:w="90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90/5</w:t>
            </w:r>
          </w:p>
        </w:tc>
        <w:tc>
          <w:tcPr>
            <w:tcW w:w="99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/>
                <w:rtl/>
              </w:rPr>
              <w:t>94/6</w:t>
            </w:r>
          </w:p>
        </w:tc>
        <w:tc>
          <w:tcPr>
            <w:tcW w:w="117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40</w:t>
            </w:r>
          </w:p>
        </w:tc>
        <w:tc>
          <w:tcPr>
            <w:tcW w:w="126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98/2</w:t>
            </w:r>
          </w:p>
        </w:tc>
        <w:tc>
          <w:tcPr>
            <w:tcW w:w="90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3/0</w:t>
            </w:r>
          </w:p>
        </w:tc>
      </w:tr>
    </w:tbl>
    <w:p w:rsidR="006F4F71" w:rsidRPr="00DA2CAB" w:rsidRDefault="006F4F71" w:rsidP="002A0DD1">
      <w:pPr>
        <w:bidi/>
        <w:ind w:firstLine="284"/>
        <w:jc w:val="both"/>
        <w:rPr>
          <w:rFonts w:ascii="Times New Roman" w:hAnsi="Times New Roman" w:cs="B Nazanin"/>
          <w:sz w:val="24"/>
          <w:szCs w:val="24"/>
          <w:rtl/>
        </w:rPr>
      </w:pPr>
    </w:p>
    <w:p w:rsidR="006F4F71" w:rsidRPr="00DA2CAB" w:rsidRDefault="006F4F71" w:rsidP="002A0DD1">
      <w:pPr>
        <w:bidi/>
        <w:ind w:firstLine="284"/>
        <w:jc w:val="both"/>
        <w:rPr>
          <w:rFonts w:ascii="Times New Roman" w:hAnsi="Times New Roman" w:cs="B Nazanin"/>
          <w:sz w:val="24"/>
          <w:szCs w:val="24"/>
          <w:rtl/>
        </w:rPr>
      </w:pPr>
    </w:p>
    <w:p w:rsidR="000E3E5D" w:rsidRPr="00DA2CAB" w:rsidRDefault="000E3E5D" w:rsidP="00AF626E">
      <w:pPr>
        <w:bidi/>
        <w:ind w:firstLine="284"/>
        <w:jc w:val="center"/>
        <w:rPr>
          <w:rFonts w:ascii="Times New Roman" w:hAnsi="Times New Roman" w:cs="B Nazanin"/>
          <w:sz w:val="20"/>
          <w:szCs w:val="20"/>
          <w:rtl/>
        </w:rPr>
      </w:pPr>
      <w:r w:rsidRPr="00DA2CAB">
        <w:rPr>
          <w:rFonts w:ascii="Times New Roman" w:hAnsi="Times New Roman" w:cs="B Nazanin" w:hint="cs"/>
          <w:sz w:val="20"/>
          <w:szCs w:val="20"/>
          <w:rtl/>
        </w:rPr>
        <w:lastRenderedPageBreak/>
        <w:t>جدول2:</w:t>
      </w:r>
      <w:r w:rsidR="00EF2648" w:rsidRPr="00DA2CAB">
        <w:rPr>
          <w:rFonts w:ascii="Times New Roman" w:hAnsi="Times New Roman" w:cs="B Nazanin" w:hint="cs"/>
          <w:sz w:val="20"/>
          <w:szCs w:val="20"/>
          <w:rtl/>
        </w:rPr>
        <w:t xml:space="preserve"> </w:t>
      </w:r>
      <w:r w:rsidRPr="00DA2CAB">
        <w:rPr>
          <w:rFonts w:ascii="Times New Roman" w:hAnsi="Times New Roman" w:cs="B Nazanin" w:hint="cs"/>
          <w:sz w:val="20"/>
          <w:szCs w:val="20"/>
          <w:rtl/>
        </w:rPr>
        <w:t>تنش قائم،</w:t>
      </w:r>
      <w:r w:rsidRPr="00DA2CAB">
        <w:rPr>
          <w:rFonts w:ascii="Times New Roman" w:hAnsi="Times New Roman" w:cs="B Nazanin"/>
          <w:sz w:val="20"/>
          <w:szCs w:val="20"/>
          <w:rtl/>
        </w:rPr>
        <w:t xml:space="preserve"> تنش افقي حداقل، تنش افقي حد</w:t>
      </w:r>
      <w:r w:rsidRPr="00DA2CAB">
        <w:rPr>
          <w:rFonts w:ascii="Times New Roman" w:hAnsi="Times New Roman" w:cs="B Nazanin" w:hint="cs"/>
          <w:sz w:val="20"/>
          <w:szCs w:val="20"/>
          <w:rtl/>
        </w:rPr>
        <w:t>اکث</w:t>
      </w:r>
      <w:r w:rsidRPr="00DA2CAB">
        <w:rPr>
          <w:rFonts w:ascii="Times New Roman" w:hAnsi="Times New Roman" w:cs="B Nazanin"/>
          <w:sz w:val="20"/>
          <w:szCs w:val="20"/>
          <w:rtl/>
        </w:rPr>
        <w:t>ر و فشار منفذي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829"/>
        <w:gridCol w:w="1014"/>
        <w:gridCol w:w="994"/>
        <w:gridCol w:w="729"/>
        <w:gridCol w:w="970"/>
      </w:tblGrid>
      <w:tr w:rsidR="00E37B5F" w:rsidRPr="00DA2CAB" w:rsidTr="00E37B5F">
        <w:trPr>
          <w:trHeight w:val="1283"/>
        </w:trPr>
        <w:tc>
          <w:tcPr>
            <w:tcW w:w="1008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/>
                <w:rtl/>
              </w:rPr>
              <w:t>فشار منفذي</w:t>
            </w:r>
          </w:p>
          <w:p w:rsidR="000E3E5D" w:rsidRPr="00AF4C1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proofErr w:type="spellStart"/>
            <w:r w:rsidRPr="00AF4C1B">
              <w:rPr>
                <w:rFonts w:cs="B Nazanin"/>
                <w:sz w:val="18"/>
                <w:szCs w:val="18"/>
              </w:rPr>
              <w:t>Mpa</w:t>
            </w:r>
            <w:proofErr w:type="spellEnd"/>
          </w:p>
        </w:tc>
        <w:tc>
          <w:tcPr>
            <w:tcW w:w="135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/>
                <w:rtl/>
              </w:rPr>
              <w:t>تنش</w:t>
            </w:r>
            <w:r w:rsidRPr="00DA2CAB">
              <w:rPr>
                <w:rFonts w:cs="B Nazanin" w:hint="cs"/>
                <w:rtl/>
              </w:rPr>
              <w:t xml:space="preserve"> </w:t>
            </w:r>
            <w:r w:rsidRPr="00DA2CAB">
              <w:rPr>
                <w:rFonts w:cs="B Nazanin"/>
                <w:rtl/>
              </w:rPr>
              <w:t>افقي</w:t>
            </w:r>
            <w:r w:rsidRPr="00DA2CAB">
              <w:rPr>
                <w:rFonts w:cs="B Nazanin" w:hint="cs"/>
                <w:rtl/>
              </w:rPr>
              <w:t xml:space="preserve"> </w:t>
            </w:r>
            <w:r w:rsidRPr="00DA2CAB">
              <w:rPr>
                <w:rFonts w:cs="B Nazanin"/>
                <w:rtl/>
              </w:rPr>
              <w:t>حداکثر</w:t>
            </w:r>
          </w:p>
          <w:p w:rsidR="000E3E5D" w:rsidRPr="00AF4C1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proofErr w:type="spellStart"/>
            <w:r w:rsidRPr="00AF4C1B">
              <w:rPr>
                <w:rFonts w:cs="B Nazanin"/>
                <w:sz w:val="18"/>
                <w:szCs w:val="18"/>
              </w:rPr>
              <w:t>Mpa</w:t>
            </w:r>
            <w:proofErr w:type="spellEnd"/>
          </w:p>
        </w:tc>
        <w:tc>
          <w:tcPr>
            <w:tcW w:w="135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/>
                <w:rtl/>
              </w:rPr>
              <w:t>تنش</w:t>
            </w:r>
            <w:r w:rsidRPr="00DA2CAB">
              <w:rPr>
                <w:rFonts w:cs="B Nazanin" w:hint="cs"/>
                <w:rtl/>
              </w:rPr>
              <w:t xml:space="preserve"> </w:t>
            </w:r>
            <w:r w:rsidRPr="00DA2CAB">
              <w:rPr>
                <w:rFonts w:cs="B Nazanin"/>
                <w:rtl/>
              </w:rPr>
              <w:t>افقي</w:t>
            </w:r>
            <w:r w:rsidRPr="00DA2CAB">
              <w:rPr>
                <w:rFonts w:cs="B Nazanin" w:hint="cs"/>
                <w:rtl/>
              </w:rPr>
              <w:t xml:space="preserve"> </w:t>
            </w:r>
            <w:r w:rsidRPr="00DA2CAB">
              <w:rPr>
                <w:rFonts w:cs="B Nazanin"/>
                <w:rtl/>
              </w:rPr>
              <w:t>حداقل</w:t>
            </w:r>
          </w:p>
          <w:p w:rsidR="000E3E5D" w:rsidRPr="00AF4C1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proofErr w:type="spellStart"/>
            <w:r w:rsidRPr="00AF4C1B">
              <w:rPr>
                <w:rFonts w:cs="B Nazanin"/>
                <w:sz w:val="18"/>
                <w:szCs w:val="18"/>
              </w:rPr>
              <w:t>Mpa</w:t>
            </w:r>
            <w:proofErr w:type="spellEnd"/>
          </w:p>
        </w:tc>
        <w:tc>
          <w:tcPr>
            <w:tcW w:w="90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</w:rPr>
            </w:pPr>
            <w:r w:rsidRPr="00DA2CAB">
              <w:rPr>
                <w:rFonts w:cs="B Nazanin"/>
                <w:rtl/>
              </w:rPr>
              <w:t>تنش قائم</w:t>
            </w:r>
          </w:p>
          <w:p w:rsidR="000E3E5D" w:rsidRPr="00AF4C1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proofErr w:type="spellStart"/>
            <w:r w:rsidRPr="00AF4C1B">
              <w:rPr>
                <w:rFonts w:cs="B Nazanin"/>
                <w:sz w:val="18"/>
                <w:szCs w:val="18"/>
              </w:rPr>
              <w:t>Mpa</w:t>
            </w:r>
            <w:proofErr w:type="spellEnd"/>
          </w:p>
        </w:tc>
        <w:tc>
          <w:tcPr>
            <w:tcW w:w="126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/>
                <w:rtl/>
              </w:rPr>
              <w:t>عمق</w:t>
            </w:r>
          </w:p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(</w:t>
            </w:r>
            <w:r w:rsidRPr="00DA2CAB">
              <w:rPr>
                <w:rFonts w:cs="B Nazanin"/>
                <w:rtl/>
              </w:rPr>
              <w:t>متر</w:t>
            </w:r>
            <w:r w:rsidRPr="00DA2CAB">
              <w:rPr>
                <w:rFonts w:cs="B Nazanin" w:hint="cs"/>
                <w:rtl/>
              </w:rPr>
              <w:t>)</w:t>
            </w:r>
          </w:p>
        </w:tc>
      </w:tr>
      <w:tr w:rsidR="00E37B5F" w:rsidRPr="00DA2CAB" w:rsidTr="00E37B5F">
        <w:tc>
          <w:tcPr>
            <w:tcW w:w="1008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73/25</w:t>
            </w:r>
          </w:p>
        </w:tc>
        <w:tc>
          <w:tcPr>
            <w:tcW w:w="135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1/57</w:t>
            </w:r>
          </w:p>
        </w:tc>
        <w:tc>
          <w:tcPr>
            <w:tcW w:w="135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7/51</w:t>
            </w:r>
          </w:p>
        </w:tc>
        <w:tc>
          <w:tcPr>
            <w:tcW w:w="90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9/68</w:t>
            </w:r>
          </w:p>
        </w:tc>
        <w:tc>
          <w:tcPr>
            <w:tcW w:w="1260" w:type="dxa"/>
            <w:vAlign w:val="center"/>
          </w:tcPr>
          <w:p w:rsidR="000E3E5D" w:rsidRPr="00DA2CAB" w:rsidRDefault="000E3E5D" w:rsidP="00AF626E">
            <w:pPr>
              <w:bidi/>
              <w:jc w:val="center"/>
              <w:rPr>
                <w:rFonts w:cs="B Nazanin"/>
                <w:rtl/>
              </w:rPr>
            </w:pPr>
            <w:r w:rsidRPr="00DA2CAB">
              <w:rPr>
                <w:rFonts w:cs="B Nazanin" w:hint="cs"/>
                <w:rtl/>
              </w:rPr>
              <w:t>2600-2700</w:t>
            </w:r>
          </w:p>
        </w:tc>
      </w:tr>
    </w:tbl>
    <w:p w:rsidR="000E3E5D" w:rsidRPr="00DA2CAB" w:rsidRDefault="000E3E5D" w:rsidP="002A0DD1">
      <w:pPr>
        <w:bidi/>
        <w:spacing w:before="240" w:after="240"/>
        <w:ind w:firstLine="284"/>
        <w:jc w:val="both"/>
        <w:rPr>
          <w:rFonts w:cs="B Nazanin"/>
          <w:sz w:val="24"/>
          <w:szCs w:val="24"/>
          <w:rtl/>
          <w:lang w:val="en-GB" w:bidi="fa-IR"/>
        </w:rPr>
      </w:pPr>
    </w:p>
    <w:p w:rsidR="002C6A45" w:rsidRPr="00DA2CAB" w:rsidRDefault="00C00A07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  <w:r w:rsidRPr="00DA2CAB">
        <w:rPr>
          <w:rFonts w:cs="B Nazanin" w:hint="cs"/>
          <w:b/>
          <w:bCs/>
          <w:sz w:val="24"/>
          <w:szCs w:val="24"/>
          <w:rtl/>
        </w:rPr>
        <w:t>4- بررسی</w:t>
      </w:r>
      <w:r w:rsidRPr="00DA2CAB">
        <w:rPr>
          <w:rFonts w:cs="B Nazanin"/>
          <w:b/>
          <w:bCs/>
          <w:sz w:val="24"/>
          <w:szCs w:val="24"/>
          <w:rtl/>
        </w:rPr>
        <w:t xml:space="preserve"> پایداری دیوار</w:t>
      </w:r>
      <w:r w:rsidRPr="00DA2CAB">
        <w:rPr>
          <w:rFonts w:cs="B Nazanin" w:hint="cs"/>
          <w:b/>
          <w:bCs/>
          <w:sz w:val="24"/>
          <w:szCs w:val="24"/>
          <w:rtl/>
        </w:rPr>
        <w:t>ه</w:t>
      </w:r>
      <w:r w:rsidRPr="00DA2CAB">
        <w:rPr>
          <w:rFonts w:cs="B Nazanin"/>
          <w:b/>
          <w:bCs/>
          <w:sz w:val="24"/>
          <w:szCs w:val="24"/>
          <w:rtl/>
        </w:rPr>
        <w:t xml:space="preserve"> چاه </w:t>
      </w:r>
      <w:r w:rsidRPr="00DA2CAB">
        <w:rPr>
          <w:rFonts w:cs="B Nazanin" w:hint="cs"/>
          <w:b/>
          <w:bCs/>
          <w:sz w:val="24"/>
          <w:szCs w:val="24"/>
          <w:rtl/>
        </w:rPr>
        <w:t>با استفاده از مدل</w:t>
      </w:r>
      <w:r w:rsidRPr="00DA2CAB">
        <w:rPr>
          <w:rFonts w:cs="B Nazanin"/>
          <w:b/>
          <w:bCs/>
          <w:sz w:val="24"/>
          <w:szCs w:val="24"/>
          <w:rtl/>
        </w:rPr>
        <w:softHyphen/>
      </w:r>
      <w:r w:rsidRPr="00DA2CAB">
        <w:rPr>
          <w:rFonts w:cs="B Nazanin" w:hint="cs"/>
          <w:b/>
          <w:bCs/>
          <w:sz w:val="24"/>
          <w:szCs w:val="24"/>
          <w:rtl/>
        </w:rPr>
        <w:t>سازی عددی</w:t>
      </w:r>
    </w:p>
    <w:p w:rsidR="00C00A07" w:rsidRPr="00DA2CAB" w:rsidRDefault="00C00A07" w:rsidP="002A0DD1">
      <w:pPr>
        <w:bidi/>
        <w:jc w:val="both"/>
        <w:rPr>
          <w:rFonts w:cs="B Nazanin"/>
          <w:b/>
          <w:bCs/>
          <w:sz w:val="24"/>
          <w:szCs w:val="24"/>
          <w:rtl/>
        </w:rPr>
      </w:pPr>
      <w:r w:rsidRPr="00DA2CAB">
        <w:rPr>
          <w:rFonts w:cs="B Nazanin" w:hint="cs"/>
          <w:b/>
          <w:bCs/>
          <w:sz w:val="24"/>
          <w:szCs w:val="24"/>
          <w:rtl/>
        </w:rPr>
        <w:t>4-</w:t>
      </w:r>
      <w:r w:rsidR="006F4F71" w:rsidRPr="00DA2CAB">
        <w:rPr>
          <w:rFonts w:cs="B Nazanin" w:hint="cs"/>
          <w:b/>
          <w:bCs/>
          <w:sz w:val="24"/>
          <w:szCs w:val="24"/>
          <w:rtl/>
        </w:rPr>
        <w:t xml:space="preserve">1- </w:t>
      </w:r>
      <w:r w:rsidRPr="00DA2CAB">
        <w:rPr>
          <w:rFonts w:cs="B Nazanin" w:hint="cs"/>
          <w:b/>
          <w:bCs/>
          <w:sz w:val="24"/>
          <w:szCs w:val="24"/>
          <w:rtl/>
        </w:rPr>
        <w:t xml:space="preserve"> نرم</w:t>
      </w:r>
      <w:r w:rsidRPr="00DA2CAB">
        <w:rPr>
          <w:rFonts w:cs="B Nazanin"/>
          <w:b/>
          <w:bCs/>
          <w:sz w:val="24"/>
          <w:szCs w:val="24"/>
          <w:rtl/>
        </w:rPr>
        <w:softHyphen/>
      </w:r>
      <w:r w:rsidRPr="00DA2CAB">
        <w:rPr>
          <w:rFonts w:cs="B Nazanin" w:hint="cs"/>
          <w:b/>
          <w:bCs/>
          <w:sz w:val="24"/>
          <w:szCs w:val="24"/>
          <w:rtl/>
        </w:rPr>
        <w:t>افزار آباکوس</w:t>
      </w:r>
    </w:p>
    <w:p w:rsidR="00C00A07" w:rsidRPr="00DA2CAB" w:rsidRDefault="00C00A07" w:rsidP="000C43C6">
      <w:pPr>
        <w:bidi/>
        <w:spacing w:line="360" w:lineRule="auto"/>
        <w:ind w:firstLine="284"/>
        <w:jc w:val="both"/>
        <w:rPr>
          <w:rFonts w:ascii="Times New Roman" w:hAnsi="Times New Roman" w:cs="B Nazanin"/>
          <w:sz w:val="24"/>
          <w:szCs w:val="24"/>
          <w:rtl/>
        </w:rPr>
      </w:pPr>
      <w:r w:rsidRPr="00DA2CAB">
        <w:rPr>
          <w:rFonts w:ascii="Times New Roman" w:hAnsi="Times New Roman" w:cs="B Nazanin" w:hint="eastAsia"/>
          <w:sz w:val="24"/>
          <w:szCs w:val="24"/>
          <w:rtl/>
        </w:rPr>
        <w:t>نرم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فزار </w:t>
      </w:r>
      <w:r w:rsidRPr="00DA2CAB">
        <w:rPr>
          <w:rFonts w:ascii="Times New Roman" w:hAnsi="Times New Roman" w:cs="B Nazanin"/>
          <w:sz w:val="20"/>
          <w:szCs w:val="20"/>
        </w:rPr>
        <w:t>ABAQUS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ک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بزار قدرتمند ب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د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softHyphen/>
      </w:r>
      <w:r w:rsidRPr="00DA2CAB">
        <w:rPr>
          <w:rFonts w:ascii="Times New Roman" w:hAnsi="Times New Roman" w:cs="B Nazanin"/>
          <w:sz w:val="24"/>
          <w:szCs w:val="24"/>
          <w:rtl/>
        </w:rPr>
        <w:t>ساز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و شب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ه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ساز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هندس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ست که م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="00AF626E" w:rsidRPr="00DA2CAB">
        <w:rPr>
          <w:rFonts w:ascii="Times New Roman" w:hAnsi="Times New Roman" w:cs="B Nazanin" w:hint="cs"/>
          <w:sz w:val="24"/>
          <w:szCs w:val="24"/>
          <w:rtl/>
        </w:rPr>
        <w:softHyphen/>
      </w:r>
      <w:r w:rsidRPr="00DA2CAB">
        <w:rPr>
          <w:rFonts w:ascii="Times New Roman" w:hAnsi="Times New Roman" w:cs="B Nazanin"/>
          <w:sz w:val="24"/>
          <w:szCs w:val="24"/>
          <w:rtl/>
        </w:rPr>
        <w:t>توان از آن ب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تح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ل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پ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چاه نفت استفاده کرد. 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="00AF626E" w:rsidRPr="00DA2CAB">
        <w:rPr>
          <w:rFonts w:ascii="Times New Roman" w:hAnsi="Times New Roman" w:cs="B Nazanin"/>
          <w:sz w:val="24"/>
          <w:szCs w:val="24"/>
          <w:rtl/>
        </w:rPr>
        <w:t xml:space="preserve"> نرم</w:t>
      </w:r>
      <w:r w:rsidR="00AF626E" w:rsidRPr="00DA2CAB">
        <w:rPr>
          <w:rFonts w:ascii="Times New Roman" w:hAnsi="Times New Roman" w:cs="B Nazanin" w:hint="cs"/>
          <w:sz w:val="24"/>
          <w:szCs w:val="24"/>
          <w:rtl/>
        </w:rPr>
        <w:softHyphen/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افزار با استفاده از روش المان محدود </w:t>
      </w:r>
      <w:r w:rsidRPr="00AF4C1B">
        <w:rPr>
          <w:rFonts w:asciiTheme="majorBidi" w:hAnsiTheme="majorBidi" w:cstheme="majorBidi"/>
          <w:sz w:val="20"/>
          <w:szCs w:val="20"/>
          <w:rtl/>
        </w:rPr>
        <w:t>(</w:t>
      </w:r>
      <w:r w:rsidRPr="00AF4C1B">
        <w:rPr>
          <w:rFonts w:asciiTheme="majorBidi" w:hAnsiTheme="majorBidi" w:cstheme="majorBidi"/>
          <w:sz w:val="20"/>
          <w:szCs w:val="20"/>
        </w:rPr>
        <w:t>FEM</w:t>
      </w:r>
      <w:r w:rsidRPr="00AF4C1B">
        <w:rPr>
          <w:rFonts w:asciiTheme="majorBidi" w:hAnsiTheme="majorBidi" w:cstheme="majorBidi"/>
          <w:sz w:val="20"/>
          <w:szCs w:val="20"/>
          <w:rtl/>
        </w:rPr>
        <w:t>)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cs"/>
          <w:sz w:val="24"/>
          <w:szCs w:val="24"/>
          <w:rtl/>
        </w:rPr>
        <w:softHyphen/>
      </w:r>
      <w:r w:rsidR="00AF626E" w:rsidRPr="00DA2CAB">
        <w:rPr>
          <w:rFonts w:ascii="Times New Roman" w:hAnsi="Times New Roman" w:cs="B Nazanin"/>
          <w:sz w:val="24"/>
          <w:szCs w:val="24"/>
          <w:rtl/>
        </w:rPr>
        <w:t>تواند تنش</w:t>
      </w:r>
      <w:r w:rsidR="00AF626E" w:rsidRPr="00DA2CAB">
        <w:rPr>
          <w:rFonts w:ascii="Times New Roman" w:hAnsi="Times New Roman" w:cs="B Nazanin" w:hint="cs"/>
          <w:sz w:val="24"/>
          <w:szCs w:val="24"/>
          <w:rtl/>
        </w:rPr>
        <w:softHyphen/>
      </w:r>
      <w:r w:rsidRPr="00DA2CAB">
        <w:rPr>
          <w:rFonts w:ascii="Times New Roman" w:hAnsi="Times New Roman" w:cs="B Nazanin"/>
          <w:sz w:val="24"/>
          <w:szCs w:val="24"/>
          <w:rtl/>
        </w:rPr>
        <w:t>ها، تغ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ر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شک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softHyphen/>
      </w:r>
      <w:r w:rsidRPr="00DA2CAB">
        <w:rPr>
          <w:rFonts w:ascii="Times New Roman" w:hAnsi="Times New Roman" w:cs="B Nazanin"/>
          <w:sz w:val="24"/>
          <w:szCs w:val="24"/>
          <w:rtl/>
        </w:rPr>
        <w:t>ها و س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ر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پارامتر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هم را در 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واره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چاه و سازن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طراف آن شب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ه</w:t>
      </w:r>
      <w:r w:rsidR="00AF626E" w:rsidRPr="00DA2CAB">
        <w:rPr>
          <w:rFonts w:ascii="Times New Roman" w:hAnsi="Times New Roman" w:cs="B Nazanin" w:hint="cs"/>
          <w:sz w:val="24"/>
          <w:szCs w:val="24"/>
          <w:rtl/>
        </w:rPr>
        <w:softHyphen/>
      </w:r>
      <w:r w:rsidRPr="00DA2CAB">
        <w:rPr>
          <w:rFonts w:ascii="Times New Roman" w:hAnsi="Times New Roman" w:cs="B Nazanin"/>
          <w:sz w:val="24"/>
          <w:szCs w:val="24"/>
          <w:rtl/>
        </w:rPr>
        <w:t>ساز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کن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.</w:t>
      </w:r>
    </w:p>
    <w:p w:rsidR="00C00A07" w:rsidRPr="00DA2CAB" w:rsidRDefault="00C00A07" w:rsidP="00B13ACD">
      <w:pPr>
        <w:bidi/>
        <w:spacing w:line="360" w:lineRule="auto"/>
        <w:ind w:firstLine="284"/>
        <w:jc w:val="both"/>
        <w:rPr>
          <w:rFonts w:ascii="Times New Roman" w:hAnsi="Times New Roman" w:cs="B Nazanin"/>
          <w:color w:val="0070C0"/>
          <w:sz w:val="24"/>
          <w:szCs w:val="24"/>
          <w:rtl/>
        </w:rPr>
      </w:pPr>
      <w:r w:rsidRPr="00DA2CAB">
        <w:rPr>
          <w:rFonts w:ascii="Times New Roman" w:hAnsi="Times New Roman" w:cs="B Nazanin"/>
          <w:sz w:val="24"/>
          <w:szCs w:val="24"/>
          <w:rtl/>
        </w:rPr>
        <w:t>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="001C7A4E" w:rsidRPr="00DA2CAB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0E0069" w:rsidRPr="00DA2CAB">
        <w:rPr>
          <w:rFonts w:ascii="Times New Roman" w:hAnsi="Times New Roman" w:cs="B Nazanin" w:hint="cs"/>
          <w:sz w:val="24"/>
          <w:szCs w:val="24"/>
          <w:rtl/>
        </w:rPr>
        <w:t>نرم</w:t>
      </w:r>
      <w:r w:rsidR="000E0069" w:rsidRPr="00DA2CAB">
        <w:rPr>
          <w:rFonts w:ascii="Times New Roman" w:hAnsi="Times New Roman" w:cs="B Nazanin"/>
          <w:sz w:val="24"/>
          <w:szCs w:val="24"/>
          <w:rtl/>
        </w:rPr>
        <w:softHyphen/>
      </w:r>
      <w:r w:rsidR="000E0069" w:rsidRPr="00DA2CAB">
        <w:rPr>
          <w:rFonts w:ascii="Times New Roman" w:hAnsi="Times New Roman" w:cs="B Nazanin" w:hint="cs"/>
          <w:sz w:val="24"/>
          <w:szCs w:val="24"/>
          <w:rtl/>
        </w:rPr>
        <w:t>افزار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قاب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ت‌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پ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شرفته‌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را ب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دل‌ساز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و شب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ه‌ساز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رفتار پ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چ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ه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واد و ساختاره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ا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رائه </w:t>
      </w:r>
      <w:r w:rsidR="00B13ACD">
        <w:rPr>
          <w:rFonts w:ascii="Times New Roman" w:hAnsi="Times New Roman" w:cs="B Nazanin" w:hint="cs"/>
          <w:sz w:val="24"/>
          <w:szCs w:val="24"/>
          <w:rtl/>
        </w:rPr>
        <w:t>نموده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که آن را به ابز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رزشمند ب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ررس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پ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چاه تب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ل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B13ACD">
        <w:rPr>
          <w:rFonts w:ascii="Times New Roman" w:hAnsi="Times New Roman" w:cs="B Nazanin" w:hint="cs"/>
          <w:sz w:val="24"/>
          <w:szCs w:val="24"/>
          <w:rtl/>
        </w:rPr>
        <w:t>کرده است</w:t>
      </w:r>
      <w:r w:rsidRPr="00DA2CAB">
        <w:rPr>
          <w:rFonts w:ascii="Times New Roman" w:hAnsi="Times New Roman" w:cs="B Nazanin" w:hint="cs"/>
          <w:color w:val="0070C0"/>
          <w:sz w:val="24"/>
          <w:szCs w:val="24"/>
          <w:rtl/>
        </w:rPr>
        <w:t>.</w:t>
      </w:r>
    </w:p>
    <w:p w:rsidR="00C00A07" w:rsidRPr="00DA2CAB" w:rsidRDefault="00C00A07" w:rsidP="002A0DD1">
      <w:pPr>
        <w:bidi/>
        <w:spacing w:after="0" w:line="360" w:lineRule="auto"/>
        <w:ind w:firstLine="284"/>
        <w:jc w:val="both"/>
        <w:rPr>
          <w:rFonts w:ascii="Times New Roman" w:hAnsi="Times New Roman" w:cs="B Nazanin"/>
          <w:b/>
          <w:bCs/>
          <w:sz w:val="24"/>
          <w:szCs w:val="24"/>
          <w:rtl/>
        </w:rPr>
      </w:pPr>
      <w:r w:rsidRPr="00DA2CAB">
        <w:rPr>
          <w:rFonts w:cs="B Nazanin" w:hint="cs"/>
          <w:b/>
          <w:bCs/>
          <w:sz w:val="24"/>
          <w:szCs w:val="24"/>
          <w:rtl/>
        </w:rPr>
        <w:t>4-2</w:t>
      </w:r>
      <w:r w:rsidR="006F4F71" w:rsidRPr="00DA2CAB">
        <w:rPr>
          <w:rFonts w:cs="B Nazanin" w:hint="cs"/>
          <w:b/>
          <w:bCs/>
          <w:sz w:val="24"/>
          <w:szCs w:val="24"/>
          <w:rtl/>
        </w:rPr>
        <w:t xml:space="preserve">- </w:t>
      </w:r>
      <w:r w:rsidRPr="00DA2CAB">
        <w:rPr>
          <w:rFonts w:cs="B Nazanin" w:hint="eastAsia"/>
          <w:b/>
          <w:bCs/>
          <w:sz w:val="24"/>
          <w:szCs w:val="24"/>
          <w:rtl/>
        </w:rPr>
        <w:t>مراحل</w:t>
      </w:r>
      <w:r w:rsidRPr="00DA2CAB">
        <w:rPr>
          <w:rFonts w:cs="B Nazanin"/>
          <w:b/>
          <w:bCs/>
          <w:sz w:val="24"/>
          <w:szCs w:val="24"/>
          <w:rtl/>
        </w:rPr>
        <w:t xml:space="preserve"> کل</w:t>
      </w:r>
      <w:r w:rsidRPr="00DA2CAB">
        <w:rPr>
          <w:rFonts w:cs="B Nazanin" w:hint="cs"/>
          <w:b/>
          <w:bCs/>
          <w:sz w:val="24"/>
          <w:szCs w:val="24"/>
          <w:rtl/>
        </w:rPr>
        <w:t>ی</w:t>
      </w:r>
      <w:r w:rsidRPr="00DA2CAB">
        <w:rPr>
          <w:rFonts w:cs="B Nazanin"/>
          <w:b/>
          <w:bCs/>
          <w:sz w:val="24"/>
          <w:szCs w:val="24"/>
          <w:rtl/>
        </w:rPr>
        <w:t xml:space="preserve"> انجام تحل</w:t>
      </w:r>
      <w:r w:rsidRPr="00DA2CAB">
        <w:rPr>
          <w:rFonts w:cs="B Nazanin" w:hint="cs"/>
          <w:b/>
          <w:bCs/>
          <w:sz w:val="24"/>
          <w:szCs w:val="24"/>
          <w:rtl/>
        </w:rPr>
        <w:t>ی</w:t>
      </w:r>
      <w:r w:rsidRPr="00DA2CAB">
        <w:rPr>
          <w:rFonts w:cs="B Nazanin" w:hint="eastAsia"/>
          <w:b/>
          <w:bCs/>
          <w:sz w:val="24"/>
          <w:szCs w:val="24"/>
          <w:rtl/>
        </w:rPr>
        <w:t>ل</w:t>
      </w:r>
      <w:r w:rsidRPr="00DA2CAB">
        <w:rPr>
          <w:rFonts w:cs="B Nazanin"/>
          <w:b/>
          <w:bCs/>
          <w:sz w:val="24"/>
          <w:szCs w:val="24"/>
          <w:rtl/>
        </w:rPr>
        <w:t xml:space="preserve"> پا</w:t>
      </w:r>
      <w:r w:rsidRPr="00DA2CAB">
        <w:rPr>
          <w:rFonts w:cs="B Nazanin" w:hint="cs"/>
          <w:b/>
          <w:bCs/>
          <w:sz w:val="24"/>
          <w:szCs w:val="24"/>
          <w:rtl/>
        </w:rPr>
        <w:t>ی</w:t>
      </w:r>
      <w:r w:rsidRPr="00DA2CAB">
        <w:rPr>
          <w:rFonts w:cs="B Nazanin" w:hint="eastAsia"/>
          <w:b/>
          <w:bCs/>
          <w:sz w:val="24"/>
          <w:szCs w:val="24"/>
          <w:rtl/>
        </w:rPr>
        <w:t>دار</w:t>
      </w:r>
      <w:r w:rsidRPr="00DA2CAB">
        <w:rPr>
          <w:rFonts w:cs="B Nazanin" w:hint="cs"/>
          <w:b/>
          <w:bCs/>
          <w:sz w:val="24"/>
          <w:szCs w:val="24"/>
          <w:rtl/>
        </w:rPr>
        <w:t>ی</w:t>
      </w:r>
      <w:r w:rsidRPr="00DA2CAB">
        <w:rPr>
          <w:rFonts w:cs="B Nazanin"/>
          <w:b/>
          <w:bCs/>
          <w:sz w:val="24"/>
          <w:szCs w:val="24"/>
          <w:rtl/>
        </w:rPr>
        <w:t xml:space="preserve"> چاه نفت با استفاده از </w:t>
      </w:r>
      <w:r w:rsidRPr="00DA2CAB">
        <w:rPr>
          <w:rFonts w:asciiTheme="majorBidi" w:hAnsiTheme="majorBidi" w:cs="B Nazanin"/>
          <w:b/>
          <w:bCs/>
          <w:sz w:val="20"/>
          <w:szCs w:val="20"/>
        </w:rPr>
        <w:t>ABAQUS</w:t>
      </w:r>
    </w:p>
    <w:p w:rsidR="00C00A07" w:rsidRPr="00DA2CAB" w:rsidRDefault="00C00A07" w:rsidP="002A0DD1">
      <w:pPr>
        <w:bidi/>
        <w:spacing w:line="360" w:lineRule="auto"/>
        <w:ind w:firstLine="284"/>
        <w:jc w:val="both"/>
        <w:rPr>
          <w:rFonts w:ascii="Times New Roman" w:hAnsi="Times New Roman" w:cs="B Nazanin"/>
          <w:sz w:val="24"/>
          <w:szCs w:val="24"/>
          <w:rtl/>
        </w:rPr>
      </w:pPr>
      <w:r w:rsidRPr="00DA2CAB">
        <w:rPr>
          <w:rFonts w:ascii="Times New Roman" w:hAnsi="Times New Roman" w:cs="B Nazanin"/>
          <w:sz w:val="24"/>
          <w:szCs w:val="24"/>
          <w:rtl/>
        </w:rPr>
        <w:lastRenderedPageBreak/>
        <w:t>او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گام در تح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ل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پ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چاه، 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جاد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ک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دل هندس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دق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ق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ز چاه و سازند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طراف آن است. 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دل م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تواند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ا استفاده از نرم‌افزار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</w:t>
      </w:r>
      <w:r w:rsidRPr="00DA2CAB">
        <w:rPr>
          <w:rFonts w:ascii="Times New Roman" w:hAnsi="Times New Roman" w:cs="B Nazanin"/>
          <w:sz w:val="20"/>
          <w:szCs w:val="20"/>
        </w:rPr>
        <w:t>CAD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ا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پ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ش‌پردازنده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</w:t>
      </w:r>
      <w:r w:rsidRPr="00DA2CAB">
        <w:rPr>
          <w:rFonts w:ascii="Times New Roman" w:hAnsi="Times New Roman" w:cs="B Nazanin"/>
          <w:sz w:val="20"/>
          <w:szCs w:val="20"/>
        </w:rPr>
        <w:t>ABAQUS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طراح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شود. در مرحله بعد، ب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خواص مکان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ک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واد به کار رفته در مدل، از جمله مدول 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انگ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نسبت پواسو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و مقاومت فش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تع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ف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گردد. در مرحله بع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ارگذ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و ش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ط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رز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شخص شوند؛ به 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عن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که بار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وارد بر چاه، نظ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ر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فشار س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ال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و وزن سازند، و هم</w:t>
      </w:r>
      <w:r w:rsidR="0015421A">
        <w:rPr>
          <w:rFonts w:ascii="Times New Roman" w:hAnsi="Times New Roman" w:cs="B Nazanin" w:hint="cs"/>
          <w:sz w:val="24"/>
          <w:szCs w:val="24"/>
          <w:rtl/>
        </w:rPr>
        <w:softHyphen/>
      </w:r>
      <w:r w:rsidRPr="00DA2CAB">
        <w:rPr>
          <w:rFonts w:ascii="Times New Roman" w:hAnsi="Times New Roman" w:cs="B Nazanin"/>
          <w:sz w:val="24"/>
          <w:szCs w:val="24"/>
          <w:rtl/>
        </w:rPr>
        <w:t>چن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ش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ط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رز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انند محدو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ت‌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جابج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تع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شوند. پس از تع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ف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تمام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پارامتر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ورو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دل آماده 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حل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شدن با استفاده از حل</w:t>
      </w:r>
      <w:r w:rsidR="000C43C6" w:rsidRPr="00DA2CAB">
        <w:rPr>
          <w:rFonts w:ascii="Times New Roman" w:hAnsi="Times New Roman" w:cs="B Nazanin" w:hint="cs"/>
          <w:sz w:val="24"/>
          <w:szCs w:val="24"/>
          <w:rtl/>
        </w:rPr>
        <w:softHyphen/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گر </w:t>
      </w:r>
      <w:r w:rsidRPr="00DA2CAB">
        <w:rPr>
          <w:rFonts w:ascii="Times New Roman" w:hAnsi="Times New Roman" w:cs="B Nazanin"/>
          <w:sz w:val="20"/>
          <w:szCs w:val="20"/>
        </w:rPr>
        <w:t>ABAQUS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ست. پس از انجام حل، نت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ج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ه دست آمده م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توانند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رز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اب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پ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چاه مورد تجز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ه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و تح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ل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قرار 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رند</w:t>
      </w:r>
      <w:r w:rsidRPr="00DA2CAB">
        <w:rPr>
          <w:rFonts w:ascii="Times New Roman" w:hAnsi="Times New Roman" w:cs="B Nazanin"/>
          <w:sz w:val="24"/>
          <w:szCs w:val="24"/>
          <w:rtl/>
        </w:rPr>
        <w:t>. 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تح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ل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مکن است شامل بررس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تنش‌ها، تغ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ر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شکل‌ها و س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ر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پارامتر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ک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اش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.</w:t>
      </w:r>
    </w:p>
    <w:p w:rsidR="000E3E5D" w:rsidRPr="00DA2CAB" w:rsidRDefault="000E3E5D" w:rsidP="00AF626E">
      <w:pPr>
        <w:bidi/>
        <w:spacing w:line="360" w:lineRule="auto"/>
        <w:ind w:firstLine="284"/>
        <w:jc w:val="center"/>
        <w:rPr>
          <w:rFonts w:ascii="Times New Roman" w:hAnsi="Times New Roman" w:cs="B Nazanin"/>
          <w:sz w:val="24"/>
          <w:szCs w:val="24"/>
          <w:rtl/>
        </w:rPr>
      </w:pPr>
      <w:r w:rsidRPr="00DA2CAB">
        <w:rPr>
          <w:rFonts w:ascii="Times New Roman" w:hAnsi="Times New Roman" w:cs="B Nazanin"/>
          <w:noProof/>
          <w:sz w:val="24"/>
          <w:szCs w:val="24"/>
          <w:rtl/>
        </w:rPr>
        <w:drawing>
          <wp:inline distT="0" distB="0" distL="0" distR="0" wp14:anchorId="786087EF" wp14:editId="2A4BD429">
            <wp:extent cx="2746892" cy="1359877"/>
            <wp:effectExtent l="0" t="0" r="0" b="0"/>
            <wp:docPr id="5" name="Picture 5" descr="D:\model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:\model5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756" cy="136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E5D" w:rsidRPr="00AF4C1B" w:rsidRDefault="000E3E5D" w:rsidP="00AF626E">
      <w:pPr>
        <w:bidi/>
        <w:spacing w:line="360" w:lineRule="auto"/>
        <w:ind w:firstLine="284"/>
        <w:jc w:val="center"/>
        <w:rPr>
          <w:rFonts w:cs="B Nazanin"/>
          <w:noProof/>
          <w:sz w:val="20"/>
          <w:szCs w:val="20"/>
          <w:rtl/>
        </w:rPr>
      </w:pPr>
      <w:r w:rsidRPr="00AF4C1B">
        <w:rPr>
          <w:rFonts w:cs="B Nazanin" w:hint="cs"/>
          <w:noProof/>
          <w:sz w:val="20"/>
          <w:szCs w:val="20"/>
          <w:rtl/>
        </w:rPr>
        <w:t>شکل</w:t>
      </w:r>
      <w:r w:rsidR="00C1139D" w:rsidRPr="00AF4C1B">
        <w:rPr>
          <w:rFonts w:cs="B Nazanin" w:hint="cs"/>
          <w:noProof/>
          <w:sz w:val="20"/>
          <w:szCs w:val="20"/>
          <w:rtl/>
        </w:rPr>
        <w:t>5</w:t>
      </w:r>
      <w:r w:rsidRPr="00AF4C1B">
        <w:rPr>
          <w:rFonts w:cs="B Nazanin" w:hint="cs"/>
          <w:noProof/>
          <w:sz w:val="20"/>
          <w:szCs w:val="20"/>
          <w:rtl/>
        </w:rPr>
        <w:t xml:space="preserve">: </w:t>
      </w:r>
      <w:r w:rsidR="00032832" w:rsidRPr="00AF4C1B">
        <w:rPr>
          <w:rFonts w:cs="B Nazanin" w:hint="cs"/>
          <w:noProof/>
          <w:sz w:val="20"/>
          <w:szCs w:val="20"/>
          <w:rtl/>
        </w:rPr>
        <w:t>مدل ژئومکانیکی ساخته شده در نرم</w:t>
      </w:r>
      <w:r w:rsidR="00032832" w:rsidRPr="00AF4C1B">
        <w:rPr>
          <w:rFonts w:cs="B Nazanin"/>
          <w:noProof/>
          <w:sz w:val="20"/>
          <w:szCs w:val="20"/>
          <w:rtl/>
        </w:rPr>
        <w:softHyphen/>
      </w:r>
      <w:r w:rsidR="00032832" w:rsidRPr="00AF4C1B">
        <w:rPr>
          <w:rFonts w:cs="B Nazanin" w:hint="cs"/>
          <w:noProof/>
          <w:sz w:val="20"/>
          <w:szCs w:val="20"/>
          <w:rtl/>
        </w:rPr>
        <w:t>افزار آباکوس از چاه مورد مطالعه</w:t>
      </w:r>
    </w:p>
    <w:p w:rsidR="00C00A07" w:rsidRPr="00DA2CAB" w:rsidRDefault="00C00A07" w:rsidP="002A0DD1">
      <w:pPr>
        <w:pStyle w:val="Heading1"/>
        <w:spacing w:line="360" w:lineRule="auto"/>
        <w:jc w:val="both"/>
        <w:rPr>
          <w:sz w:val="24"/>
          <w:szCs w:val="24"/>
          <w:rtl/>
        </w:rPr>
      </w:pPr>
      <w:r w:rsidRPr="00DA2CAB">
        <w:rPr>
          <w:rFonts w:hint="cs"/>
          <w:sz w:val="24"/>
          <w:szCs w:val="24"/>
          <w:rtl/>
        </w:rPr>
        <w:lastRenderedPageBreak/>
        <w:t>4-</w:t>
      </w:r>
      <w:r w:rsidR="006F4F71" w:rsidRPr="00DA2CAB">
        <w:rPr>
          <w:rFonts w:hint="cs"/>
          <w:sz w:val="24"/>
          <w:szCs w:val="24"/>
          <w:rtl/>
        </w:rPr>
        <w:t xml:space="preserve">3- </w:t>
      </w:r>
      <w:r w:rsidRPr="00DA2CAB">
        <w:rPr>
          <w:sz w:val="24"/>
          <w:szCs w:val="24"/>
          <w:rtl/>
        </w:rPr>
        <w:t xml:space="preserve">کاربرد </w:t>
      </w:r>
      <w:r w:rsidRPr="00DA2CAB">
        <w:rPr>
          <w:sz w:val="20"/>
          <w:szCs w:val="20"/>
        </w:rPr>
        <w:t>FEM</w:t>
      </w:r>
      <w:r w:rsidRPr="00DA2CAB">
        <w:rPr>
          <w:sz w:val="24"/>
          <w:szCs w:val="24"/>
          <w:rtl/>
        </w:rPr>
        <w:t xml:space="preserve"> در تحل</w:t>
      </w:r>
      <w:r w:rsidRPr="00DA2CAB">
        <w:rPr>
          <w:rFonts w:hint="cs"/>
          <w:sz w:val="24"/>
          <w:szCs w:val="24"/>
          <w:rtl/>
        </w:rPr>
        <w:t>ی</w:t>
      </w:r>
      <w:r w:rsidRPr="00DA2CAB">
        <w:rPr>
          <w:rFonts w:hint="eastAsia"/>
          <w:sz w:val="24"/>
          <w:szCs w:val="24"/>
          <w:rtl/>
        </w:rPr>
        <w:t>ل</w:t>
      </w:r>
      <w:r w:rsidRPr="00DA2CAB">
        <w:rPr>
          <w:sz w:val="24"/>
          <w:szCs w:val="24"/>
          <w:rtl/>
        </w:rPr>
        <w:t xml:space="preserve"> پا</w:t>
      </w:r>
      <w:r w:rsidRPr="00DA2CAB">
        <w:rPr>
          <w:rFonts w:hint="cs"/>
          <w:sz w:val="24"/>
          <w:szCs w:val="24"/>
          <w:rtl/>
        </w:rPr>
        <w:t>ی</w:t>
      </w:r>
      <w:r w:rsidRPr="00DA2CAB">
        <w:rPr>
          <w:rFonts w:hint="eastAsia"/>
          <w:sz w:val="24"/>
          <w:szCs w:val="24"/>
          <w:rtl/>
        </w:rPr>
        <w:t>دار</w:t>
      </w:r>
      <w:r w:rsidRPr="00DA2CAB">
        <w:rPr>
          <w:rFonts w:hint="cs"/>
          <w:sz w:val="24"/>
          <w:szCs w:val="24"/>
          <w:rtl/>
        </w:rPr>
        <w:t>ی</w:t>
      </w:r>
      <w:r w:rsidRPr="00DA2CAB">
        <w:rPr>
          <w:sz w:val="24"/>
          <w:szCs w:val="24"/>
          <w:rtl/>
        </w:rPr>
        <w:t xml:space="preserve"> چاه نفت</w:t>
      </w:r>
    </w:p>
    <w:p w:rsidR="00C00A07" w:rsidRPr="00DA2CAB" w:rsidRDefault="00C00A07" w:rsidP="00AF626E">
      <w:pPr>
        <w:bidi/>
        <w:spacing w:line="360" w:lineRule="auto"/>
        <w:ind w:firstLine="284"/>
        <w:jc w:val="both"/>
        <w:rPr>
          <w:rFonts w:ascii="Times New Roman" w:hAnsi="Times New Roman" w:cs="B Nazanin"/>
          <w:sz w:val="24"/>
          <w:szCs w:val="24"/>
        </w:rPr>
      </w:pPr>
      <w:r w:rsidRPr="00DA2CAB">
        <w:rPr>
          <w:rFonts w:ascii="Times New Roman" w:hAnsi="Times New Roman" w:cs="B Nazanin" w:hint="eastAsia"/>
          <w:sz w:val="24"/>
          <w:szCs w:val="24"/>
          <w:rtl/>
        </w:rPr>
        <w:t>در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تح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ل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پ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چاه نفت، روش </w:t>
      </w:r>
      <w:r w:rsidR="00AF626E" w:rsidRPr="00DA2CAB">
        <w:rPr>
          <w:rFonts w:ascii="Times New Roman" w:hAnsi="Times New Roman" w:cs="B Nazanin" w:hint="cs"/>
          <w:sz w:val="24"/>
          <w:szCs w:val="24"/>
          <w:rtl/>
        </w:rPr>
        <w:t>الما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حدود به مهندسان 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مکان را م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هد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که رفتار مکان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ک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سنگ‌ها و س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الات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درون و اطراف چاه را به‌دقت پ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ش‌ب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کنند. 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پ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ش‌ب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ها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شامل بررس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تغ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رات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تنش و فشار در ناح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ه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طراف چاه، ارز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اب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خطرات ناپ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چاه مانند 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زش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واره‌ها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و به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ه‌ساز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طراح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چاه و روش‌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حف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="005B7831">
        <w:rPr>
          <w:rFonts w:ascii="Times New Roman" w:hAnsi="Times New Roman" w:cs="B Nazanin"/>
          <w:sz w:val="24"/>
          <w:szCs w:val="24"/>
          <w:rtl/>
        </w:rPr>
        <w:t xml:space="preserve"> کاهش خطرات است. به</w:t>
      </w:r>
      <w:r w:rsidR="005B7831">
        <w:rPr>
          <w:rFonts w:ascii="Times New Roman" w:hAnsi="Times New Roman" w:cs="B Nazanin" w:hint="cs"/>
          <w:sz w:val="24"/>
          <w:szCs w:val="24"/>
          <w:rtl/>
        </w:rPr>
        <w:t xml:space="preserve"> </w:t>
      </w:r>
      <w:r w:rsidR="005B7831">
        <w:rPr>
          <w:rFonts w:ascii="Times New Roman" w:hAnsi="Times New Roman" w:cs="B Nazanin" w:hint="cs"/>
          <w:sz w:val="24"/>
          <w:szCs w:val="24"/>
          <w:rtl/>
        </w:rPr>
        <w:softHyphen/>
      </w:r>
      <w:r w:rsidR="005B7831">
        <w:rPr>
          <w:rFonts w:ascii="Times New Roman" w:hAnsi="Times New Roman" w:cs="B Nazanin"/>
          <w:sz w:val="24"/>
          <w:szCs w:val="24"/>
          <w:rtl/>
        </w:rPr>
        <w:t>طور</w:t>
      </w:r>
      <w:r w:rsidR="005B7831">
        <w:rPr>
          <w:rFonts w:ascii="Times New Roman" w:hAnsi="Times New Roman" w:cs="B Nazanin" w:hint="cs"/>
          <w:sz w:val="24"/>
          <w:szCs w:val="24"/>
          <w:rtl/>
        </w:rPr>
        <w:t xml:space="preserve"> </w:t>
      </w:r>
      <w:r w:rsidRPr="00DA2CAB">
        <w:rPr>
          <w:rFonts w:ascii="Times New Roman" w:hAnsi="Times New Roman" w:cs="B Nazanin"/>
          <w:sz w:val="24"/>
          <w:szCs w:val="24"/>
          <w:rtl/>
        </w:rPr>
        <w:t>ک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روش ا</w:t>
      </w:r>
      <w:r w:rsidR="00AF626E" w:rsidRPr="00DA2CAB">
        <w:rPr>
          <w:rFonts w:ascii="Times New Roman" w:hAnsi="Times New Roman" w:cs="B Nazanin" w:hint="cs"/>
          <w:sz w:val="24"/>
          <w:szCs w:val="24"/>
          <w:rtl/>
        </w:rPr>
        <w:t>لما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حدود با تقس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م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ک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مسئله پ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چ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ه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ه بخش‌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کوچک‌تر و حل عد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آن‌ها، ابز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کارآمد ب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تح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ل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و به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ه‌ساز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عم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ات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حف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و پ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چاه نفت فراهم م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کن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 xml:space="preserve">. </w:t>
      </w:r>
      <w:r w:rsidRPr="00DA2CAB">
        <w:rPr>
          <w:rFonts w:ascii="Times New Roman" w:hAnsi="Times New Roman" w:cs="B Nazanin"/>
          <w:sz w:val="24"/>
          <w:szCs w:val="24"/>
          <w:rtl/>
        </w:rPr>
        <w:t>د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 xml:space="preserve"> ای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تحق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ق</w:t>
      </w:r>
      <w:r w:rsidR="00AF626E" w:rsidRPr="00DA2CAB">
        <w:rPr>
          <w:rFonts w:ascii="Times New Roman" w:hAnsi="Times New Roman" w:cs="B Nazanin" w:hint="cs"/>
          <w:sz w:val="24"/>
          <w:szCs w:val="24"/>
          <w:rtl/>
        </w:rPr>
        <w:t xml:space="preserve"> عملیات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حف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چاه به عنوان 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ک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ف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د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ک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در صنعت نفت و گاز بررس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شده است. 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ف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د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ا استفاده از روش‌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پ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شرفته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و تح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ل‌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عد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ررس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پ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چاه انجام 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شد</w:t>
      </w:r>
      <w:r w:rsidR="005B7831">
        <w:rPr>
          <w:rFonts w:ascii="Times New Roman" w:hAnsi="Times New Roman" w:cs="B Nazanin" w:hint="cs"/>
          <w:sz w:val="24"/>
          <w:szCs w:val="24"/>
          <w:rtl/>
        </w:rPr>
        <w:t>ه است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 xml:space="preserve">. </w:t>
      </w:r>
      <w:r w:rsidRPr="00DA2CAB">
        <w:rPr>
          <w:rFonts w:ascii="Times New Roman" w:hAnsi="Times New Roman" w:cs="B Nazanin"/>
          <w:sz w:val="24"/>
          <w:szCs w:val="24"/>
          <w:rtl/>
        </w:rPr>
        <w:t>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ن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ت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حل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ل‌ها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ب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شناس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و پ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ش</w:t>
      </w:r>
      <w:r w:rsidR="000C43C6" w:rsidRPr="00DA2CAB">
        <w:rPr>
          <w:rFonts w:ascii="Times New Roman" w:hAnsi="Times New Roman" w:cs="B Nazanin"/>
          <w:sz w:val="24"/>
          <w:szCs w:val="24"/>
          <w:rtl/>
        </w:rPr>
        <w:softHyphen/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ز ناپ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دا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ه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واره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چاه و اتخاذ اقدامات مناسب برا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جلوگ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 w:hint="eastAsia"/>
          <w:sz w:val="24"/>
          <w:szCs w:val="24"/>
          <w:rtl/>
        </w:rPr>
        <w:t>ر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ز مشکلات ناش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ی</w:t>
      </w:r>
      <w:r w:rsidRPr="00DA2CAB">
        <w:rPr>
          <w:rFonts w:ascii="Times New Roman" w:hAnsi="Times New Roman" w:cs="B Nazanin"/>
          <w:sz w:val="24"/>
          <w:szCs w:val="24"/>
          <w:rtl/>
        </w:rPr>
        <w:t xml:space="preserve"> از آن صورت 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گرفت</w:t>
      </w:r>
      <w:r w:rsidR="005B7831">
        <w:rPr>
          <w:rFonts w:ascii="Times New Roman" w:hAnsi="Times New Roman" w:cs="B Nazanin" w:hint="cs"/>
          <w:sz w:val="24"/>
          <w:szCs w:val="24"/>
          <w:rtl/>
        </w:rPr>
        <w:t>ه است</w:t>
      </w:r>
      <w:r w:rsidRPr="00DA2CAB">
        <w:rPr>
          <w:rFonts w:ascii="Times New Roman" w:hAnsi="Times New Roman" w:cs="B Nazanin" w:hint="cs"/>
          <w:sz w:val="24"/>
          <w:szCs w:val="24"/>
          <w:rtl/>
        </w:rPr>
        <w:t>.</w:t>
      </w:r>
    </w:p>
    <w:p w:rsidR="00B95ECB" w:rsidRPr="00DA2CAB" w:rsidRDefault="006F4F71" w:rsidP="00370590">
      <w:pPr>
        <w:bidi/>
        <w:spacing w:line="360" w:lineRule="auto"/>
        <w:ind w:firstLine="284"/>
        <w:jc w:val="both"/>
        <w:rPr>
          <w:rFonts w:ascii="Times New Roman" w:hAnsi="Times New Roman" w:cs="B Nazanin"/>
          <w:b/>
          <w:bCs/>
          <w:sz w:val="24"/>
          <w:szCs w:val="24"/>
          <w:rtl/>
          <w:lang w:bidi="fa-IR"/>
        </w:rPr>
      </w:pPr>
      <w:r w:rsidRPr="00DA2CAB">
        <w:rPr>
          <w:rFonts w:ascii="Times New Roman" w:hAnsi="Times New Roman" w:cs="B Nazanin" w:hint="cs"/>
          <w:b/>
          <w:bCs/>
          <w:sz w:val="24"/>
          <w:szCs w:val="24"/>
          <w:rtl/>
          <w:lang w:bidi="fa-IR"/>
        </w:rPr>
        <w:t xml:space="preserve">4-4- </w:t>
      </w:r>
      <w:r w:rsidR="00B95ECB" w:rsidRPr="00DA2CAB">
        <w:rPr>
          <w:rFonts w:ascii="Times New Roman" w:hAnsi="Times New Roman" w:cs="B Nazanin" w:hint="cs"/>
          <w:b/>
          <w:bCs/>
          <w:sz w:val="24"/>
          <w:szCs w:val="24"/>
          <w:rtl/>
          <w:lang w:bidi="fa-IR"/>
        </w:rPr>
        <w:t>اجرای مدل جهت یافتن فشار گل</w:t>
      </w:r>
      <w:bookmarkStart w:id="10" w:name="_GoBack"/>
      <w:bookmarkEnd w:id="10"/>
      <w:r w:rsidR="00370590">
        <w:rPr>
          <w:rFonts w:ascii="Times New Roman" w:hAnsi="Times New Roman" w:cs="B Nazanin" w:hint="cs"/>
          <w:b/>
          <w:bCs/>
          <w:sz w:val="24"/>
          <w:szCs w:val="24"/>
          <w:rtl/>
          <w:lang w:bidi="fa-IR"/>
        </w:rPr>
        <w:t xml:space="preserve"> بهینه</w:t>
      </w:r>
    </w:p>
    <w:p w:rsidR="00B95ECB" w:rsidRPr="00DA2CAB" w:rsidRDefault="00B95ECB" w:rsidP="00370590">
      <w:pPr>
        <w:bidi/>
        <w:spacing w:line="360" w:lineRule="auto"/>
        <w:ind w:firstLine="284"/>
        <w:jc w:val="both"/>
        <w:rPr>
          <w:rFonts w:cs="B Nazanin"/>
          <w:sz w:val="24"/>
          <w:szCs w:val="24"/>
          <w:rtl/>
        </w:rPr>
      </w:pPr>
      <w:r w:rsidRPr="00DA2CAB">
        <w:rPr>
          <w:rFonts w:cs="B Nazanin"/>
          <w:sz w:val="24"/>
          <w:szCs w:val="24"/>
          <w:rtl/>
        </w:rPr>
        <w:t>یکی از ساده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ترین معیارهاي شکست و در عین حال موثر، براي تخمین مقاومت بر</w:t>
      </w:r>
      <w:r w:rsidR="00B147D9">
        <w:rPr>
          <w:rFonts w:cs="B Nazanin"/>
          <w:sz w:val="24"/>
          <w:szCs w:val="24"/>
          <w:rtl/>
        </w:rPr>
        <w:t>شی سازند، معیار موهر-کولمب است.</w:t>
      </w:r>
      <w:r w:rsidR="00B147D9">
        <w:rPr>
          <w:rFonts w:cs="B Nazanin" w:hint="cs"/>
          <w:sz w:val="24"/>
          <w:szCs w:val="24"/>
          <w:rtl/>
        </w:rPr>
        <w:t xml:space="preserve"> </w:t>
      </w:r>
      <w:r w:rsidRPr="00DA2CAB">
        <w:rPr>
          <w:rFonts w:cs="B Nazanin"/>
          <w:sz w:val="24"/>
          <w:szCs w:val="24"/>
          <w:rtl/>
        </w:rPr>
        <w:t>طبق این معیار، پارامترهایی مانند تنش قائم، چسبندگی و زاویه اصطکاک داخلی در مقاومت برشی سازند موثر هستند</w:t>
      </w:r>
      <w:r w:rsidRPr="00DA2CAB">
        <w:rPr>
          <w:rFonts w:cs="B Nazanin"/>
          <w:sz w:val="24"/>
          <w:szCs w:val="24"/>
        </w:rPr>
        <w:t>.</w:t>
      </w:r>
      <w:r w:rsidRPr="00DA2CAB">
        <w:rPr>
          <w:rFonts w:cs="B Nazanin" w:hint="cs"/>
          <w:sz w:val="24"/>
          <w:szCs w:val="24"/>
          <w:rtl/>
        </w:rPr>
        <w:t xml:space="preserve"> در این مدل</w:t>
      </w:r>
      <w:r w:rsidRPr="00DA2CAB">
        <w:rPr>
          <w:rFonts w:cs="B Nazanin"/>
          <w:sz w:val="24"/>
          <w:szCs w:val="24"/>
          <w:rtl/>
        </w:rPr>
        <w:softHyphen/>
      </w:r>
      <w:r w:rsidRPr="00DA2CAB">
        <w:rPr>
          <w:rFonts w:cs="B Nazanin" w:hint="cs"/>
          <w:sz w:val="24"/>
          <w:szCs w:val="24"/>
          <w:rtl/>
        </w:rPr>
        <w:t>سازی از معیار شکست موهر-</w:t>
      </w:r>
      <w:r w:rsidRPr="00DA2CAB">
        <w:rPr>
          <w:rFonts w:cs="B Nazanin" w:hint="cs"/>
          <w:sz w:val="24"/>
          <w:szCs w:val="24"/>
          <w:rtl/>
        </w:rPr>
        <w:lastRenderedPageBreak/>
        <w:t>کولمب برای تحلیل پایداری چاه در نرم</w:t>
      </w:r>
      <w:r w:rsidRPr="00DA2CAB">
        <w:rPr>
          <w:rFonts w:cs="B Nazanin"/>
          <w:sz w:val="24"/>
          <w:szCs w:val="24"/>
          <w:rtl/>
        </w:rPr>
        <w:softHyphen/>
      </w:r>
      <w:r w:rsidRPr="00DA2CAB">
        <w:rPr>
          <w:rFonts w:cs="B Nazanin" w:hint="cs"/>
          <w:sz w:val="24"/>
          <w:szCs w:val="24"/>
          <w:rtl/>
        </w:rPr>
        <w:t xml:space="preserve">افزار آباکوس بهره گرفته شده است. برای شناسایی </w:t>
      </w:r>
      <w:r w:rsidR="000C43C6" w:rsidRPr="00DA2CAB">
        <w:rPr>
          <w:rFonts w:cs="B Nazanin" w:hint="cs"/>
          <w:sz w:val="24"/>
          <w:szCs w:val="24"/>
          <w:rtl/>
        </w:rPr>
        <w:t xml:space="preserve">حداقل </w:t>
      </w:r>
      <w:r w:rsidRPr="00DA2CAB">
        <w:rPr>
          <w:rFonts w:cs="B Nazanin" w:hint="cs"/>
          <w:sz w:val="24"/>
          <w:szCs w:val="24"/>
          <w:rtl/>
        </w:rPr>
        <w:t xml:space="preserve">فشاری که در آن مقدار کرنش پلاستیک برابر صفر </w:t>
      </w:r>
      <w:r w:rsidR="000C43C6" w:rsidRPr="00DA2CAB">
        <w:rPr>
          <w:rFonts w:cs="B Nazanin" w:hint="cs"/>
          <w:sz w:val="24"/>
          <w:szCs w:val="24"/>
          <w:rtl/>
        </w:rPr>
        <w:t>است</w:t>
      </w:r>
      <w:r w:rsidRPr="00DA2CAB">
        <w:rPr>
          <w:rFonts w:cs="B Nazanin" w:hint="cs"/>
          <w:sz w:val="24"/>
          <w:szCs w:val="24"/>
          <w:rtl/>
        </w:rPr>
        <w:t xml:space="preserve"> و چاه در حالت پایدار قرار دارد</w:t>
      </w:r>
      <w:r w:rsidR="00370590">
        <w:rPr>
          <w:rFonts w:cs="B Nazanin" w:hint="cs"/>
          <w:sz w:val="24"/>
          <w:szCs w:val="24"/>
          <w:rtl/>
        </w:rPr>
        <w:t>،</w:t>
      </w:r>
      <w:r w:rsidRPr="00DA2CAB">
        <w:rPr>
          <w:rFonts w:cs="B Nazanin" w:hint="cs"/>
          <w:sz w:val="24"/>
          <w:szCs w:val="24"/>
          <w:rtl/>
        </w:rPr>
        <w:t xml:space="preserve"> باید فشار سیال به صورت م</w:t>
      </w:r>
      <w:r w:rsidR="009610C6" w:rsidRPr="00DA2CAB">
        <w:rPr>
          <w:rFonts w:cs="B Nazanin" w:hint="cs"/>
          <w:sz w:val="24"/>
          <w:szCs w:val="24"/>
          <w:rtl/>
        </w:rPr>
        <w:t>تناوب به دهانه</w:t>
      </w:r>
      <w:r w:rsidR="009610C6" w:rsidRPr="00DA2CAB">
        <w:rPr>
          <w:rFonts w:cs="B Nazanin"/>
          <w:sz w:val="24"/>
          <w:szCs w:val="24"/>
          <w:rtl/>
        </w:rPr>
        <w:softHyphen/>
      </w:r>
      <w:r w:rsidRPr="00DA2CAB">
        <w:rPr>
          <w:rFonts w:cs="B Nazanin" w:hint="cs"/>
          <w:sz w:val="24"/>
          <w:szCs w:val="24"/>
          <w:rtl/>
        </w:rPr>
        <w:t xml:space="preserve">ی چاه وارد </w:t>
      </w:r>
      <w:r w:rsidR="00370590">
        <w:rPr>
          <w:rFonts w:cs="B Nazanin" w:hint="cs"/>
          <w:sz w:val="24"/>
          <w:szCs w:val="24"/>
          <w:rtl/>
        </w:rPr>
        <w:t>شود</w:t>
      </w:r>
      <w:r w:rsidRPr="00DA2CAB">
        <w:rPr>
          <w:rFonts w:cs="B Nazanin" w:hint="cs"/>
          <w:sz w:val="24"/>
          <w:szCs w:val="24"/>
          <w:rtl/>
        </w:rPr>
        <w:t>.</w:t>
      </w:r>
    </w:p>
    <w:p w:rsidR="0011391F" w:rsidRPr="00DA2CAB" w:rsidRDefault="005B7831" w:rsidP="00934CEF">
      <w:pPr>
        <w:bidi/>
        <w:spacing w:line="360" w:lineRule="auto"/>
        <w:ind w:firstLine="284"/>
        <w:jc w:val="both"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 xml:space="preserve">مقدار فشار گل حفاری در شروع، </w:t>
      </w:r>
      <w:r w:rsidR="0011391F" w:rsidRPr="00DA2CAB">
        <w:rPr>
          <w:rFonts w:cs="B Nazanin" w:hint="cs"/>
          <w:sz w:val="24"/>
          <w:szCs w:val="24"/>
          <w:rtl/>
          <w:lang w:bidi="fa-IR"/>
        </w:rPr>
        <w:t>مقدار 35 مگاپاسکال و بالاتر از فشار منفذی و هر گام زمانی ده ثانیه در نظر گرف</w:t>
      </w:r>
      <w:r w:rsidR="000C43C6" w:rsidRPr="00DA2CAB">
        <w:rPr>
          <w:rFonts w:cs="B Nazanin" w:hint="cs"/>
          <w:sz w:val="24"/>
          <w:szCs w:val="24"/>
          <w:rtl/>
          <w:lang w:bidi="fa-IR"/>
        </w:rPr>
        <w:t>ته</w:t>
      </w:r>
      <w:r>
        <w:rPr>
          <w:rFonts w:cs="B Nazanin" w:hint="cs"/>
          <w:sz w:val="24"/>
          <w:szCs w:val="24"/>
          <w:rtl/>
          <w:lang w:bidi="fa-IR"/>
        </w:rPr>
        <w:t xml:space="preserve"> </w:t>
      </w:r>
      <w:r w:rsidR="00B147D9">
        <w:rPr>
          <w:rFonts w:cs="B Nazanin" w:hint="cs"/>
          <w:sz w:val="24"/>
          <w:szCs w:val="24"/>
          <w:rtl/>
          <w:lang w:bidi="fa-IR"/>
        </w:rPr>
        <w:t>می</w:t>
      </w:r>
      <w:r w:rsidR="00B147D9">
        <w:rPr>
          <w:rFonts w:cs="B Nazanin"/>
          <w:sz w:val="24"/>
          <w:szCs w:val="24"/>
          <w:rtl/>
          <w:lang w:bidi="fa-IR"/>
        </w:rPr>
        <w:softHyphen/>
      </w:r>
      <w:r w:rsidR="00B147D9">
        <w:rPr>
          <w:rFonts w:cs="B Nazanin" w:hint="cs"/>
          <w:sz w:val="24"/>
          <w:szCs w:val="24"/>
          <w:rtl/>
          <w:lang w:bidi="fa-IR"/>
        </w:rPr>
        <w:t>شود</w:t>
      </w:r>
      <w:r>
        <w:rPr>
          <w:rFonts w:cs="B Nazanin" w:hint="cs"/>
          <w:sz w:val="24"/>
          <w:szCs w:val="24"/>
          <w:rtl/>
          <w:lang w:bidi="fa-IR"/>
        </w:rPr>
        <w:t>.</w:t>
      </w:r>
      <w:r w:rsidR="000C43C6" w:rsidRPr="00DA2CAB">
        <w:rPr>
          <w:rFonts w:cs="B Nazanin" w:hint="cs"/>
          <w:sz w:val="24"/>
          <w:szCs w:val="24"/>
          <w:rtl/>
          <w:lang w:bidi="fa-IR"/>
        </w:rPr>
        <w:t xml:space="preserve"> در هر بار اجرای مدل از نرم</w:t>
      </w:r>
      <w:r w:rsidR="000C43C6" w:rsidRPr="00DA2CAB">
        <w:rPr>
          <w:rFonts w:cs="B Nazanin"/>
          <w:sz w:val="24"/>
          <w:szCs w:val="24"/>
          <w:rtl/>
          <w:lang w:bidi="fa-IR"/>
        </w:rPr>
        <w:softHyphen/>
      </w:r>
      <w:r w:rsidR="0011391F" w:rsidRPr="00DA2CAB">
        <w:rPr>
          <w:rFonts w:cs="B Nazanin" w:hint="cs"/>
          <w:sz w:val="24"/>
          <w:szCs w:val="24"/>
          <w:rtl/>
          <w:lang w:bidi="fa-IR"/>
        </w:rPr>
        <w:t xml:space="preserve">افزار 100 خروجی </w:t>
      </w:r>
      <w:r>
        <w:rPr>
          <w:rFonts w:cs="B Nazanin" w:hint="cs"/>
          <w:sz w:val="24"/>
          <w:szCs w:val="24"/>
          <w:rtl/>
          <w:lang w:bidi="fa-IR"/>
        </w:rPr>
        <w:t>گرفته می</w:t>
      </w:r>
      <w:r>
        <w:rPr>
          <w:rFonts w:cs="B Nazanin"/>
          <w:sz w:val="24"/>
          <w:szCs w:val="24"/>
          <w:rtl/>
          <w:lang w:bidi="fa-IR"/>
        </w:rPr>
        <w:softHyphen/>
      </w:r>
      <w:r>
        <w:rPr>
          <w:rFonts w:cs="B Nazanin" w:hint="cs"/>
          <w:sz w:val="24"/>
          <w:szCs w:val="24"/>
          <w:rtl/>
          <w:lang w:bidi="fa-IR"/>
        </w:rPr>
        <w:t>شود</w:t>
      </w:r>
      <w:r w:rsidR="0011391F" w:rsidRPr="00DA2CAB">
        <w:rPr>
          <w:rFonts w:cs="B Nazanin" w:hint="cs"/>
          <w:sz w:val="24"/>
          <w:szCs w:val="24"/>
          <w:rtl/>
          <w:lang w:bidi="fa-IR"/>
        </w:rPr>
        <w:t xml:space="preserve"> یعنی به ازای گذشت هر 1/0 ثانیه 1/0 مگاپاسکال از فشار وارده بر دهانه</w:t>
      </w:r>
      <w:r w:rsidR="0011391F" w:rsidRPr="00DA2CAB">
        <w:rPr>
          <w:rFonts w:cs="B Nazanin"/>
          <w:sz w:val="24"/>
          <w:szCs w:val="24"/>
          <w:rtl/>
          <w:lang w:bidi="fa-IR"/>
        </w:rPr>
        <w:softHyphen/>
      </w:r>
      <w:r w:rsidR="0011391F" w:rsidRPr="00DA2CAB">
        <w:rPr>
          <w:rFonts w:cs="B Nazanin" w:hint="cs"/>
          <w:sz w:val="24"/>
          <w:szCs w:val="24"/>
          <w:rtl/>
          <w:lang w:bidi="fa-IR"/>
        </w:rPr>
        <w:t>ی چاه کاسته شده و به صورت خطی کاهش می</w:t>
      </w:r>
      <w:r w:rsidR="0011391F" w:rsidRPr="00DA2CAB">
        <w:rPr>
          <w:rFonts w:cs="B Nazanin"/>
          <w:sz w:val="24"/>
          <w:szCs w:val="24"/>
          <w:rtl/>
          <w:lang w:bidi="fa-IR"/>
        </w:rPr>
        <w:softHyphen/>
      </w:r>
      <w:r w:rsidR="0011391F" w:rsidRPr="00DA2CAB">
        <w:rPr>
          <w:rFonts w:cs="B Nazanin" w:hint="cs"/>
          <w:sz w:val="24"/>
          <w:szCs w:val="24"/>
          <w:rtl/>
          <w:lang w:bidi="fa-IR"/>
        </w:rPr>
        <w:t xml:space="preserve">یابد تا این مقدار به 25 مگاپاسکال </w:t>
      </w:r>
      <w:r w:rsidR="000C43C6" w:rsidRPr="00DA2CAB">
        <w:rPr>
          <w:rFonts w:cs="B Nazanin" w:hint="cs"/>
          <w:sz w:val="24"/>
          <w:szCs w:val="24"/>
          <w:rtl/>
          <w:lang w:bidi="fa-IR"/>
        </w:rPr>
        <w:t xml:space="preserve"> که کمتر از فشار منفذی است </w:t>
      </w:r>
      <w:r w:rsidR="0011391F" w:rsidRPr="00DA2CAB">
        <w:rPr>
          <w:rFonts w:cs="B Nazanin" w:hint="cs"/>
          <w:sz w:val="24"/>
          <w:szCs w:val="24"/>
          <w:rtl/>
          <w:lang w:bidi="fa-IR"/>
        </w:rPr>
        <w:t>برسد</w:t>
      </w:r>
      <w:r>
        <w:rPr>
          <w:rFonts w:cs="B Nazanin" w:hint="cs"/>
          <w:sz w:val="24"/>
          <w:szCs w:val="24"/>
          <w:rtl/>
          <w:lang w:bidi="fa-IR"/>
        </w:rPr>
        <w:t>.</w:t>
      </w:r>
      <w:r w:rsidR="0011391F" w:rsidRPr="00DA2CAB">
        <w:rPr>
          <w:rFonts w:cs="B Nazanin" w:hint="cs"/>
          <w:sz w:val="24"/>
          <w:szCs w:val="24"/>
          <w:rtl/>
          <w:lang w:bidi="fa-IR"/>
        </w:rPr>
        <w:t xml:space="preserve"> بدین شکل می</w:t>
      </w:r>
      <w:r w:rsidR="0011391F" w:rsidRPr="00DA2CAB">
        <w:rPr>
          <w:rFonts w:cs="B Nazanin"/>
          <w:sz w:val="24"/>
          <w:szCs w:val="24"/>
          <w:rtl/>
          <w:lang w:bidi="fa-IR"/>
        </w:rPr>
        <w:softHyphen/>
      </w:r>
      <w:r w:rsidR="0011391F" w:rsidRPr="00DA2CAB">
        <w:rPr>
          <w:rFonts w:cs="B Nazanin" w:hint="cs"/>
          <w:sz w:val="24"/>
          <w:szCs w:val="24"/>
          <w:rtl/>
          <w:lang w:bidi="fa-IR"/>
        </w:rPr>
        <w:t>توان فشاری که موجب ایجاد اولین کرنش پلاستیک در دهانه</w:t>
      </w:r>
      <w:r w:rsidR="0011391F" w:rsidRPr="00DA2CAB">
        <w:rPr>
          <w:rFonts w:cs="B Nazanin"/>
          <w:sz w:val="24"/>
          <w:szCs w:val="24"/>
          <w:rtl/>
          <w:lang w:bidi="fa-IR"/>
        </w:rPr>
        <w:softHyphen/>
      </w:r>
      <w:r w:rsidR="0011391F" w:rsidRPr="00DA2CAB">
        <w:rPr>
          <w:rFonts w:cs="B Nazanin" w:hint="cs"/>
          <w:sz w:val="24"/>
          <w:szCs w:val="24"/>
          <w:rtl/>
          <w:lang w:bidi="fa-IR"/>
        </w:rPr>
        <w:t xml:space="preserve">ی چاه شده را مشاهده و </w:t>
      </w:r>
      <w:r w:rsidR="000C43C6" w:rsidRPr="00DA2CAB">
        <w:rPr>
          <w:rFonts w:cs="B Nazanin" w:hint="cs"/>
          <w:sz w:val="24"/>
          <w:szCs w:val="24"/>
          <w:rtl/>
          <w:lang w:bidi="fa-IR"/>
        </w:rPr>
        <w:t xml:space="preserve">حداقل </w:t>
      </w:r>
      <w:r w:rsidR="0011391F" w:rsidRPr="00DA2CAB">
        <w:rPr>
          <w:rFonts w:cs="B Nazanin" w:hint="cs"/>
          <w:sz w:val="24"/>
          <w:szCs w:val="24"/>
          <w:rtl/>
          <w:lang w:bidi="fa-IR"/>
        </w:rPr>
        <w:t xml:space="preserve">فشار گل حفاری </w:t>
      </w:r>
      <w:r w:rsidR="00B147D9">
        <w:rPr>
          <w:rFonts w:cs="B Nazanin" w:hint="cs"/>
          <w:sz w:val="24"/>
          <w:szCs w:val="24"/>
          <w:rtl/>
          <w:lang w:bidi="fa-IR"/>
        </w:rPr>
        <w:t>بهینه</w:t>
      </w:r>
      <w:r w:rsidR="0011391F" w:rsidRPr="00DA2CAB">
        <w:rPr>
          <w:rFonts w:cs="B Nazanin" w:hint="cs"/>
          <w:sz w:val="24"/>
          <w:szCs w:val="24"/>
          <w:rtl/>
          <w:lang w:bidi="fa-IR"/>
        </w:rPr>
        <w:t xml:space="preserve"> را </w:t>
      </w:r>
      <w:r>
        <w:rPr>
          <w:rFonts w:cs="B Nazanin" w:hint="cs"/>
          <w:sz w:val="24"/>
          <w:szCs w:val="24"/>
          <w:rtl/>
          <w:lang w:bidi="fa-IR"/>
        </w:rPr>
        <w:t>بدست آورد</w:t>
      </w:r>
      <w:r w:rsidR="0011391F" w:rsidRPr="00DA2CAB">
        <w:rPr>
          <w:rFonts w:cs="B Nazanin" w:hint="cs"/>
          <w:sz w:val="24"/>
          <w:szCs w:val="24"/>
          <w:rtl/>
          <w:lang w:bidi="fa-IR"/>
        </w:rPr>
        <w:t xml:space="preserve">. بدین شکل با شروع اعمال فشار گل حفاری در 35 مگاپاسکال هیچ کرنش پلاستیکی مشاهده نشد و با کاهش </w:t>
      </w:r>
      <w:r w:rsidR="00B147D9">
        <w:rPr>
          <w:rFonts w:cs="B Nazanin" w:hint="cs"/>
          <w:sz w:val="24"/>
          <w:szCs w:val="24"/>
          <w:rtl/>
          <w:lang w:bidi="fa-IR"/>
        </w:rPr>
        <w:t xml:space="preserve">منظم فشار گل </w:t>
      </w:r>
      <w:r w:rsidR="0011391F" w:rsidRPr="00DA2CAB">
        <w:rPr>
          <w:rFonts w:cs="B Nazanin" w:hint="cs"/>
          <w:sz w:val="24"/>
          <w:szCs w:val="24"/>
          <w:rtl/>
          <w:lang w:bidi="fa-IR"/>
        </w:rPr>
        <w:t>در نهایت در فشار 1/</w:t>
      </w:r>
      <w:r w:rsidR="00B147D9">
        <w:rPr>
          <w:rFonts w:cs="B Nazanin" w:hint="cs"/>
          <w:sz w:val="24"/>
          <w:szCs w:val="24"/>
          <w:rtl/>
          <w:lang w:bidi="fa-IR"/>
        </w:rPr>
        <w:t xml:space="preserve">33 مگاپاسکال اولین کرنش پلاستیک به وجود آمده و چاه وارد فاز پلاستیک </w:t>
      </w:r>
      <w:r w:rsidR="00934CEF">
        <w:rPr>
          <w:rFonts w:cs="B Nazanin" w:hint="cs"/>
          <w:sz w:val="24"/>
          <w:szCs w:val="24"/>
          <w:rtl/>
          <w:lang w:bidi="fa-IR"/>
        </w:rPr>
        <w:t>می</w:t>
      </w:r>
      <w:r w:rsidR="00934CEF">
        <w:rPr>
          <w:rFonts w:cs="B Nazanin"/>
          <w:sz w:val="24"/>
          <w:szCs w:val="24"/>
          <w:rtl/>
          <w:lang w:bidi="fa-IR"/>
        </w:rPr>
        <w:softHyphen/>
      </w:r>
      <w:r w:rsidR="00934CEF">
        <w:rPr>
          <w:rFonts w:cs="B Nazanin" w:hint="cs"/>
          <w:sz w:val="24"/>
          <w:szCs w:val="24"/>
          <w:rtl/>
          <w:lang w:bidi="fa-IR"/>
        </w:rPr>
        <w:t>شود</w:t>
      </w:r>
      <w:r w:rsidR="00B147D9">
        <w:rPr>
          <w:rFonts w:cs="B Nazanin" w:hint="cs"/>
          <w:sz w:val="24"/>
          <w:szCs w:val="24"/>
          <w:rtl/>
          <w:lang w:bidi="fa-IR"/>
        </w:rPr>
        <w:t>.</w:t>
      </w:r>
      <w:r w:rsidR="0011391F" w:rsidRPr="00DA2CAB">
        <w:rPr>
          <w:rFonts w:cs="B Nazanin" w:hint="cs"/>
          <w:sz w:val="24"/>
          <w:szCs w:val="24"/>
          <w:rtl/>
          <w:lang w:bidi="fa-IR"/>
        </w:rPr>
        <w:t xml:space="preserve"> با گذشت زمان و اعمال هر چه کمتر فشار گل حفاری این کرنش پلاستیک</w:t>
      </w:r>
      <w:r w:rsidR="00B147D9">
        <w:rPr>
          <w:rFonts w:cs="B Nazanin" w:hint="cs"/>
          <w:sz w:val="24"/>
          <w:szCs w:val="24"/>
          <w:rtl/>
          <w:lang w:bidi="fa-IR"/>
        </w:rPr>
        <w:t xml:space="preserve"> افزایش یافته و در کل چاه پخش شده است.</w:t>
      </w:r>
      <w:r w:rsidR="0011391F" w:rsidRPr="00DA2CAB">
        <w:rPr>
          <w:rFonts w:cs="B Nazanin" w:hint="cs"/>
          <w:sz w:val="24"/>
          <w:szCs w:val="24"/>
          <w:rtl/>
          <w:lang w:bidi="fa-IR"/>
        </w:rPr>
        <w:t xml:space="preserve"> پس می</w:t>
      </w:r>
      <w:r w:rsidR="0011391F" w:rsidRPr="00DA2CAB">
        <w:rPr>
          <w:rFonts w:cs="B Nazanin"/>
          <w:sz w:val="24"/>
          <w:szCs w:val="24"/>
          <w:rtl/>
          <w:lang w:bidi="fa-IR"/>
        </w:rPr>
        <w:softHyphen/>
      </w:r>
      <w:r w:rsidR="0011391F" w:rsidRPr="00DA2CAB">
        <w:rPr>
          <w:rFonts w:cs="B Nazanin" w:hint="cs"/>
          <w:sz w:val="24"/>
          <w:szCs w:val="24"/>
          <w:rtl/>
          <w:lang w:bidi="fa-IR"/>
        </w:rPr>
        <w:t xml:space="preserve">توان نتیجه گرفت که </w:t>
      </w:r>
      <w:r w:rsidR="000C43C6" w:rsidRPr="00DA2CAB">
        <w:rPr>
          <w:rFonts w:cs="B Nazanin" w:hint="cs"/>
          <w:sz w:val="24"/>
          <w:szCs w:val="24"/>
          <w:rtl/>
          <w:lang w:bidi="fa-IR"/>
        </w:rPr>
        <w:t>حد پایین</w:t>
      </w:r>
      <w:r w:rsidR="0011391F" w:rsidRPr="00DA2CAB">
        <w:rPr>
          <w:rFonts w:cs="B Nazanin" w:hint="cs"/>
          <w:sz w:val="24"/>
          <w:szCs w:val="24"/>
          <w:rtl/>
          <w:lang w:bidi="fa-IR"/>
        </w:rPr>
        <w:t xml:space="preserve"> فشار گل</w:t>
      </w:r>
      <w:r w:rsidR="000C43C6" w:rsidRPr="00DA2CAB">
        <w:rPr>
          <w:rFonts w:cs="B Nazanin" w:hint="cs"/>
          <w:sz w:val="24"/>
          <w:szCs w:val="24"/>
          <w:rtl/>
          <w:lang w:bidi="fa-IR"/>
        </w:rPr>
        <w:t xml:space="preserve"> حفاری</w:t>
      </w:r>
      <w:r w:rsidR="00B147D9">
        <w:rPr>
          <w:rFonts w:cs="B Nazanin" w:hint="cs"/>
          <w:sz w:val="24"/>
          <w:szCs w:val="24"/>
          <w:rtl/>
          <w:lang w:bidi="fa-IR"/>
        </w:rPr>
        <w:t xml:space="preserve"> بهینه</w:t>
      </w:r>
      <w:r w:rsidR="000C43C6" w:rsidRPr="00DA2CAB">
        <w:rPr>
          <w:rFonts w:cs="B Nazanin" w:hint="cs"/>
          <w:sz w:val="24"/>
          <w:szCs w:val="24"/>
          <w:rtl/>
          <w:lang w:bidi="fa-IR"/>
        </w:rPr>
        <w:t xml:space="preserve"> </w:t>
      </w:r>
      <w:r w:rsidR="0011391F" w:rsidRPr="00DA2CAB">
        <w:rPr>
          <w:rFonts w:cs="B Nazanin" w:hint="cs"/>
          <w:sz w:val="24"/>
          <w:szCs w:val="24"/>
          <w:rtl/>
          <w:lang w:bidi="fa-IR"/>
        </w:rPr>
        <w:t>برای پایداری دیواره</w:t>
      </w:r>
      <w:r w:rsidR="0011391F" w:rsidRPr="00DA2CAB">
        <w:rPr>
          <w:rFonts w:cs="B Nazanin"/>
          <w:sz w:val="24"/>
          <w:szCs w:val="24"/>
          <w:rtl/>
          <w:lang w:bidi="fa-IR"/>
        </w:rPr>
        <w:softHyphen/>
      </w:r>
      <w:r w:rsidR="0011391F" w:rsidRPr="00DA2CAB">
        <w:rPr>
          <w:rFonts w:cs="B Nazanin" w:hint="cs"/>
          <w:sz w:val="24"/>
          <w:szCs w:val="24"/>
          <w:rtl/>
          <w:lang w:bidi="fa-IR"/>
        </w:rPr>
        <w:t xml:space="preserve">ی چاه 1/33 مگاپاسکال </w:t>
      </w:r>
      <w:r w:rsidR="00B147D9">
        <w:rPr>
          <w:rFonts w:cs="B Nazanin" w:hint="cs"/>
          <w:sz w:val="24"/>
          <w:szCs w:val="24"/>
          <w:rtl/>
          <w:lang w:bidi="fa-IR"/>
        </w:rPr>
        <w:t>می</w:t>
      </w:r>
      <w:r w:rsidR="00B147D9">
        <w:rPr>
          <w:rFonts w:cs="B Nazanin"/>
          <w:sz w:val="24"/>
          <w:szCs w:val="24"/>
          <w:rtl/>
          <w:lang w:bidi="fa-IR"/>
        </w:rPr>
        <w:softHyphen/>
      </w:r>
      <w:r w:rsidR="00B147D9">
        <w:rPr>
          <w:rFonts w:cs="B Nazanin" w:hint="cs"/>
          <w:sz w:val="24"/>
          <w:szCs w:val="24"/>
          <w:rtl/>
          <w:lang w:bidi="fa-IR"/>
        </w:rPr>
        <w:t>باشد.</w:t>
      </w:r>
    </w:p>
    <w:p w:rsidR="000E3E5D" w:rsidRPr="00DA2CAB" w:rsidRDefault="000E3E5D" w:rsidP="00AF626E">
      <w:pPr>
        <w:bidi/>
        <w:spacing w:line="360" w:lineRule="auto"/>
        <w:ind w:firstLine="284"/>
        <w:jc w:val="center"/>
        <w:rPr>
          <w:rFonts w:cs="B Nazanin"/>
          <w:sz w:val="24"/>
          <w:szCs w:val="24"/>
          <w:rtl/>
          <w:lang w:bidi="fa-IR"/>
        </w:rPr>
      </w:pPr>
      <w:r w:rsidRPr="00DA2CAB">
        <w:rPr>
          <w:rFonts w:cs="B Nazanin"/>
          <w:noProof/>
          <w:sz w:val="24"/>
          <w:szCs w:val="24"/>
          <w:rtl/>
        </w:rPr>
        <w:lastRenderedPageBreak/>
        <w:drawing>
          <wp:inline distT="0" distB="0" distL="0" distR="0" wp14:anchorId="3A16F7CB" wp14:editId="1E2D0ADA">
            <wp:extent cx="2922524" cy="1365253"/>
            <wp:effectExtent l="0" t="0" r="0" b="6350"/>
            <wp:docPr id="1" name="Picture 1" descr="D:\model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:\model2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23" cy="136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E5D" w:rsidRPr="00DA2CAB" w:rsidRDefault="000E3E5D" w:rsidP="000C43C6">
      <w:pPr>
        <w:bidi/>
        <w:spacing w:line="360" w:lineRule="auto"/>
        <w:ind w:firstLine="284"/>
        <w:jc w:val="center"/>
        <w:rPr>
          <w:rFonts w:cs="B Nazanin"/>
          <w:noProof/>
          <w:sz w:val="20"/>
          <w:szCs w:val="20"/>
          <w:rtl/>
        </w:rPr>
      </w:pPr>
      <w:r w:rsidRPr="00DA2CAB">
        <w:rPr>
          <w:rFonts w:cs="B Nazanin" w:hint="cs"/>
          <w:noProof/>
          <w:sz w:val="20"/>
          <w:szCs w:val="20"/>
          <w:rtl/>
        </w:rPr>
        <w:t>شکل</w:t>
      </w:r>
      <w:r w:rsidR="00C1139D" w:rsidRPr="00DA2CAB">
        <w:rPr>
          <w:rFonts w:cs="B Nazanin" w:hint="cs"/>
          <w:noProof/>
          <w:sz w:val="20"/>
          <w:szCs w:val="20"/>
          <w:rtl/>
        </w:rPr>
        <w:t>6</w:t>
      </w:r>
      <w:r w:rsidRPr="00DA2CAB">
        <w:rPr>
          <w:rFonts w:cs="B Nazanin" w:hint="cs"/>
          <w:noProof/>
          <w:sz w:val="20"/>
          <w:szCs w:val="20"/>
          <w:rtl/>
        </w:rPr>
        <w:t xml:space="preserve">: اولین کرنش پلاستیک در فشار گل 1/33 مگاپاسکال </w:t>
      </w:r>
      <w:r w:rsidR="000C43C6" w:rsidRPr="00DA2CAB">
        <w:rPr>
          <w:rFonts w:cs="B Nazanin" w:hint="cs"/>
          <w:noProof/>
          <w:sz w:val="20"/>
          <w:szCs w:val="20"/>
          <w:rtl/>
        </w:rPr>
        <w:t>مشاهده گردید</w:t>
      </w:r>
    </w:p>
    <w:p w:rsidR="000E3E5D" w:rsidRPr="00DA2CAB" w:rsidRDefault="000E3E5D" w:rsidP="00AF626E">
      <w:pPr>
        <w:bidi/>
        <w:spacing w:line="360" w:lineRule="auto"/>
        <w:ind w:firstLine="284"/>
        <w:jc w:val="center"/>
        <w:rPr>
          <w:rFonts w:cs="B Nazanin"/>
          <w:noProof/>
          <w:sz w:val="24"/>
          <w:szCs w:val="24"/>
          <w:rtl/>
        </w:rPr>
      </w:pPr>
      <w:r w:rsidRPr="00DA2CAB">
        <w:rPr>
          <w:rFonts w:cs="B Nazanin"/>
          <w:noProof/>
          <w:sz w:val="24"/>
          <w:szCs w:val="24"/>
          <w:rtl/>
        </w:rPr>
        <w:drawing>
          <wp:inline distT="0" distB="0" distL="0" distR="0" wp14:anchorId="41061A72" wp14:editId="22316BAC">
            <wp:extent cx="2898469" cy="1354016"/>
            <wp:effectExtent l="0" t="0" r="0" b="0"/>
            <wp:docPr id="3" name="Picture 3" descr="D:\model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:\model4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317" cy="1354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E5D" w:rsidRPr="00DA2CAB" w:rsidRDefault="000E3E5D" w:rsidP="00AF626E">
      <w:pPr>
        <w:bidi/>
        <w:spacing w:line="360" w:lineRule="auto"/>
        <w:ind w:firstLine="284"/>
        <w:jc w:val="center"/>
        <w:rPr>
          <w:rFonts w:cs="B Nazanin"/>
          <w:noProof/>
          <w:sz w:val="20"/>
          <w:szCs w:val="20"/>
          <w:rtl/>
        </w:rPr>
      </w:pPr>
      <w:r w:rsidRPr="00DA2CAB">
        <w:rPr>
          <w:rFonts w:cs="B Nazanin" w:hint="cs"/>
          <w:noProof/>
          <w:sz w:val="20"/>
          <w:szCs w:val="20"/>
          <w:rtl/>
        </w:rPr>
        <w:t>شکل</w:t>
      </w:r>
      <w:r w:rsidR="00C1139D" w:rsidRPr="00DA2CAB">
        <w:rPr>
          <w:rFonts w:cs="B Nazanin" w:hint="cs"/>
          <w:noProof/>
          <w:sz w:val="20"/>
          <w:szCs w:val="20"/>
          <w:rtl/>
        </w:rPr>
        <w:t>7</w:t>
      </w:r>
      <w:r w:rsidR="00AF626E" w:rsidRPr="00DA2CAB">
        <w:rPr>
          <w:rFonts w:cs="B Nazanin" w:hint="cs"/>
          <w:noProof/>
          <w:sz w:val="20"/>
          <w:szCs w:val="20"/>
          <w:rtl/>
        </w:rPr>
        <w:t xml:space="preserve">: میزان </w:t>
      </w:r>
      <w:r w:rsidR="00B36B1D">
        <w:rPr>
          <w:rFonts w:cs="B Nazanin" w:hint="cs"/>
          <w:noProof/>
          <w:sz w:val="20"/>
          <w:szCs w:val="20"/>
          <w:rtl/>
        </w:rPr>
        <w:t>جابه</w:t>
      </w:r>
      <w:r w:rsidR="00B36B1D">
        <w:rPr>
          <w:rFonts w:cs="B Nazanin"/>
          <w:noProof/>
          <w:sz w:val="20"/>
          <w:szCs w:val="20"/>
          <w:rtl/>
        </w:rPr>
        <w:softHyphen/>
      </w:r>
      <w:r w:rsidR="00B36B1D">
        <w:rPr>
          <w:rFonts w:cs="B Nazanin" w:hint="cs"/>
          <w:noProof/>
          <w:sz w:val="20"/>
          <w:szCs w:val="20"/>
          <w:rtl/>
        </w:rPr>
        <w:t>جایی در فشار گل 1/33 مگا</w:t>
      </w:r>
      <w:r w:rsidRPr="00DA2CAB">
        <w:rPr>
          <w:rFonts w:cs="B Nazanin" w:hint="cs"/>
          <w:noProof/>
          <w:sz w:val="20"/>
          <w:szCs w:val="20"/>
          <w:rtl/>
        </w:rPr>
        <w:t>پاسکال</w:t>
      </w:r>
    </w:p>
    <w:p w:rsidR="000E3E5D" w:rsidRPr="00DA2CAB" w:rsidRDefault="000E3E5D" w:rsidP="00AF626E">
      <w:pPr>
        <w:bidi/>
        <w:spacing w:line="360" w:lineRule="auto"/>
        <w:ind w:firstLine="284"/>
        <w:jc w:val="center"/>
        <w:rPr>
          <w:rFonts w:cs="B Nazanin"/>
          <w:sz w:val="24"/>
          <w:szCs w:val="24"/>
          <w:rtl/>
          <w:lang w:bidi="fa-IR"/>
        </w:rPr>
      </w:pPr>
      <w:r w:rsidRPr="00DA2CAB">
        <w:rPr>
          <w:rFonts w:cs="B Nazanin"/>
          <w:noProof/>
          <w:sz w:val="24"/>
          <w:szCs w:val="24"/>
          <w:rtl/>
        </w:rPr>
        <w:drawing>
          <wp:inline distT="0" distB="0" distL="0" distR="0" wp14:anchorId="5CFC5A4F" wp14:editId="582164B6">
            <wp:extent cx="2936113" cy="1371600"/>
            <wp:effectExtent l="0" t="0" r="0" b="0"/>
            <wp:docPr id="2" name="Picture 2" descr="D:\model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D:\model3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422" cy="137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E5D" w:rsidRPr="00DA2CAB" w:rsidRDefault="000E3E5D" w:rsidP="00AF626E">
      <w:pPr>
        <w:bidi/>
        <w:spacing w:line="360" w:lineRule="auto"/>
        <w:ind w:firstLine="284"/>
        <w:jc w:val="center"/>
        <w:rPr>
          <w:rFonts w:cs="B Nazanin"/>
          <w:noProof/>
          <w:sz w:val="20"/>
          <w:szCs w:val="20"/>
          <w:rtl/>
        </w:rPr>
      </w:pPr>
      <w:r w:rsidRPr="00DA2CAB">
        <w:rPr>
          <w:rFonts w:cs="B Nazanin" w:hint="cs"/>
          <w:noProof/>
          <w:sz w:val="20"/>
          <w:szCs w:val="20"/>
          <w:rtl/>
        </w:rPr>
        <w:t>شکل</w:t>
      </w:r>
      <w:r w:rsidR="00C1139D" w:rsidRPr="00DA2CAB">
        <w:rPr>
          <w:rFonts w:cs="B Nazanin" w:hint="cs"/>
          <w:noProof/>
          <w:sz w:val="20"/>
          <w:szCs w:val="20"/>
          <w:rtl/>
        </w:rPr>
        <w:t>8</w:t>
      </w:r>
      <w:r w:rsidRPr="00DA2CAB">
        <w:rPr>
          <w:rFonts w:cs="B Nazanin" w:hint="cs"/>
          <w:noProof/>
          <w:sz w:val="20"/>
          <w:szCs w:val="20"/>
          <w:rtl/>
        </w:rPr>
        <w:t>: م</w:t>
      </w:r>
      <w:r w:rsidR="00AF626E" w:rsidRPr="00DA2CAB">
        <w:rPr>
          <w:rFonts w:cs="B Nazanin" w:hint="cs"/>
          <w:noProof/>
          <w:sz w:val="20"/>
          <w:szCs w:val="20"/>
          <w:rtl/>
        </w:rPr>
        <w:t>یزان</w:t>
      </w:r>
      <w:r w:rsidRPr="00DA2CAB">
        <w:rPr>
          <w:rFonts w:cs="B Nazanin" w:hint="cs"/>
          <w:noProof/>
          <w:sz w:val="20"/>
          <w:szCs w:val="20"/>
          <w:rtl/>
        </w:rPr>
        <w:t xml:space="preserve"> تنش ایجاد شده در فشار گل 1/33 مگاپاسکال</w:t>
      </w:r>
    </w:p>
    <w:p w:rsidR="008B6083" w:rsidRPr="00DA2CAB" w:rsidRDefault="006F4F71" w:rsidP="002A0DD1">
      <w:pPr>
        <w:bidi/>
        <w:spacing w:line="360" w:lineRule="auto"/>
        <w:ind w:firstLine="284"/>
        <w:jc w:val="both"/>
        <w:rPr>
          <w:rFonts w:cs="B Nazanin"/>
          <w:b/>
          <w:bCs/>
          <w:sz w:val="24"/>
          <w:szCs w:val="24"/>
          <w:rtl/>
          <w:lang w:bidi="fa-IR"/>
        </w:rPr>
      </w:pPr>
      <w:r w:rsidRPr="00DA2CAB">
        <w:rPr>
          <w:rFonts w:cs="B Nazanin" w:hint="cs"/>
          <w:b/>
          <w:bCs/>
          <w:sz w:val="24"/>
          <w:szCs w:val="24"/>
          <w:rtl/>
          <w:lang w:bidi="fa-IR"/>
        </w:rPr>
        <w:t>5-</w:t>
      </w:r>
      <w:r w:rsidR="00032832" w:rsidRPr="00DA2CAB">
        <w:rPr>
          <w:rFonts w:cs="B Nazanin" w:hint="cs"/>
          <w:b/>
          <w:bCs/>
          <w:sz w:val="24"/>
          <w:szCs w:val="24"/>
          <w:rtl/>
          <w:lang w:bidi="fa-IR"/>
        </w:rPr>
        <w:t xml:space="preserve"> نتیجه</w:t>
      </w:r>
      <w:r w:rsidR="00032832" w:rsidRPr="00DA2CAB">
        <w:rPr>
          <w:rFonts w:cs="B Nazanin"/>
          <w:b/>
          <w:bCs/>
          <w:sz w:val="24"/>
          <w:szCs w:val="24"/>
          <w:rtl/>
          <w:lang w:bidi="fa-IR"/>
        </w:rPr>
        <w:softHyphen/>
      </w:r>
      <w:r w:rsidR="008B6083" w:rsidRPr="00DA2CAB">
        <w:rPr>
          <w:rFonts w:cs="B Nazanin" w:hint="cs"/>
          <w:b/>
          <w:bCs/>
          <w:sz w:val="24"/>
          <w:szCs w:val="24"/>
          <w:rtl/>
          <w:lang w:bidi="fa-IR"/>
        </w:rPr>
        <w:t>گیری</w:t>
      </w:r>
    </w:p>
    <w:p w:rsidR="000A7235" w:rsidRPr="00DA2CAB" w:rsidRDefault="000A7235" w:rsidP="00AF626E">
      <w:pPr>
        <w:bidi/>
        <w:spacing w:line="360" w:lineRule="auto"/>
        <w:ind w:firstLine="284"/>
        <w:jc w:val="both"/>
        <w:rPr>
          <w:rFonts w:cs="B Nazanin"/>
          <w:sz w:val="24"/>
          <w:szCs w:val="24"/>
          <w:rtl/>
        </w:rPr>
      </w:pPr>
      <w:r w:rsidRPr="00DA2CAB">
        <w:rPr>
          <w:rFonts w:cs="B Nazanin"/>
          <w:sz w:val="24"/>
          <w:szCs w:val="24"/>
          <w:rtl/>
        </w:rPr>
        <w:t xml:space="preserve">در این مطالعه </w:t>
      </w:r>
      <w:r w:rsidR="00AF626E" w:rsidRPr="00DA2CAB">
        <w:rPr>
          <w:rFonts w:cs="B Nazanin" w:hint="cs"/>
          <w:sz w:val="24"/>
          <w:szCs w:val="24"/>
          <w:rtl/>
        </w:rPr>
        <w:t xml:space="preserve">به بررسی </w:t>
      </w:r>
      <w:r w:rsidRPr="00DA2CAB">
        <w:rPr>
          <w:rFonts w:cs="B Nazanin"/>
          <w:sz w:val="24"/>
          <w:szCs w:val="24"/>
          <w:rtl/>
        </w:rPr>
        <w:t xml:space="preserve">یک </w:t>
      </w:r>
      <w:r w:rsidRPr="00DA2CAB">
        <w:rPr>
          <w:rFonts w:cs="B Nazanin" w:hint="cs"/>
          <w:sz w:val="24"/>
          <w:szCs w:val="24"/>
          <w:rtl/>
        </w:rPr>
        <w:t>چ</w:t>
      </w:r>
      <w:r w:rsidRPr="00DA2CAB">
        <w:rPr>
          <w:rFonts w:cs="B Nazanin"/>
          <w:sz w:val="24"/>
          <w:szCs w:val="24"/>
          <w:rtl/>
        </w:rPr>
        <w:t xml:space="preserve">اه حفاری شده </w:t>
      </w:r>
      <w:r w:rsidR="000C43C6" w:rsidRPr="00DA2CAB">
        <w:rPr>
          <w:rFonts w:cs="B Nazanin"/>
          <w:sz w:val="24"/>
          <w:szCs w:val="24"/>
          <w:rtl/>
        </w:rPr>
        <w:t xml:space="preserve">با استفاده از </w:t>
      </w:r>
      <w:r w:rsidRPr="00DA2CAB">
        <w:rPr>
          <w:rFonts w:cs="B Nazanin"/>
          <w:sz w:val="24"/>
          <w:szCs w:val="24"/>
          <w:rtl/>
        </w:rPr>
        <w:t>روش تحلیلی و هم</w:t>
      </w:r>
      <w:r w:rsidR="000C43C6" w:rsidRPr="00DA2CAB">
        <w:rPr>
          <w:rFonts w:cs="B Nazanin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چنین شبیه</w:t>
      </w:r>
      <w:r w:rsidRPr="00DA2CAB">
        <w:rPr>
          <w:rFonts w:cs="B Nazanin" w:hint="cs"/>
          <w:sz w:val="24"/>
          <w:szCs w:val="24"/>
          <w:rtl/>
        </w:rPr>
        <w:softHyphen/>
        <w:t>س</w:t>
      </w:r>
      <w:r w:rsidRPr="00DA2CAB">
        <w:rPr>
          <w:rFonts w:cs="B Nazanin"/>
          <w:sz w:val="24"/>
          <w:szCs w:val="24"/>
          <w:rtl/>
        </w:rPr>
        <w:t>از</w:t>
      </w:r>
      <w:r w:rsidRPr="00DA2CAB">
        <w:rPr>
          <w:rFonts w:cs="B Nazanin" w:hint="cs"/>
          <w:sz w:val="24"/>
          <w:szCs w:val="24"/>
          <w:rtl/>
        </w:rPr>
        <w:t>ی</w:t>
      </w:r>
      <w:r w:rsidR="000C43C6" w:rsidRPr="00DA2CAB">
        <w:rPr>
          <w:rFonts w:cs="B Nazanin"/>
          <w:sz w:val="24"/>
          <w:szCs w:val="24"/>
          <w:rtl/>
        </w:rPr>
        <w:t xml:space="preserve"> عددی حاصل شـده </w:t>
      </w:r>
      <w:r w:rsidR="000C43C6" w:rsidRPr="00DA2CAB">
        <w:rPr>
          <w:rFonts w:cs="B Nazanin" w:hint="cs"/>
          <w:sz w:val="24"/>
          <w:szCs w:val="24"/>
          <w:rtl/>
        </w:rPr>
        <w:t>در</w:t>
      </w:r>
      <w:r w:rsidRPr="00DA2CAB">
        <w:rPr>
          <w:rFonts w:cs="B Nazanin"/>
          <w:sz w:val="24"/>
          <w:szCs w:val="24"/>
          <w:rtl/>
        </w:rPr>
        <w:t xml:space="preserve"> نرم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افزار</w:t>
      </w:r>
      <w:r w:rsidRPr="00DA2CAB">
        <w:rPr>
          <w:rFonts w:cs="B Nazanin"/>
          <w:sz w:val="24"/>
          <w:szCs w:val="24"/>
        </w:rPr>
        <w:t xml:space="preserve"> </w:t>
      </w:r>
      <w:r w:rsidRPr="00DA2CAB">
        <w:rPr>
          <w:rFonts w:cs="B Nazanin" w:hint="cs"/>
          <w:sz w:val="24"/>
          <w:szCs w:val="24"/>
          <w:rtl/>
        </w:rPr>
        <w:t>آباکوس</w:t>
      </w:r>
      <w:r w:rsidRPr="00DA2CAB">
        <w:rPr>
          <w:rFonts w:cs="B Nazanin"/>
          <w:sz w:val="24"/>
          <w:szCs w:val="24"/>
        </w:rPr>
        <w:t xml:space="preserve"> </w:t>
      </w:r>
      <w:r w:rsidRPr="00DA2CAB">
        <w:rPr>
          <w:rFonts w:cs="B Nazanin"/>
          <w:sz w:val="24"/>
          <w:szCs w:val="24"/>
          <w:rtl/>
        </w:rPr>
        <w:t xml:space="preserve">پرداخته شد. نتایج حاصل </w:t>
      </w:r>
      <w:r w:rsidR="009326E2">
        <w:rPr>
          <w:rFonts w:cs="B Nazanin"/>
          <w:sz w:val="24"/>
          <w:szCs w:val="24"/>
          <w:rtl/>
        </w:rPr>
        <w:t xml:space="preserve">شده از این مطالعه به شرح زیر </w:t>
      </w:r>
      <w:r w:rsidR="009326E2">
        <w:rPr>
          <w:rFonts w:cs="B Nazanin" w:hint="cs"/>
          <w:sz w:val="24"/>
          <w:szCs w:val="24"/>
          <w:rtl/>
        </w:rPr>
        <w:t>می</w:t>
      </w:r>
      <w:r w:rsidR="009326E2">
        <w:rPr>
          <w:rFonts w:cs="B Nazanin"/>
          <w:sz w:val="24"/>
          <w:szCs w:val="24"/>
          <w:rtl/>
        </w:rPr>
        <w:softHyphen/>
      </w:r>
      <w:r w:rsidR="009326E2">
        <w:rPr>
          <w:rFonts w:cs="B Nazanin" w:hint="cs"/>
          <w:sz w:val="24"/>
          <w:szCs w:val="24"/>
          <w:rtl/>
        </w:rPr>
        <w:t>باشد:</w:t>
      </w:r>
    </w:p>
    <w:p w:rsidR="000A7235" w:rsidRPr="00DA2CAB" w:rsidRDefault="000A7235" w:rsidP="002A0DD1">
      <w:pPr>
        <w:bidi/>
        <w:spacing w:line="360" w:lineRule="auto"/>
        <w:ind w:firstLine="284"/>
        <w:jc w:val="both"/>
        <w:rPr>
          <w:rFonts w:cs="B Nazanin"/>
          <w:sz w:val="24"/>
          <w:szCs w:val="24"/>
          <w:rtl/>
        </w:rPr>
      </w:pPr>
      <w:r w:rsidRPr="00DA2CAB">
        <w:rPr>
          <w:rFonts w:cs="B Nazanin" w:hint="cs"/>
          <w:sz w:val="24"/>
          <w:szCs w:val="24"/>
          <w:rtl/>
        </w:rPr>
        <w:lastRenderedPageBreak/>
        <w:t>1.</w:t>
      </w:r>
      <w:r w:rsidRPr="00DA2CAB">
        <w:rPr>
          <w:rFonts w:cs="B Nazanin"/>
          <w:sz w:val="24"/>
          <w:szCs w:val="24"/>
        </w:rPr>
        <w:t xml:space="preserve"> </w:t>
      </w:r>
      <w:r w:rsidRPr="00DA2CAB">
        <w:rPr>
          <w:rFonts w:cs="B Nazanin"/>
          <w:sz w:val="24"/>
          <w:szCs w:val="24"/>
          <w:rtl/>
        </w:rPr>
        <w:t>نتایج حاصل از مطالعات ژئومکانیکی قادر است تا نتایج واقعی را برای ما با دقت مناسب پیش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بینی ک</w:t>
      </w:r>
      <w:r w:rsidRPr="00DA2CAB">
        <w:rPr>
          <w:rFonts w:cs="B Nazanin" w:hint="cs"/>
          <w:sz w:val="24"/>
          <w:szCs w:val="24"/>
          <w:rtl/>
        </w:rPr>
        <w:t>ن</w:t>
      </w:r>
      <w:r w:rsidRPr="00DA2CAB">
        <w:rPr>
          <w:rFonts w:cs="B Nazanin"/>
          <w:sz w:val="24"/>
          <w:szCs w:val="24"/>
          <w:rtl/>
        </w:rPr>
        <w:t>د. لذا ا</w:t>
      </w:r>
      <w:r w:rsidRPr="00DA2CAB">
        <w:rPr>
          <w:rFonts w:cs="B Nazanin" w:hint="cs"/>
          <w:sz w:val="24"/>
          <w:szCs w:val="24"/>
          <w:rtl/>
        </w:rPr>
        <w:t>س</w:t>
      </w:r>
      <w:r w:rsidRPr="00DA2CAB">
        <w:rPr>
          <w:rFonts w:cs="B Nazanin"/>
          <w:sz w:val="24"/>
          <w:szCs w:val="24"/>
          <w:rtl/>
        </w:rPr>
        <w:t>تفاده از این روش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 xml:space="preserve">ها، </w:t>
      </w:r>
      <w:r w:rsidR="00AF626E" w:rsidRPr="00DA2CAB">
        <w:rPr>
          <w:rFonts w:cs="B Nazanin" w:hint="cs"/>
          <w:sz w:val="24"/>
          <w:szCs w:val="24"/>
          <w:rtl/>
        </w:rPr>
        <w:t xml:space="preserve">در حین عملیات حفاری و نیز </w:t>
      </w:r>
      <w:r w:rsidRPr="00DA2CAB">
        <w:rPr>
          <w:rFonts w:cs="B Nazanin"/>
          <w:sz w:val="24"/>
          <w:szCs w:val="24"/>
          <w:rtl/>
        </w:rPr>
        <w:t>قبل از هر گو</w:t>
      </w:r>
      <w:r w:rsidRPr="00DA2CAB">
        <w:rPr>
          <w:rFonts w:cs="B Nazanin" w:hint="cs"/>
          <w:sz w:val="24"/>
          <w:szCs w:val="24"/>
          <w:rtl/>
        </w:rPr>
        <w:t>ن</w:t>
      </w:r>
      <w:r w:rsidRPr="00DA2CAB">
        <w:rPr>
          <w:rFonts w:cs="B Nazanin"/>
          <w:sz w:val="24"/>
          <w:szCs w:val="24"/>
          <w:rtl/>
        </w:rPr>
        <w:t>ه عم</w:t>
      </w:r>
      <w:r w:rsidRPr="00DA2CAB">
        <w:rPr>
          <w:rFonts w:cs="B Nazanin" w:hint="cs"/>
          <w:sz w:val="24"/>
          <w:szCs w:val="24"/>
          <w:rtl/>
        </w:rPr>
        <w:t>ل</w:t>
      </w:r>
      <w:r w:rsidRPr="00DA2CAB">
        <w:rPr>
          <w:rFonts w:cs="B Nazanin"/>
          <w:sz w:val="24"/>
          <w:szCs w:val="24"/>
          <w:rtl/>
        </w:rPr>
        <w:t>یات حفاری جدید پیشنهاد می</w:t>
      </w:r>
      <w:r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شود</w:t>
      </w:r>
      <w:r w:rsidRPr="00DA2CAB">
        <w:rPr>
          <w:rFonts w:cs="B Nazanin" w:hint="cs"/>
          <w:sz w:val="24"/>
          <w:szCs w:val="24"/>
          <w:rtl/>
        </w:rPr>
        <w:t>.</w:t>
      </w:r>
    </w:p>
    <w:p w:rsidR="000A7235" w:rsidRPr="00DA2CAB" w:rsidRDefault="000A7235" w:rsidP="00AF626E">
      <w:pPr>
        <w:bidi/>
        <w:spacing w:line="360" w:lineRule="auto"/>
        <w:ind w:firstLine="284"/>
        <w:jc w:val="both"/>
        <w:rPr>
          <w:rFonts w:cs="B Nazanin"/>
          <w:sz w:val="24"/>
          <w:szCs w:val="24"/>
        </w:rPr>
      </w:pPr>
      <w:r w:rsidRPr="00DA2CAB">
        <w:rPr>
          <w:rFonts w:cs="B Nazanin" w:hint="cs"/>
          <w:sz w:val="24"/>
          <w:szCs w:val="24"/>
          <w:rtl/>
        </w:rPr>
        <w:t>2.</w:t>
      </w:r>
      <w:r w:rsidRPr="00DA2CAB">
        <w:rPr>
          <w:rFonts w:cs="B Nazanin"/>
          <w:sz w:val="24"/>
          <w:szCs w:val="24"/>
        </w:rPr>
        <w:t xml:space="preserve"> </w:t>
      </w:r>
      <w:r w:rsidRPr="00DA2CAB">
        <w:rPr>
          <w:rFonts w:cs="B Nazanin"/>
          <w:sz w:val="24"/>
          <w:szCs w:val="24"/>
          <w:rtl/>
        </w:rPr>
        <w:t>در این مطالعه نشان داده شد که نتایج حاصل از معیار موه</w:t>
      </w:r>
      <w:r w:rsidRPr="00DA2CAB">
        <w:rPr>
          <w:rFonts w:cs="B Nazanin" w:hint="cs"/>
          <w:sz w:val="24"/>
          <w:szCs w:val="24"/>
          <w:rtl/>
        </w:rPr>
        <w:t>ر-</w:t>
      </w:r>
      <w:r w:rsidRPr="00DA2CAB">
        <w:rPr>
          <w:rFonts w:cs="B Nazanin"/>
          <w:sz w:val="24"/>
          <w:szCs w:val="24"/>
          <w:rtl/>
        </w:rPr>
        <w:t>کلمب برای هر دو روش تحلیلی و عددی با واقعیت هم</w:t>
      </w:r>
      <w:r w:rsidR="000C43C6" w:rsidRPr="00DA2CAB">
        <w:rPr>
          <w:rFonts w:cs="B Nazanin" w:hint="cs"/>
          <w:sz w:val="24"/>
          <w:szCs w:val="24"/>
          <w:rtl/>
        </w:rPr>
        <w:softHyphen/>
      </w:r>
      <w:r w:rsidRPr="00DA2CAB">
        <w:rPr>
          <w:rFonts w:cs="B Nazanin"/>
          <w:sz w:val="24"/>
          <w:szCs w:val="24"/>
          <w:rtl/>
        </w:rPr>
        <w:t>خانی مناسبی دارد.</w:t>
      </w:r>
      <w:r w:rsidRPr="00DA2CAB">
        <w:rPr>
          <w:rFonts w:cs="B Nazanin"/>
          <w:sz w:val="24"/>
          <w:szCs w:val="24"/>
        </w:rPr>
        <w:t xml:space="preserve"> </w:t>
      </w:r>
    </w:p>
    <w:p w:rsidR="00C51E8E" w:rsidRPr="00DA2CAB" w:rsidRDefault="00C51E8E" w:rsidP="00C51E8E">
      <w:pPr>
        <w:bidi/>
        <w:spacing w:line="360" w:lineRule="auto"/>
        <w:ind w:firstLine="284"/>
        <w:jc w:val="both"/>
        <w:rPr>
          <w:rFonts w:cs="B Nazanin"/>
          <w:sz w:val="24"/>
          <w:szCs w:val="24"/>
          <w:rtl/>
          <w:lang w:bidi="fa-IR"/>
        </w:rPr>
      </w:pPr>
      <w:r w:rsidRPr="00DA2CAB">
        <w:rPr>
          <w:rFonts w:cs="B Nazanin" w:hint="cs"/>
          <w:sz w:val="24"/>
          <w:szCs w:val="24"/>
          <w:rtl/>
          <w:lang w:bidi="fa-IR"/>
        </w:rPr>
        <w:t>3. در این پژوهش فشار گل حفاری مناسب جهت پایداری دیواره چاه با روش تحلیلی و مدل</w:t>
      </w:r>
      <w:r w:rsidRPr="00DA2CAB">
        <w:rPr>
          <w:rFonts w:cs="B Nazanin"/>
          <w:sz w:val="24"/>
          <w:szCs w:val="24"/>
          <w:rtl/>
          <w:lang w:bidi="fa-IR"/>
        </w:rPr>
        <w:softHyphen/>
      </w:r>
      <w:r w:rsidRPr="00DA2CAB">
        <w:rPr>
          <w:rFonts w:cs="B Nazanin" w:hint="cs"/>
          <w:sz w:val="24"/>
          <w:szCs w:val="24"/>
          <w:rtl/>
          <w:lang w:bidi="fa-IR"/>
        </w:rPr>
        <w:t>سازی عددی در نرم</w:t>
      </w:r>
      <w:r w:rsidRPr="00DA2CAB">
        <w:rPr>
          <w:rFonts w:cs="B Nazanin"/>
          <w:sz w:val="24"/>
          <w:szCs w:val="24"/>
          <w:rtl/>
          <w:lang w:bidi="fa-IR"/>
        </w:rPr>
        <w:softHyphen/>
      </w:r>
      <w:r w:rsidRPr="00DA2CAB">
        <w:rPr>
          <w:rFonts w:cs="B Nazanin" w:hint="cs"/>
          <w:sz w:val="24"/>
          <w:szCs w:val="24"/>
          <w:rtl/>
          <w:lang w:bidi="fa-IR"/>
        </w:rPr>
        <w:t>افزار آباکوس محاسبه گردید که اختلاف 06/9 درصدی را دارا بود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268"/>
        <w:gridCol w:w="2268"/>
      </w:tblGrid>
      <w:tr w:rsidR="00533A0D" w:rsidRPr="00DA2CAB" w:rsidTr="00533A0D">
        <w:tc>
          <w:tcPr>
            <w:tcW w:w="2268" w:type="dxa"/>
          </w:tcPr>
          <w:p w:rsidR="00533A0D" w:rsidRPr="00DA2CAB" w:rsidRDefault="00533A0D" w:rsidP="00533A0D">
            <w:pPr>
              <w:bidi/>
              <w:spacing w:line="360" w:lineRule="auto"/>
              <w:jc w:val="center"/>
              <w:rPr>
                <w:rFonts w:cs="B Nazanin"/>
                <w:rtl/>
                <w:lang w:bidi="fa-IR"/>
              </w:rPr>
            </w:pPr>
            <w:r w:rsidRPr="00DA2CAB">
              <w:rPr>
                <w:rFonts w:cs="B Nazanin" w:hint="cs"/>
                <w:rtl/>
                <w:lang w:bidi="fa-IR"/>
              </w:rPr>
              <w:t xml:space="preserve">فشار گل حفاری حداقل </w:t>
            </w:r>
            <w:r w:rsidRPr="009326E2">
              <w:rPr>
                <w:rFonts w:asciiTheme="majorBidi" w:hAnsiTheme="majorBidi" w:cstheme="majorBidi"/>
                <w:sz w:val="16"/>
                <w:szCs w:val="16"/>
                <w:rtl/>
                <w:lang w:bidi="fa-IR"/>
              </w:rPr>
              <w:t>(</w:t>
            </w:r>
            <w:r w:rsidRPr="009326E2">
              <w:rPr>
                <w:rFonts w:asciiTheme="majorBidi" w:hAnsiTheme="majorBidi" w:cstheme="majorBidi"/>
                <w:sz w:val="16"/>
                <w:szCs w:val="16"/>
                <w:lang w:bidi="fa-IR"/>
              </w:rPr>
              <w:t>MPA</w:t>
            </w:r>
            <w:r w:rsidRPr="009326E2">
              <w:rPr>
                <w:rFonts w:asciiTheme="majorBidi" w:hAnsiTheme="majorBidi" w:cstheme="majorBidi"/>
                <w:sz w:val="16"/>
                <w:szCs w:val="16"/>
                <w:rtl/>
                <w:lang w:bidi="fa-IR"/>
              </w:rPr>
              <w:t>)</w:t>
            </w:r>
          </w:p>
        </w:tc>
        <w:tc>
          <w:tcPr>
            <w:tcW w:w="2268" w:type="dxa"/>
          </w:tcPr>
          <w:p w:rsidR="00533A0D" w:rsidRPr="00DA2CAB" w:rsidRDefault="00533A0D" w:rsidP="00533A0D">
            <w:pPr>
              <w:bidi/>
              <w:spacing w:line="360" w:lineRule="auto"/>
              <w:jc w:val="center"/>
              <w:rPr>
                <w:rFonts w:cs="B Nazanin"/>
                <w:rtl/>
                <w:lang w:bidi="fa-IR"/>
              </w:rPr>
            </w:pPr>
            <w:r w:rsidRPr="00DA2CAB">
              <w:rPr>
                <w:rFonts w:cs="B Nazanin" w:hint="cs"/>
                <w:rtl/>
                <w:lang w:bidi="fa-IR"/>
              </w:rPr>
              <w:t>مقایسه نتایج</w:t>
            </w:r>
          </w:p>
        </w:tc>
      </w:tr>
      <w:tr w:rsidR="00533A0D" w:rsidRPr="00DA2CAB" w:rsidTr="00533A0D">
        <w:tc>
          <w:tcPr>
            <w:tcW w:w="2268" w:type="dxa"/>
          </w:tcPr>
          <w:p w:rsidR="00533A0D" w:rsidRPr="00DA2CAB" w:rsidRDefault="00533A0D" w:rsidP="00533A0D">
            <w:pPr>
              <w:bidi/>
              <w:spacing w:line="360" w:lineRule="auto"/>
              <w:jc w:val="center"/>
              <w:rPr>
                <w:rFonts w:cs="B Nazanin"/>
                <w:rtl/>
                <w:lang w:bidi="fa-IR"/>
              </w:rPr>
            </w:pPr>
            <w:r w:rsidRPr="00DA2CAB">
              <w:rPr>
                <w:rFonts w:cs="B Nazanin" w:hint="cs"/>
                <w:rtl/>
                <w:lang w:bidi="fa-IR"/>
              </w:rPr>
              <w:t>1/30</w:t>
            </w:r>
          </w:p>
        </w:tc>
        <w:tc>
          <w:tcPr>
            <w:tcW w:w="2268" w:type="dxa"/>
          </w:tcPr>
          <w:p w:rsidR="00533A0D" w:rsidRPr="00DA2CAB" w:rsidRDefault="00533A0D" w:rsidP="00533A0D">
            <w:pPr>
              <w:bidi/>
              <w:spacing w:line="360" w:lineRule="auto"/>
              <w:jc w:val="center"/>
              <w:rPr>
                <w:rFonts w:cs="B Nazanin"/>
                <w:rtl/>
                <w:lang w:bidi="fa-IR"/>
              </w:rPr>
            </w:pPr>
            <w:r w:rsidRPr="00DA2CAB">
              <w:rPr>
                <w:rFonts w:cs="B Nazanin" w:hint="cs"/>
                <w:rtl/>
                <w:lang w:bidi="fa-IR"/>
              </w:rPr>
              <w:t>مدل</w:t>
            </w:r>
            <w:r w:rsidRPr="00DA2CAB">
              <w:rPr>
                <w:rFonts w:cs="B Nazanin"/>
                <w:rtl/>
                <w:lang w:bidi="fa-IR"/>
              </w:rPr>
              <w:softHyphen/>
            </w:r>
            <w:r w:rsidRPr="00DA2CAB">
              <w:rPr>
                <w:rFonts w:cs="B Nazanin" w:hint="cs"/>
                <w:rtl/>
                <w:lang w:bidi="fa-IR"/>
              </w:rPr>
              <w:t>سازی تحلیلی</w:t>
            </w:r>
          </w:p>
        </w:tc>
      </w:tr>
      <w:tr w:rsidR="00533A0D" w:rsidRPr="00DA2CAB" w:rsidTr="00533A0D">
        <w:tc>
          <w:tcPr>
            <w:tcW w:w="2268" w:type="dxa"/>
          </w:tcPr>
          <w:p w:rsidR="00533A0D" w:rsidRPr="00DA2CAB" w:rsidRDefault="00533A0D" w:rsidP="00533A0D">
            <w:pPr>
              <w:bidi/>
              <w:spacing w:line="360" w:lineRule="auto"/>
              <w:jc w:val="center"/>
              <w:rPr>
                <w:rFonts w:cs="B Nazanin"/>
                <w:rtl/>
                <w:lang w:bidi="fa-IR"/>
              </w:rPr>
            </w:pPr>
            <w:r w:rsidRPr="00DA2CAB">
              <w:rPr>
                <w:rFonts w:cs="B Nazanin" w:hint="cs"/>
                <w:rtl/>
                <w:lang w:bidi="fa-IR"/>
              </w:rPr>
              <w:t>1/33</w:t>
            </w:r>
          </w:p>
        </w:tc>
        <w:tc>
          <w:tcPr>
            <w:tcW w:w="2268" w:type="dxa"/>
          </w:tcPr>
          <w:p w:rsidR="00533A0D" w:rsidRPr="00DA2CAB" w:rsidRDefault="00533A0D" w:rsidP="00533A0D">
            <w:pPr>
              <w:bidi/>
              <w:spacing w:line="360" w:lineRule="auto"/>
              <w:jc w:val="center"/>
              <w:rPr>
                <w:rFonts w:cs="B Nazanin"/>
                <w:rtl/>
                <w:lang w:bidi="fa-IR"/>
              </w:rPr>
            </w:pPr>
            <w:r w:rsidRPr="00DA2CAB">
              <w:rPr>
                <w:rFonts w:cs="B Nazanin" w:hint="cs"/>
                <w:rtl/>
                <w:lang w:bidi="fa-IR"/>
              </w:rPr>
              <w:t>مدل</w:t>
            </w:r>
            <w:r w:rsidRPr="00DA2CAB">
              <w:rPr>
                <w:rFonts w:cs="B Nazanin"/>
                <w:rtl/>
                <w:lang w:bidi="fa-IR"/>
              </w:rPr>
              <w:softHyphen/>
            </w:r>
            <w:r w:rsidRPr="00DA2CAB">
              <w:rPr>
                <w:rFonts w:cs="B Nazanin" w:hint="cs"/>
                <w:rtl/>
                <w:lang w:bidi="fa-IR"/>
              </w:rPr>
              <w:t>سازی عددی</w:t>
            </w:r>
          </w:p>
        </w:tc>
      </w:tr>
    </w:tbl>
    <w:p w:rsidR="00C51E8E" w:rsidRPr="00DA2CAB" w:rsidRDefault="00C51E8E" w:rsidP="00C51E8E">
      <w:pPr>
        <w:bidi/>
        <w:spacing w:line="360" w:lineRule="auto"/>
        <w:ind w:firstLine="284"/>
        <w:jc w:val="both"/>
        <w:rPr>
          <w:rFonts w:cs="B Nazanin"/>
          <w:sz w:val="24"/>
          <w:szCs w:val="24"/>
          <w:rtl/>
          <w:lang w:bidi="fa-IR"/>
        </w:rPr>
      </w:pPr>
    </w:p>
    <w:bookmarkEnd w:id="6"/>
    <w:p w:rsidR="001E1538" w:rsidRPr="000958BD" w:rsidRDefault="006555E3" w:rsidP="002A0DD1">
      <w:pPr>
        <w:bidi/>
        <w:jc w:val="both"/>
        <w:rPr>
          <w:rFonts w:asciiTheme="majorBidi" w:hAnsiTheme="majorBidi" w:cstheme="majorBidi"/>
          <w:b/>
          <w:bCs/>
          <w:sz w:val="16"/>
          <w:szCs w:val="16"/>
          <w:lang w:bidi="fa-IR"/>
        </w:rPr>
      </w:pPr>
      <w:r w:rsidRPr="00DA2CAB">
        <w:rPr>
          <w:rFonts w:cs="B Nazanin" w:hint="cs"/>
          <w:b/>
          <w:bCs/>
          <w:sz w:val="24"/>
          <w:szCs w:val="24"/>
          <w:rtl/>
          <w:lang w:bidi="fa-IR"/>
        </w:rPr>
        <w:t xml:space="preserve">  مراجع</w:t>
      </w:r>
    </w:p>
    <w:p w:rsidR="0019382E" w:rsidRPr="000958BD" w:rsidRDefault="001E1538" w:rsidP="000958BD">
      <w:pPr>
        <w:pStyle w:val="EndNoteBibliography"/>
        <w:bidi/>
        <w:spacing w:after="0"/>
        <w:ind w:left="720" w:hanging="720"/>
        <w:rPr>
          <w:rFonts w:asciiTheme="majorBidi" w:hAnsiTheme="majorBidi" w:cstheme="majorBidi"/>
          <w:sz w:val="16"/>
          <w:szCs w:val="16"/>
        </w:rPr>
      </w:pPr>
      <w:r w:rsidRPr="000958BD">
        <w:rPr>
          <w:rFonts w:asciiTheme="majorBidi" w:hAnsiTheme="majorBidi" w:cstheme="majorBidi"/>
          <w:sz w:val="16"/>
          <w:szCs w:val="16"/>
          <w:lang w:bidi="fa-IR"/>
        </w:rPr>
        <w:fldChar w:fldCharType="begin"/>
      </w:r>
      <w:r w:rsidRPr="000958BD">
        <w:rPr>
          <w:rFonts w:asciiTheme="majorBidi" w:hAnsiTheme="majorBidi" w:cstheme="majorBidi"/>
          <w:sz w:val="16"/>
          <w:szCs w:val="16"/>
          <w:lang w:bidi="fa-IR"/>
        </w:rPr>
        <w:instrText xml:space="preserve"> ADDIN EN.REFLIST </w:instrText>
      </w:r>
      <w:r w:rsidRPr="000958BD">
        <w:rPr>
          <w:rFonts w:asciiTheme="majorBidi" w:hAnsiTheme="majorBidi" w:cstheme="majorBidi"/>
          <w:sz w:val="16"/>
          <w:szCs w:val="16"/>
          <w:lang w:bidi="fa-IR"/>
        </w:rPr>
        <w:fldChar w:fldCharType="separate"/>
      </w:r>
      <w:r w:rsidR="000958BD">
        <w:rPr>
          <w:rFonts w:asciiTheme="majorBidi" w:hAnsiTheme="majorBidi" w:cstheme="majorBidi"/>
          <w:sz w:val="16"/>
          <w:szCs w:val="16"/>
        </w:rPr>
        <w:t>[1]</w:t>
      </w:r>
      <w:r w:rsidR="0019382E" w:rsidRPr="000958BD">
        <w:rPr>
          <w:rFonts w:asciiTheme="majorBidi" w:hAnsiTheme="majorBidi" w:cstheme="majorBidi"/>
          <w:sz w:val="16"/>
          <w:szCs w:val="16"/>
        </w:rPr>
        <w:tab/>
        <w:t xml:space="preserve">Eshghi Gahderijani, R. and R. Shirinabadi, </w:t>
      </w:r>
      <w:r w:rsidR="0019382E" w:rsidRPr="000958BD">
        <w:rPr>
          <w:rFonts w:asciiTheme="majorBidi" w:hAnsiTheme="majorBidi" w:cstheme="majorBidi"/>
          <w:i/>
          <w:sz w:val="16"/>
          <w:szCs w:val="16"/>
        </w:rPr>
        <w:t>Numerical modeling of hydraulic fracturing using ABAQUS finite element software and determining the factors affecting the fracture initiation pressure.</w:t>
      </w:r>
      <w:r w:rsidR="0019382E" w:rsidRPr="000958BD">
        <w:rPr>
          <w:rFonts w:asciiTheme="majorBidi" w:hAnsiTheme="majorBidi" w:cstheme="majorBidi"/>
          <w:sz w:val="16"/>
          <w:szCs w:val="16"/>
        </w:rPr>
        <w:t xml:space="preserve"> JOURNAL OF ROCK MECHANICS, 2023. </w:t>
      </w:r>
      <w:r w:rsidR="0019382E" w:rsidRPr="000958BD">
        <w:rPr>
          <w:rFonts w:asciiTheme="majorBidi" w:hAnsiTheme="majorBidi" w:cstheme="majorBidi"/>
          <w:b/>
          <w:sz w:val="16"/>
          <w:szCs w:val="16"/>
        </w:rPr>
        <w:t>7</w:t>
      </w:r>
      <w:r w:rsidR="0019382E" w:rsidRPr="000958BD">
        <w:rPr>
          <w:rFonts w:asciiTheme="majorBidi" w:hAnsiTheme="majorBidi" w:cstheme="majorBidi"/>
          <w:sz w:val="16"/>
          <w:szCs w:val="16"/>
        </w:rPr>
        <w:t>(1): p. 73-83.</w:t>
      </w:r>
    </w:p>
    <w:p w:rsidR="0019382E" w:rsidRPr="000958BD" w:rsidRDefault="000958BD" w:rsidP="000958BD">
      <w:pPr>
        <w:pStyle w:val="EndNoteBibliography"/>
        <w:bidi/>
        <w:spacing w:after="0"/>
        <w:ind w:left="720" w:hanging="720"/>
        <w:rPr>
          <w:rFonts w:asciiTheme="majorBidi" w:hAnsiTheme="majorBidi" w:cstheme="majorBidi"/>
          <w:sz w:val="16"/>
          <w:szCs w:val="16"/>
        </w:rPr>
      </w:pPr>
      <w:r>
        <w:rPr>
          <w:rFonts w:asciiTheme="majorBidi" w:hAnsiTheme="majorBidi" w:cstheme="majorBidi"/>
          <w:sz w:val="16"/>
          <w:szCs w:val="16"/>
        </w:rPr>
        <w:t>[</w:t>
      </w:r>
      <w:r w:rsidR="0019382E" w:rsidRPr="000958BD">
        <w:rPr>
          <w:rFonts w:asciiTheme="majorBidi" w:hAnsiTheme="majorBidi" w:cstheme="majorBidi"/>
          <w:sz w:val="16"/>
          <w:szCs w:val="16"/>
        </w:rPr>
        <w:t>2</w:t>
      </w:r>
      <w:r>
        <w:rPr>
          <w:rFonts w:asciiTheme="majorBidi" w:hAnsiTheme="majorBidi" w:cstheme="majorBidi"/>
          <w:sz w:val="16"/>
          <w:szCs w:val="16"/>
        </w:rPr>
        <w:t>]</w:t>
      </w:r>
      <w:r w:rsidR="0019382E" w:rsidRPr="000958BD">
        <w:rPr>
          <w:rFonts w:asciiTheme="majorBidi" w:hAnsiTheme="majorBidi" w:cstheme="majorBidi"/>
          <w:sz w:val="16"/>
          <w:szCs w:val="16"/>
        </w:rPr>
        <w:tab/>
        <w:t xml:space="preserve">Fahool, F., R. Shirinabadi, and P. Moarefvand, </w:t>
      </w:r>
      <w:r w:rsidR="0019382E" w:rsidRPr="000958BD">
        <w:rPr>
          <w:rFonts w:asciiTheme="majorBidi" w:hAnsiTheme="majorBidi" w:cstheme="majorBidi"/>
          <w:i/>
          <w:sz w:val="16"/>
          <w:szCs w:val="16"/>
        </w:rPr>
        <w:t>Poroelastic Analysis Employing the Finite Element Method to Assess the Effect of Changes in the Biot Coefficient on Oil Well Wall Stability.</w:t>
      </w:r>
      <w:r w:rsidR="0019382E" w:rsidRPr="000958BD">
        <w:rPr>
          <w:rFonts w:asciiTheme="majorBidi" w:hAnsiTheme="majorBidi" w:cstheme="majorBidi"/>
          <w:sz w:val="16"/>
          <w:szCs w:val="16"/>
        </w:rPr>
        <w:t xml:space="preserve"> Indian Geotechnical Journal, 2023: p. 1-13.</w:t>
      </w:r>
    </w:p>
    <w:p w:rsidR="0019382E" w:rsidRPr="000958BD" w:rsidRDefault="000958BD" w:rsidP="000958BD">
      <w:pPr>
        <w:pStyle w:val="EndNoteBibliography"/>
        <w:bidi/>
        <w:spacing w:after="0"/>
        <w:ind w:left="720" w:hanging="720"/>
        <w:rPr>
          <w:rFonts w:asciiTheme="majorBidi" w:hAnsiTheme="majorBidi" w:cstheme="majorBidi"/>
          <w:sz w:val="16"/>
          <w:szCs w:val="16"/>
        </w:rPr>
      </w:pPr>
      <w:r>
        <w:rPr>
          <w:rFonts w:asciiTheme="majorBidi" w:hAnsiTheme="majorBidi" w:cstheme="majorBidi"/>
          <w:sz w:val="16"/>
          <w:szCs w:val="16"/>
        </w:rPr>
        <w:t>[</w:t>
      </w:r>
      <w:r w:rsidR="0019382E" w:rsidRPr="000958BD">
        <w:rPr>
          <w:rFonts w:asciiTheme="majorBidi" w:hAnsiTheme="majorBidi" w:cstheme="majorBidi"/>
          <w:sz w:val="16"/>
          <w:szCs w:val="16"/>
        </w:rPr>
        <w:t>3</w:t>
      </w:r>
      <w:r>
        <w:rPr>
          <w:rFonts w:asciiTheme="majorBidi" w:hAnsiTheme="majorBidi" w:cstheme="majorBidi"/>
          <w:sz w:val="16"/>
          <w:szCs w:val="16"/>
        </w:rPr>
        <w:t>]</w:t>
      </w:r>
      <w:r w:rsidR="0019382E" w:rsidRPr="000958BD">
        <w:rPr>
          <w:rFonts w:asciiTheme="majorBidi" w:hAnsiTheme="majorBidi" w:cstheme="majorBidi"/>
          <w:sz w:val="16"/>
          <w:szCs w:val="16"/>
        </w:rPr>
        <w:tab/>
        <w:t xml:space="preserve">Heidarian, M., et al., </w:t>
      </w:r>
      <w:r w:rsidR="0019382E" w:rsidRPr="000958BD">
        <w:rPr>
          <w:rFonts w:asciiTheme="majorBidi" w:hAnsiTheme="majorBidi" w:cstheme="majorBidi"/>
          <w:i/>
          <w:sz w:val="16"/>
          <w:szCs w:val="16"/>
        </w:rPr>
        <w:t>New analytical model for predicting the unstable zone around the borehole.</w:t>
      </w:r>
      <w:r w:rsidR="0019382E" w:rsidRPr="000958BD">
        <w:rPr>
          <w:rFonts w:asciiTheme="majorBidi" w:hAnsiTheme="majorBidi" w:cstheme="majorBidi"/>
          <w:sz w:val="16"/>
          <w:szCs w:val="16"/>
        </w:rPr>
        <w:t xml:space="preserve"> SPE Journal, 2014. </w:t>
      </w:r>
      <w:r w:rsidR="0019382E" w:rsidRPr="000958BD">
        <w:rPr>
          <w:rFonts w:asciiTheme="majorBidi" w:hAnsiTheme="majorBidi" w:cstheme="majorBidi"/>
          <w:b/>
          <w:sz w:val="16"/>
          <w:szCs w:val="16"/>
        </w:rPr>
        <w:t>19</w:t>
      </w:r>
      <w:r w:rsidR="0019382E" w:rsidRPr="000958BD">
        <w:rPr>
          <w:rFonts w:asciiTheme="majorBidi" w:hAnsiTheme="majorBidi" w:cstheme="majorBidi"/>
          <w:sz w:val="16"/>
          <w:szCs w:val="16"/>
        </w:rPr>
        <w:t>(06): p. 1177-1183.</w:t>
      </w:r>
    </w:p>
    <w:p w:rsidR="0019382E" w:rsidRPr="000958BD" w:rsidRDefault="000958BD" w:rsidP="000958BD">
      <w:pPr>
        <w:pStyle w:val="EndNoteBibliography"/>
        <w:bidi/>
        <w:spacing w:after="0"/>
        <w:ind w:left="720" w:hanging="720"/>
        <w:rPr>
          <w:rFonts w:asciiTheme="majorBidi" w:hAnsiTheme="majorBidi" w:cstheme="majorBidi"/>
          <w:sz w:val="16"/>
          <w:szCs w:val="16"/>
        </w:rPr>
      </w:pPr>
      <w:r w:rsidRPr="000958BD">
        <w:rPr>
          <w:rFonts w:asciiTheme="majorBidi" w:hAnsiTheme="majorBidi" w:cstheme="majorBidi"/>
          <w:sz w:val="16"/>
          <w:szCs w:val="16"/>
        </w:rPr>
        <w:t>[</w:t>
      </w:r>
      <w:r w:rsidR="0019382E" w:rsidRPr="000958BD">
        <w:rPr>
          <w:rFonts w:asciiTheme="majorBidi" w:hAnsiTheme="majorBidi" w:cstheme="majorBidi"/>
          <w:sz w:val="16"/>
          <w:szCs w:val="16"/>
        </w:rPr>
        <w:t>4</w:t>
      </w:r>
      <w:r w:rsidRPr="000958BD">
        <w:rPr>
          <w:rFonts w:asciiTheme="majorBidi" w:hAnsiTheme="majorBidi" w:cstheme="majorBidi"/>
          <w:sz w:val="16"/>
          <w:szCs w:val="16"/>
        </w:rPr>
        <w:t>]</w:t>
      </w:r>
      <w:r w:rsidR="0019382E" w:rsidRPr="000958BD">
        <w:rPr>
          <w:rFonts w:asciiTheme="majorBidi" w:hAnsiTheme="majorBidi" w:cstheme="majorBidi"/>
          <w:sz w:val="16"/>
          <w:szCs w:val="16"/>
        </w:rPr>
        <w:tab/>
        <w:t xml:space="preserve">Salehi, S., G. Hareland, and R. Nygaard, </w:t>
      </w:r>
      <w:r w:rsidR="0019382E" w:rsidRPr="000958BD">
        <w:rPr>
          <w:rFonts w:asciiTheme="majorBidi" w:hAnsiTheme="majorBidi" w:cstheme="majorBidi"/>
          <w:i/>
          <w:sz w:val="16"/>
          <w:szCs w:val="16"/>
        </w:rPr>
        <w:t>Numerical simulations of wellbore stability in under-balanced-drilling wells.</w:t>
      </w:r>
      <w:r w:rsidR="0019382E" w:rsidRPr="000958BD">
        <w:rPr>
          <w:rFonts w:asciiTheme="majorBidi" w:hAnsiTheme="majorBidi" w:cstheme="majorBidi"/>
          <w:sz w:val="16"/>
          <w:szCs w:val="16"/>
        </w:rPr>
        <w:t xml:space="preserve"> Journal of Petroleum Science and Engineering, 2010. </w:t>
      </w:r>
      <w:r w:rsidR="0019382E" w:rsidRPr="000958BD">
        <w:rPr>
          <w:rFonts w:asciiTheme="majorBidi" w:hAnsiTheme="majorBidi" w:cstheme="majorBidi"/>
          <w:b/>
          <w:sz w:val="16"/>
          <w:szCs w:val="16"/>
        </w:rPr>
        <w:t>72</w:t>
      </w:r>
      <w:r w:rsidR="0019382E" w:rsidRPr="000958BD">
        <w:rPr>
          <w:rFonts w:asciiTheme="majorBidi" w:hAnsiTheme="majorBidi" w:cstheme="majorBidi"/>
          <w:sz w:val="16"/>
          <w:szCs w:val="16"/>
        </w:rPr>
        <w:t>(3-4): p. 229-235.</w:t>
      </w:r>
    </w:p>
    <w:p w:rsidR="0019382E" w:rsidRPr="000958BD" w:rsidRDefault="000958BD" w:rsidP="000958BD">
      <w:pPr>
        <w:pStyle w:val="EndNoteBibliography"/>
        <w:bidi/>
        <w:spacing w:after="0"/>
        <w:ind w:left="720" w:hanging="720"/>
        <w:rPr>
          <w:rFonts w:asciiTheme="majorBidi" w:hAnsiTheme="majorBidi" w:cstheme="majorBidi"/>
          <w:sz w:val="16"/>
          <w:szCs w:val="16"/>
        </w:rPr>
      </w:pPr>
      <w:r w:rsidRPr="000958BD">
        <w:rPr>
          <w:rFonts w:asciiTheme="majorBidi" w:hAnsiTheme="majorBidi" w:cstheme="majorBidi"/>
          <w:sz w:val="16"/>
          <w:szCs w:val="16"/>
        </w:rPr>
        <w:t>[</w:t>
      </w:r>
      <w:r w:rsidR="0019382E" w:rsidRPr="000958BD">
        <w:rPr>
          <w:rFonts w:asciiTheme="majorBidi" w:hAnsiTheme="majorBidi" w:cstheme="majorBidi"/>
          <w:sz w:val="16"/>
          <w:szCs w:val="16"/>
        </w:rPr>
        <w:t>5</w:t>
      </w:r>
      <w:r w:rsidRPr="000958BD">
        <w:rPr>
          <w:rFonts w:asciiTheme="majorBidi" w:hAnsiTheme="majorBidi" w:cstheme="majorBidi"/>
          <w:sz w:val="16"/>
          <w:szCs w:val="16"/>
        </w:rPr>
        <w:t>]</w:t>
      </w:r>
      <w:r w:rsidR="0019382E" w:rsidRPr="000958BD">
        <w:rPr>
          <w:rFonts w:asciiTheme="majorBidi" w:hAnsiTheme="majorBidi" w:cstheme="majorBidi"/>
          <w:sz w:val="16"/>
          <w:szCs w:val="16"/>
        </w:rPr>
        <w:tab/>
      </w:r>
      <w:r w:rsidR="0019382E" w:rsidRPr="000958BD">
        <w:rPr>
          <w:rFonts w:asciiTheme="majorBidi" w:hAnsiTheme="majorBidi" w:cstheme="majorBidi"/>
          <w:sz w:val="16"/>
          <w:szCs w:val="16"/>
          <w:rtl/>
        </w:rPr>
        <w:t>فرهاد, م</w:t>
      </w:r>
      <w:r w:rsidR="0019382E" w:rsidRPr="000958BD">
        <w:rPr>
          <w:rFonts w:asciiTheme="majorBidi" w:hAnsiTheme="majorBidi" w:cstheme="majorBidi"/>
          <w:sz w:val="16"/>
          <w:szCs w:val="16"/>
        </w:rPr>
        <w:t xml:space="preserve">. and </w:t>
      </w:r>
      <w:r w:rsidR="0019382E" w:rsidRPr="000958BD">
        <w:rPr>
          <w:rFonts w:asciiTheme="majorBidi" w:hAnsiTheme="majorBidi" w:cstheme="majorBidi"/>
          <w:sz w:val="16"/>
          <w:szCs w:val="16"/>
          <w:rtl/>
        </w:rPr>
        <w:t xml:space="preserve">ن. محمد, </w:t>
      </w:r>
      <w:r w:rsidR="0019382E" w:rsidRPr="000958BD">
        <w:rPr>
          <w:rFonts w:asciiTheme="majorBidi" w:hAnsiTheme="majorBidi" w:cstheme="majorBidi"/>
          <w:i/>
          <w:sz w:val="16"/>
          <w:szCs w:val="16"/>
          <w:rtl/>
        </w:rPr>
        <w:t>مقایسه قابلیتهای عملیاتی انواع روشهای حفاری و ارائه پارامتر های موثر در انتخاب بهترین شیوه حفاری مخازن نفتی.</w:t>
      </w:r>
      <w:r w:rsidR="0019382E" w:rsidRPr="000958BD">
        <w:rPr>
          <w:rFonts w:asciiTheme="majorBidi" w:hAnsiTheme="majorBidi" w:cstheme="majorBidi"/>
          <w:sz w:val="16"/>
          <w:szCs w:val="16"/>
          <w:rtl/>
        </w:rPr>
        <w:t xml:space="preserve"> 2015</w:t>
      </w:r>
      <w:r w:rsidR="0019382E" w:rsidRPr="000958BD">
        <w:rPr>
          <w:rFonts w:asciiTheme="majorBidi" w:hAnsiTheme="majorBidi" w:cstheme="majorBidi"/>
          <w:sz w:val="16"/>
          <w:szCs w:val="16"/>
        </w:rPr>
        <w:t>.</w:t>
      </w:r>
    </w:p>
    <w:p w:rsidR="0019382E" w:rsidRPr="000958BD" w:rsidRDefault="000958BD" w:rsidP="000958BD">
      <w:pPr>
        <w:pStyle w:val="EndNoteBibliography"/>
        <w:bidi/>
        <w:spacing w:after="0"/>
        <w:ind w:left="720" w:hanging="720"/>
        <w:rPr>
          <w:rFonts w:asciiTheme="majorBidi" w:hAnsiTheme="majorBidi" w:cstheme="majorBidi"/>
          <w:sz w:val="16"/>
          <w:szCs w:val="16"/>
        </w:rPr>
      </w:pPr>
      <w:r w:rsidRPr="000958BD">
        <w:rPr>
          <w:rFonts w:asciiTheme="majorBidi" w:hAnsiTheme="majorBidi" w:cstheme="majorBidi"/>
          <w:sz w:val="16"/>
          <w:szCs w:val="16"/>
        </w:rPr>
        <w:lastRenderedPageBreak/>
        <w:t>[</w:t>
      </w:r>
      <w:r w:rsidR="0019382E" w:rsidRPr="000958BD">
        <w:rPr>
          <w:rFonts w:asciiTheme="majorBidi" w:hAnsiTheme="majorBidi" w:cstheme="majorBidi"/>
          <w:sz w:val="16"/>
          <w:szCs w:val="16"/>
        </w:rPr>
        <w:t>6</w:t>
      </w:r>
      <w:r w:rsidRPr="000958BD">
        <w:rPr>
          <w:rFonts w:asciiTheme="majorBidi" w:hAnsiTheme="majorBidi" w:cstheme="majorBidi"/>
          <w:sz w:val="16"/>
          <w:szCs w:val="16"/>
        </w:rPr>
        <w:t>]</w:t>
      </w:r>
      <w:r w:rsidR="0019382E" w:rsidRPr="000958BD">
        <w:rPr>
          <w:rFonts w:asciiTheme="majorBidi" w:hAnsiTheme="majorBidi" w:cstheme="majorBidi"/>
          <w:sz w:val="16"/>
          <w:szCs w:val="16"/>
        </w:rPr>
        <w:tab/>
        <w:t xml:space="preserve">Bozorgi, E., D. Javani, and M. Rastegarnia, </w:t>
      </w:r>
      <w:r w:rsidR="0019382E" w:rsidRPr="000958BD">
        <w:rPr>
          <w:rFonts w:asciiTheme="majorBidi" w:hAnsiTheme="majorBidi" w:cstheme="majorBidi"/>
          <w:i/>
          <w:sz w:val="16"/>
          <w:szCs w:val="16"/>
        </w:rPr>
        <w:t>Development of a mechanical earth model in an Iranian off-shore gas field.</w:t>
      </w:r>
      <w:r w:rsidR="0019382E" w:rsidRPr="000958BD">
        <w:rPr>
          <w:rFonts w:asciiTheme="majorBidi" w:hAnsiTheme="majorBidi" w:cstheme="majorBidi"/>
          <w:sz w:val="16"/>
          <w:szCs w:val="16"/>
        </w:rPr>
        <w:t xml:space="preserve"> 2016.</w:t>
      </w:r>
    </w:p>
    <w:p w:rsidR="0019382E" w:rsidRPr="000958BD" w:rsidRDefault="000958BD" w:rsidP="000958BD">
      <w:pPr>
        <w:pStyle w:val="EndNoteBibliography"/>
        <w:bidi/>
        <w:spacing w:after="0"/>
        <w:ind w:left="720" w:hanging="720"/>
        <w:rPr>
          <w:rFonts w:asciiTheme="majorBidi" w:hAnsiTheme="majorBidi" w:cstheme="majorBidi"/>
          <w:sz w:val="16"/>
          <w:szCs w:val="16"/>
        </w:rPr>
      </w:pPr>
      <w:r w:rsidRPr="000958BD">
        <w:rPr>
          <w:rFonts w:asciiTheme="majorBidi" w:hAnsiTheme="majorBidi" w:cstheme="majorBidi"/>
          <w:sz w:val="16"/>
          <w:szCs w:val="16"/>
        </w:rPr>
        <w:t>[</w:t>
      </w:r>
      <w:r w:rsidR="0019382E" w:rsidRPr="000958BD">
        <w:rPr>
          <w:rFonts w:asciiTheme="majorBidi" w:hAnsiTheme="majorBidi" w:cstheme="majorBidi"/>
          <w:sz w:val="16"/>
          <w:szCs w:val="16"/>
        </w:rPr>
        <w:t>7</w:t>
      </w:r>
      <w:r w:rsidRPr="000958BD">
        <w:rPr>
          <w:rFonts w:asciiTheme="majorBidi" w:hAnsiTheme="majorBidi" w:cstheme="majorBidi"/>
          <w:sz w:val="16"/>
          <w:szCs w:val="16"/>
        </w:rPr>
        <w:t>]</w:t>
      </w:r>
      <w:r w:rsidR="0019382E" w:rsidRPr="000958BD">
        <w:rPr>
          <w:rFonts w:asciiTheme="majorBidi" w:hAnsiTheme="majorBidi" w:cstheme="majorBidi"/>
          <w:sz w:val="16"/>
          <w:szCs w:val="16"/>
        </w:rPr>
        <w:tab/>
        <w:t xml:space="preserve">Fattahi, H. and N. Zandy Ilghani, </w:t>
      </w:r>
      <w:r w:rsidR="0019382E" w:rsidRPr="000958BD">
        <w:rPr>
          <w:rFonts w:asciiTheme="majorBidi" w:hAnsiTheme="majorBidi" w:cstheme="majorBidi"/>
          <w:i/>
          <w:sz w:val="16"/>
          <w:szCs w:val="16"/>
        </w:rPr>
        <w:t>Bayesian prediction of rotational torque to operate horizontal drilling.</w:t>
      </w:r>
      <w:r w:rsidR="0019382E" w:rsidRPr="000958BD">
        <w:rPr>
          <w:rFonts w:asciiTheme="majorBidi" w:hAnsiTheme="majorBidi" w:cstheme="majorBidi"/>
          <w:sz w:val="16"/>
          <w:szCs w:val="16"/>
        </w:rPr>
        <w:t xml:space="preserve"> Journal of Mining and Environment, 2019. </w:t>
      </w:r>
      <w:r w:rsidR="0019382E" w:rsidRPr="000958BD">
        <w:rPr>
          <w:rFonts w:asciiTheme="majorBidi" w:hAnsiTheme="majorBidi" w:cstheme="majorBidi"/>
          <w:b/>
          <w:sz w:val="16"/>
          <w:szCs w:val="16"/>
        </w:rPr>
        <w:t>10</w:t>
      </w:r>
      <w:r w:rsidR="0019382E" w:rsidRPr="000958BD">
        <w:rPr>
          <w:rFonts w:asciiTheme="majorBidi" w:hAnsiTheme="majorBidi" w:cstheme="majorBidi"/>
          <w:sz w:val="16"/>
          <w:szCs w:val="16"/>
        </w:rPr>
        <w:t>(2): p. 507-515.</w:t>
      </w:r>
    </w:p>
    <w:p w:rsidR="0019382E" w:rsidRPr="000958BD" w:rsidRDefault="000958BD" w:rsidP="000958BD">
      <w:pPr>
        <w:pStyle w:val="EndNoteBibliography"/>
        <w:bidi/>
        <w:ind w:left="720" w:hanging="720"/>
        <w:rPr>
          <w:rFonts w:asciiTheme="majorBidi" w:hAnsiTheme="majorBidi" w:cstheme="majorBidi"/>
          <w:sz w:val="16"/>
          <w:szCs w:val="16"/>
        </w:rPr>
      </w:pPr>
      <w:r w:rsidRPr="000958BD">
        <w:rPr>
          <w:rFonts w:asciiTheme="majorBidi" w:hAnsiTheme="majorBidi" w:cstheme="majorBidi"/>
          <w:sz w:val="16"/>
          <w:szCs w:val="16"/>
        </w:rPr>
        <w:t>[</w:t>
      </w:r>
      <w:r w:rsidR="0019382E" w:rsidRPr="000958BD">
        <w:rPr>
          <w:rFonts w:asciiTheme="majorBidi" w:hAnsiTheme="majorBidi" w:cstheme="majorBidi"/>
          <w:sz w:val="16"/>
          <w:szCs w:val="16"/>
        </w:rPr>
        <w:t>8</w:t>
      </w:r>
      <w:r w:rsidRPr="000958BD">
        <w:rPr>
          <w:rFonts w:asciiTheme="majorBidi" w:hAnsiTheme="majorBidi" w:cstheme="majorBidi"/>
          <w:sz w:val="16"/>
          <w:szCs w:val="16"/>
        </w:rPr>
        <w:t>]</w:t>
      </w:r>
      <w:r w:rsidR="0019382E" w:rsidRPr="000958BD">
        <w:rPr>
          <w:rFonts w:asciiTheme="majorBidi" w:hAnsiTheme="majorBidi" w:cstheme="majorBidi"/>
          <w:sz w:val="16"/>
          <w:szCs w:val="16"/>
        </w:rPr>
        <w:tab/>
        <w:t xml:space="preserve">Shirinabadi, R., E. Moosavi, and M. Gholinejad, </w:t>
      </w:r>
      <w:r w:rsidR="0019382E" w:rsidRPr="000958BD">
        <w:rPr>
          <w:rFonts w:asciiTheme="majorBidi" w:hAnsiTheme="majorBidi" w:cstheme="majorBidi"/>
          <w:i/>
          <w:sz w:val="16"/>
          <w:szCs w:val="16"/>
        </w:rPr>
        <w:t>Application of distinct element method to analyze the fracture and in-situ stress on wellbore stability under triaxial compression.</w:t>
      </w:r>
      <w:r w:rsidR="0019382E" w:rsidRPr="000958BD">
        <w:rPr>
          <w:rFonts w:asciiTheme="majorBidi" w:hAnsiTheme="majorBidi" w:cstheme="majorBidi"/>
          <w:sz w:val="16"/>
          <w:szCs w:val="16"/>
        </w:rPr>
        <w:t xml:space="preserve"> Indian Geotechnical Journal, 2021. </w:t>
      </w:r>
      <w:r w:rsidR="0019382E" w:rsidRPr="000958BD">
        <w:rPr>
          <w:rFonts w:asciiTheme="majorBidi" w:hAnsiTheme="majorBidi" w:cstheme="majorBidi"/>
          <w:b/>
          <w:sz w:val="16"/>
          <w:szCs w:val="16"/>
        </w:rPr>
        <w:t>51</w:t>
      </w:r>
      <w:r w:rsidR="0019382E" w:rsidRPr="000958BD">
        <w:rPr>
          <w:rFonts w:asciiTheme="majorBidi" w:hAnsiTheme="majorBidi" w:cstheme="majorBidi"/>
          <w:sz w:val="16"/>
          <w:szCs w:val="16"/>
        </w:rPr>
        <w:t>(6): p. 1384-1398.</w:t>
      </w:r>
    </w:p>
    <w:p w:rsidR="002C6A45" w:rsidRPr="00DA2CAB" w:rsidRDefault="001E1538" w:rsidP="0019382E">
      <w:pPr>
        <w:bidi/>
        <w:jc w:val="both"/>
        <w:rPr>
          <w:rFonts w:cs="B Nazanin"/>
          <w:sz w:val="24"/>
          <w:szCs w:val="24"/>
          <w:rtl/>
          <w:lang w:bidi="fa-IR"/>
        </w:rPr>
      </w:pPr>
      <w:r w:rsidRPr="000958BD">
        <w:rPr>
          <w:rFonts w:asciiTheme="majorBidi" w:hAnsiTheme="majorBidi" w:cstheme="majorBidi"/>
          <w:sz w:val="16"/>
          <w:szCs w:val="16"/>
          <w:lang w:bidi="fa-IR"/>
        </w:rPr>
        <w:fldChar w:fldCharType="end"/>
      </w:r>
    </w:p>
    <w:sectPr w:rsidR="002C6A45" w:rsidRPr="00DA2CAB" w:rsidSect="00CD57FE">
      <w:type w:val="continuous"/>
      <w:pgSz w:w="12240" w:h="15840"/>
      <w:pgMar w:top="1440" w:right="1440" w:bottom="1440" w:left="1440" w:header="720" w:footer="720" w:gutter="0"/>
      <w:cols w:num="2" w:space="720"/>
      <w:bidi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5377" w:rsidRDefault="00F65377" w:rsidP="002C6A45">
      <w:pPr>
        <w:spacing w:after="0" w:line="240" w:lineRule="auto"/>
      </w:pPr>
      <w:r>
        <w:separator/>
      </w:r>
    </w:p>
  </w:endnote>
  <w:endnote w:type="continuationSeparator" w:id="0">
    <w:p w:rsidR="00F65377" w:rsidRDefault="00F65377" w:rsidP="002C6A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5377" w:rsidRDefault="00F65377" w:rsidP="002C6A45">
      <w:pPr>
        <w:spacing w:after="0" w:line="240" w:lineRule="auto"/>
      </w:pPr>
      <w:r>
        <w:separator/>
      </w:r>
    </w:p>
  </w:footnote>
  <w:footnote w:type="continuationSeparator" w:id="0">
    <w:p w:rsidR="00F65377" w:rsidRDefault="00F65377" w:rsidP="002C6A4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xevef9xlstssrerdsqp5tfurt5w5pprdpad&quot;&gt;My EndNote Library&lt;record-ids&gt;&lt;item&gt;10&lt;/item&gt;&lt;item&gt;13&lt;/item&gt;&lt;item&gt;84&lt;/item&gt;&lt;item&gt;86&lt;/item&gt;&lt;item&gt;87&lt;/item&gt;&lt;item&gt;91&lt;/item&gt;&lt;item&gt;92&lt;/item&gt;&lt;item&gt;93&lt;/item&gt;&lt;/record-ids&gt;&lt;/item&gt;&lt;/Libraries&gt;"/>
  </w:docVars>
  <w:rsids>
    <w:rsidRoot w:val="000943C4"/>
    <w:rsid w:val="000075E8"/>
    <w:rsid w:val="00032832"/>
    <w:rsid w:val="00052298"/>
    <w:rsid w:val="0006504A"/>
    <w:rsid w:val="00066739"/>
    <w:rsid w:val="000943C4"/>
    <w:rsid w:val="000958BD"/>
    <w:rsid w:val="000A7235"/>
    <w:rsid w:val="000B1CE2"/>
    <w:rsid w:val="000B34FE"/>
    <w:rsid w:val="000B7A9D"/>
    <w:rsid w:val="000C43C6"/>
    <w:rsid w:val="000C4EAC"/>
    <w:rsid w:val="000E0069"/>
    <w:rsid w:val="000E3E5D"/>
    <w:rsid w:val="001042F4"/>
    <w:rsid w:val="00112379"/>
    <w:rsid w:val="0011391F"/>
    <w:rsid w:val="0015421A"/>
    <w:rsid w:val="0019382E"/>
    <w:rsid w:val="001A465F"/>
    <w:rsid w:val="001C7A4E"/>
    <w:rsid w:val="001D45B4"/>
    <w:rsid w:val="001E1538"/>
    <w:rsid w:val="002425CF"/>
    <w:rsid w:val="00244FE8"/>
    <w:rsid w:val="00256866"/>
    <w:rsid w:val="0025798F"/>
    <w:rsid w:val="00285E7C"/>
    <w:rsid w:val="002A0DD1"/>
    <w:rsid w:val="002A7FAE"/>
    <w:rsid w:val="002C6A45"/>
    <w:rsid w:val="002F450F"/>
    <w:rsid w:val="003042F5"/>
    <w:rsid w:val="00332DF6"/>
    <w:rsid w:val="00370590"/>
    <w:rsid w:val="003F0966"/>
    <w:rsid w:val="003F5A7C"/>
    <w:rsid w:val="00404F10"/>
    <w:rsid w:val="00481C0E"/>
    <w:rsid w:val="005064B3"/>
    <w:rsid w:val="00533A0D"/>
    <w:rsid w:val="00536719"/>
    <w:rsid w:val="00546D51"/>
    <w:rsid w:val="00553678"/>
    <w:rsid w:val="00563873"/>
    <w:rsid w:val="005704B4"/>
    <w:rsid w:val="005748B1"/>
    <w:rsid w:val="00582304"/>
    <w:rsid w:val="005A58C7"/>
    <w:rsid w:val="005B7831"/>
    <w:rsid w:val="005E481F"/>
    <w:rsid w:val="00602792"/>
    <w:rsid w:val="00627C66"/>
    <w:rsid w:val="00651202"/>
    <w:rsid w:val="006555E3"/>
    <w:rsid w:val="006930B4"/>
    <w:rsid w:val="006937D9"/>
    <w:rsid w:val="006E11AC"/>
    <w:rsid w:val="006F4F71"/>
    <w:rsid w:val="007319E4"/>
    <w:rsid w:val="007323D9"/>
    <w:rsid w:val="00744B62"/>
    <w:rsid w:val="007702BD"/>
    <w:rsid w:val="00785292"/>
    <w:rsid w:val="00793885"/>
    <w:rsid w:val="007A0AA1"/>
    <w:rsid w:val="007A5E92"/>
    <w:rsid w:val="007B1BBB"/>
    <w:rsid w:val="007B455A"/>
    <w:rsid w:val="007C4DAC"/>
    <w:rsid w:val="007E3670"/>
    <w:rsid w:val="008118C5"/>
    <w:rsid w:val="00825A3A"/>
    <w:rsid w:val="00853AAC"/>
    <w:rsid w:val="00856549"/>
    <w:rsid w:val="00860B95"/>
    <w:rsid w:val="00887B39"/>
    <w:rsid w:val="008B6083"/>
    <w:rsid w:val="008D2E9C"/>
    <w:rsid w:val="00906B53"/>
    <w:rsid w:val="00931A3B"/>
    <w:rsid w:val="009326E2"/>
    <w:rsid w:val="00933595"/>
    <w:rsid w:val="00934CEF"/>
    <w:rsid w:val="00940DDA"/>
    <w:rsid w:val="009610C6"/>
    <w:rsid w:val="00964739"/>
    <w:rsid w:val="009A01EF"/>
    <w:rsid w:val="009A7833"/>
    <w:rsid w:val="009C406E"/>
    <w:rsid w:val="009E1A30"/>
    <w:rsid w:val="009F1DE4"/>
    <w:rsid w:val="009F633A"/>
    <w:rsid w:val="00A1114E"/>
    <w:rsid w:val="00A127D5"/>
    <w:rsid w:val="00A34346"/>
    <w:rsid w:val="00A40D75"/>
    <w:rsid w:val="00A550D3"/>
    <w:rsid w:val="00A77D51"/>
    <w:rsid w:val="00A83A70"/>
    <w:rsid w:val="00AC6529"/>
    <w:rsid w:val="00AC69B7"/>
    <w:rsid w:val="00AF4C1B"/>
    <w:rsid w:val="00AF626E"/>
    <w:rsid w:val="00B062B5"/>
    <w:rsid w:val="00B13ACD"/>
    <w:rsid w:val="00B147D9"/>
    <w:rsid w:val="00B32472"/>
    <w:rsid w:val="00B36B1D"/>
    <w:rsid w:val="00B43DE4"/>
    <w:rsid w:val="00B45006"/>
    <w:rsid w:val="00B7412B"/>
    <w:rsid w:val="00B95ECB"/>
    <w:rsid w:val="00BB08DA"/>
    <w:rsid w:val="00C00A07"/>
    <w:rsid w:val="00C1139D"/>
    <w:rsid w:val="00C27C39"/>
    <w:rsid w:val="00C43FFF"/>
    <w:rsid w:val="00C51E8E"/>
    <w:rsid w:val="00C867A0"/>
    <w:rsid w:val="00C96FC1"/>
    <w:rsid w:val="00CA576C"/>
    <w:rsid w:val="00CD57FE"/>
    <w:rsid w:val="00CF7E6F"/>
    <w:rsid w:val="00D30BDD"/>
    <w:rsid w:val="00D343E5"/>
    <w:rsid w:val="00D41C20"/>
    <w:rsid w:val="00D43DAD"/>
    <w:rsid w:val="00D776C5"/>
    <w:rsid w:val="00D81414"/>
    <w:rsid w:val="00DA2CAB"/>
    <w:rsid w:val="00DC3A63"/>
    <w:rsid w:val="00DC3C4D"/>
    <w:rsid w:val="00E02988"/>
    <w:rsid w:val="00E044ED"/>
    <w:rsid w:val="00E26CCA"/>
    <w:rsid w:val="00E3174E"/>
    <w:rsid w:val="00E37B5F"/>
    <w:rsid w:val="00E53D05"/>
    <w:rsid w:val="00E82AF6"/>
    <w:rsid w:val="00EA4BAA"/>
    <w:rsid w:val="00EA61F3"/>
    <w:rsid w:val="00EC14A6"/>
    <w:rsid w:val="00EF2648"/>
    <w:rsid w:val="00F32F15"/>
    <w:rsid w:val="00F41C04"/>
    <w:rsid w:val="00F6371F"/>
    <w:rsid w:val="00F65377"/>
    <w:rsid w:val="00FA7B6F"/>
    <w:rsid w:val="00FD4E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تیتر اصلی,سرفصل اصلی"/>
    <w:basedOn w:val="Normal"/>
    <w:next w:val="Normal"/>
    <w:link w:val="Heading1Char"/>
    <w:uiPriority w:val="9"/>
    <w:qFormat/>
    <w:rsid w:val="00C00A07"/>
    <w:pPr>
      <w:keepNext/>
      <w:keepLines/>
      <w:bidi/>
      <w:spacing w:before="240" w:after="0" w:line="259" w:lineRule="auto"/>
      <w:outlineLvl w:val="0"/>
    </w:pPr>
    <w:rPr>
      <w:rFonts w:ascii="Times New Roman" w:eastAsiaTheme="majorEastAsia" w:hAnsi="Times New Roman" w:cs="B Nazanin"/>
      <w:b/>
      <w:bCs/>
      <w:color w:val="000000" w:themeColor="text1"/>
      <w:kern w:val="2"/>
      <w:sz w:val="32"/>
      <w:szCs w:val="36"/>
      <w:lang w:bidi="fa-IR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uiPriority w:val="99"/>
    <w:rsid w:val="000943C4"/>
    <w:pPr>
      <w:spacing w:after="0" w:line="240" w:lineRule="auto"/>
      <w:ind w:left="567" w:right="567"/>
      <w:jc w:val="both"/>
    </w:pPr>
    <w:rPr>
      <w:rFonts w:ascii="Times New Roman" w:eastAsia="Times New Roman" w:hAnsi="Times New Roman" w:cs="Times New Roman"/>
      <w:sz w:val="18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887B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87B39"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112379"/>
    <w:rPr>
      <w:rFonts w:asciiTheme="majorBidi" w:hAnsiTheme="majorBidi" w:cs="B Nazanin"/>
      <w:color w:val="000000" w:themeColor="text1"/>
      <w:kern w:val="2"/>
      <w:sz w:val="28"/>
      <w:szCs w:val="28"/>
      <w:lang w:bidi="fa-IR"/>
      <w14:ligatures w14:val="standardContextual"/>
    </w:rPr>
  </w:style>
  <w:style w:type="paragraph" w:styleId="ListParagraph">
    <w:name w:val="List Paragraph"/>
    <w:basedOn w:val="Normal"/>
    <w:link w:val="ListParagraphChar"/>
    <w:uiPriority w:val="34"/>
    <w:qFormat/>
    <w:rsid w:val="00112379"/>
    <w:pPr>
      <w:bidi/>
      <w:spacing w:after="160" w:line="256" w:lineRule="auto"/>
      <w:ind w:left="720"/>
      <w:contextualSpacing/>
    </w:pPr>
    <w:rPr>
      <w:rFonts w:asciiTheme="majorBidi" w:hAnsiTheme="majorBidi" w:cs="B Nazanin"/>
      <w:color w:val="000000" w:themeColor="text1"/>
      <w:kern w:val="2"/>
      <w:sz w:val="28"/>
      <w:szCs w:val="28"/>
      <w:lang w:bidi="fa-IR"/>
      <w14:ligatures w14:val="standardContextual"/>
    </w:rPr>
  </w:style>
  <w:style w:type="paragraph" w:styleId="BodyText">
    <w:name w:val="Body Text"/>
    <w:basedOn w:val="Normal"/>
    <w:link w:val="BodyTextChar"/>
    <w:uiPriority w:val="99"/>
    <w:rsid w:val="002C6A45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2C6A45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rsid w:val="002C6A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C6A45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character" w:styleId="FootnoteReference">
    <w:name w:val="footnote reference"/>
    <w:uiPriority w:val="99"/>
    <w:rsid w:val="002C6A45"/>
    <w:rPr>
      <w:rFonts w:cs="Times New Roman"/>
      <w:vertAlign w:val="superscript"/>
    </w:rPr>
  </w:style>
  <w:style w:type="paragraph" w:styleId="NoSpacing">
    <w:name w:val="No Spacing"/>
    <w:aliases w:val="اشکال,سر فصل"/>
    <w:link w:val="NoSpacingChar"/>
    <w:uiPriority w:val="1"/>
    <w:qFormat/>
    <w:rsid w:val="002C6A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2C6A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SpacingChar">
    <w:name w:val="No Spacing Char"/>
    <w:aliases w:val="اشکال Char,سر فصل Char"/>
    <w:basedOn w:val="DefaultParagraphFont"/>
    <w:link w:val="NoSpacing"/>
    <w:uiPriority w:val="1"/>
    <w:rsid w:val="002C6A45"/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uiPriority w:val="20"/>
    <w:qFormat/>
    <w:rsid w:val="002C6A45"/>
    <w:rPr>
      <w:rFonts w:ascii="Times New Roman" w:hAnsi="Times New Roman" w:cs="B Nazanin"/>
      <w:b/>
      <w:bCs/>
      <w:i w:val="0"/>
      <w:iCs w:val="0"/>
      <w:sz w:val="20"/>
      <w:szCs w:val="24"/>
    </w:rPr>
  </w:style>
  <w:style w:type="paragraph" w:styleId="NormalWeb">
    <w:name w:val="Normal (Web)"/>
    <w:basedOn w:val="Normal"/>
    <w:uiPriority w:val="99"/>
    <w:unhideWhenUsed/>
    <w:rsid w:val="002C6A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6A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6A45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تیتر اصلی Char,سرفصل اصلی Char"/>
    <w:basedOn w:val="DefaultParagraphFont"/>
    <w:link w:val="Heading1"/>
    <w:uiPriority w:val="9"/>
    <w:rsid w:val="00C00A07"/>
    <w:rPr>
      <w:rFonts w:ascii="Times New Roman" w:eastAsiaTheme="majorEastAsia" w:hAnsi="Times New Roman" w:cs="B Nazanin"/>
      <w:b/>
      <w:bCs/>
      <w:color w:val="000000" w:themeColor="text1"/>
      <w:kern w:val="2"/>
      <w:sz w:val="32"/>
      <w:szCs w:val="36"/>
      <w:lang w:bidi="fa-IR"/>
      <w14:ligatures w14:val="standardContextual"/>
    </w:rPr>
  </w:style>
  <w:style w:type="character" w:customStyle="1" w:styleId="y2iqfc">
    <w:name w:val="y2iqfc"/>
    <w:basedOn w:val="DefaultParagraphFont"/>
    <w:rsid w:val="00536719"/>
  </w:style>
  <w:style w:type="paragraph" w:customStyle="1" w:styleId="EndNoteBibliographyTitle">
    <w:name w:val="EndNote Bibliography Title"/>
    <w:basedOn w:val="Normal"/>
    <w:link w:val="EndNoteBibliographyTitleChar"/>
    <w:rsid w:val="001E1538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1E1538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1E1538"/>
    <w:pPr>
      <w:spacing w:line="240" w:lineRule="auto"/>
      <w:jc w:val="right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1E1538"/>
    <w:rPr>
      <w:rFonts w:ascii="Calibri" w:hAnsi="Calibri" w:cs="Calibri"/>
      <w:noProof/>
    </w:rPr>
  </w:style>
  <w:style w:type="character" w:styleId="Hyperlink">
    <w:name w:val="Hyperlink"/>
    <w:basedOn w:val="DefaultParagraphFont"/>
    <w:uiPriority w:val="99"/>
    <w:unhideWhenUsed/>
    <w:rsid w:val="000958B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تیتر اصلی,سرفصل اصلی"/>
    <w:basedOn w:val="Normal"/>
    <w:next w:val="Normal"/>
    <w:link w:val="Heading1Char"/>
    <w:uiPriority w:val="9"/>
    <w:qFormat/>
    <w:rsid w:val="00C00A07"/>
    <w:pPr>
      <w:keepNext/>
      <w:keepLines/>
      <w:bidi/>
      <w:spacing w:before="240" w:after="0" w:line="259" w:lineRule="auto"/>
      <w:outlineLvl w:val="0"/>
    </w:pPr>
    <w:rPr>
      <w:rFonts w:ascii="Times New Roman" w:eastAsiaTheme="majorEastAsia" w:hAnsi="Times New Roman" w:cs="B Nazanin"/>
      <w:b/>
      <w:bCs/>
      <w:color w:val="000000" w:themeColor="text1"/>
      <w:kern w:val="2"/>
      <w:sz w:val="32"/>
      <w:szCs w:val="36"/>
      <w:lang w:bidi="fa-IR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uiPriority w:val="99"/>
    <w:rsid w:val="000943C4"/>
    <w:pPr>
      <w:spacing w:after="0" w:line="240" w:lineRule="auto"/>
      <w:ind w:left="567" w:right="567"/>
      <w:jc w:val="both"/>
    </w:pPr>
    <w:rPr>
      <w:rFonts w:ascii="Times New Roman" w:eastAsia="Times New Roman" w:hAnsi="Times New Roman" w:cs="Times New Roman"/>
      <w:sz w:val="18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887B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87B39"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112379"/>
    <w:rPr>
      <w:rFonts w:asciiTheme="majorBidi" w:hAnsiTheme="majorBidi" w:cs="B Nazanin"/>
      <w:color w:val="000000" w:themeColor="text1"/>
      <w:kern w:val="2"/>
      <w:sz w:val="28"/>
      <w:szCs w:val="28"/>
      <w:lang w:bidi="fa-IR"/>
      <w14:ligatures w14:val="standardContextual"/>
    </w:rPr>
  </w:style>
  <w:style w:type="paragraph" w:styleId="ListParagraph">
    <w:name w:val="List Paragraph"/>
    <w:basedOn w:val="Normal"/>
    <w:link w:val="ListParagraphChar"/>
    <w:uiPriority w:val="34"/>
    <w:qFormat/>
    <w:rsid w:val="00112379"/>
    <w:pPr>
      <w:bidi/>
      <w:spacing w:after="160" w:line="256" w:lineRule="auto"/>
      <w:ind w:left="720"/>
      <w:contextualSpacing/>
    </w:pPr>
    <w:rPr>
      <w:rFonts w:asciiTheme="majorBidi" w:hAnsiTheme="majorBidi" w:cs="B Nazanin"/>
      <w:color w:val="000000" w:themeColor="text1"/>
      <w:kern w:val="2"/>
      <w:sz w:val="28"/>
      <w:szCs w:val="28"/>
      <w:lang w:bidi="fa-IR"/>
      <w14:ligatures w14:val="standardContextual"/>
    </w:rPr>
  </w:style>
  <w:style w:type="paragraph" w:styleId="BodyText">
    <w:name w:val="Body Text"/>
    <w:basedOn w:val="Normal"/>
    <w:link w:val="BodyTextChar"/>
    <w:uiPriority w:val="99"/>
    <w:rsid w:val="002C6A45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2C6A45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rsid w:val="002C6A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C6A45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character" w:styleId="FootnoteReference">
    <w:name w:val="footnote reference"/>
    <w:uiPriority w:val="99"/>
    <w:rsid w:val="002C6A45"/>
    <w:rPr>
      <w:rFonts w:cs="Times New Roman"/>
      <w:vertAlign w:val="superscript"/>
    </w:rPr>
  </w:style>
  <w:style w:type="paragraph" w:styleId="NoSpacing">
    <w:name w:val="No Spacing"/>
    <w:aliases w:val="اشکال,سر فصل"/>
    <w:link w:val="NoSpacingChar"/>
    <w:uiPriority w:val="1"/>
    <w:qFormat/>
    <w:rsid w:val="002C6A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2C6A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SpacingChar">
    <w:name w:val="No Spacing Char"/>
    <w:aliases w:val="اشکال Char,سر فصل Char"/>
    <w:basedOn w:val="DefaultParagraphFont"/>
    <w:link w:val="NoSpacing"/>
    <w:uiPriority w:val="1"/>
    <w:rsid w:val="002C6A45"/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uiPriority w:val="20"/>
    <w:qFormat/>
    <w:rsid w:val="002C6A45"/>
    <w:rPr>
      <w:rFonts w:ascii="Times New Roman" w:hAnsi="Times New Roman" w:cs="B Nazanin"/>
      <w:b/>
      <w:bCs/>
      <w:i w:val="0"/>
      <w:iCs w:val="0"/>
      <w:sz w:val="20"/>
      <w:szCs w:val="24"/>
    </w:rPr>
  </w:style>
  <w:style w:type="paragraph" w:styleId="NormalWeb">
    <w:name w:val="Normal (Web)"/>
    <w:basedOn w:val="Normal"/>
    <w:uiPriority w:val="99"/>
    <w:unhideWhenUsed/>
    <w:rsid w:val="002C6A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6A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6A45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تیتر اصلی Char,سرفصل اصلی Char"/>
    <w:basedOn w:val="DefaultParagraphFont"/>
    <w:link w:val="Heading1"/>
    <w:uiPriority w:val="9"/>
    <w:rsid w:val="00C00A07"/>
    <w:rPr>
      <w:rFonts w:ascii="Times New Roman" w:eastAsiaTheme="majorEastAsia" w:hAnsi="Times New Roman" w:cs="B Nazanin"/>
      <w:b/>
      <w:bCs/>
      <w:color w:val="000000" w:themeColor="text1"/>
      <w:kern w:val="2"/>
      <w:sz w:val="32"/>
      <w:szCs w:val="36"/>
      <w:lang w:bidi="fa-IR"/>
      <w14:ligatures w14:val="standardContextual"/>
    </w:rPr>
  </w:style>
  <w:style w:type="character" w:customStyle="1" w:styleId="y2iqfc">
    <w:name w:val="y2iqfc"/>
    <w:basedOn w:val="DefaultParagraphFont"/>
    <w:rsid w:val="00536719"/>
  </w:style>
  <w:style w:type="paragraph" w:customStyle="1" w:styleId="EndNoteBibliographyTitle">
    <w:name w:val="EndNote Bibliography Title"/>
    <w:basedOn w:val="Normal"/>
    <w:link w:val="EndNoteBibliographyTitleChar"/>
    <w:rsid w:val="001E1538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1E1538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1E1538"/>
    <w:pPr>
      <w:spacing w:line="240" w:lineRule="auto"/>
      <w:jc w:val="right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1E1538"/>
    <w:rPr>
      <w:rFonts w:ascii="Calibri" w:hAnsi="Calibri" w:cs="Calibri"/>
      <w:noProof/>
    </w:rPr>
  </w:style>
  <w:style w:type="character" w:styleId="Hyperlink">
    <w:name w:val="Hyperlink"/>
    <w:basedOn w:val="DefaultParagraphFont"/>
    <w:uiPriority w:val="99"/>
    <w:unhideWhenUsed/>
    <w:rsid w:val="000958B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899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0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chart" Target="charts/chart2.xml"/><Relationship Id="rId63" Type="http://schemas.openxmlformats.org/officeDocument/2006/relationships/image" Target="media/image27.png"/><Relationship Id="rId7" Type="http://schemas.openxmlformats.org/officeDocument/2006/relationships/hyperlink" Target="https://www.irsrmjournal.ir/article_210695_609486a14dc8afe567302781b7935cf6.pdf" TargetMode="External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chart" Target="charts/chart1.xml"/><Relationship Id="rId62" Type="http://schemas.openxmlformats.org/officeDocument/2006/relationships/image" Target="media/image26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chart" Target="charts/chart5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chart" Target="charts/chart4.xml"/><Relationship Id="rId61" Type="http://schemas.openxmlformats.org/officeDocument/2006/relationships/image" Target="media/image25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4.png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chart" Target="charts/chart3.xml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chart" Target="charts/chart6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pdf\tez\Students\moradi\davood\Book2.xlsx(&#1575;&#1585;&#1586;&#1740;&#1575;&#1576;&#1740;%20&#1605;&#1705;&#1575;&#1606;&#1740;&#1705;%20%20&#1587;&#1606;&#1711;&#1740;)01&#1575;&#1589;&#1604;&#1740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pdf\tez\Students\Darbari%20Sajad\Final\Book2.xlsx(&#1575;&#1585;&#1586;&#1740;&#1575;&#1576;&#1740;%20&#1605;&#1705;&#1575;&#1606;&#1740;&#1705;%20%20&#1587;&#1606;&#1711;&#1740;)01&#1575;&#1589;&#1604;&#1740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E:\pdf\tez\Students\moradi\davood\Book2.xlsx(&#1575;&#1585;&#1586;&#1740;&#1575;&#1576;&#1740;%20&#1605;&#1705;&#1575;&#1606;&#1740;&#1705;%20%20&#1587;&#1606;&#1711;&#1740;)01&#1575;&#1589;&#1604;&#1740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pdf\tez\Students\Darbari%20Sajad\Final\Book2.xlsx(&#1575;&#1585;&#1586;&#1740;&#1575;&#1576;&#1740;%20&#1605;&#1705;&#1575;&#1606;&#1740;&#1705;%20%20&#1587;&#1606;&#1711;&#1740;)01&#1575;&#1589;&#1604;&#1740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E:\pdf\tez\Students\Darbari%20Sajad\Final\Book2.xlsx(&#1575;&#1585;&#1586;&#1740;&#1575;&#1576;&#1740;%20&#1605;&#1705;&#1575;&#1606;&#1740;&#1705;%20%20&#1587;&#1606;&#1711;&#1740;)01&#1575;&#1589;&#1604;&#1740;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E:\pdf\tez\Students\Darbari%20Sajad\Final\Book2.xlsx(&#1575;&#1585;&#1586;&#1740;&#1575;&#1576;&#1740;%20&#1605;&#1705;&#1575;&#1606;&#1740;&#1705;%20%20&#1587;&#1606;&#1711;&#1740;)01&#1575;&#1589;&#1604;&#1740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40081788935466411"/>
          <c:y val="1.344699273235572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7034303144539364"/>
          <c:y val="8.7956216725387851E-2"/>
          <c:w val="0.76129146018909799"/>
          <c:h val="0.8938919131308188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[Book2.xlsx(ارزیابی مکانیک  سنگی)01اصلی.xlsx]Sheet1'!$E$1:$E$2</c:f>
              <c:strCache>
                <c:ptCount val="2"/>
                <c:pt idx="0">
                  <c:v>RHOB</c:v>
                </c:pt>
                <c:pt idx="1">
                  <c:v>(G/CC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Book2.xlsx(ارزیابی مکانیک  سنگی)01اصلی.xlsx]Sheet1'!$E$3:$E$2949</c:f>
              <c:numCache>
                <c:formatCode>General</c:formatCode>
                <c:ptCount val="2947"/>
                <c:pt idx="0">
                  <c:v>2.7570000000000001</c:v>
                </c:pt>
                <c:pt idx="1">
                  <c:v>2.7429999999999999</c:v>
                </c:pt>
                <c:pt idx="2">
                  <c:v>2.7429999999999999</c:v>
                </c:pt>
                <c:pt idx="3">
                  <c:v>2.6880000000000002</c:v>
                </c:pt>
                <c:pt idx="4">
                  <c:v>2.6880000000000002</c:v>
                </c:pt>
                <c:pt idx="5">
                  <c:v>2.6160000000000001</c:v>
                </c:pt>
                <c:pt idx="6">
                  <c:v>2.6160000000000001</c:v>
                </c:pt>
                <c:pt idx="7">
                  <c:v>2.548</c:v>
                </c:pt>
                <c:pt idx="8">
                  <c:v>2.548</c:v>
                </c:pt>
                <c:pt idx="9">
                  <c:v>2.5569999999999999</c:v>
                </c:pt>
                <c:pt idx="10">
                  <c:v>2.5569999999999999</c:v>
                </c:pt>
                <c:pt idx="11">
                  <c:v>2.5089999999999999</c:v>
                </c:pt>
                <c:pt idx="12">
                  <c:v>2.5089999999999999</c:v>
                </c:pt>
                <c:pt idx="13">
                  <c:v>2.4670000000000001</c:v>
                </c:pt>
                <c:pt idx="14">
                  <c:v>2.4670000000000001</c:v>
                </c:pt>
                <c:pt idx="15">
                  <c:v>2.536</c:v>
                </c:pt>
                <c:pt idx="16">
                  <c:v>2.536</c:v>
                </c:pt>
                <c:pt idx="17">
                  <c:v>2.5760000000000001</c:v>
                </c:pt>
                <c:pt idx="18">
                  <c:v>2.5760000000000001</c:v>
                </c:pt>
                <c:pt idx="19">
                  <c:v>2.6539999999999999</c:v>
                </c:pt>
                <c:pt idx="20">
                  <c:v>2.6539999999999999</c:v>
                </c:pt>
                <c:pt idx="21">
                  <c:v>2.657</c:v>
                </c:pt>
                <c:pt idx="22">
                  <c:v>2.657</c:v>
                </c:pt>
                <c:pt idx="23">
                  <c:v>2.5619999999999998</c:v>
                </c:pt>
                <c:pt idx="24">
                  <c:v>2.5619999999999998</c:v>
                </c:pt>
                <c:pt idx="25">
                  <c:v>2.512</c:v>
                </c:pt>
                <c:pt idx="26">
                  <c:v>2.512</c:v>
                </c:pt>
                <c:pt idx="27">
                  <c:v>2.54</c:v>
                </c:pt>
                <c:pt idx="28">
                  <c:v>2.54</c:v>
                </c:pt>
                <c:pt idx="29">
                  <c:v>2.681</c:v>
                </c:pt>
                <c:pt idx="30">
                  <c:v>2.681</c:v>
                </c:pt>
                <c:pt idx="31">
                  <c:v>2.7410000000000001</c:v>
                </c:pt>
                <c:pt idx="32">
                  <c:v>2.7410000000000001</c:v>
                </c:pt>
                <c:pt idx="33">
                  <c:v>2.718</c:v>
                </c:pt>
                <c:pt idx="34">
                  <c:v>2.718</c:v>
                </c:pt>
                <c:pt idx="35">
                  <c:v>2.6160000000000001</c:v>
                </c:pt>
                <c:pt idx="36">
                  <c:v>2.6160000000000001</c:v>
                </c:pt>
                <c:pt idx="37">
                  <c:v>2.6080000000000001</c:v>
                </c:pt>
                <c:pt idx="38">
                  <c:v>2.6080000000000001</c:v>
                </c:pt>
                <c:pt idx="39">
                  <c:v>2.5569999999999999</c:v>
                </c:pt>
                <c:pt idx="40">
                  <c:v>2.5569999999999999</c:v>
                </c:pt>
                <c:pt idx="41">
                  <c:v>2.5190000000000001</c:v>
                </c:pt>
                <c:pt idx="42">
                  <c:v>2.5190000000000001</c:v>
                </c:pt>
                <c:pt idx="43">
                  <c:v>2.5630000000000002</c:v>
                </c:pt>
                <c:pt idx="44">
                  <c:v>2.5630000000000002</c:v>
                </c:pt>
                <c:pt idx="45">
                  <c:v>2.6629999999999998</c:v>
                </c:pt>
                <c:pt idx="46">
                  <c:v>2.6629999999999998</c:v>
                </c:pt>
                <c:pt idx="47">
                  <c:v>2.698</c:v>
                </c:pt>
                <c:pt idx="48">
                  <c:v>2.698</c:v>
                </c:pt>
                <c:pt idx="49">
                  <c:v>2.706</c:v>
                </c:pt>
                <c:pt idx="50">
                  <c:v>2.706</c:v>
                </c:pt>
                <c:pt idx="51">
                  <c:v>2.7010000000000001</c:v>
                </c:pt>
                <c:pt idx="52">
                  <c:v>2.7010000000000001</c:v>
                </c:pt>
                <c:pt idx="53">
                  <c:v>2.59</c:v>
                </c:pt>
                <c:pt idx="54">
                  <c:v>2.59</c:v>
                </c:pt>
                <c:pt idx="55">
                  <c:v>2.5489999999999999</c:v>
                </c:pt>
                <c:pt idx="56">
                  <c:v>2.5489999999999999</c:v>
                </c:pt>
                <c:pt idx="57">
                  <c:v>2.6080000000000001</c:v>
                </c:pt>
                <c:pt idx="58">
                  <c:v>2.6080000000000001</c:v>
                </c:pt>
                <c:pt idx="59">
                  <c:v>2.5760000000000001</c:v>
                </c:pt>
                <c:pt idx="60">
                  <c:v>2.5760000000000001</c:v>
                </c:pt>
                <c:pt idx="61">
                  <c:v>2.5329999999999999</c:v>
                </c:pt>
                <c:pt idx="62">
                  <c:v>2.5329999999999999</c:v>
                </c:pt>
                <c:pt idx="63">
                  <c:v>2.5129999999999999</c:v>
                </c:pt>
                <c:pt idx="64">
                  <c:v>2.5129999999999999</c:v>
                </c:pt>
                <c:pt idx="65">
                  <c:v>2.4609999999999999</c:v>
                </c:pt>
                <c:pt idx="66">
                  <c:v>2.4609999999999999</c:v>
                </c:pt>
                <c:pt idx="67">
                  <c:v>2.3719999999999999</c:v>
                </c:pt>
                <c:pt idx="68">
                  <c:v>2.3719999999999999</c:v>
                </c:pt>
                <c:pt idx="69">
                  <c:v>2.5139999999999998</c:v>
                </c:pt>
                <c:pt idx="70">
                  <c:v>2.5139999999999998</c:v>
                </c:pt>
                <c:pt idx="71">
                  <c:v>2.5739999999999998</c:v>
                </c:pt>
                <c:pt idx="72">
                  <c:v>2.5739999999999998</c:v>
                </c:pt>
                <c:pt idx="73">
                  <c:v>2.5840000000000001</c:v>
                </c:pt>
                <c:pt idx="74">
                  <c:v>2.5840000000000001</c:v>
                </c:pt>
                <c:pt idx="75">
                  <c:v>2.6040000000000001</c:v>
                </c:pt>
                <c:pt idx="76">
                  <c:v>2.6040000000000001</c:v>
                </c:pt>
                <c:pt idx="77">
                  <c:v>2.544</c:v>
                </c:pt>
                <c:pt idx="78">
                  <c:v>2.544</c:v>
                </c:pt>
                <c:pt idx="79">
                  <c:v>2.5259999999999998</c:v>
                </c:pt>
                <c:pt idx="80">
                  <c:v>2.5259999999999998</c:v>
                </c:pt>
                <c:pt idx="81">
                  <c:v>2.54</c:v>
                </c:pt>
                <c:pt idx="82">
                  <c:v>2.54</c:v>
                </c:pt>
                <c:pt idx="83">
                  <c:v>2.5819999999999999</c:v>
                </c:pt>
                <c:pt idx="84">
                  <c:v>2.5819999999999999</c:v>
                </c:pt>
                <c:pt idx="85">
                  <c:v>2.5880000000000001</c:v>
                </c:pt>
                <c:pt idx="86">
                  <c:v>2.5880000000000001</c:v>
                </c:pt>
                <c:pt idx="87">
                  <c:v>2.5910000000000002</c:v>
                </c:pt>
                <c:pt idx="88">
                  <c:v>2.5910000000000002</c:v>
                </c:pt>
                <c:pt idx="89">
                  <c:v>2.577</c:v>
                </c:pt>
                <c:pt idx="90">
                  <c:v>2.577</c:v>
                </c:pt>
                <c:pt idx="91">
                  <c:v>2.6909999999999998</c:v>
                </c:pt>
                <c:pt idx="92">
                  <c:v>2.6909999999999998</c:v>
                </c:pt>
                <c:pt idx="93">
                  <c:v>2.78</c:v>
                </c:pt>
                <c:pt idx="94">
                  <c:v>2.78</c:v>
                </c:pt>
                <c:pt idx="95">
                  <c:v>2.7759999999999998</c:v>
                </c:pt>
                <c:pt idx="96">
                  <c:v>2.7759999999999998</c:v>
                </c:pt>
                <c:pt idx="97">
                  <c:v>2.6709999999999998</c:v>
                </c:pt>
                <c:pt idx="98">
                  <c:v>2.6709999999999998</c:v>
                </c:pt>
                <c:pt idx="99">
                  <c:v>2.6179999999999999</c:v>
                </c:pt>
                <c:pt idx="100">
                  <c:v>2.6179999999999999</c:v>
                </c:pt>
                <c:pt idx="101">
                  <c:v>2.6230000000000002</c:v>
                </c:pt>
                <c:pt idx="102">
                  <c:v>2.6230000000000002</c:v>
                </c:pt>
                <c:pt idx="103">
                  <c:v>2.6890000000000001</c:v>
                </c:pt>
                <c:pt idx="104">
                  <c:v>2.6890000000000001</c:v>
                </c:pt>
                <c:pt idx="105">
                  <c:v>2.677</c:v>
                </c:pt>
                <c:pt idx="106">
                  <c:v>2.677</c:v>
                </c:pt>
                <c:pt idx="107">
                  <c:v>2.7050000000000001</c:v>
                </c:pt>
                <c:pt idx="108">
                  <c:v>2.7050000000000001</c:v>
                </c:pt>
                <c:pt idx="109">
                  <c:v>2.7869999999999999</c:v>
                </c:pt>
                <c:pt idx="110">
                  <c:v>2.7869999999999999</c:v>
                </c:pt>
                <c:pt idx="111">
                  <c:v>2.7360000000000002</c:v>
                </c:pt>
                <c:pt idx="112">
                  <c:v>2.7360000000000002</c:v>
                </c:pt>
                <c:pt idx="113">
                  <c:v>2.657</c:v>
                </c:pt>
                <c:pt idx="114">
                  <c:v>2.657</c:v>
                </c:pt>
                <c:pt idx="115">
                  <c:v>2.5830000000000002</c:v>
                </c:pt>
                <c:pt idx="116">
                  <c:v>2.5830000000000002</c:v>
                </c:pt>
                <c:pt idx="117">
                  <c:v>2.577</c:v>
                </c:pt>
                <c:pt idx="118">
                  <c:v>2.577</c:v>
                </c:pt>
                <c:pt idx="119">
                  <c:v>2.6259999999999999</c:v>
                </c:pt>
                <c:pt idx="120">
                  <c:v>2.6259999999999999</c:v>
                </c:pt>
                <c:pt idx="121">
                  <c:v>2.6269999999999998</c:v>
                </c:pt>
                <c:pt idx="122">
                  <c:v>2.6269999999999998</c:v>
                </c:pt>
                <c:pt idx="123">
                  <c:v>2.6509999999999998</c:v>
                </c:pt>
                <c:pt idx="124">
                  <c:v>2.6509999999999998</c:v>
                </c:pt>
                <c:pt idx="125">
                  <c:v>2.8079999999999998</c:v>
                </c:pt>
                <c:pt idx="126">
                  <c:v>2.8079999999999998</c:v>
                </c:pt>
                <c:pt idx="127">
                  <c:v>2.8239999999999998</c:v>
                </c:pt>
                <c:pt idx="128">
                  <c:v>2.8239999999999998</c:v>
                </c:pt>
                <c:pt idx="129">
                  <c:v>2.5739999999999998</c:v>
                </c:pt>
                <c:pt idx="130">
                  <c:v>2.5739999999999998</c:v>
                </c:pt>
                <c:pt idx="131">
                  <c:v>2.5430000000000001</c:v>
                </c:pt>
                <c:pt idx="132">
                  <c:v>2.5430000000000001</c:v>
                </c:pt>
                <c:pt idx="133">
                  <c:v>2.5939999999999999</c:v>
                </c:pt>
                <c:pt idx="134">
                  <c:v>2.5939999999999999</c:v>
                </c:pt>
                <c:pt idx="135">
                  <c:v>2.617</c:v>
                </c:pt>
                <c:pt idx="136">
                  <c:v>2.617</c:v>
                </c:pt>
                <c:pt idx="137">
                  <c:v>2.6640000000000001</c:v>
                </c:pt>
                <c:pt idx="138">
                  <c:v>2.6640000000000001</c:v>
                </c:pt>
                <c:pt idx="139">
                  <c:v>2.6749999999999998</c:v>
                </c:pt>
                <c:pt idx="140">
                  <c:v>2.6749999999999998</c:v>
                </c:pt>
                <c:pt idx="141">
                  <c:v>2.6709999999999998</c:v>
                </c:pt>
                <c:pt idx="142">
                  <c:v>2.6709999999999998</c:v>
                </c:pt>
                <c:pt idx="143">
                  <c:v>2.7330000000000001</c:v>
                </c:pt>
                <c:pt idx="144">
                  <c:v>2.7330000000000001</c:v>
                </c:pt>
                <c:pt idx="145">
                  <c:v>2.645</c:v>
                </c:pt>
                <c:pt idx="146">
                  <c:v>2.645</c:v>
                </c:pt>
                <c:pt idx="147">
                  <c:v>2.5870000000000002</c:v>
                </c:pt>
                <c:pt idx="148">
                  <c:v>2.5870000000000002</c:v>
                </c:pt>
                <c:pt idx="149">
                  <c:v>2.6150000000000002</c:v>
                </c:pt>
                <c:pt idx="150">
                  <c:v>2.6150000000000002</c:v>
                </c:pt>
                <c:pt idx="151">
                  <c:v>2.6669999999999998</c:v>
                </c:pt>
                <c:pt idx="152">
                  <c:v>2.6669999999999998</c:v>
                </c:pt>
                <c:pt idx="153">
                  <c:v>2.6619999999999999</c:v>
                </c:pt>
                <c:pt idx="154">
                  <c:v>2.6619999999999999</c:v>
                </c:pt>
                <c:pt idx="155">
                  <c:v>2.6890000000000001</c:v>
                </c:pt>
                <c:pt idx="156">
                  <c:v>2.6890000000000001</c:v>
                </c:pt>
                <c:pt idx="157">
                  <c:v>2.6720000000000002</c:v>
                </c:pt>
                <c:pt idx="158">
                  <c:v>2.6720000000000002</c:v>
                </c:pt>
                <c:pt idx="159">
                  <c:v>2.6030000000000002</c:v>
                </c:pt>
                <c:pt idx="160">
                  <c:v>2.6030000000000002</c:v>
                </c:pt>
                <c:pt idx="161">
                  <c:v>2.57</c:v>
                </c:pt>
                <c:pt idx="162">
                  <c:v>2.57</c:v>
                </c:pt>
                <c:pt idx="163">
                  <c:v>2.5590000000000002</c:v>
                </c:pt>
                <c:pt idx="164">
                  <c:v>2.5590000000000002</c:v>
                </c:pt>
                <c:pt idx="165">
                  <c:v>2.5779999999999998</c:v>
                </c:pt>
                <c:pt idx="166">
                  <c:v>2.5779999999999998</c:v>
                </c:pt>
                <c:pt idx="167">
                  <c:v>2.63</c:v>
                </c:pt>
                <c:pt idx="168">
                  <c:v>2.63</c:v>
                </c:pt>
                <c:pt idx="169">
                  <c:v>2.629</c:v>
                </c:pt>
                <c:pt idx="170">
                  <c:v>2.629</c:v>
                </c:pt>
                <c:pt idx="171">
                  <c:v>2.5619999999999998</c:v>
                </c:pt>
                <c:pt idx="172">
                  <c:v>2.5619999999999998</c:v>
                </c:pt>
                <c:pt idx="173">
                  <c:v>2.4580000000000002</c:v>
                </c:pt>
                <c:pt idx="174">
                  <c:v>2.4580000000000002</c:v>
                </c:pt>
                <c:pt idx="175">
                  <c:v>2.5539999999999998</c:v>
                </c:pt>
                <c:pt idx="176">
                  <c:v>2.5539999999999998</c:v>
                </c:pt>
                <c:pt idx="177">
                  <c:v>2.5</c:v>
                </c:pt>
                <c:pt idx="178">
                  <c:v>2.5</c:v>
                </c:pt>
                <c:pt idx="179">
                  <c:v>2.4620000000000002</c:v>
                </c:pt>
                <c:pt idx="180">
                  <c:v>2.4620000000000002</c:v>
                </c:pt>
                <c:pt idx="181">
                  <c:v>2.4910000000000001</c:v>
                </c:pt>
                <c:pt idx="182">
                  <c:v>2.4910000000000001</c:v>
                </c:pt>
                <c:pt idx="183">
                  <c:v>2.528</c:v>
                </c:pt>
                <c:pt idx="184">
                  <c:v>2.528</c:v>
                </c:pt>
                <c:pt idx="185">
                  <c:v>2.544</c:v>
                </c:pt>
                <c:pt idx="186">
                  <c:v>2.544</c:v>
                </c:pt>
                <c:pt idx="187">
                  <c:v>2.4510000000000001</c:v>
                </c:pt>
                <c:pt idx="188">
                  <c:v>2.4510000000000001</c:v>
                </c:pt>
                <c:pt idx="189">
                  <c:v>2.4089999999999998</c:v>
                </c:pt>
                <c:pt idx="190">
                  <c:v>2.4089999999999998</c:v>
                </c:pt>
                <c:pt idx="191">
                  <c:v>2.3730000000000002</c:v>
                </c:pt>
                <c:pt idx="192">
                  <c:v>2.3730000000000002</c:v>
                </c:pt>
                <c:pt idx="193">
                  <c:v>2.4</c:v>
                </c:pt>
                <c:pt idx="194">
                  <c:v>2.4</c:v>
                </c:pt>
                <c:pt idx="195">
                  <c:v>2.407</c:v>
                </c:pt>
                <c:pt idx="196">
                  <c:v>2.407</c:v>
                </c:pt>
                <c:pt idx="197">
                  <c:v>2.4209999999999998</c:v>
                </c:pt>
                <c:pt idx="198">
                  <c:v>2.4209999999999998</c:v>
                </c:pt>
                <c:pt idx="199">
                  <c:v>2.468</c:v>
                </c:pt>
                <c:pt idx="200">
                  <c:v>2.468</c:v>
                </c:pt>
                <c:pt idx="201">
                  <c:v>2.5150000000000001</c:v>
                </c:pt>
                <c:pt idx="202">
                  <c:v>2.5150000000000001</c:v>
                </c:pt>
                <c:pt idx="203">
                  <c:v>2.4700000000000002</c:v>
                </c:pt>
                <c:pt idx="204">
                  <c:v>2.4700000000000002</c:v>
                </c:pt>
                <c:pt idx="205">
                  <c:v>2.3250000000000002</c:v>
                </c:pt>
                <c:pt idx="206">
                  <c:v>2.3250000000000002</c:v>
                </c:pt>
                <c:pt idx="207">
                  <c:v>2.13</c:v>
                </c:pt>
                <c:pt idx="208">
                  <c:v>2.13</c:v>
                </c:pt>
                <c:pt idx="209">
                  <c:v>1.998</c:v>
                </c:pt>
                <c:pt idx="210">
                  <c:v>1.998</c:v>
                </c:pt>
                <c:pt idx="211">
                  <c:v>1.9550000000000001</c:v>
                </c:pt>
                <c:pt idx="212">
                  <c:v>1.9550000000000001</c:v>
                </c:pt>
                <c:pt idx="213">
                  <c:v>1.9319999999999999</c:v>
                </c:pt>
                <c:pt idx="214">
                  <c:v>1.9319999999999999</c:v>
                </c:pt>
                <c:pt idx="215">
                  <c:v>1.9570000000000001</c:v>
                </c:pt>
                <c:pt idx="216">
                  <c:v>1.9570000000000001</c:v>
                </c:pt>
                <c:pt idx="217">
                  <c:v>2.0499999999999998</c:v>
                </c:pt>
                <c:pt idx="218">
                  <c:v>2.0499999999999998</c:v>
                </c:pt>
                <c:pt idx="219">
                  <c:v>2.0339999999999998</c:v>
                </c:pt>
                <c:pt idx="220">
                  <c:v>2.0339999999999998</c:v>
                </c:pt>
                <c:pt idx="221">
                  <c:v>1.9690000000000001</c:v>
                </c:pt>
                <c:pt idx="222">
                  <c:v>1.9690000000000001</c:v>
                </c:pt>
                <c:pt idx="223">
                  <c:v>1.9279999999999999</c:v>
                </c:pt>
                <c:pt idx="224">
                  <c:v>1.9279999999999999</c:v>
                </c:pt>
                <c:pt idx="225">
                  <c:v>1.964</c:v>
                </c:pt>
                <c:pt idx="226">
                  <c:v>1.964</c:v>
                </c:pt>
                <c:pt idx="227">
                  <c:v>2.0099999999999998</c:v>
                </c:pt>
                <c:pt idx="228">
                  <c:v>2.0099999999999998</c:v>
                </c:pt>
                <c:pt idx="229">
                  <c:v>2.0190000000000001</c:v>
                </c:pt>
                <c:pt idx="230">
                  <c:v>2.0190000000000001</c:v>
                </c:pt>
                <c:pt idx="231">
                  <c:v>2.052</c:v>
                </c:pt>
                <c:pt idx="232">
                  <c:v>2.052</c:v>
                </c:pt>
                <c:pt idx="233">
                  <c:v>2.0369999999999999</c:v>
                </c:pt>
                <c:pt idx="234">
                  <c:v>2.0369999999999999</c:v>
                </c:pt>
                <c:pt idx="235">
                  <c:v>1.9670000000000001</c:v>
                </c:pt>
                <c:pt idx="236">
                  <c:v>1.9670000000000001</c:v>
                </c:pt>
                <c:pt idx="237">
                  <c:v>1.9770000000000001</c:v>
                </c:pt>
                <c:pt idx="238">
                  <c:v>1.9770000000000001</c:v>
                </c:pt>
                <c:pt idx="239">
                  <c:v>1.9810000000000001</c:v>
                </c:pt>
                <c:pt idx="240">
                  <c:v>1.9810000000000001</c:v>
                </c:pt>
                <c:pt idx="241">
                  <c:v>2.008</c:v>
                </c:pt>
                <c:pt idx="242">
                  <c:v>2.008</c:v>
                </c:pt>
                <c:pt idx="243">
                  <c:v>2.1259999999999999</c:v>
                </c:pt>
                <c:pt idx="244">
                  <c:v>2.1259999999999999</c:v>
                </c:pt>
                <c:pt idx="245">
                  <c:v>2.5129999999999999</c:v>
                </c:pt>
                <c:pt idx="246">
                  <c:v>2.5129999999999999</c:v>
                </c:pt>
                <c:pt idx="247">
                  <c:v>2.5950000000000002</c:v>
                </c:pt>
                <c:pt idx="248">
                  <c:v>2.5950000000000002</c:v>
                </c:pt>
                <c:pt idx="249">
                  <c:v>2.411</c:v>
                </c:pt>
                <c:pt idx="250">
                  <c:v>2.411</c:v>
                </c:pt>
                <c:pt idx="251">
                  <c:v>2.2879999999999998</c:v>
                </c:pt>
                <c:pt idx="252">
                  <c:v>2.2879999999999998</c:v>
                </c:pt>
                <c:pt idx="253">
                  <c:v>2.294</c:v>
                </c:pt>
                <c:pt idx="254">
                  <c:v>2.294</c:v>
                </c:pt>
                <c:pt idx="255">
                  <c:v>2.2999999999999998</c:v>
                </c:pt>
                <c:pt idx="256">
                  <c:v>2.2999999999999998</c:v>
                </c:pt>
                <c:pt idx="257">
                  <c:v>2.2959999999999998</c:v>
                </c:pt>
                <c:pt idx="258">
                  <c:v>2.2959999999999998</c:v>
                </c:pt>
                <c:pt idx="259">
                  <c:v>2.3039999999999998</c:v>
                </c:pt>
                <c:pt idx="260">
                  <c:v>2.3039999999999998</c:v>
                </c:pt>
                <c:pt idx="261">
                  <c:v>2.262</c:v>
                </c:pt>
                <c:pt idx="262">
                  <c:v>2.262</c:v>
                </c:pt>
                <c:pt idx="263">
                  <c:v>2.36</c:v>
                </c:pt>
                <c:pt idx="264">
                  <c:v>2.36</c:v>
                </c:pt>
                <c:pt idx="265">
                  <c:v>2.5219999999999998</c:v>
                </c:pt>
                <c:pt idx="266">
                  <c:v>2.5219999999999998</c:v>
                </c:pt>
                <c:pt idx="267">
                  <c:v>2.4849999999999999</c:v>
                </c:pt>
                <c:pt idx="268">
                  <c:v>2.4849999999999999</c:v>
                </c:pt>
                <c:pt idx="269">
                  <c:v>2.2810000000000001</c:v>
                </c:pt>
                <c:pt idx="270">
                  <c:v>2.2810000000000001</c:v>
                </c:pt>
                <c:pt idx="271">
                  <c:v>2.137</c:v>
                </c:pt>
                <c:pt idx="272">
                  <c:v>2.137</c:v>
                </c:pt>
                <c:pt idx="273">
                  <c:v>2.0219999999999998</c:v>
                </c:pt>
                <c:pt idx="274">
                  <c:v>2.0219999999999998</c:v>
                </c:pt>
                <c:pt idx="275">
                  <c:v>1.966</c:v>
                </c:pt>
                <c:pt idx="276">
                  <c:v>1.966</c:v>
                </c:pt>
                <c:pt idx="277">
                  <c:v>2.0390000000000001</c:v>
                </c:pt>
                <c:pt idx="278">
                  <c:v>2.0390000000000001</c:v>
                </c:pt>
                <c:pt idx="279">
                  <c:v>2.1</c:v>
                </c:pt>
                <c:pt idx="280">
                  <c:v>2.1</c:v>
                </c:pt>
                <c:pt idx="281">
                  <c:v>2.3180000000000001</c:v>
                </c:pt>
                <c:pt idx="282">
                  <c:v>2.3180000000000001</c:v>
                </c:pt>
                <c:pt idx="283">
                  <c:v>2.5409999999999999</c:v>
                </c:pt>
                <c:pt idx="284">
                  <c:v>2.5409999999999999</c:v>
                </c:pt>
                <c:pt idx="285">
                  <c:v>2.5099999999999998</c:v>
                </c:pt>
                <c:pt idx="286">
                  <c:v>2.5099999999999998</c:v>
                </c:pt>
                <c:pt idx="287">
                  <c:v>2.5230000000000001</c:v>
                </c:pt>
                <c:pt idx="288">
                  <c:v>2.5230000000000001</c:v>
                </c:pt>
                <c:pt idx="289">
                  <c:v>2.5339999999999998</c:v>
                </c:pt>
                <c:pt idx="290">
                  <c:v>2.5339999999999998</c:v>
                </c:pt>
                <c:pt idx="291">
                  <c:v>2.5270000000000001</c:v>
                </c:pt>
                <c:pt idx="292">
                  <c:v>2.5270000000000001</c:v>
                </c:pt>
                <c:pt idx="293">
                  <c:v>2.593</c:v>
                </c:pt>
                <c:pt idx="294">
                  <c:v>2.593</c:v>
                </c:pt>
                <c:pt idx="295">
                  <c:v>2.698</c:v>
                </c:pt>
                <c:pt idx="296">
                  <c:v>2.698</c:v>
                </c:pt>
                <c:pt idx="297">
                  <c:v>2.4390000000000001</c:v>
                </c:pt>
                <c:pt idx="298">
                  <c:v>2.4390000000000001</c:v>
                </c:pt>
                <c:pt idx="299">
                  <c:v>2.3370000000000002</c:v>
                </c:pt>
                <c:pt idx="300">
                  <c:v>2.3370000000000002</c:v>
                </c:pt>
                <c:pt idx="301">
                  <c:v>2.298</c:v>
                </c:pt>
                <c:pt idx="302">
                  <c:v>2.298</c:v>
                </c:pt>
                <c:pt idx="303">
                  <c:v>2.323</c:v>
                </c:pt>
                <c:pt idx="304">
                  <c:v>2.323</c:v>
                </c:pt>
                <c:pt idx="305">
                  <c:v>2.3769999999999998</c:v>
                </c:pt>
                <c:pt idx="306">
                  <c:v>2.3769999999999998</c:v>
                </c:pt>
                <c:pt idx="307">
                  <c:v>2.3809999999999998</c:v>
                </c:pt>
                <c:pt idx="308">
                  <c:v>2.3809999999999998</c:v>
                </c:pt>
                <c:pt idx="309">
                  <c:v>2.323</c:v>
                </c:pt>
                <c:pt idx="310">
                  <c:v>2.323</c:v>
                </c:pt>
                <c:pt idx="311">
                  <c:v>1.502</c:v>
                </c:pt>
                <c:pt idx="312">
                  <c:v>1.502</c:v>
                </c:pt>
                <c:pt idx="313">
                  <c:v>1.1180000000000001</c:v>
                </c:pt>
                <c:pt idx="314">
                  <c:v>1.1180000000000001</c:v>
                </c:pt>
                <c:pt idx="315">
                  <c:v>1.224</c:v>
                </c:pt>
                <c:pt idx="316">
                  <c:v>1.224</c:v>
                </c:pt>
                <c:pt idx="317">
                  <c:v>2.0840000000000001</c:v>
                </c:pt>
                <c:pt idx="318">
                  <c:v>2.0840000000000001</c:v>
                </c:pt>
                <c:pt idx="319">
                  <c:v>2.5990000000000002</c:v>
                </c:pt>
                <c:pt idx="320">
                  <c:v>2.5990000000000002</c:v>
                </c:pt>
                <c:pt idx="321">
                  <c:v>2.1150000000000002</c:v>
                </c:pt>
                <c:pt idx="322">
                  <c:v>2.1150000000000002</c:v>
                </c:pt>
                <c:pt idx="323">
                  <c:v>2.1850000000000001</c:v>
                </c:pt>
                <c:pt idx="324">
                  <c:v>2.1850000000000001</c:v>
                </c:pt>
                <c:pt idx="325">
                  <c:v>2.4489999999999998</c:v>
                </c:pt>
                <c:pt idx="326">
                  <c:v>2.4489999999999998</c:v>
                </c:pt>
                <c:pt idx="327">
                  <c:v>2.4780000000000002</c:v>
                </c:pt>
                <c:pt idx="328">
                  <c:v>2.4780000000000002</c:v>
                </c:pt>
                <c:pt idx="329">
                  <c:v>2.6349999999999998</c:v>
                </c:pt>
                <c:pt idx="330">
                  <c:v>2.6349999999999998</c:v>
                </c:pt>
                <c:pt idx="331">
                  <c:v>2.62</c:v>
                </c:pt>
                <c:pt idx="332">
                  <c:v>2.62</c:v>
                </c:pt>
                <c:pt idx="333">
                  <c:v>2.5649999999999999</c:v>
                </c:pt>
                <c:pt idx="334">
                  <c:v>2.5649999999999999</c:v>
                </c:pt>
                <c:pt idx="335">
                  <c:v>2.516</c:v>
                </c:pt>
                <c:pt idx="336">
                  <c:v>2.516</c:v>
                </c:pt>
                <c:pt idx="337">
                  <c:v>2.4500000000000002</c:v>
                </c:pt>
                <c:pt idx="338">
                  <c:v>2.4500000000000002</c:v>
                </c:pt>
                <c:pt idx="339">
                  <c:v>2.4249999999999998</c:v>
                </c:pt>
                <c:pt idx="340">
                  <c:v>2.4249999999999998</c:v>
                </c:pt>
                <c:pt idx="341">
                  <c:v>2.4340000000000002</c:v>
                </c:pt>
                <c:pt idx="342">
                  <c:v>2.4340000000000002</c:v>
                </c:pt>
                <c:pt idx="343">
                  <c:v>2.375</c:v>
                </c:pt>
                <c:pt idx="344">
                  <c:v>2.375</c:v>
                </c:pt>
                <c:pt idx="345">
                  <c:v>2.5110000000000001</c:v>
                </c:pt>
                <c:pt idx="346">
                  <c:v>2.5110000000000001</c:v>
                </c:pt>
                <c:pt idx="347">
                  <c:v>2.6269999999999998</c:v>
                </c:pt>
                <c:pt idx="348">
                  <c:v>2.6269999999999998</c:v>
                </c:pt>
                <c:pt idx="349">
                  <c:v>2.657</c:v>
                </c:pt>
                <c:pt idx="350">
                  <c:v>2.657</c:v>
                </c:pt>
                <c:pt idx="351">
                  <c:v>2.6269999999999998</c:v>
                </c:pt>
                <c:pt idx="352">
                  <c:v>2.6269999999999998</c:v>
                </c:pt>
                <c:pt idx="353">
                  <c:v>2.64</c:v>
                </c:pt>
                <c:pt idx="354">
                  <c:v>2.64</c:v>
                </c:pt>
                <c:pt idx="355">
                  <c:v>2.6110000000000002</c:v>
                </c:pt>
                <c:pt idx="356">
                  <c:v>2.6110000000000002</c:v>
                </c:pt>
                <c:pt idx="357">
                  <c:v>2.6459999999999999</c:v>
                </c:pt>
                <c:pt idx="358">
                  <c:v>2.6459999999999999</c:v>
                </c:pt>
                <c:pt idx="359">
                  <c:v>2.6429999999999998</c:v>
                </c:pt>
                <c:pt idx="360">
                  <c:v>2.6429999999999998</c:v>
                </c:pt>
                <c:pt idx="361">
                  <c:v>2.6389999999999998</c:v>
                </c:pt>
                <c:pt idx="362">
                  <c:v>2.6389999999999998</c:v>
                </c:pt>
                <c:pt idx="363">
                  <c:v>2.5489999999999999</c:v>
                </c:pt>
                <c:pt idx="364">
                  <c:v>2.5489999999999999</c:v>
                </c:pt>
                <c:pt idx="365">
                  <c:v>2.552</c:v>
                </c:pt>
                <c:pt idx="366">
                  <c:v>2.552</c:v>
                </c:pt>
                <c:pt idx="367">
                  <c:v>2.5920000000000001</c:v>
                </c:pt>
                <c:pt idx="368">
                  <c:v>2.5920000000000001</c:v>
                </c:pt>
                <c:pt idx="369">
                  <c:v>2.5750000000000002</c:v>
                </c:pt>
                <c:pt idx="370">
                  <c:v>2.5750000000000002</c:v>
                </c:pt>
                <c:pt idx="371">
                  <c:v>2.5790000000000002</c:v>
                </c:pt>
                <c:pt idx="372">
                  <c:v>2.5790000000000002</c:v>
                </c:pt>
                <c:pt idx="373">
                  <c:v>2.589</c:v>
                </c:pt>
                <c:pt idx="374">
                  <c:v>2.589</c:v>
                </c:pt>
                <c:pt idx="375">
                  <c:v>2.601</c:v>
                </c:pt>
                <c:pt idx="376">
                  <c:v>2.601</c:v>
                </c:pt>
                <c:pt idx="377">
                  <c:v>2.6739999999999999</c:v>
                </c:pt>
                <c:pt idx="378">
                  <c:v>2.6739999999999999</c:v>
                </c:pt>
                <c:pt idx="379">
                  <c:v>2.6480000000000001</c:v>
                </c:pt>
                <c:pt idx="380">
                  <c:v>2.6480000000000001</c:v>
                </c:pt>
                <c:pt idx="381">
                  <c:v>2.5369999999999999</c:v>
                </c:pt>
                <c:pt idx="382">
                  <c:v>2.5369999999999999</c:v>
                </c:pt>
                <c:pt idx="383">
                  <c:v>2.5369999999999999</c:v>
                </c:pt>
                <c:pt idx="384">
                  <c:v>2.5369999999999999</c:v>
                </c:pt>
                <c:pt idx="385">
                  <c:v>2.5710000000000002</c:v>
                </c:pt>
                <c:pt idx="386">
                  <c:v>2.5710000000000002</c:v>
                </c:pt>
                <c:pt idx="387">
                  <c:v>2.5840000000000001</c:v>
                </c:pt>
                <c:pt idx="388">
                  <c:v>2.5840000000000001</c:v>
                </c:pt>
                <c:pt idx="389">
                  <c:v>2.58</c:v>
                </c:pt>
                <c:pt idx="390">
                  <c:v>2.58</c:v>
                </c:pt>
                <c:pt idx="391">
                  <c:v>2.59</c:v>
                </c:pt>
                <c:pt idx="392">
                  <c:v>2.59</c:v>
                </c:pt>
                <c:pt idx="393">
                  <c:v>2.5990000000000002</c:v>
                </c:pt>
                <c:pt idx="394">
                  <c:v>2.5990000000000002</c:v>
                </c:pt>
                <c:pt idx="395">
                  <c:v>2.6080000000000001</c:v>
                </c:pt>
                <c:pt idx="396">
                  <c:v>2.6080000000000001</c:v>
                </c:pt>
                <c:pt idx="397">
                  <c:v>2.6059999999999999</c:v>
                </c:pt>
                <c:pt idx="398">
                  <c:v>2.6059999999999999</c:v>
                </c:pt>
                <c:pt idx="399">
                  <c:v>2.649</c:v>
                </c:pt>
                <c:pt idx="400">
                  <c:v>2.649</c:v>
                </c:pt>
                <c:pt idx="401">
                  <c:v>2.52</c:v>
                </c:pt>
                <c:pt idx="402">
                  <c:v>2.52</c:v>
                </c:pt>
                <c:pt idx="403">
                  <c:v>2.37</c:v>
                </c:pt>
                <c:pt idx="404">
                  <c:v>2.37</c:v>
                </c:pt>
                <c:pt idx="405">
                  <c:v>2.4740000000000002</c:v>
                </c:pt>
                <c:pt idx="406">
                  <c:v>2.4740000000000002</c:v>
                </c:pt>
                <c:pt idx="407">
                  <c:v>2.5099999999999998</c:v>
                </c:pt>
                <c:pt idx="408">
                  <c:v>2.5099999999999998</c:v>
                </c:pt>
                <c:pt idx="409">
                  <c:v>2.4140000000000001</c:v>
                </c:pt>
                <c:pt idx="410">
                  <c:v>2.4140000000000001</c:v>
                </c:pt>
                <c:pt idx="411">
                  <c:v>2.2360000000000002</c:v>
                </c:pt>
                <c:pt idx="412">
                  <c:v>2.2360000000000002</c:v>
                </c:pt>
                <c:pt idx="413">
                  <c:v>1.9830000000000001</c:v>
                </c:pt>
                <c:pt idx="414">
                  <c:v>1.9830000000000001</c:v>
                </c:pt>
                <c:pt idx="415">
                  <c:v>1.887</c:v>
                </c:pt>
                <c:pt idx="416">
                  <c:v>1.887</c:v>
                </c:pt>
                <c:pt idx="417">
                  <c:v>2.242</c:v>
                </c:pt>
                <c:pt idx="418">
                  <c:v>2.242</c:v>
                </c:pt>
                <c:pt idx="419">
                  <c:v>2.4489999999999998</c:v>
                </c:pt>
                <c:pt idx="420">
                  <c:v>2.4489999999999998</c:v>
                </c:pt>
                <c:pt idx="421">
                  <c:v>2.5179999999999998</c:v>
                </c:pt>
                <c:pt idx="422">
                  <c:v>2.5179999999999998</c:v>
                </c:pt>
                <c:pt idx="423">
                  <c:v>2.5939999999999999</c:v>
                </c:pt>
                <c:pt idx="424">
                  <c:v>2.5939999999999999</c:v>
                </c:pt>
                <c:pt idx="425">
                  <c:v>2.5089999999999999</c:v>
                </c:pt>
                <c:pt idx="426">
                  <c:v>2.5089999999999999</c:v>
                </c:pt>
                <c:pt idx="427">
                  <c:v>2.379</c:v>
                </c:pt>
                <c:pt idx="428">
                  <c:v>2.379</c:v>
                </c:pt>
                <c:pt idx="429">
                  <c:v>2.4510000000000001</c:v>
                </c:pt>
                <c:pt idx="430">
                  <c:v>2.4510000000000001</c:v>
                </c:pt>
                <c:pt idx="431">
                  <c:v>2.391</c:v>
                </c:pt>
                <c:pt idx="432">
                  <c:v>2.391</c:v>
                </c:pt>
                <c:pt idx="433">
                  <c:v>2.2839999999999998</c:v>
                </c:pt>
                <c:pt idx="434">
                  <c:v>2.2839999999999998</c:v>
                </c:pt>
                <c:pt idx="435">
                  <c:v>2.335</c:v>
                </c:pt>
                <c:pt idx="436">
                  <c:v>2.335</c:v>
                </c:pt>
                <c:pt idx="437">
                  <c:v>2.3079999999999998</c:v>
                </c:pt>
                <c:pt idx="438">
                  <c:v>2.3079999999999998</c:v>
                </c:pt>
                <c:pt idx="439">
                  <c:v>2.3140000000000001</c:v>
                </c:pt>
                <c:pt idx="440">
                  <c:v>2.3140000000000001</c:v>
                </c:pt>
                <c:pt idx="441">
                  <c:v>2.4500000000000002</c:v>
                </c:pt>
                <c:pt idx="442">
                  <c:v>2.4500000000000002</c:v>
                </c:pt>
                <c:pt idx="443">
                  <c:v>2.4580000000000002</c:v>
                </c:pt>
                <c:pt idx="444">
                  <c:v>2.4580000000000002</c:v>
                </c:pt>
                <c:pt idx="445">
                  <c:v>2.46</c:v>
                </c:pt>
                <c:pt idx="446">
                  <c:v>2.46</c:v>
                </c:pt>
                <c:pt idx="447">
                  <c:v>2.4660000000000002</c:v>
                </c:pt>
                <c:pt idx="448">
                  <c:v>2.4660000000000002</c:v>
                </c:pt>
                <c:pt idx="449">
                  <c:v>2.5550000000000002</c:v>
                </c:pt>
                <c:pt idx="450">
                  <c:v>2.5550000000000002</c:v>
                </c:pt>
                <c:pt idx="451">
                  <c:v>2.528</c:v>
                </c:pt>
                <c:pt idx="452">
                  <c:v>2.528</c:v>
                </c:pt>
                <c:pt idx="453">
                  <c:v>2.5230000000000001</c:v>
                </c:pt>
                <c:pt idx="454">
                  <c:v>2.5230000000000001</c:v>
                </c:pt>
                <c:pt idx="455">
                  <c:v>2.5</c:v>
                </c:pt>
                <c:pt idx="456">
                  <c:v>2.5</c:v>
                </c:pt>
                <c:pt idx="457">
                  <c:v>2.4470000000000001</c:v>
                </c:pt>
                <c:pt idx="458">
                  <c:v>2.4470000000000001</c:v>
                </c:pt>
                <c:pt idx="459">
                  <c:v>2.468</c:v>
                </c:pt>
                <c:pt idx="460">
                  <c:v>2.468</c:v>
                </c:pt>
                <c:pt idx="461">
                  <c:v>2.4910000000000001</c:v>
                </c:pt>
                <c:pt idx="462">
                  <c:v>2.4910000000000001</c:v>
                </c:pt>
                <c:pt idx="463">
                  <c:v>2.4420000000000002</c:v>
                </c:pt>
                <c:pt idx="464">
                  <c:v>2.4420000000000002</c:v>
                </c:pt>
                <c:pt idx="465">
                  <c:v>2.3839999999999999</c:v>
                </c:pt>
                <c:pt idx="466">
                  <c:v>2.3839999999999999</c:v>
                </c:pt>
                <c:pt idx="467">
                  <c:v>2.423</c:v>
                </c:pt>
                <c:pt idx="468">
                  <c:v>2.423</c:v>
                </c:pt>
                <c:pt idx="469">
                  <c:v>2.4580000000000002</c:v>
                </c:pt>
                <c:pt idx="470">
                  <c:v>2.4580000000000002</c:v>
                </c:pt>
                <c:pt idx="471">
                  <c:v>1.5429999999999999</c:v>
                </c:pt>
                <c:pt idx="472">
                  <c:v>1.5429999999999999</c:v>
                </c:pt>
                <c:pt idx="473">
                  <c:v>1.823</c:v>
                </c:pt>
                <c:pt idx="474">
                  <c:v>1.823</c:v>
                </c:pt>
                <c:pt idx="475">
                  <c:v>2.641</c:v>
                </c:pt>
                <c:pt idx="476">
                  <c:v>2.641</c:v>
                </c:pt>
                <c:pt idx="477">
                  <c:v>2.694</c:v>
                </c:pt>
                <c:pt idx="478">
                  <c:v>2.694</c:v>
                </c:pt>
                <c:pt idx="479">
                  <c:v>2.6779999999999999</c:v>
                </c:pt>
                <c:pt idx="480">
                  <c:v>2.6779999999999999</c:v>
                </c:pt>
                <c:pt idx="481">
                  <c:v>2.59</c:v>
                </c:pt>
                <c:pt idx="482">
                  <c:v>2.59</c:v>
                </c:pt>
                <c:pt idx="483">
                  <c:v>2.5030000000000001</c:v>
                </c:pt>
                <c:pt idx="484">
                  <c:v>2.5030000000000001</c:v>
                </c:pt>
                <c:pt idx="485">
                  <c:v>2.4910000000000001</c:v>
                </c:pt>
                <c:pt idx="486">
                  <c:v>2.4910000000000001</c:v>
                </c:pt>
                <c:pt idx="487">
                  <c:v>2.4660000000000002</c:v>
                </c:pt>
                <c:pt idx="488">
                  <c:v>2.4660000000000002</c:v>
                </c:pt>
                <c:pt idx="489">
                  <c:v>2.5230000000000001</c:v>
                </c:pt>
                <c:pt idx="490">
                  <c:v>2.5230000000000001</c:v>
                </c:pt>
                <c:pt idx="491">
                  <c:v>2.5760000000000001</c:v>
                </c:pt>
                <c:pt idx="492">
                  <c:v>2.5760000000000001</c:v>
                </c:pt>
                <c:pt idx="493">
                  <c:v>2.4449999999999998</c:v>
                </c:pt>
                <c:pt idx="494">
                  <c:v>2.4449999999999998</c:v>
                </c:pt>
                <c:pt idx="495">
                  <c:v>2.4119999999999999</c:v>
                </c:pt>
                <c:pt idx="496">
                  <c:v>2.4119999999999999</c:v>
                </c:pt>
                <c:pt idx="497">
                  <c:v>2.4420000000000002</c:v>
                </c:pt>
                <c:pt idx="498">
                  <c:v>2.4420000000000002</c:v>
                </c:pt>
                <c:pt idx="499">
                  <c:v>2.5499999999999998</c:v>
                </c:pt>
                <c:pt idx="500">
                  <c:v>2.5499999999999998</c:v>
                </c:pt>
                <c:pt idx="501">
                  <c:v>2.6019999999999999</c:v>
                </c:pt>
                <c:pt idx="502">
                  <c:v>2.6019999999999999</c:v>
                </c:pt>
                <c:pt idx="503">
                  <c:v>2.6349999999999998</c:v>
                </c:pt>
                <c:pt idx="504">
                  <c:v>2.6349999999999998</c:v>
                </c:pt>
                <c:pt idx="505">
                  <c:v>2.528</c:v>
                </c:pt>
                <c:pt idx="506">
                  <c:v>2.528</c:v>
                </c:pt>
                <c:pt idx="507">
                  <c:v>2.2429999999999999</c:v>
                </c:pt>
                <c:pt idx="508">
                  <c:v>2.2429999999999999</c:v>
                </c:pt>
                <c:pt idx="509">
                  <c:v>2.056</c:v>
                </c:pt>
                <c:pt idx="510">
                  <c:v>2.056</c:v>
                </c:pt>
                <c:pt idx="511">
                  <c:v>2.0920000000000001</c:v>
                </c:pt>
                <c:pt idx="512">
                  <c:v>2.0920000000000001</c:v>
                </c:pt>
                <c:pt idx="513">
                  <c:v>2.214</c:v>
                </c:pt>
                <c:pt idx="514">
                  <c:v>2.214</c:v>
                </c:pt>
                <c:pt idx="515">
                  <c:v>2.2599999999999998</c:v>
                </c:pt>
                <c:pt idx="516">
                  <c:v>2.2599999999999998</c:v>
                </c:pt>
                <c:pt idx="517">
                  <c:v>2.3479999999999999</c:v>
                </c:pt>
                <c:pt idx="518">
                  <c:v>2.3479999999999999</c:v>
                </c:pt>
                <c:pt idx="519">
                  <c:v>2.129</c:v>
                </c:pt>
                <c:pt idx="520">
                  <c:v>2.129</c:v>
                </c:pt>
                <c:pt idx="521">
                  <c:v>1.367</c:v>
                </c:pt>
                <c:pt idx="522">
                  <c:v>1.367</c:v>
                </c:pt>
                <c:pt idx="523">
                  <c:v>1.423</c:v>
                </c:pt>
                <c:pt idx="524">
                  <c:v>1.423</c:v>
                </c:pt>
                <c:pt idx="525">
                  <c:v>1.619</c:v>
                </c:pt>
                <c:pt idx="526">
                  <c:v>1.619</c:v>
                </c:pt>
                <c:pt idx="527">
                  <c:v>1.56</c:v>
                </c:pt>
                <c:pt idx="528">
                  <c:v>1.56</c:v>
                </c:pt>
                <c:pt idx="529">
                  <c:v>1.36</c:v>
                </c:pt>
                <c:pt idx="530">
                  <c:v>1.36</c:v>
                </c:pt>
                <c:pt idx="531">
                  <c:v>1.8839999999999999</c:v>
                </c:pt>
                <c:pt idx="532">
                  <c:v>1.8839999999999999</c:v>
                </c:pt>
                <c:pt idx="533">
                  <c:v>2.5950000000000002</c:v>
                </c:pt>
                <c:pt idx="534">
                  <c:v>2.5950000000000002</c:v>
                </c:pt>
                <c:pt idx="535">
                  <c:v>2.6259999999999999</c:v>
                </c:pt>
                <c:pt idx="536">
                  <c:v>2.6259999999999999</c:v>
                </c:pt>
                <c:pt idx="537">
                  <c:v>2.5680000000000001</c:v>
                </c:pt>
                <c:pt idx="538">
                  <c:v>2.5680000000000001</c:v>
                </c:pt>
                <c:pt idx="539">
                  <c:v>2.3929999999999998</c:v>
                </c:pt>
                <c:pt idx="540">
                  <c:v>2.3929999999999998</c:v>
                </c:pt>
                <c:pt idx="541">
                  <c:v>2.3010000000000002</c:v>
                </c:pt>
                <c:pt idx="542">
                  <c:v>2.3010000000000002</c:v>
                </c:pt>
                <c:pt idx="543">
                  <c:v>2.3780000000000001</c:v>
                </c:pt>
                <c:pt idx="544">
                  <c:v>2.3780000000000001</c:v>
                </c:pt>
                <c:pt idx="545">
                  <c:v>2.4630000000000001</c:v>
                </c:pt>
                <c:pt idx="546">
                  <c:v>2.4630000000000001</c:v>
                </c:pt>
                <c:pt idx="547">
                  <c:v>2.5299999999999998</c:v>
                </c:pt>
                <c:pt idx="548">
                  <c:v>2.5299999999999998</c:v>
                </c:pt>
                <c:pt idx="549">
                  <c:v>2.532</c:v>
                </c:pt>
                <c:pt idx="550">
                  <c:v>2.532</c:v>
                </c:pt>
                <c:pt idx="551">
                  <c:v>2.4830000000000001</c:v>
                </c:pt>
                <c:pt idx="552">
                  <c:v>2.4830000000000001</c:v>
                </c:pt>
                <c:pt idx="553">
                  <c:v>2.4849999999999999</c:v>
                </c:pt>
                <c:pt idx="554">
                  <c:v>2.4849999999999999</c:v>
                </c:pt>
                <c:pt idx="555">
                  <c:v>2.5579999999999998</c:v>
                </c:pt>
                <c:pt idx="556">
                  <c:v>2.5579999999999998</c:v>
                </c:pt>
                <c:pt idx="557">
                  <c:v>2.5760000000000001</c:v>
                </c:pt>
                <c:pt idx="558">
                  <c:v>2.5760000000000001</c:v>
                </c:pt>
                <c:pt idx="559">
                  <c:v>2.5550000000000002</c:v>
                </c:pt>
                <c:pt idx="560">
                  <c:v>2.5550000000000002</c:v>
                </c:pt>
                <c:pt idx="561">
                  <c:v>2.613</c:v>
                </c:pt>
                <c:pt idx="562">
                  <c:v>2.613</c:v>
                </c:pt>
                <c:pt idx="563">
                  <c:v>2.6749999999999998</c:v>
                </c:pt>
                <c:pt idx="564">
                  <c:v>2.6749999999999998</c:v>
                </c:pt>
                <c:pt idx="565">
                  <c:v>2.7650000000000001</c:v>
                </c:pt>
                <c:pt idx="566">
                  <c:v>2.7650000000000001</c:v>
                </c:pt>
                <c:pt idx="567">
                  <c:v>2.7309999999999999</c:v>
                </c:pt>
                <c:pt idx="568">
                  <c:v>2.7309999999999999</c:v>
                </c:pt>
                <c:pt idx="569">
                  <c:v>2.766</c:v>
                </c:pt>
                <c:pt idx="570">
                  <c:v>2.766</c:v>
                </c:pt>
                <c:pt idx="571">
                  <c:v>2.71</c:v>
                </c:pt>
                <c:pt idx="572">
                  <c:v>2.71</c:v>
                </c:pt>
                <c:pt idx="573">
                  <c:v>2.6040000000000001</c:v>
                </c:pt>
                <c:pt idx="574">
                  <c:v>2.6040000000000001</c:v>
                </c:pt>
                <c:pt idx="575">
                  <c:v>2.6059999999999999</c:v>
                </c:pt>
                <c:pt idx="576">
                  <c:v>2.6059999999999999</c:v>
                </c:pt>
                <c:pt idx="577">
                  <c:v>2.7080000000000002</c:v>
                </c:pt>
                <c:pt idx="578">
                  <c:v>2.7080000000000002</c:v>
                </c:pt>
                <c:pt idx="579">
                  <c:v>2.698</c:v>
                </c:pt>
                <c:pt idx="580">
                  <c:v>2.698</c:v>
                </c:pt>
                <c:pt idx="581">
                  <c:v>2.6070000000000002</c:v>
                </c:pt>
                <c:pt idx="582">
                  <c:v>2.6070000000000002</c:v>
                </c:pt>
                <c:pt idx="583">
                  <c:v>2.6</c:v>
                </c:pt>
                <c:pt idx="584">
                  <c:v>2.6</c:v>
                </c:pt>
                <c:pt idx="585">
                  <c:v>2.5489999999999999</c:v>
                </c:pt>
                <c:pt idx="586">
                  <c:v>2.5489999999999999</c:v>
                </c:pt>
                <c:pt idx="587">
                  <c:v>2.5499999999999998</c:v>
                </c:pt>
                <c:pt idx="588">
                  <c:v>2.5499999999999998</c:v>
                </c:pt>
                <c:pt idx="589">
                  <c:v>2.363</c:v>
                </c:pt>
                <c:pt idx="590">
                  <c:v>2.363</c:v>
                </c:pt>
                <c:pt idx="591">
                  <c:v>1.389</c:v>
                </c:pt>
                <c:pt idx="592">
                  <c:v>1.389</c:v>
                </c:pt>
                <c:pt idx="593">
                  <c:v>1.7</c:v>
                </c:pt>
                <c:pt idx="594">
                  <c:v>1.7</c:v>
                </c:pt>
                <c:pt idx="595">
                  <c:v>2.383</c:v>
                </c:pt>
                <c:pt idx="596">
                  <c:v>2.383</c:v>
                </c:pt>
                <c:pt idx="597">
                  <c:v>2.4180000000000001</c:v>
                </c:pt>
                <c:pt idx="598">
                  <c:v>2.4180000000000001</c:v>
                </c:pt>
                <c:pt idx="599">
                  <c:v>2.4510000000000001</c:v>
                </c:pt>
                <c:pt idx="600">
                  <c:v>2.4510000000000001</c:v>
                </c:pt>
                <c:pt idx="601">
                  <c:v>2.44</c:v>
                </c:pt>
                <c:pt idx="602">
                  <c:v>2.44</c:v>
                </c:pt>
                <c:pt idx="603">
                  <c:v>2.4609999999999999</c:v>
                </c:pt>
                <c:pt idx="604">
                  <c:v>2.4609999999999999</c:v>
                </c:pt>
                <c:pt idx="605">
                  <c:v>2.4790000000000001</c:v>
                </c:pt>
                <c:pt idx="606">
                  <c:v>2.4790000000000001</c:v>
                </c:pt>
                <c:pt idx="607">
                  <c:v>2.5659999999999998</c:v>
                </c:pt>
                <c:pt idx="608">
                  <c:v>2.5659999999999998</c:v>
                </c:pt>
                <c:pt idx="609">
                  <c:v>2.6179999999999999</c:v>
                </c:pt>
                <c:pt idx="610">
                  <c:v>2.6179999999999999</c:v>
                </c:pt>
                <c:pt idx="611">
                  <c:v>2.5950000000000002</c:v>
                </c:pt>
                <c:pt idx="612">
                  <c:v>2.5950000000000002</c:v>
                </c:pt>
                <c:pt idx="613">
                  <c:v>2.5470000000000002</c:v>
                </c:pt>
                <c:pt idx="614">
                  <c:v>2.5470000000000002</c:v>
                </c:pt>
                <c:pt idx="615">
                  <c:v>2.5640000000000001</c:v>
                </c:pt>
                <c:pt idx="616">
                  <c:v>2.5640000000000001</c:v>
                </c:pt>
                <c:pt idx="617">
                  <c:v>2.6040000000000001</c:v>
                </c:pt>
                <c:pt idx="618">
                  <c:v>2.6040000000000001</c:v>
                </c:pt>
                <c:pt idx="619">
                  <c:v>2.61</c:v>
                </c:pt>
                <c:pt idx="620">
                  <c:v>2.61</c:v>
                </c:pt>
                <c:pt idx="621">
                  <c:v>2.488</c:v>
                </c:pt>
                <c:pt idx="622">
                  <c:v>2.488</c:v>
                </c:pt>
                <c:pt idx="623">
                  <c:v>2.4239999999999999</c:v>
                </c:pt>
                <c:pt idx="624">
                  <c:v>2.4239999999999999</c:v>
                </c:pt>
                <c:pt idx="625">
                  <c:v>2.4390000000000001</c:v>
                </c:pt>
                <c:pt idx="626">
                  <c:v>2.4390000000000001</c:v>
                </c:pt>
                <c:pt idx="627">
                  <c:v>2.2090000000000001</c:v>
                </c:pt>
                <c:pt idx="628">
                  <c:v>2.2090000000000001</c:v>
                </c:pt>
                <c:pt idx="629">
                  <c:v>2.121</c:v>
                </c:pt>
                <c:pt idx="630">
                  <c:v>2.121</c:v>
                </c:pt>
                <c:pt idx="631">
                  <c:v>2.3719999999999999</c:v>
                </c:pt>
                <c:pt idx="632">
                  <c:v>2.3719999999999999</c:v>
                </c:pt>
                <c:pt idx="633">
                  <c:v>2.3420000000000001</c:v>
                </c:pt>
                <c:pt idx="634">
                  <c:v>2.3420000000000001</c:v>
                </c:pt>
                <c:pt idx="635">
                  <c:v>2.4129999999999998</c:v>
                </c:pt>
                <c:pt idx="636">
                  <c:v>2.4129999999999998</c:v>
                </c:pt>
                <c:pt idx="637">
                  <c:v>2.39</c:v>
                </c:pt>
                <c:pt idx="638">
                  <c:v>2.39</c:v>
                </c:pt>
                <c:pt idx="639">
                  <c:v>2.2029999999999998</c:v>
                </c:pt>
                <c:pt idx="640">
                  <c:v>2.2029999999999998</c:v>
                </c:pt>
                <c:pt idx="641">
                  <c:v>2.0419999999999998</c:v>
                </c:pt>
                <c:pt idx="642">
                  <c:v>2.0419999999999998</c:v>
                </c:pt>
                <c:pt idx="643">
                  <c:v>2.1339999999999999</c:v>
                </c:pt>
                <c:pt idx="644">
                  <c:v>2.1339999999999999</c:v>
                </c:pt>
                <c:pt idx="645">
                  <c:v>2.1720000000000002</c:v>
                </c:pt>
                <c:pt idx="646">
                  <c:v>2.1720000000000002</c:v>
                </c:pt>
                <c:pt idx="647">
                  <c:v>2.3439999999999999</c:v>
                </c:pt>
                <c:pt idx="648">
                  <c:v>2.3439999999999999</c:v>
                </c:pt>
                <c:pt idx="649">
                  <c:v>2.14</c:v>
                </c:pt>
                <c:pt idx="650">
                  <c:v>2.14</c:v>
                </c:pt>
                <c:pt idx="651">
                  <c:v>1.5760000000000001</c:v>
                </c:pt>
                <c:pt idx="652">
                  <c:v>1.5760000000000001</c:v>
                </c:pt>
                <c:pt idx="653">
                  <c:v>2.1339999999999999</c:v>
                </c:pt>
                <c:pt idx="654">
                  <c:v>2.1339999999999999</c:v>
                </c:pt>
                <c:pt idx="655">
                  <c:v>2.5870000000000002</c:v>
                </c:pt>
                <c:pt idx="656">
                  <c:v>2.5870000000000002</c:v>
                </c:pt>
                <c:pt idx="657">
                  <c:v>2.5499999999999998</c:v>
                </c:pt>
                <c:pt idx="658">
                  <c:v>2.5499999999999998</c:v>
                </c:pt>
                <c:pt idx="659">
                  <c:v>2.4369999999999998</c:v>
                </c:pt>
                <c:pt idx="660">
                  <c:v>2.4369999999999998</c:v>
                </c:pt>
                <c:pt idx="661">
                  <c:v>2.2869999999999999</c:v>
                </c:pt>
                <c:pt idx="662">
                  <c:v>2.2869999999999999</c:v>
                </c:pt>
                <c:pt idx="663">
                  <c:v>2.23</c:v>
                </c:pt>
                <c:pt idx="664">
                  <c:v>2.23</c:v>
                </c:pt>
                <c:pt idx="665">
                  <c:v>2.3740000000000001</c:v>
                </c:pt>
                <c:pt idx="666">
                  <c:v>2.3740000000000001</c:v>
                </c:pt>
                <c:pt idx="667">
                  <c:v>2.375</c:v>
                </c:pt>
                <c:pt idx="668">
                  <c:v>2.375</c:v>
                </c:pt>
                <c:pt idx="669">
                  <c:v>2.2650000000000001</c:v>
                </c:pt>
                <c:pt idx="670">
                  <c:v>2.2650000000000001</c:v>
                </c:pt>
                <c:pt idx="671">
                  <c:v>2.3780000000000001</c:v>
                </c:pt>
                <c:pt idx="672">
                  <c:v>2.3780000000000001</c:v>
                </c:pt>
                <c:pt idx="673">
                  <c:v>2.5539999999999998</c:v>
                </c:pt>
                <c:pt idx="674">
                  <c:v>2.5539999999999998</c:v>
                </c:pt>
                <c:pt idx="675">
                  <c:v>2.5819999999999999</c:v>
                </c:pt>
                <c:pt idx="676">
                  <c:v>2.5819999999999999</c:v>
                </c:pt>
                <c:pt idx="677">
                  <c:v>2.5299999999999998</c:v>
                </c:pt>
                <c:pt idx="678">
                  <c:v>2.5299999999999998</c:v>
                </c:pt>
                <c:pt idx="679">
                  <c:v>2.5089999999999999</c:v>
                </c:pt>
                <c:pt idx="680">
                  <c:v>2.5089999999999999</c:v>
                </c:pt>
                <c:pt idx="681">
                  <c:v>2.1320000000000001</c:v>
                </c:pt>
                <c:pt idx="682">
                  <c:v>2.1320000000000001</c:v>
                </c:pt>
                <c:pt idx="683">
                  <c:v>1.7789999999999999</c:v>
                </c:pt>
                <c:pt idx="684">
                  <c:v>1.7789999999999999</c:v>
                </c:pt>
                <c:pt idx="685">
                  <c:v>2.16</c:v>
                </c:pt>
                <c:pt idx="686">
                  <c:v>2.16</c:v>
                </c:pt>
                <c:pt idx="687">
                  <c:v>2.2389999999999999</c:v>
                </c:pt>
                <c:pt idx="688">
                  <c:v>2.2389999999999999</c:v>
                </c:pt>
                <c:pt idx="689">
                  <c:v>1.9990000000000001</c:v>
                </c:pt>
                <c:pt idx="690">
                  <c:v>1.9990000000000001</c:v>
                </c:pt>
                <c:pt idx="691">
                  <c:v>1.609</c:v>
                </c:pt>
                <c:pt idx="692">
                  <c:v>1.609</c:v>
                </c:pt>
                <c:pt idx="693">
                  <c:v>2.2120000000000002</c:v>
                </c:pt>
                <c:pt idx="694">
                  <c:v>2.2120000000000002</c:v>
                </c:pt>
                <c:pt idx="695">
                  <c:v>2.5659999999999998</c:v>
                </c:pt>
                <c:pt idx="696">
                  <c:v>2.5659999999999998</c:v>
                </c:pt>
                <c:pt idx="697">
                  <c:v>2.54</c:v>
                </c:pt>
                <c:pt idx="698">
                  <c:v>2.54</c:v>
                </c:pt>
                <c:pt idx="699">
                  <c:v>2.5659999999999998</c:v>
                </c:pt>
                <c:pt idx="700">
                  <c:v>2.5659999999999998</c:v>
                </c:pt>
                <c:pt idx="701">
                  <c:v>2.5670000000000002</c:v>
                </c:pt>
                <c:pt idx="702">
                  <c:v>2.5670000000000002</c:v>
                </c:pt>
                <c:pt idx="703">
                  <c:v>2.5019999999999998</c:v>
                </c:pt>
                <c:pt idx="704">
                  <c:v>2.5019999999999998</c:v>
                </c:pt>
                <c:pt idx="705">
                  <c:v>2.379</c:v>
                </c:pt>
                <c:pt idx="706">
                  <c:v>2.379</c:v>
                </c:pt>
                <c:pt idx="707">
                  <c:v>2.173</c:v>
                </c:pt>
                <c:pt idx="708">
                  <c:v>2.173</c:v>
                </c:pt>
                <c:pt idx="709">
                  <c:v>2.3220000000000001</c:v>
                </c:pt>
                <c:pt idx="710">
                  <c:v>2.3220000000000001</c:v>
                </c:pt>
                <c:pt idx="711">
                  <c:v>2.4180000000000001</c:v>
                </c:pt>
                <c:pt idx="712">
                  <c:v>2.4180000000000001</c:v>
                </c:pt>
                <c:pt idx="713">
                  <c:v>2.4409999999999998</c:v>
                </c:pt>
                <c:pt idx="714">
                  <c:v>2.4409999999999998</c:v>
                </c:pt>
                <c:pt idx="715">
                  <c:v>2.496</c:v>
                </c:pt>
                <c:pt idx="716">
                  <c:v>2.496</c:v>
                </c:pt>
                <c:pt idx="717">
                  <c:v>2.4409999999999998</c:v>
                </c:pt>
                <c:pt idx="718">
                  <c:v>2.4409999999999998</c:v>
                </c:pt>
                <c:pt idx="719">
                  <c:v>2.1019999999999999</c:v>
                </c:pt>
                <c:pt idx="720">
                  <c:v>2.1019999999999999</c:v>
                </c:pt>
                <c:pt idx="721">
                  <c:v>1.978</c:v>
                </c:pt>
                <c:pt idx="722">
                  <c:v>1.978</c:v>
                </c:pt>
                <c:pt idx="723">
                  <c:v>2.242</c:v>
                </c:pt>
                <c:pt idx="724">
                  <c:v>2.242</c:v>
                </c:pt>
                <c:pt idx="725">
                  <c:v>2.2429999999999999</c:v>
                </c:pt>
                <c:pt idx="726">
                  <c:v>2.2429999999999999</c:v>
                </c:pt>
                <c:pt idx="727">
                  <c:v>2.4929999999999999</c:v>
                </c:pt>
                <c:pt idx="728">
                  <c:v>2.4929999999999999</c:v>
                </c:pt>
                <c:pt idx="729">
                  <c:v>2.5350000000000001</c:v>
                </c:pt>
                <c:pt idx="730">
                  <c:v>2.5350000000000001</c:v>
                </c:pt>
                <c:pt idx="731">
                  <c:v>2.5169999999999999</c:v>
                </c:pt>
                <c:pt idx="732">
                  <c:v>2.5169999999999999</c:v>
                </c:pt>
                <c:pt idx="733">
                  <c:v>2.5169999999999999</c:v>
                </c:pt>
                <c:pt idx="734">
                  <c:v>2.5169999999999999</c:v>
                </c:pt>
                <c:pt idx="735">
                  <c:v>2.4609999999999999</c:v>
                </c:pt>
                <c:pt idx="736">
                  <c:v>2.4609999999999999</c:v>
                </c:pt>
                <c:pt idx="737">
                  <c:v>2.0150000000000001</c:v>
                </c:pt>
                <c:pt idx="738">
                  <c:v>2.0150000000000001</c:v>
                </c:pt>
                <c:pt idx="739">
                  <c:v>2.0840000000000001</c:v>
                </c:pt>
                <c:pt idx="740">
                  <c:v>2.0840000000000001</c:v>
                </c:pt>
                <c:pt idx="741">
                  <c:v>2.6339999999999999</c:v>
                </c:pt>
                <c:pt idx="742">
                  <c:v>2.6230000000000002</c:v>
                </c:pt>
                <c:pt idx="743">
                  <c:v>2.6230000000000002</c:v>
                </c:pt>
                <c:pt idx="744">
                  <c:v>2.5950000000000002</c:v>
                </c:pt>
                <c:pt idx="745">
                  <c:v>2.5950000000000002</c:v>
                </c:pt>
                <c:pt idx="746">
                  <c:v>2.5630000000000002</c:v>
                </c:pt>
                <c:pt idx="747">
                  <c:v>2.5630000000000002</c:v>
                </c:pt>
                <c:pt idx="748">
                  <c:v>2.5640000000000001</c:v>
                </c:pt>
                <c:pt idx="749">
                  <c:v>2.5640000000000001</c:v>
                </c:pt>
                <c:pt idx="750">
                  <c:v>2.5840000000000001</c:v>
                </c:pt>
                <c:pt idx="751">
                  <c:v>2.5840000000000001</c:v>
                </c:pt>
                <c:pt idx="752">
                  <c:v>2.5670000000000002</c:v>
                </c:pt>
                <c:pt idx="753">
                  <c:v>2.5670000000000002</c:v>
                </c:pt>
                <c:pt idx="754">
                  <c:v>2.5310000000000001</c:v>
                </c:pt>
                <c:pt idx="755">
                  <c:v>2.5310000000000001</c:v>
                </c:pt>
                <c:pt idx="756">
                  <c:v>2.5030000000000001</c:v>
                </c:pt>
                <c:pt idx="757">
                  <c:v>2.5030000000000001</c:v>
                </c:pt>
                <c:pt idx="758">
                  <c:v>2.5539999999999998</c:v>
                </c:pt>
                <c:pt idx="759">
                  <c:v>2.5539999999999998</c:v>
                </c:pt>
                <c:pt idx="760">
                  <c:v>2.6320000000000001</c:v>
                </c:pt>
                <c:pt idx="761">
                  <c:v>2.6320000000000001</c:v>
                </c:pt>
                <c:pt idx="762">
                  <c:v>2.6429999999999998</c:v>
                </c:pt>
                <c:pt idx="763">
                  <c:v>2.6429999999999998</c:v>
                </c:pt>
                <c:pt idx="764">
                  <c:v>2.625</c:v>
                </c:pt>
                <c:pt idx="765">
                  <c:v>2.625</c:v>
                </c:pt>
                <c:pt idx="766">
                  <c:v>2.6</c:v>
                </c:pt>
                <c:pt idx="767">
                  <c:v>2.6</c:v>
                </c:pt>
                <c:pt idx="768">
                  <c:v>2.5910000000000002</c:v>
                </c:pt>
                <c:pt idx="769">
                  <c:v>2.5910000000000002</c:v>
                </c:pt>
                <c:pt idx="770">
                  <c:v>2.5790000000000002</c:v>
                </c:pt>
                <c:pt idx="771">
                  <c:v>2.5790000000000002</c:v>
                </c:pt>
                <c:pt idx="772">
                  <c:v>2.4929999999999999</c:v>
                </c:pt>
                <c:pt idx="773">
                  <c:v>2.4929999999999999</c:v>
                </c:pt>
                <c:pt idx="774">
                  <c:v>2.3889999999999998</c:v>
                </c:pt>
                <c:pt idx="775">
                  <c:v>2.3889999999999998</c:v>
                </c:pt>
                <c:pt idx="776">
                  <c:v>2.3940000000000001</c:v>
                </c:pt>
                <c:pt idx="777">
                  <c:v>2.3940000000000001</c:v>
                </c:pt>
                <c:pt idx="778">
                  <c:v>2.4129999999999998</c:v>
                </c:pt>
                <c:pt idx="779">
                  <c:v>2.4129999999999998</c:v>
                </c:pt>
                <c:pt idx="780">
                  <c:v>2.4049999999999998</c:v>
                </c:pt>
                <c:pt idx="781">
                  <c:v>2.4049999999999998</c:v>
                </c:pt>
                <c:pt idx="782">
                  <c:v>2.3639999999999999</c:v>
                </c:pt>
                <c:pt idx="783">
                  <c:v>2.3639999999999999</c:v>
                </c:pt>
                <c:pt idx="784">
                  <c:v>2.2879999999999998</c:v>
                </c:pt>
                <c:pt idx="785">
                  <c:v>2.2879999999999998</c:v>
                </c:pt>
                <c:pt idx="786">
                  <c:v>2.2999999999999998</c:v>
                </c:pt>
                <c:pt idx="787">
                  <c:v>2.2999999999999998</c:v>
                </c:pt>
                <c:pt idx="788">
                  <c:v>2.306</c:v>
                </c:pt>
                <c:pt idx="789">
                  <c:v>2.306</c:v>
                </c:pt>
                <c:pt idx="790">
                  <c:v>2.3109999999999999</c:v>
                </c:pt>
                <c:pt idx="791">
                  <c:v>2.3109999999999999</c:v>
                </c:pt>
                <c:pt idx="792">
                  <c:v>2.3149999999999999</c:v>
                </c:pt>
                <c:pt idx="793">
                  <c:v>2.3149999999999999</c:v>
                </c:pt>
                <c:pt idx="794">
                  <c:v>2.3039999999999998</c:v>
                </c:pt>
                <c:pt idx="795">
                  <c:v>2.3039999999999998</c:v>
                </c:pt>
                <c:pt idx="796">
                  <c:v>2.3109999999999999</c:v>
                </c:pt>
                <c:pt idx="797">
                  <c:v>2.3109999999999999</c:v>
                </c:pt>
                <c:pt idx="798">
                  <c:v>2.1389999999999998</c:v>
                </c:pt>
                <c:pt idx="799">
                  <c:v>2.1389999999999998</c:v>
                </c:pt>
                <c:pt idx="800">
                  <c:v>1.889</c:v>
                </c:pt>
                <c:pt idx="801">
                  <c:v>1.889</c:v>
                </c:pt>
                <c:pt idx="802">
                  <c:v>2.2709999999999999</c:v>
                </c:pt>
                <c:pt idx="803">
                  <c:v>2.2709999999999999</c:v>
                </c:pt>
                <c:pt idx="804">
                  <c:v>2.4460000000000002</c:v>
                </c:pt>
                <c:pt idx="805">
                  <c:v>2.4460000000000002</c:v>
                </c:pt>
                <c:pt idx="806">
                  <c:v>2.5230000000000001</c:v>
                </c:pt>
                <c:pt idx="807">
                  <c:v>2.5230000000000001</c:v>
                </c:pt>
                <c:pt idx="808">
                  <c:v>2.605</c:v>
                </c:pt>
                <c:pt idx="809">
                  <c:v>2.605</c:v>
                </c:pt>
                <c:pt idx="810">
                  <c:v>2.6419999999999999</c:v>
                </c:pt>
                <c:pt idx="811">
                  <c:v>2.6419999999999999</c:v>
                </c:pt>
                <c:pt idx="812">
                  <c:v>2.6059999999999999</c:v>
                </c:pt>
                <c:pt idx="813">
                  <c:v>2.6059999999999999</c:v>
                </c:pt>
                <c:pt idx="814">
                  <c:v>2.581</c:v>
                </c:pt>
                <c:pt idx="815">
                  <c:v>2.581</c:v>
                </c:pt>
                <c:pt idx="816">
                  <c:v>2.5990000000000002</c:v>
                </c:pt>
                <c:pt idx="817">
                  <c:v>2.5990000000000002</c:v>
                </c:pt>
                <c:pt idx="818">
                  <c:v>2.5539999999999998</c:v>
                </c:pt>
                <c:pt idx="819">
                  <c:v>2.5539999999999998</c:v>
                </c:pt>
                <c:pt idx="820">
                  <c:v>2.5099999999999998</c:v>
                </c:pt>
                <c:pt idx="821">
                  <c:v>2.5099999999999998</c:v>
                </c:pt>
                <c:pt idx="822">
                  <c:v>2.516</c:v>
                </c:pt>
                <c:pt idx="823">
                  <c:v>2.516</c:v>
                </c:pt>
                <c:pt idx="824">
                  <c:v>2.5550000000000002</c:v>
                </c:pt>
                <c:pt idx="825">
                  <c:v>2.5550000000000002</c:v>
                </c:pt>
                <c:pt idx="826">
                  <c:v>2.552</c:v>
                </c:pt>
                <c:pt idx="827">
                  <c:v>2.552</c:v>
                </c:pt>
                <c:pt idx="828">
                  <c:v>2.5609999999999999</c:v>
                </c:pt>
                <c:pt idx="829">
                  <c:v>2.5609999999999999</c:v>
                </c:pt>
                <c:pt idx="830">
                  <c:v>2.4950000000000001</c:v>
                </c:pt>
                <c:pt idx="831">
                  <c:v>2.4950000000000001</c:v>
                </c:pt>
                <c:pt idx="832">
                  <c:v>2.4740000000000002</c:v>
                </c:pt>
                <c:pt idx="833">
                  <c:v>2.4740000000000002</c:v>
                </c:pt>
                <c:pt idx="834">
                  <c:v>2.4769999999999999</c:v>
                </c:pt>
                <c:pt idx="835">
                  <c:v>2.4769999999999999</c:v>
                </c:pt>
                <c:pt idx="836">
                  <c:v>2.492</c:v>
                </c:pt>
                <c:pt idx="837">
                  <c:v>2.492</c:v>
                </c:pt>
                <c:pt idx="838">
                  <c:v>2.4489999999999998</c:v>
                </c:pt>
                <c:pt idx="839">
                  <c:v>2.4489999999999998</c:v>
                </c:pt>
                <c:pt idx="840">
                  <c:v>2.4550000000000001</c:v>
                </c:pt>
                <c:pt idx="841">
                  <c:v>2.4550000000000001</c:v>
                </c:pt>
                <c:pt idx="842">
                  <c:v>2.4460000000000002</c:v>
                </c:pt>
                <c:pt idx="843">
                  <c:v>2.4460000000000002</c:v>
                </c:pt>
                <c:pt idx="844">
                  <c:v>2.3559999999999999</c:v>
                </c:pt>
                <c:pt idx="845">
                  <c:v>2.3559999999999999</c:v>
                </c:pt>
                <c:pt idx="846">
                  <c:v>2.2970000000000002</c:v>
                </c:pt>
                <c:pt idx="847">
                  <c:v>2.2970000000000002</c:v>
                </c:pt>
                <c:pt idx="848">
                  <c:v>2.3250000000000002</c:v>
                </c:pt>
                <c:pt idx="849">
                  <c:v>2.3250000000000002</c:v>
                </c:pt>
                <c:pt idx="850">
                  <c:v>2.367</c:v>
                </c:pt>
                <c:pt idx="851">
                  <c:v>2.367</c:v>
                </c:pt>
                <c:pt idx="852">
                  <c:v>2.3650000000000002</c:v>
                </c:pt>
                <c:pt idx="853">
                  <c:v>2.3650000000000002</c:v>
                </c:pt>
                <c:pt idx="854">
                  <c:v>2.2989999999999999</c:v>
                </c:pt>
                <c:pt idx="855">
                  <c:v>2.2989999999999999</c:v>
                </c:pt>
                <c:pt idx="856">
                  <c:v>2.2650000000000001</c:v>
                </c:pt>
                <c:pt idx="857">
                  <c:v>2.2650000000000001</c:v>
                </c:pt>
                <c:pt idx="858">
                  <c:v>2.2080000000000002</c:v>
                </c:pt>
                <c:pt idx="859">
                  <c:v>2.2080000000000002</c:v>
                </c:pt>
                <c:pt idx="860">
                  <c:v>2.12</c:v>
                </c:pt>
                <c:pt idx="861">
                  <c:v>2.12</c:v>
                </c:pt>
                <c:pt idx="862">
                  <c:v>2.097</c:v>
                </c:pt>
                <c:pt idx="863">
                  <c:v>2.097</c:v>
                </c:pt>
                <c:pt idx="864">
                  <c:v>2.0459999999999998</c:v>
                </c:pt>
                <c:pt idx="865">
                  <c:v>2.0459999999999998</c:v>
                </c:pt>
                <c:pt idx="866">
                  <c:v>2.0070000000000001</c:v>
                </c:pt>
                <c:pt idx="867">
                  <c:v>2.0070000000000001</c:v>
                </c:pt>
                <c:pt idx="868">
                  <c:v>1.976</c:v>
                </c:pt>
                <c:pt idx="869">
                  <c:v>1.976</c:v>
                </c:pt>
                <c:pt idx="870">
                  <c:v>1.9790000000000001</c:v>
                </c:pt>
                <c:pt idx="871">
                  <c:v>1.9790000000000001</c:v>
                </c:pt>
                <c:pt idx="872">
                  <c:v>2.0070000000000001</c:v>
                </c:pt>
                <c:pt idx="873">
                  <c:v>2.0070000000000001</c:v>
                </c:pt>
                <c:pt idx="874">
                  <c:v>2.0190000000000001</c:v>
                </c:pt>
                <c:pt idx="875">
                  <c:v>2.0190000000000001</c:v>
                </c:pt>
                <c:pt idx="876">
                  <c:v>2.0030000000000001</c:v>
                </c:pt>
                <c:pt idx="877">
                  <c:v>2.0030000000000001</c:v>
                </c:pt>
                <c:pt idx="878">
                  <c:v>2.0169999999999999</c:v>
                </c:pt>
                <c:pt idx="879">
                  <c:v>2.0169999999999999</c:v>
                </c:pt>
                <c:pt idx="880">
                  <c:v>2.0390000000000001</c:v>
                </c:pt>
                <c:pt idx="881">
                  <c:v>2.0390000000000001</c:v>
                </c:pt>
                <c:pt idx="882">
                  <c:v>2.0430000000000001</c:v>
                </c:pt>
                <c:pt idx="883">
                  <c:v>2.0430000000000001</c:v>
                </c:pt>
                <c:pt idx="884">
                  <c:v>2.0750000000000002</c:v>
                </c:pt>
                <c:pt idx="885">
                  <c:v>2.0750000000000002</c:v>
                </c:pt>
                <c:pt idx="886">
                  <c:v>2.0720000000000001</c:v>
                </c:pt>
                <c:pt idx="887">
                  <c:v>2.0720000000000001</c:v>
                </c:pt>
                <c:pt idx="888">
                  <c:v>2.0659999999999998</c:v>
                </c:pt>
                <c:pt idx="889">
                  <c:v>2.0659999999999998</c:v>
                </c:pt>
                <c:pt idx="890">
                  <c:v>2.0369999999999999</c:v>
                </c:pt>
                <c:pt idx="891">
                  <c:v>2.0369999999999999</c:v>
                </c:pt>
                <c:pt idx="892">
                  <c:v>2.0190000000000001</c:v>
                </c:pt>
                <c:pt idx="893">
                  <c:v>2.0190000000000001</c:v>
                </c:pt>
                <c:pt idx="894">
                  <c:v>2.008</c:v>
                </c:pt>
                <c:pt idx="895">
                  <c:v>2.008</c:v>
                </c:pt>
                <c:pt idx="896">
                  <c:v>2.0209999999999999</c:v>
                </c:pt>
                <c:pt idx="897">
                  <c:v>2.0209999999999999</c:v>
                </c:pt>
                <c:pt idx="898">
                  <c:v>2.0409999999999999</c:v>
                </c:pt>
                <c:pt idx="899">
                  <c:v>2.0409999999999999</c:v>
                </c:pt>
                <c:pt idx="900">
                  <c:v>2.085</c:v>
                </c:pt>
                <c:pt idx="901">
                  <c:v>2.085</c:v>
                </c:pt>
                <c:pt idx="902">
                  <c:v>2.2010000000000001</c:v>
                </c:pt>
                <c:pt idx="903">
                  <c:v>2.2010000000000001</c:v>
                </c:pt>
                <c:pt idx="904">
                  <c:v>2.153</c:v>
                </c:pt>
                <c:pt idx="905">
                  <c:v>2.153</c:v>
                </c:pt>
                <c:pt idx="906">
                  <c:v>1.9970000000000001</c:v>
                </c:pt>
                <c:pt idx="907">
                  <c:v>1.9970000000000001</c:v>
                </c:pt>
                <c:pt idx="908">
                  <c:v>1.954</c:v>
                </c:pt>
                <c:pt idx="909">
                  <c:v>1.954</c:v>
                </c:pt>
                <c:pt idx="910">
                  <c:v>1.9410000000000001</c:v>
                </c:pt>
                <c:pt idx="911">
                  <c:v>1.9410000000000001</c:v>
                </c:pt>
                <c:pt idx="912">
                  <c:v>1.978</c:v>
                </c:pt>
                <c:pt idx="913">
                  <c:v>1.978</c:v>
                </c:pt>
                <c:pt idx="914">
                  <c:v>2.0139999999999998</c:v>
                </c:pt>
                <c:pt idx="915">
                  <c:v>2.0139999999999998</c:v>
                </c:pt>
                <c:pt idx="916">
                  <c:v>2.0249999999999999</c:v>
                </c:pt>
                <c:pt idx="917">
                  <c:v>2.0249999999999999</c:v>
                </c:pt>
                <c:pt idx="918">
                  <c:v>2.016</c:v>
                </c:pt>
                <c:pt idx="919">
                  <c:v>2.016</c:v>
                </c:pt>
                <c:pt idx="920">
                  <c:v>2.1680000000000001</c:v>
                </c:pt>
                <c:pt idx="921">
                  <c:v>2.1680000000000001</c:v>
                </c:pt>
                <c:pt idx="922">
                  <c:v>2.3919999999999999</c:v>
                </c:pt>
                <c:pt idx="923">
                  <c:v>2.3919999999999999</c:v>
                </c:pt>
                <c:pt idx="924">
                  <c:v>2.1429999999999998</c:v>
                </c:pt>
                <c:pt idx="925">
                  <c:v>2.1429999999999998</c:v>
                </c:pt>
                <c:pt idx="926">
                  <c:v>2</c:v>
                </c:pt>
                <c:pt idx="927">
                  <c:v>2</c:v>
                </c:pt>
                <c:pt idx="928">
                  <c:v>2.0219999999999998</c:v>
                </c:pt>
                <c:pt idx="929">
                  <c:v>2.0219999999999998</c:v>
                </c:pt>
                <c:pt idx="930">
                  <c:v>2.0609999999999999</c:v>
                </c:pt>
                <c:pt idx="931">
                  <c:v>2.0609999999999999</c:v>
                </c:pt>
                <c:pt idx="932">
                  <c:v>2.0670000000000002</c:v>
                </c:pt>
                <c:pt idx="933">
                  <c:v>2.0670000000000002</c:v>
                </c:pt>
                <c:pt idx="934">
                  <c:v>2.044</c:v>
                </c:pt>
                <c:pt idx="935">
                  <c:v>2.044</c:v>
                </c:pt>
                <c:pt idx="936">
                  <c:v>2.004</c:v>
                </c:pt>
                <c:pt idx="937">
                  <c:v>2.004</c:v>
                </c:pt>
                <c:pt idx="938">
                  <c:v>2.0059999999999998</c:v>
                </c:pt>
                <c:pt idx="939">
                  <c:v>2.0059999999999998</c:v>
                </c:pt>
                <c:pt idx="940">
                  <c:v>2.0169999999999999</c:v>
                </c:pt>
                <c:pt idx="941">
                  <c:v>2.0169999999999999</c:v>
                </c:pt>
                <c:pt idx="942">
                  <c:v>2.0390000000000001</c:v>
                </c:pt>
                <c:pt idx="943">
                  <c:v>2.0390000000000001</c:v>
                </c:pt>
                <c:pt idx="944">
                  <c:v>2.1120000000000001</c:v>
                </c:pt>
                <c:pt idx="945">
                  <c:v>2.1120000000000001</c:v>
                </c:pt>
                <c:pt idx="946">
                  <c:v>2.3010000000000002</c:v>
                </c:pt>
                <c:pt idx="947">
                  <c:v>2.3010000000000002</c:v>
                </c:pt>
                <c:pt idx="948">
                  <c:v>2.3719999999999999</c:v>
                </c:pt>
                <c:pt idx="949">
                  <c:v>2.3719999999999999</c:v>
                </c:pt>
                <c:pt idx="950">
                  <c:v>2.29</c:v>
                </c:pt>
                <c:pt idx="951">
                  <c:v>2.29</c:v>
                </c:pt>
                <c:pt idx="952">
                  <c:v>2.2719999999999998</c:v>
                </c:pt>
                <c:pt idx="953">
                  <c:v>2.2719999999999998</c:v>
                </c:pt>
                <c:pt idx="954">
                  <c:v>2.415</c:v>
                </c:pt>
                <c:pt idx="955">
                  <c:v>2.415</c:v>
                </c:pt>
                <c:pt idx="956">
                  <c:v>2.403</c:v>
                </c:pt>
                <c:pt idx="957">
                  <c:v>2.403</c:v>
                </c:pt>
                <c:pt idx="958">
                  <c:v>2.3159999999999998</c:v>
                </c:pt>
                <c:pt idx="959">
                  <c:v>2.3159999999999998</c:v>
                </c:pt>
                <c:pt idx="960">
                  <c:v>2.33</c:v>
                </c:pt>
                <c:pt idx="961">
                  <c:v>2.33</c:v>
                </c:pt>
                <c:pt idx="962">
                  <c:v>2.427</c:v>
                </c:pt>
                <c:pt idx="963">
                  <c:v>2.427</c:v>
                </c:pt>
                <c:pt idx="964">
                  <c:v>2.4140000000000001</c:v>
                </c:pt>
                <c:pt idx="965">
                  <c:v>2.4140000000000001</c:v>
                </c:pt>
                <c:pt idx="966">
                  <c:v>2.4049999999999998</c:v>
                </c:pt>
                <c:pt idx="967">
                  <c:v>2.4049999999999998</c:v>
                </c:pt>
                <c:pt idx="968">
                  <c:v>2.452</c:v>
                </c:pt>
                <c:pt idx="969">
                  <c:v>2.452</c:v>
                </c:pt>
                <c:pt idx="970">
                  <c:v>2.4700000000000002</c:v>
                </c:pt>
                <c:pt idx="971">
                  <c:v>2.4700000000000002</c:v>
                </c:pt>
                <c:pt idx="972">
                  <c:v>2.3940000000000001</c:v>
                </c:pt>
                <c:pt idx="973">
                  <c:v>2.3940000000000001</c:v>
                </c:pt>
                <c:pt idx="974">
                  <c:v>2.4630000000000001</c:v>
                </c:pt>
                <c:pt idx="975">
                  <c:v>2.4630000000000001</c:v>
                </c:pt>
                <c:pt idx="976">
                  <c:v>2.4860000000000002</c:v>
                </c:pt>
                <c:pt idx="977">
                  <c:v>2.4860000000000002</c:v>
                </c:pt>
                <c:pt idx="978">
                  <c:v>2.4140000000000001</c:v>
                </c:pt>
                <c:pt idx="979">
                  <c:v>2.4140000000000001</c:v>
                </c:pt>
                <c:pt idx="980">
                  <c:v>2.4209999999999998</c:v>
                </c:pt>
                <c:pt idx="981">
                  <c:v>2.4209999999999998</c:v>
                </c:pt>
                <c:pt idx="982">
                  <c:v>2.4209999999999998</c:v>
                </c:pt>
                <c:pt idx="983">
                  <c:v>2.4209999999999998</c:v>
                </c:pt>
                <c:pt idx="984">
                  <c:v>2.41</c:v>
                </c:pt>
                <c:pt idx="985">
                  <c:v>2.41</c:v>
                </c:pt>
                <c:pt idx="986">
                  <c:v>2.3660000000000001</c:v>
                </c:pt>
                <c:pt idx="987">
                  <c:v>2.3660000000000001</c:v>
                </c:pt>
                <c:pt idx="988">
                  <c:v>2.3490000000000002</c:v>
                </c:pt>
                <c:pt idx="989">
                  <c:v>2.3490000000000002</c:v>
                </c:pt>
                <c:pt idx="990">
                  <c:v>2.3540000000000001</c:v>
                </c:pt>
                <c:pt idx="991">
                  <c:v>2.3540000000000001</c:v>
                </c:pt>
                <c:pt idx="992">
                  <c:v>2.41</c:v>
                </c:pt>
                <c:pt idx="993">
                  <c:v>2.41</c:v>
                </c:pt>
                <c:pt idx="994">
                  <c:v>2.4039999999999999</c:v>
                </c:pt>
                <c:pt idx="995">
                  <c:v>2.4039999999999999</c:v>
                </c:pt>
                <c:pt idx="996">
                  <c:v>2.3889999999999998</c:v>
                </c:pt>
                <c:pt idx="997">
                  <c:v>2.3889999999999998</c:v>
                </c:pt>
                <c:pt idx="998">
                  <c:v>2.411</c:v>
                </c:pt>
                <c:pt idx="999">
                  <c:v>2.411</c:v>
                </c:pt>
                <c:pt idx="1000">
                  <c:v>2.431</c:v>
                </c:pt>
                <c:pt idx="1001">
                  <c:v>2.431</c:v>
                </c:pt>
                <c:pt idx="1002">
                  <c:v>2.4390000000000001</c:v>
                </c:pt>
                <c:pt idx="1003">
                  <c:v>2.4390000000000001</c:v>
                </c:pt>
                <c:pt idx="1004">
                  <c:v>2.3519999999999999</c:v>
                </c:pt>
                <c:pt idx="1005">
                  <c:v>2.3519999999999999</c:v>
                </c:pt>
                <c:pt idx="1006">
                  <c:v>2.3199999999999998</c:v>
                </c:pt>
                <c:pt idx="1007">
                  <c:v>2.3199999999999998</c:v>
                </c:pt>
                <c:pt idx="1008">
                  <c:v>2.21</c:v>
                </c:pt>
                <c:pt idx="1009">
                  <c:v>2.21</c:v>
                </c:pt>
                <c:pt idx="1010">
                  <c:v>2.0859999999999999</c:v>
                </c:pt>
                <c:pt idx="1011">
                  <c:v>2.0859999999999999</c:v>
                </c:pt>
                <c:pt idx="1012">
                  <c:v>2.2469999999999999</c:v>
                </c:pt>
                <c:pt idx="1013">
                  <c:v>2.2469999999999999</c:v>
                </c:pt>
                <c:pt idx="1014">
                  <c:v>2.536</c:v>
                </c:pt>
                <c:pt idx="1015">
                  <c:v>2.536</c:v>
                </c:pt>
                <c:pt idx="1016">
                  <c:v>2.5419999999999998</c:v>
                </c:pt>
                <c:pt idx="1017">
                  <c:v>2.5419999999999998</c:v>
                </c:pt>
                <c:pt idx="1018">
                  <c:v>2.5390000000000001</c:v>
                </c:pt>
                <c:pt idx="1019">
                  <c:v>2.5390000000000001</c:v>
                </c:pt>
                <c:pt idx="1020">
                  <c:v>2.472</c:v>
                </c:pt>
                <c:pt idx="1021">
                  <c:v>2.472</c:v>
                </c:pt>
                <c:pt idx="1022">
                  <c:v>2.3479999999999999</c:v>
                </c:pt>
                <c:pt idx="1023">
                  <c:v>2.3479999999999999</c:v>
                </c:pt>
                <c:pt idx="1024">
                  <c:v>2.3460000000000001</c:v>
                </c:pt>
                <c:pt idx="1025">
                  <c:v>2.3460000000000001</c:v>
                </c:pt>
                <c:pt idx="1026">
                  <c:v>2.4049999999999998</c:v>
                </c:pt>
                <c:pt idx="1027">
                  <c:v>2.4049999999999998</c:v>
                </c:pt>
                <c:pt idx="1028">
                  <c:v>2.552</c:v>
                </c:pt>
                <c:pt idx="1029">
                  <c:v>2.552</c:v>
                </c:pt>
                <c:pt idx="1030">
                  <c:v>2.6179999999999999</c:v>
                </c:pt>
                <c:pt idx="1031">
                  <c:v>2.6179999999999999</c:v>
                </c:pt>
                <c:pt idx="1032">
                  <c:v>2.6269999999999998</c:v>
                </c:pt>
                <c:pt idx="1033">
                  <c:v>2.6269999999999998</c:v>
                </c:pt>
                <c:pt idx="1034">
                  <c:v>2.5739999999999998</c:v>
                </c:pt>
                <c:pt idx="1035">
                  <c:v>2.5739999999999998</c:v>
                </c:pt>
                <c:pt idx="1036">
                  <c:v>2.56</c:v>
                </c:pt>
                <c:pt idx="1037">
                  <c:v>2.56</c:v>
                </c:pt>
                <c:pt idx="1038">
                  <c:v>2.5920000000000001</c:v>
                </c:pt>
                <c:pt idx="1039">
                  <c:v>2.5920000000000001</c:v>
                </c:pt>
                <c:pt idx="1040">
                  <c:v>2.5339999999999998</c:v>
                </c:pt>
                <c:pt idx="1041">
                  <c:v>2.5339999999999998</c:v>
                </c:pt>
                <c:pt idx="1042">
                  <c:v>2.371</c:v>
                </c:pt>
                <c:pt idx="1043">
                  <c:v>2.371</c:v>
                </c:pt>
                <c:pt idx="1044">
                  <c:v>2.262</c:v>
                </c:pt>
                <c:pt idx="1045">
                  <c:v>2.262</c:v>
                </c:pt>
                <c:pt idx="1046">
                  <c:v>2.238</c:v>
                </c:pt>
                <c:pt idx="1047">
                  <c:v>2.238</c:v>
                </c:pt>
                <c:pt idx="1048">
                  <c:v>2.1949999999999998</c:v>
                </c:pt>
                <c:pt idx="1049">
                  <c:v>2.1949999999999998</c:v>
                </c:pt>
                <c:pt idx="1050">
                  <c:v>2.2000000000000002</c:v>
                </c:pt>
                <c:pt idx="1051">
                  <c:v>2.2000000000000002</c:v>
                </c:pt>
                <c:pt idx="1052">
                  <c:v>2.266</c:v>
                </c:pt>
                <c:pt idx="1053">
                  <c:v>2.266</c:v>
                </c:pt>
                <c:pt idx="1054">
                  <c:v>2.3260000000000001</c:v>
                </c:pt>
                <c:pt idx="1055">
                  <c:v>2.3260000000000001</c:v>
                </c:pt>
                <c:pt idx="1056">
                  <c:v>2.4430000000000001</c:v>
                </c:pt>
                <c:pt idx="1057">
                  <c:v>2.4430000000000001</c:v>
                </c:pt>
                <c:pt idx="1058">
                  <c:v>2.496</c:v>
                </c:pt>
                <c:pt idx="1059">
                  <c:v>2.496</c:v>
                </c:pt>
                <c:pt idx="1060">
                  <c:v>2.4510000000000001</c:v>
                </c:pt>
                <c:pt idx="1061">
                  <c:v>2.4510000000000001</c:v>
                </c:pt>
                <c:pt idx="1062">
                  <c:v>2.3769999999999998</c:v>
                </c:pt>
                <c:pt idx="1063">
                  <c:v>2.3769999999999998</c:v>
                </c:pt>
                <c:pt idx="1064">
                  <c:v>2.3929999999999998</c:v>
                </c:pt>
                <c:pt idx="1065">
                  <c:v>2.3929999999999998</c:v>
                </c:pt>
                <c:pt idx="1066">
                  <c:v>2.3980000000000001</c:v>
                </c:pt>
                <c:pt idx="1067">
                  <c:v>2.3980000000000001</c:v>
                </c:pt>
                <c:pt idx="1068">
                  <c:v>2.335</c:v>
                </c:pt>
                <c:pt idx="1069">
                  <c:v>2.335</c:v>
                </c:pt>
                <c:pt idx="1070">
                  <c:v>2.31</c:v>
                </c:pt>
                <c:pt idx="1071">
                  <c:v>2.31</c:v>
                </c:pt>
                <c:pt idx="1072">
                  <c:v>2.2879999999999998</c:v>
                </c:pt>
                <c:pt idx="1073">
                  <c:v>2.2879999999999998</c:v>
                </c:pt>
                <c:pt idx="1074">
                  <c:v>2.2749999999999999</c:v>
                </c:pt>
                <c:pt idx="1075">
                  <c:v>2.2749999999999999</c:v>
                </c:pt>
                <c:pt idx="1076">
                  <c:v>2.294</c:v>
                </c:pt>
                <c:pt idx="1077">
                  <c:v>2.294</c:v>
                </c:pt>
                <c:pt idx="1078">
                  <c:v>2.3210000000000002</c:v>
                </c:pt>
                <c:pt idx="1079">
                  <c:v>2.3210000000000002</c:v>
                </c:pt>
                <c:pt idx="1080">
                  <c:v>2.331</c:v>
                </c:pt>
                <c:pt idx="1081">
                  <c:v>2.331</c:v>
                </c:pt>
                <c:pt idx="1082">
                  <c:v>2.3519999999999999</c:v>
                </c:pt>
                <c:pt idx="1083">
                  <c:v>2.3519999999999999</c:v>
                </c:pt>
                <c:pt idx="1084">
                  <c:v>2.3969999999999998</c:v>
                </c:pt>
                <c:pt idx="1085">
                  <c:v>2.3969999999999998</c:v>
                </c:pt>
                <c:pt idx="1086">
                  <c:v>2.3940000000000001</c:v>
                </c:pt>
                <c:pt idx="1087">
                  <c:v>2.3940000000000001</c:v>
                </c:pt>
                <c:pt idx="1088">
                  <c:v>2.3119999999999998</c:v>
                </c:pt>
                <c:pt idx="1089">
                  <c:v>2.3119999999999998</c:v>
                </c:pt>
                <c:pt idx="1090">
                  <c:v>2.3980000000000001</c:v>
                </c:pt>
                <c:pt idx="1091">
                  <c:v>2.3980000000000001</c:v>
                </c:pt>
                <c:pt idx="1092">
                  <c:v>2.3439999999999999</c:v>
                </c:pt>
                <c:pt idx="1093">
                  <c:v>2.3439999999999999</c:v>
                </c:pt>
                <c:pt idx="1094">
                  <c:v>2.202</c:v>
                </c:pt>
                <c:pt idx="1095">
                  <c:v>2.202</c:v>
                </c:pt>
                <c:pt idx="1096">
                  <c:v>2.1859999999999999</c:v>
                </c:pt>
                <c:pt idx="1097">
                  <c:v>2.1859999999999999</c:v>
                </c:pt>
                <c:pt idx="1098">
                  <c:v>2.1659999999999999</c:v>
                </c:pt>
                <c:pt idx="1099">
                  <c:v>2.1659999999999999</c:v>
                </c:pt>
                <c:pt idx="1100">
                  <c:v>2.153</c:v>
                </c:pt>
                <c:pt idx="1101">
                  <c:v>2.153</c:v>
                </c:pt>
                <c:pt idx="1102">
                  <c:v>2.1549999999999998</c:v>
                </c:pt>
                <c:pt idx="1103">
                  <c:v>2.1549999999999998</c:v>
                </c:pt>
                <c:pt idx="1104">
                  <c:v>2.1440000000000001</c:v>
                </c:pt>
                <c:pt idx="1105">
                  <c:v>2.1440000000000001</c:v>
                </c:pt>
                <c:pt idx="1106">
                  <c:v>2.12</c:v>
                </c:pt>
                <c:pt idx="1107">
                  <c:v>2.12</c:v>
                </c:pt>
                <c:pt idx="1108">
                  <c:v>2.1259999999999999</c:v>
                </c:pt>
                <c:pt idx="1109">
                  <c:v>2.1259999999999999</c:v>
                </c:pt>
                <c:pt idx="1110">
                  <c:v>2.149</c:v>
                </c:pt>
                <c:pt idx="1111">
                  <c:v>2.149</c:v>
                </c:pt>
                <c:pt idx="1112">
                  <c:v>2.1890000000000001</c:v>
                </c:pt>
                <c:pt idx="1113">
                  <c:v>2.1890000000000001</c:v>
                </c:pt>
                <c:pt idx="1114">
                  <c:v>2.1739999999999999</c:v>
                </c:pt>
                <c:pt idx="1115">
                  <c:v>2.1739999999999999</c:v>
                </c:pt>
                <c:pt idx="1116">
                  <c:v>2.13</c:v>
                </c:pt>
                <c:pt idx="1117">
                  <c:v>2.13</c:v>
                </c:pt>
                <c:pt idx="1118">
                  <c:v>2.1339999999999999</c:v>
                </c:pt>
                <c:pt idx="1119">
                  <c:v>2.1339999999999999</c:v>
                </c:pt>
                <c:pt idx="1120">
                  <c:v>2.13</c:v>
                </c:pt>
                <c:pt idx="1121">
                  <c:v>2.13</c:v>
                </c:pt>
                <c:pt idx="1122">
                  <c:v>2.153</c:v>
                </c:pt>
                <c:pt idx="1123">
                  <c:v>2.153</c:v>
                </c:pt>
                <c:pt idx="1124">
                  <c:v>2.1749999999999998</c:v>
                </c:pt>
                <c:pt idx="1125">
                  <c:v>2.1749999999999998</c:v>
                </c:pt>
                <c:pt idx="1126">
                  <c:v>2.1640000000000001</c:v>
                </c:pt>
                <c:pt idx="1127">
                  <c:v>2.1640000000000001</c:v>
                </c:pt>
                <c:pt idx="1128">
                  <c:v>2.149</c:v>
                </c:pt>
                <c:pt idx="1129">
                  <c:v>2.149</c:v>
                </c:pt>
                <c:pt idx="1130">
                  <c:v>2.133</c:v>
                </c:pt>
                <c:pt idx="1131">
                  <c:v>2.133</c:v>
                </c:pt>
                <c:pt idx="1132">
                  <c:v>2.13</c:v>
                </c:pt>
                <c:pt idx="1133">
                  <c:v>2.13</c:v>
                </c:pt>
                <c:pt idx="1134">
                  <c:v>2.3199999999999998</c:v>
                </c:pt>
                <c:pt idx="1135">
                  <c:v>2.3199999999999998</c:v>
                </c:pt>
                <c:pt idx="1136">
                  <c:v>2.5619999999999998</c:v>
                </c:pt>
                <c:pt idx="1137">
                  <c:v>2.5619999999999998</c:v>
                </c:pt>
                <c:pt idx="1138">
                  <c:v>2.6040000000000001</c:v>
                </c:pt>
                <c:pt idx="1139">
                  <c:v>2.6040000000000001</c:v>
                </c:pt>
                <c:pt idx="1140">
                  <c:v>2.6040000000000001</c:v>
                </c:pt>
                <c:pt idx="1141">
                  <c:v>2.6040000000000001</c:v>
                </c:pt>
                <c:pt idx="1142">
                  <c:v>2.6019999999999999</c:v>
                </c:pt>
                <c:pt idx="1143">
                  <c:v>2.6019999999999999</c:v>
                </c:pt>
                <c:pt idx="1144">
                  <c:v>2.5270000000000001</c:v>
                </c:pt>
                <c:pt idx="1145">
                  <c:v>2.5270000000000001</c:v>
                </c:pt>
                <c:pt idx="1146">
                  <c:v>2.4670000000000001</c:v>
                </c:pt>
                <c:pt idx="1147">
                  <c:v>2.4670000000000001</c:v>
                </c:pt>
                <c:pt idx="1148">
                  <c:v>2.4079999999999999</c:v>
                </c:pt>
                <c:pt idx="1149">
                  <c:v>2.4079999999999999</c:v>
                </c:pt>
                <c:pt idx="1150">
                  <c:v>2.367</c:v>
                </c:pt>
                <c:pt idx="1151">
                  <c:v>2.367</c:v>
                </c:pt>
                <c:pt idx="1152">
                  <c:v>2.339</c:v>
                </c:pt>
                <c:pt idx="1153">
                  <c:v>2.339</c:v>
                </c:pt>
                <c:pt idx="1154">
                  <c:v>2.2799999999999998</c:v>
                </c:pt>
                <c:pt idx="1155">
                  <c:v>2.2799999999999998</c:v>
                </c:pt>
                <c:pt idx="1156">
                  <c:v>2.27</c:v>
                </c:pt>
                <c:pt idx="1157">
                  <c:v>2.27</c:v>
                </c:pt>
                <c:pt idx="1158">
                  <c:v>2.3119999999999998</c:v>
                </c:pt>
                <c:pt idx="1159">
                  <c:v>2.3119999999999998</c:v>
                </c:pt>
                <c:pt idx="1160">
                  <c:v>2.37</c:v>
                </c:pt>
                <c:pt idx="1161">
                  <c:v>2.37</c:v>
                </c:pt>
                <c:pt idx="1162">
                  <c:v>2.4260000000000002</c:v>
                </c:pt>
                <c:pt idx="1163">
                  <c:v>2.4260000000000002</c:v>
                </c:pt>
                <c:pt idx="1164">
                  <c:v>2.4649999999999999</c:v>
                </c:pt>
                <c:pt idx="1165">
                  <c:v>2.4649999999999999</c:v>
                </c:pt>
                <c:pt idx="1166">
                  <c:v>2.496</c:v>
                </c:pt>
                <c:pt idx="1167">
                  <c:v>2.496</c:v>
                </c:pt>
                <c:pt idx="1168">
                  <c:v>2.5369999999999999</c:v>
                </c:pt>
                <c:pt idx="1169">
                  <c:v>2.5369999999999999</c:v>
                </c:pt>
                <c:pt idx="1170">
                  <c:v>2.6150000000000002</c:v>
                </c:pt>
                <c:pt idx="1171">
                  <c:v>2.6150000000000002</c:v>
                </c:pt>
                <c:pt idx="1172">
                  <c:v>2.5880000000000001</c:v>
                </c:pt>
                <c:pt idx="1173">
                  <c:v>2.5880000000000001</c:v>
                </c:pt>
                <c:pt idx="1174">
                  <c:v>2.4300000000000002</c:v>
                </c:pt>
                <c:pt idx="1175">
                  <c:v>2.4300000000000002</c:v>
                </c:pt>
                <c:pt idx="1176">
                  <c:v>2.3260000000000001</c:v>
                </c:pt>
                <c:pt idx="1177">
                  <c:v>2.3260000000000001</c:v>
                </c:pt>
                <c:pt idx="1178">
                  <c:v>2.3959999999999999</c:v>
                </c:pt>
                <c:pt idx="1179">
                  <c:v>2.3959999999999999</c:v>
                </c:pt>
                <c:pt idx="1180">
                  <c:v>2.4239999999999999</c:v>
                </c:pt>
                <c:pt idx="1181">
                  <c:v>2.4239999999999999</c:v>
                </c:pt>
                <c:pt idx="1182">
                  <c:v>2.4180000000000001</c:v>
                </c:pt>
                <c:pt idx="1183">
                  <c:v>2.4180000000000001</c:v>
                </c:pt>
                <c:pt idx="1184">
                  <c:v>2.39</c:v>
                </c:pt>
                <c:pt idx="1185">
                  <c:v>2.39</c:v>
                </c:pt>
                <c:pt idx="1186">
                  <c:v>2.3929999999999998</c:v>
                </c:pt>
                <c:pt idx="1187">
                  <c:v>2.3929999999999998</c:v>
                </c:pt>
                <c:pt idx="1188">
                  <c:v>2.4009999999999998</c:v>
                </c:pt>
                <c:pt idx="1189">
                  <c:v>2.4009999999999998</c:v>
                </c:pt>
                <c:pt idx="1190">
                  <c:v>2.3660000000000001</c:v>
                </c:pt>
                <c:pt idx="1191">
                  <c:v>2.3660000000000001</c:v>
                </c:pt>
                <c:pt idx="1192">
                  <c:v>2.371</c:v>
                </c:pt>
                <c:pt idx="1193">
                  <c:v>2.371</c:v>
                </c:pt>
                <c:pt idx="1194">
                  <c:v>2.4020000000000001</c:v>
                </c:pt>
                <c:pt idx="1195">
                  <c:v>2.4020000000000001</c:v>
                </c:pt>
                <c:pt idx="1196">
                  <c:v>2.4359999999999999</c:v>
                </c:pt>
                <c:pt idx="1197">
                  <c:v>2.4359999999999999</c:v>
                </c:pt>
                <c:pt idx="1198">
                  <c:v>2.464</c:v>
                </c:pt>
                <c:pt idx="1199">
                  <c:v>2.464</c:v>
                </c:pt>
                <c:pt idx="1200">
                  <c:v>2.4590000000000001</c:v>
                </c:pt>
                <c:pt idx="1201">
                  <c:v>2.4590000000000001</c:v>
                </c:pt>
                <c:pt idx="1202">
                  <c:v>2.4300000000000002</c:v>
                </c:pt>
                <c:pt idx="1203">
                  <c:v>2.4300000000000002</c:v>
                </c:pt>
                <c:pt idx="1204">
                  <c:v>2.4319999999999999</c:v>
                </c:pt>
                <c:pt idx="1205">
                  <c:v>2.4319999999999999</c:v>
                </c:pt>
                <c:pt idx="1206">
                  <c:v>2.452</c:v>
                </c:pt>
                <c:pt idx="1207">
                  <c:v>2.452</c:v>
                </c:pt>
                <c:pt idx="1208">
                  <c:v>2.4089999999999998</c:v>
                </c:pt>
                <c:pt idx="1209">
                  <c:v>2.4089999999999998</c:v>
                </c:pt>
                <c:pt idx="1210">
                  <c:v>2.4</c:v>
                </c:pt>
                <c:pt idx="1211">
                  <c:v>2.4</c:v>
                </c:pt>
                <c:pt idx="1212">
                  <c:v>2.4169999999999998</c:v>
                </c:pt>
                <c:pt idx="1213">
                  <c:v>2.4169999999999998</c:v>
                </c:pt>
                <c:pt idx="1214">
                  <c:v>2.4140000000000001</c:v>
                </c:pt>
                <c:pt idx="1215">
                  <c:v>2.4140000000000001</c:v>
                </c:pt>
                <c:pt idx="1216">
                  <c:v>2.383</c:v>
                </c:pt>
                <c:pt idx="1217">
                  <c:v>2.383</c:v>
                </c:pt>
                <c:pt idx="1218">
                  <c:v>2.4</c:v>
                </c:pt>
                <c:pt idx="1219">
                  <c:v>2.4</c:v>
                </c:pt>
                <c:pt idx="1220">
                  <c:v>2.423</c:v>
                </c:pt>
                <c:pt idx="1221">
                  <c:v>2.423</c:v>
                </c:pt>
                <c:pt idx="1222">
                  <c:v>2.452</c:v>
                </c:pt>
                <c:pt idx="1223">
                  <c:v>2.452</c:v>
                </c:pt>
                <c:pt idx="1224">
                  <c:v>2.5259999999999998</c:v>
                </c:pt>
                <c:pt idx="1225">
                  <c:v>2.5259999999999998</c:v>
                </c:pt>
                <c:pt idx="1226">
                  <c:v>2.5379999999999998</c:v>
                </c:pt>
                <c:pt idx="1227">
                  <c:v>2.5379999999999998</c:v>
                </c:pt>
                <c:pt idx="1228">
                  <c:v>2.4980000000000002</c:v>
                </c:pt>
                <c:pt idx="1229">
                  <c:v>2.4980000000000002</c:v>
                </c:pt>
                <c:pt idx="1230">
                  <c:v>2.5139999999999998</c:v>
                </c:pt>
                <c:pt idx="1231">
                  <c:v>2.5139999999999998</c:v>
                </c:pt>
                <c:pt idx="1232">
                  <c:v>2.5489999999999999</c:v>
                </c:pt>
                <c:pt idx="1233">
                  <c:v>2.5489999999999999</c:v>
                </c:pt>
                <c:pt idx="1234">
                  <c:v>2.6059999999999999</c:v>
                </c:pt>
                <c:pt idx="1235">
                  <c:v>2.6059999999999999</c:v>
                </c:pt>
                <c:pt idx="1236">
                  <c:v>2.6480000000000001</c:v>
                </c:pt>
                <c:pt idx="1237">
                  <c:v>2.6480000000000001</c:v>
                </c:pt>
                <c:pt idx="1238">
                  <c:v>2.6739999999999999</c:v>
                </c:pt>
                <c:pt idx="1239">
                  <c:v>2.6739999999999999</c:v>
                </c:pt>
                <c:pt idx="1240">
                  <c:v>2.6230000000000002</c:v>
                </c:pt>
                <c:pt idx="1241">
                  <c:v>2.6230000000000002</c:v>
                </c:pt>
                <c:pt idx="1242">
                  <c:v>2.5310000000000001</c:v>
                </c:pt>
                <c:pt idx="1243">
                  <c:v>2.5310000000000001</c:v>
                </c:pt>
                <c:pt idx="1244">
                  <c:v>2.4980000000000002</c:v>
                </c:pt>
                <c:pt idx="1245">
                  <c:v>2.4980000000000002</c:v>
                </c:pt>
                <c:pt idx="1246">
                  <c:v>2.4929999999999999</c:v>
                </c:pt>
                <c:pt idx="1247">
                  <c:v>2.4929999999999999</c:v>
                </c:pt>
                <c:pt idx="1248">
                  <c:v>2.4790000000000001</c:v>
                </c:pt>
                <c:pt idx="1249">
                  <c:v>2.4790000000000001</c:v>
                </c:pt>
                <c:pt idx="1250">
                  <c:v>2.4319999999999999</c:v>
                </c:pt>
                <c:pt idx="1251">
                  <c:v>2.4319999999999999</c:v>
                </c:pt>
                <c:pt idx="1252">
                  <c:v>2.4009999999999998</c:v>
                </c:pt>
                <c:pt idx="1253">
                  <c:v>2.4009999999999998</c:v>
                </c:pt>
                <c:pt idx="1254">
                  <c:v>2.3639999999999999</c:v>
                </c:pt>
                <c:pt idx="1255">
                  <c:v>2.3639999999999999</c:v>
                </c:pt>
                <c:pt idx="1256">
                  <c:v>2.3559999999999999</c:v>
                </c:pt>
                <c:pt idx="1257">
                  <c:v>2.3559999999999999</c:v>
                </c:pt>
                <c:pt idx="1258">
                  <c:v>2.3730000000000002</c:v>
                </c:pt>
                <c:pt idx="1259">
                  <c:v>2.3730000000000002</c:v>
                </c:pt>
                <c:pt idx="1260">
                  <c:v>2.403</c:v>
                </c:pt>
                <c:pt idx="1261">
                  <c:v>2.403</c:v>
                </c:pt>
                <c:pt idx="1262">
                  <c:v>2.4159999999999999</c:v>
                </c:pt>
                <c:pt idx="1263">
                  <c:v>2.4159999999999999</c:v>
                </c:pt>
                <c:pt idx="1264">
                  <c:v>2.4489999999999998</c:v>
                </c:pt>
                <c:pt idx="1265">
                  <c:v>2.4489999999999998</c:v>
                </c:pt>
                <c:pt idx="1266">
                  <c:v>2.4769999999999999</c:v>
                </c:pt>
                <c:pt idx="1267">
                  <c:v>2.4769999999999999</c:v>
                </c:pt>
                <c:pt idx="1268">
                  <c:v>2.371</c:v>
                </c:pt>
                <c:pt idx="1269">
                  <c:v>2.371</c:v>
                </c:pt>
                <c:pt idx="1270">
                  <c:v>2.242</c:v>
                </c:pt>
                <c:pt idx="1271">
                  <c:v>2.242</c:v>
                </c:pt>
                <c:pt idx="1272">
                  <c:v>2.2210000000000001</c:v>
                </c:pt>
                <c:pt idx="1273">
                  <c:v>2.2210000000000001</c:v>
                </c:pt>
                <c:pt idx="1274">
                  <c:v>2.2519999999999998</c:v>
                </c:pt>
                <c:pt idx="1275">
                  <c:v>2.2519999999999998</c:v>
                </c:pt>
                <c:pt idx="1276">
                  <c:v>2.214</c:v>
                </c:pt>
                <c:pt idx="1277">
                  <c:v>2.214</c:v>
                </c:pt>
                <c:pt idx="1278">
                  <c:v>2.1739999999999999</c:v>
                </c:pt>
                <c:pt idx="1279">
                  <c:v>2.1739999999999999</c:v>
                </c:pt>
                <c:pt idx="1280">
                  <c:v>2.1850000000000001</c:v>
                </c:pt>
                <c:pt idx="1281">
                  <c:v>2.1850000000000001</c:v>
                </c:pt>
                <c:pt idx="1282">
                  <c:v>2.177</c:v>
                </c:pt>
                <c:pt idx="1283">
                  <c:v>2.177</c:v>
                </c:pt>
                <c:pt idx="1284">
                  <c:v>2.1840000000000002</c:v>
                </c:pt>
                <c:pt idx="1285">
                  <c:v>2.1840000000000002</c:v>
                </c:pt>
                <c:pt idx="1286">
                  <c:v>2.2010000000000001</c:v>
                </c:pt>
                <c:pt idx="1287">
                  <c:v>2.2010000000000001</c:v>
                </c:pt>
                <c:pt idx="1288">
                  <c:v>2.141</c:v>
                </c:pt>
                <c:pt idx="1289">
                  <c:v>2.141</c:v>
                </c:pt>
                <c:pt idx="1290">
                  <c:v>2.1230000000000002</c:v>
                </c:pt>
                <c:pt idx="1291">
                  <c:v>2.1230000000000002</c:v>
                </c:pt>
                <c:pt idx="1292">
                  <c:v>2.1179999999999999</c:v>
                </c:pt>
                <c:pt idx="1293">
                  <c:v>2.1179999999999999</c:v>
                </c:pt>
                <c:pt idx="1294">
                  <c:v>2.1179999999999999</c:v>
                </c:pt>
                <c:pt idx="1295">
                  <c:v>2.1179999999999999</c:v>
                </c:pt>
                <c:pt idx="1296">
                  <c:v>2.2269999999999999</c:v>
                </c:pt>
                <c:pt idx="1297">
                  <c:v>2.2269999999999999</c:v>
                </c:pt>
                <c:pt idx="1298">
                  <c:v>2.34</c:v>
                </c:pt>
                <c:pt idx="1299">
                  <c:v>2.34</c:v>
                </c:pt>
                <c:pt idx="1300">
                  <c:v>2.351</c:v>
                </c:pt>
                <c:pt idx="1301">
                  <c:v>2.351</c:v>
                </c:pt>
                <c:pt idx="1302">
                  <c:v>2.3140000000000001</c:v>
                </c:pt>
                <c:pt idx="1303">
                  <c:v>2.3140000000000001</c:v>
                </c:pt>
                <c:pt idx="1304">
                  <c:v>2.343</c:v>
                </c:pt>
                <c:pt idx="1305">
                  <c:v>2.343</c:v>
                </c:pt>
                <c:pt idx="1306">
                  <c:v>2.415</c:v>
                </c:pt>
                <c:pt idx="1307">
                  <c:v>2.415</c:v>
                </c:pt>
                <c:pt idx="1308">
                  <c:v>2.464</c:v>
                </c:pt>
                <c:pt idx="1309">
                  <c:v>2.464</c:v>
                </c:pt>
                <c:pt idx="1310">
                  <c:v>2.4740000000000002</c:v>
                </c:pt>
                <c:pt idx="1311">
                  <c:v>2.4740000000000002</c:v>
                </c:pt>
                <c:pt idx="1312">
                  <c:v>2.52</c:v>
                </c:pt>
                <c:pt idx="1313">
                  <c:v>2.52</c:v>
                </c:pt>
                <c:pt idx="1314">
                  <c:v>2.5379999999999998</c:v>
                </c:pt>
                <c:pt idx="1315">
                  <c:v>2.5379999999999998</c:v>
                </c:pt>
                <c:pt idx="1316">
                  <c:v>2.569</c:v>
                </c:pt>
                <c:pt idx="1317">
                  <c:v>2.569</c:v>
                </c:pt>
                <c:pt idx="1318">
                  <c:v>2.5870000000000002</c:v>
                </c:pt>
                <c:pt idx="1319">
                  <c:v>2.5870000000000002</c:v>
                </c:pt>
                <c:pt idx="1320">
                  <c:v>2.5960000000000001</c:v>
                </c:pt>
                <c:pt idx="1321">
                  <c:v>2.5960000000000001</c:v>
                </c:pt>
                <c:pt idx="1322">
                  <c:v>2.5579999999999998</c:v>
                </c:pt>
                <c:pt idx="1323">
                  <c:v>2.5579999999999998</c:v>
                </c:pt>
                <c:pt idx="1324">
                  <c:v>2.492</c:v>
                </c:pt>
                <c:pt idx="1325">
                  <c:v>2.492</c:v>
                </c:pt>
                <c:pt idx="1326">
                  <c:v>2.4660000000000002</c:v>
                </c:pt>
                <c:pt idx="1327">
                  <c:v>2.4660000000000002</c:v>
                </c:pt>
                <c:pt idx="1328">
                  <c:v>2.4689999999999999</c:v>
                </c:pt>
                <c:pt idx="1329">
                  <c:v>2.4689999999999999</c:v>
                </c:pt>
                <c:pt idx="1330">
                  <c:v>2.5089999999999999</c:v>
                </c:pt>
                <c:pt idx="1331">
                  <c:v>2.5089999999999999</c:v>
                </c:pt>
                <c:pt idx="1332">
                  <c:v>2.5289999999999999</c:v>
                </c:pt>
                <c:pt idx="1333">
                  <c:v>2.5289999999999999</c:v>
                </c:pt>
                <c:pt idx="1334">
                  <c:v>2.536</c:v>
                </c:pt>
                <c:pt idx="1335">
                  <c:v>2.536</c:v>
                </c:pt>
                <c:pt idx="1336">
                  <c:v>2.585</c:v>
                </c:pt>
                <c:pt idx="1337">
                  <c:v>2.585</c:v>
                </c:pt>
                <c:pt idx="1338">
                  <c:v>2.6349999999999998</c:v>
                </c:pt>
                <c:pt idx="1339">
                  <c:v>2.6349999999999998</c:v>
                </c:pt>
                <c:pt idx="1340">
                  <c:v>2.6269999999999998</c:v>
                </c:pt>
                <c:pt idx="1341">
                  <c:v>2.6269999999999998</c:v>
                </c:pt>
                <c:pt idx="1342">
                  <c:v>2.569</c:v>
                </c:pt>
                <c:pt idx="1343">
                  <c:v>2.569</c:v>
                </c:pt>
                <c:pt idx="1344">
                  <c:v>2.5910000000000002</c:v>
                </c:pt>
                <c:pt idx="1345">
                  <c:v>2.5910000000000002</c:v>
                </c:pt>
                <c:pt idx="1346">
                  <c:v>2.6890000000000001</c:v>
                </c:pt>
                <c:pt idx="1347">
                  <c:v>2.6890000000000001</c:v>
                </c:pt>
                <c:pt idx="1348">
                  <c:v>2.68</c:v>
                </c:pt>
                <c:pt idx="1349">
                  <c:v>2.68</c:v>
                </c:pt>
                <c:pt idx="1350">
                  <c:v>2.6560000000000001</c:v>
                </c:pt>
                <c:pt idx="1351">
                  <c:v>2.6560000000000001</c:v>
                </c:pt>
                <c:pt idx="1352">
                  <c:v>2.6269999999999998</c:v>
                </c:pt>
                <c:pt idx="1353">
                  <c:v>2.6269999999999998</c:v>
                </c:pt>
                <c:pt idx="1354">
                  <c:v>2.6269999999999998</c:v>
                </c:pt>
                <c:pt idx="1355">
                  <c:v>2.6269999999999998</c:v>
                </c:pt>
                <c:pt idx="1356">
                  <c:v>2.617</c:v>
                </c:pt>
                <c:pt idx="1357">
                  <c:v>2.617</c:v>
                </c:pt>
                <c:pt idx="1358">
                  <c:v>2.625</c:v>
                </c:pt>
                <c:pt idx="1359">
                  <c:v>2.625</c:v>
                </c:pt>
                <c:pt idx="1360">
                  <c:v>2.6480000000000001</c:v>
                </c:pt>
                <c:pt idx="1361">
                  <c:v>2.6480000000000001</c:v>
                </c:pt>
                <c:pt idx="1362">
                  <c:v>2.6179999999999999</c:v>
                </c:pt>
                <c:pt idx="1363">
                  <c:v>2.6179999999999999</c:v>
                </c:pt>
                <c:pt idx="1364">
                  <c:v>2.5510000000000002</c:v>
                </c:pt>
                <c:pt idx="1365">
                  <c:v>2.5510000000000002</c:v>
                </c:pt>
                <c:pt idx="1366">
                  <c:v>2.4980000000000002</c:v>
                </c:pt>
                <c:pt idx="1367">
                  <c:v>2.4980000000000002</c:v>
                </c:pt>
                <c:pt idx="1368">
                  <c:v>2.46</c:v>
                </c:pt>
                <c:pt idx="1369">
                  <c:v>2.46</c:v>
                </c:pt>
                <c:pt idx="1370">
                  <c:v>2.4009999999999998</c:v>
                </c:pt>
                <c:pt idx="1371">
                  <c:v>2.4009999999999998</c:v>
                </c:pt>
                <c:pt idx="1372">
                  <c:v>2.38</c:v>
                </c:pt>
                <c:pt idx="1373">
                  <c:v>2.38</c:v>
                </c:pt>
                <c:pt idx="1374">
                  <c:v>2.39</c:v>
                </c:pt>
                <c:pt idx="1375">
                  <c:v>2.39</c:v>
                </c:pt>
                <c:pt idx="1376">
                  <c:v>2.4239999999999999</c:v>
                </c:pt>
                <c:pt idx="1377">
                  <c:v>2.4239999999999999</c:v>
                </c:pt>
                <c:pt idx="1378">
                  <c:v>2.452</c:v>
                </c:pt>
                <c:pt idx="1379">
                  <c:v>2.452</c:v>
                </c:pt>
                <c:pt idx="1380">
                  <c:v>2.4910000000000001</c:v>
                </c:pt>
                <c:pt idx="1381">
                  <c:v>2.4910000000000001</c:v>
                </c:pt>
                <c:pt idx="1382">
                  <c:v>2.4700000000000002</c:v>
                </c:pt>
                <c:pt idx="1383">
                  <c:v>2.4700000000000002</c:v>
                </c:pt>
                <c:pt idx="1384">
                  <c:v>2.4689999999999999</c:v>
                </c:pt>
                <c:pt idx="1385">
                  <c:v>2.4689999999999999</c:v>
                </c:pt>
                <c:pt idx="1386">
                  <c:v>2.5419999999999998</c:v>
                </c:pt>
                <c:pt idx="1387">
                  <c:v>2.5419999999999998</c:v>
                </c:pt>
                <c:pt idx="1388">
                  <c:v>2.552</c:v>
                </c:pt>
                <c:pt idx="1389">
                  <c:v>2.552</c:v>
                </c:pt>
                <c:pt idx="1390">
                  <c:v>2.589</c:v>
                </c:pt>
                <c:pt idx="1391">
                  <c:v>2.589</c:v>
                </c:pt>
                <c:pt idx="1392">
                  <c:v>2.504</c:v>
                </c:pt>
                <c:pt idx="1393">
                  <c:v>2.504</c:v>
                </c:pt>
                <c:pt idx="1394">
                  <c:v>2.4590000000000001</c:v>
                </c:pt>
                <c:pt idx="1395">
                  <c:v>2.4590000000000001</c:v>
                </c:pt>
                <c:pt idx="1396">
                  <c:v>2.41</c:v>
                </c:pt>
                <c:pt idx="1397">
                  <c:v>2.41</c:v>
                </c:pt>
                <c:pt idx="1398">
                  <c:v>2.3860000000000001</c:v>
                </c:pt>
                <c:pt idx="1399">
                  <c:v>2.3860000000000001</c:v>
                </c:pt>
                <c:pt idx="1400">
                  <c:v>2.319</c:v>
                </c:pt>
                <c:pt idx="1401">
                  <c:v>2.319</c:v>
                </c:pt>
                <c:pt idx="1402">
                  <c:v>2.2509999999999999</c:v>
                </c:pt>
                <c:pt idx="1403">
                  <c:v>2.2509999999999999</c:v>
                </c:pt>
                <c:pt idx="1404">
                  <c:v>2.2109999999999999</c:v>
                </c:pt>
                <c:pt idx="1405">
                  <c:v>2.2109999999999999</c:v>
                </c:pt>
                <c:pt idx="1406">
                  <c:v>2.198</c:v>
                </c:pt>
                <c:pt idx="1407">
                  <c:v>2.198</c:v>
                </c:pt>
                <c:pt idx="1408">
                  <c:v>2.1560000000000001</c:v>
                </c:pt>
                <c:pt idx="1409">
                  <c:v>2.1560000000000001</c:v>
                </c:pt>
                <c:pt idx="1410">
                  <c:v>2.129</c:v>
                </c:pt>
                <c:pt idx="1411">
                  <c:v>2.129</c:v>
                </c:pt>
                <c:pt idx="1412">
                  <c:v>2.125</c:v>
                </c:pt>
                <c:pt idx="1413">
                  <c:v>2.125</c:v>
                </c:pt>
                <c:pt idx="1414">
                  <c:v>2.153</c:v>
                </c:pt>
                <c:pt idx="1415">
                  <c:v>2.153</c:v>
                </c:pt>
                <c:pt idx="1416">
                  <c:v>2.1629999999999998</c:v>
                </c:pt>
                <c:pt idx="1417">
                  <c:v>2.1629999999999998</c:v>
                </c:pt>
                <c:pt idx="1418">
                  <c:v>2.17</c:v>
                </c:pt>
                <c:pt idx="1419">
                  <c:v>2.17</c:v>
                </c:pt>
                <c:pt idx="1420">
                  <c:v>2.17</c:v>
                </c:pt>
                <c:pt idx="1421">
                  <c:v>2.17</c:v>
                </c:pt>
                <c:pt idx="1422">
                  <c:v>2.177</c:v>
                </c:pt>
                <c:pt idx="1423">
                  <c:v>2.177</c:v>
                </c:pt>
                <c:pt idx="1424">
                  <c:v>2.1920000000000002</c:v>
                </c:pt>
                <c:pt idx="1425">
                  <c:v>2.1920000000000002</c:v>
                </c:pt>
                <c:pt idx="1426">
                  <c:v>2.1949999999999998</c:v>
                </c:pt>
                <c:pt idx="1427">
                  <c:v>2.1949999999999998</c:v>
                </c:pt>
                <c:pt idx="1428">
                  <c:v>2.173</c:v>
                </c:pt>
                <c:pt idx="1429">
                  <c:v>2.173</c:v>
                </c:pt>
                <c:pt idx="1430">
                  <c:v>2.161</c:v>
                </c:pt>
                <c:pt idx="1431">
                  <c:v>2.161</c:v>
                </c:pt>
                <c:pt idx="1432">
                  <c:v>2.165</c:v>
                </c:pt>
                <c:pt idx="1433">
                  <c:v>2.165</c:v>
                </c:pt>
                <c:pt idx="1434">
                  <c:v>2.17</c:v>
                </c:pt>
                <c:pt idx="1435">
                  <c:v>2.17</c:v>
                </c:pt>
                <c:pt idx="1436">
                  <c:v>2.1680000000000001</c:v>
                </c:pt>
                <c:pt idx="1437">
                  <c:v>2.1680000000000001</c:v>
                </c:pt>
                <c:pt idx="1438">
                  <c:v>2.1880000000000002</c:v>
                </c:pt>
                <c:pt idx="1439">
                  <c:v>2.1880000000000002</c:v>
                </c:pt>
                <c:pt idx="1440">
                  <c:v>2.1970000000000001</c:v>
                </c:pt>
                <c:pt idx="1441">
                  <c:v>2.1970000000000001</c:v>
                </c:pt>
                <c:pt idx="1442">
                  <c:v>2.2160000000000002</c:v>
                </c:pt>
                <c:pt idx="1443">
                  <c:v>2.2160000000000002</c:v>
                </c:pt>
                <c:pt idx="1444">
                  <c:v>2.194</c:v>
                </c:pt>
                <c:pt idx="1445">
                  <c:v>2.194</c:v>
                </c:pt>
                <c:pt idx="1446">
                  <c:v>2.2029999999999998</c:v>
                </c:pt>
                <c:pt idx="1447">
                  <c:v>2.2029999999999998</c:v>
                </c:pt>
                <c:pt idx="1448">
                  <c:v>2.2010000000000001</c:v>
                </c:pt>
                <c:pt idx="1449">
                  <c:v>2.2010000000000001</c:v>
                </c:pt>
                <c:pt idx="1450">
                  <c:v>2.1890000000000001</c:v>
                </c:pt>
                <c:pt idx="1451">
                  <c:v>2.1890000000000001</c:v>
                </c:pt>
                <c:pt idx="1452">
                  <c:v>2.1970000000000001</c:v>
                </c:pt>
                <c:pt idx="1453">
                  <c:v>2.1970000000000001</c:v>
                </c:pt>
                <c:pt idx="1454">
                  <c:v>2.1909999999999998</c:v>
                </c:pt>
                <c:pt idx="1455">
                  <c:v>2.1909999999999998</c:v>
                </c:pt>
                <c:pt idx="1456">
                  <c:v>2.173</c:v>
                </c:pt>
                <c:pt idx="1457">
                  <c:v>2.173</c:v>
                </c:pt>
                <c:pt idx="1458">
                  <c:v>2.173</c:v>
                </c:pt>
                <c:pt idx="1459">
                  <c:v>2.173</c:v>
                </c:pt>
                <c:pt idx="1460">
                  <c:v>2.1789999999999998</c:v>
                </c:pt>
                <c:pt idx="1461">
                  <c:v>2.1789999999999998</c:v>
                </c:pt>
                <c:pt idx="1462">
                  <c:v>2.165</c:v>
                </c:pt>
                <c:pt idx="1463">
                  <c:v>2.165</c:v>
                </c:pt>
                <c:pt idx="1464">
                  <c:v>2.1869999999999998</c:v>
                </c:pt>
                <c:pt idx="1465">
                  <c:v>2.1869999999999998</c:v>
                </c:pt>
                <c:pt idx="1466">
                  <c:v>2.1709999999999998</c:v>
                </c:pt>
                <c:pt idx="1467">
                  <c:v>2.1709999999999998</c:v>
                </c:pt>
                <c:pt idx="1468">
                  <c:v>2.16</c:v>
                </c:pt>
                <c:pt idx="1469">
                  <c:v>2.16</c:v>
                </c:pt>
                <c:pt idx="1470">
                  <c:v>2.1880000000000002</c:v>
                </c:pt>
                <c:pt idx="1471">
                  <c:v>2.1880000000000002</c:v>
                </c:pt>
                <c:pt idx="1472">
                  <c:v>2.1829999999999998</c:v>
                </c:pt>
                <c:pt idx="1473">
                  <c:v>2.1829999999999998</c:v>
                </c:pt>
                <c:pt idx="1474">
                  <c:v>2.17</c:v>
                </c:pt>
                <c:pt idx="1475">
                  <c:v>2.17</c:v>
                </c:pt>
                <c:pt idx="1476">
                  <c:v>2.157</c:v>
                </c:pt>
                <c:pt idx="1477">
                  <c:v>2.157</c:v>
                </c:pt>
                <c:pt idx="1478">
                  <c:v>2.165</c:v>
                </c:pt>
                <c:pt idx="1479">
                  <c:v>2.165</c:v>
                </c:pt>
                <c:pt idx="1480">
                  <c:v>2.1509999999999998</c:v>
                </c:pt>
                <c:pt idx="1481">
                  <c:v>2.1509999999999998</c:v>
                </c:pt>
                <c:pt idx="1482">
                  <c:v>2.165</c:v>
                </c:pt>
                <c:pt idx="1483">
                  <c:v>2.165</c:v>
                </c:pt>
                <c:pt idx="1484">
                  <c:v>2.161</c:v>
                </c:pt>
                <c:pt idx="1485">
                  <c:v>2.161</c:v>
                </c:pt>
                <c:pt idx="1486">
                  <c:v>2.1429999999999998</c:v>
                </c:pt>
                <c:pt idx="1487">
                  <c:v>2.1429999999999998</c:v>
                </c:pt>
                <c:pt idx="1488">
                  <c:v>2.1339999999999999</c:v>
                </c:pt>
                <c:pt idx="1489">
                  <c:v>2.1339999999999999</c:v>
                </c:pt>
                <c:pt idx="1490">
                  <c:v>2.15</c:v>
                </c:pt>
                <c:pt idx="1491">
                  <c:v>2.15</c:v>
                </c:pt>
                <c:pt idx="1492">
                  <c:v>2.17</c:v>
                </c:pt>
                <c:pt idx="1493">
                  <c:v>2.17</c:v>
                </c:pt>
                <c:pt idx="1494">
                  <c:v>2.1560000000000001</c:v>
                </c:pt>
                <c:pt idx="1495">
                  <c:v>2.1560000000000001</c:v>
                </c:pt>
                <c:pt idx="1496">
                  <c:v>2.161</c:v>
                </c:pt>
                <c:pt idx="1497">
                  <c:v>2.161</c:v>
                </c:pt>
                <c:pt idx="1498">
                  <c:v>2.262</c:v>
                </c:pt>
                <c:pt idx="1499">
                  <c:v>2.262</c:v>
                </c:pt>
                <c:pt idx="1500">
                  <c:v>2.4249999999999998</c:v>
                </c:pt>
                <c:pt idx="1501">
                  <c:v>2.4249999999999998</c:v>
                </c:pt>
                <c:pt idx="1502">
                  <c:v>2.492</c:v>
                </c:pt>
                <c:pt idx="1503">
                  <c:v>2.492</c:v>
                </c:pt>
                <c:pt idx="1504">
                  <c:v>2.4830000000000001</c:v>
                </c:pt>
                <c:pt idx="1505">
                  <c:v>2.4830000000000001</c:v>
                </c:pt>
                <c:pt idx="1506">
                  <c:v>2.4830000000000001</c:v>
                </c:pt>
                <c:pt idx="1507">
                  <c:v>2.4830000000000001</c:v>
                </c:pt>
                <c:pt idx="1508">
                  <c:v>2.5139999999999998</c:v>
                </c:pt>
                <c:pt idx="1509">
                  <c:v>2.5139999999999998</c:v>
                </c:pt>
                <c:pt idx="1510">
                  <c:v>2.5110000000000001</c:v>
                </c:pt>
                <c:pt idx="1511">
                  <c:v>2.5110000000000001</c:v>
                </c:pt>
                <c:pt idx="1512">
                  <c:v>2.5230000000000001</c:v>
                </c:pt>
                <c:pt idx="1513">
                  <c:v>2.5230000000000001</c:v>
                </c:pt>
                <c:pt idx="1514">
                  <c:v>2.5339999999999998</c:v>
                </c:pt>
                <c:pt idx="1515">
                  <c:v>2.5339999999999998</c:v>
                </c:pt>
                <c:pt idx="1516">
                  <c:v>2.4790000000000001</c:v>
                </c:pt>
                <c:pt idx="1517">
                  <c:v>2.4790000000000001</c:v>
                </c:pt>
                <c:pt idx="1518">
                  <c:v>2.4830000000000001</c:v>
                </c:pt>
                <c:pt idx="1519">
                  <c:v>2.4830000000000001</c:v>
                </c:pt>
                <c:pt idx="1520">
                  <c:v>2.48</c:v>
                </c:pt>
                <c:pt idx="1521">
                  <c:v>2.48</c:v>
                </c:pt>
                <c:pt idx="1522">
                  <c:v>2.4129999999999998</c:v>
                </c:pt>
                <c:pt idx="1523">
                  <c:v>2.4129999999999998</c:v>
                </c:pt>
                <c:pt idx="1524">
                  <c:v>2.3820000000000001</c:v>
                </c:pt>
                <c:pt idx="1525">
                  <c:v>2.3820000000000001</c:v>
                </c:pt>
                <c:pt idx="1526">
                  <c:v>2.4079999999999999</c:v>
                </c:pt>
                <c:pt idx="1527">
                  <c:v>2.4079999999999999</c:v>
                </c:pt>
                <c:pt idx="1528">
                  <c:v>2.4369999999999998</c:v>
                </c:pt>
                <c:pt idx="1529">
                  <c:v>2.4369999999999998</c:v>
                </c:pt>
                <c:pt idx="1530">
                  <c:v>2.339</c:v>
                </c:pt>
                <c:pt idx="1531">
                  <c:v>2.339</c:v>
                </c:pt>
                <c:pt idx="1532">
                  <c:v>2.19</c:v>
                </c:pt>
                <c:pt idx="1533">
                  <c:v>2.19</c:v>
                </c:pt>
                <c:pt idx="1534">
                  <c:v>2.1829999999999998</c:v>
                </c:pt>
                <c:pt idx="1535">
                  <c:v>2.1829999999999998</c:v>
                </c:pt>
                <c:pt idx="1536">
                  <c:v>2.2200000000000002</c:v>
                </c:pt>
                <c:pt idx="1537">
                  <c:v>2.2200000000000002</c:v>
                </c:pt>
                <c:pt idx="1538">
                  <c:v>2.1960000000000002</c:v>
                </c:pt>
                <c:pt idx="1539">
                  <c:v>2.1960000000000002</c:v>
                </c:pt>
                <c:pt idx="1540">
                  <c:v>2.1890000000000001</c:v>
                </c:pt>
                <c:pt idx="1541">
                  <c:v>2.1890000000000001</c:v>
                </c:pt>
                <c:pt idx="1542">
                  <c:v>2.181</c:v>
                </c:pt>
                <c:pt idx="1543">
                  <c:v>2.181</c:v>
                </c:pt>
                <c:pt idx="1544">
                  <c:v>2.1659999999999999</c:v>
                </c:pt>
                <c:pt idx="1545">
                  <c:v>2.1659999999999999</c:v>
                </c:pt>
                <c:pt idx="1546">
                  <c:v>2.1909999999999998</c:v>
                </c:pt>
                <c:pt idx="1547">
                  <c:v>2.1909999999999998</c:v>
                </c:pt>
                <c:pt idx="1548">
                  <c:v>2.335</c:v>
                </c:pt>
                <c:pt idx="1549">
                  <c:v>2.335</c:v>
                </c:pt>
                <c:pt idx="1550">
                  <c:v>2.2869999999999999</c:v>
                </c:pt>
                <c:pt idx="1551">
                  <c:v>2.2869999999999999</c:v>
                </c:pt>
                <c:pt idx="1552">
                  <c:v>2.1429999999999998</c:v>
                </c:pt>
                <c:pt idx="1553">
                  <c:v>2.1429999999999998</c:v>
                </c:pt>
                <c:pt idx="1554">
                  <c:v>2.1219999999999999</c:v>
                </c:pt>
                <c:pt idx="1555">
                  <c:v>2.1219999999999999</c:v>
                </c:pt>
                <c:pt idx="1556">
                  <c:v>2.14</c:v>
                </c:pt>
                <c:pt idx="1557">
                  <c:v>2.14</c:v>
                </c:pt>
                <c:pt idx="1558">
                  <c:v>2.1469999999999998</c:v>
                </c:pt>
                <c:pt idx="1559">
                  <c:v>2.1469999999999998</c:v>
                </c:pt>
                <c:pt idx="1560">
                  <c:v>2.161</c:v>
                </c:pt>
                <c:pt idx="1561">
                  <c:v>2.161</c:v>
                </c:pt>
                <c:pt idx="1562">
                  <c:v>2.1669999999999998</c:v>
                </c:pt>
                <c:pt idx="1563">
                  <c:v>2.1669999999999998</c:v>
                </c:pt>
                <c:pt idx="1564">
                  <c:v>2.2429999999999999</c:v>
                </c:pt>
                <c:pt idx="1565">
                  <c:v>2.2429999999999999</c:v>
                </c:pt>
                <c:pt idx="1566">
                  <c:v>2.177</c:v>
                </c:pt>
                <c:pt idx="1567">
                  <c:v>2.177</c:v>
                </c:pt>
                <c:pt idx="1568">
                  <c:v>2.15</c:v>
                </c:pt>
                <c:pt idx="1569">
                  <c:v>2.15</c:v>
                </c:pt>
                <c:pt idx="1570">
                  <c:v>2.1789999999999998</c:v>
                </c:pt>
                <c:pt idx="1571">
                  <c:v>2.1789999999999998</c:v>
                </c:pt>
                <c:pt idx="1572">
                  <c:v>2.218</c:v>
                </c:pt>
                <c:pt idx="1573">
                  <c:v>2.218</c:v>
                </c:pt>
                <c:pt idx="1574">
                  <c:v>2.1829999999999998</c:v>
                </c:pt>
                <c:pt idx="1575">
                  <c:v>2.1829999999999998</c:v>
                </c:pt>
                <c:pt idx="1576">
                  <c:v>2.1859999999999999</c:v>
                </c:pt>
                <c:pt idx="1577">
                  <c:v>2.1859999999999999</c:v>
                </c:pt>
                <c:pt idx="1578">
                  <c:v>2.2050000000000001</c:v>
                </c:pt>
                <c:pt idx="1579">
                  <c:v>2.2050000000000001</c:v>
                </c:pt>
                <c:pt idx="1580">
                  <c:v>2.2010000000000001</c:v>
                </c:pt>
                <c:pt idx="1581">
                  <c:v>2.2010000000000001</c:v>
                </c:pt>
                <c:pt idx="1582">
                  <c:v>2.21</c:v>
                </c:pt>
                <c:pt idx="1583">
                  <c:v>2.21</c:v>
                </c:pt>
                <c:pt idx="1584">
                  <c:v>2.1930000000000001</c:v>
                </c:pt>
                <c:pt idx="1585">
                  <c:v>2.1930000000000001</c:v>
                </c:pt>
                <c:pt idx="1586">
                  <c:v>2.2280000000000002</c:v>
                </c:pt>
                <c:pt idx="1587">
                  <c:v>2.2280000000000002</c:v>
                </c:pt>
                <c:pt idx="1588">
                  <c:v>2.2200000000000002</c:v>
                </c:pt>
                <c:pt idx="1589">
                  <c:v>2.2200000000000002</c:v>
                </c:pt>
                <c:pt idx="1590">
                  <c:v>2.1619999999999999</c:v>
                </c:pt>
                <c:pt idx="1591">
                  <c:v>2.1619999999999999</c:v>
                </c:pt>
                <c:pt idx="1592">
                  <c:v>2.177</c:v>
                </c:pt>
                <c:pt idx="1593">
                  <c:v>2.177</c:v>
                </c:pt>
                <c:pt idx="1594">
                  <c:v>2.1930000000000001</c:v>
                </c:pt>
                <c:pt idx="1595">
                  <c:v>2.1930000000000001</c:v>
                </c:pt>
                <c:pt idx="1596">
                  <c:v>2.1760000000000002</c:v>
                </c:pt>
                <c:pt idx="1597">
                  <c:v>2.1760000000000002</c:v>
                </c:pt>
                <c:pt idx="1598">
                  <c:v>2.1659999999999999</c:v>
                </c:pt>
                <c:pt idx="1599">
                  <c:v>2.1659999999999999</c:v>
                </c:pt>
                <c:pt idx="1600">
                  <c:v>2.1970000000000001</c:v>
                </c:pt>
                <c:pt idx="1601">
                  <c:v>2.1970000000000001</c:v>
                </c:pt>
                <c:pt idx="1602">
                  <c:v>2.238</c:v>
                </c:pt>
                <c:pt idx="1603">
                  <c:v>2.238</c:v>
                </c:pt>
                <c:pt idx="1604">
                  <c:v>2.2229999999999999</c:v>
                </c:pt>
                <c:pt idx="1605">
                  <c:v>2.2229999999999999</c:v>
                </c:pt>
                <c:pt idx="1606">
                  <c:v>2.1709999999999998</c:v>
                </c:pt>
                <c:pt idx="1607">
                  <c:v>2.1709999999999998</c:v>
                </c:pt>
                <c:pt idx="1608">
                  <c:v>2.1589999999999998</c:v>
                </c:pt>
                <c:pt idx="1609">
                  <c:v>2.1589999999999998</c:v>
                </c:pt>
                <c:pt idx="1610">
                  <c:v>2.1829999999999998</c:v>
                </c:pt>
                <c:pt idx="1611">
                  <c:v>2.1829999999999998</c:v>
                </c:pt>
                <c:pt idx="1612">
                  <c:v>2.165</c:v>
                </c:pt>
                <c:pt idx="1613">
                  <c:v>2.165</c:v>
                </c:pt>
                <c:pt idx="1614">
                  <c:v>2.1379999999999999</c:v>
                </c:pt>
                <c:pt idx="1615">
                  <c:v>2.1379999999999999</c:v>
                </c:pt>
                <c:pt idx="1616">
                  <c:v>2.2709999999999999</c:v>
                </c:pt>
                <c:pt idx="1617">
                  <c:v>2.2709999999999999</c:v>
                </c:pt>
                <c:pt idx="1618">
                  <c:v>2.403</c:v>
                </c:pt>
                <c:pt idx="1619">
                  <c:v>2.403</c:v>
                </c:pt>
                <c:pt idx="1620">
                  <c:v>2.3519999999999999</c:v>
                </c:pt>
                <c:pt idx="1621">
                  <c:v>2.3519999999999999</c:v>
                </c:pt>
                <c:pt idx="1622">
                  <c:v>2.1930000000000001</c:v>
                </c:pt>
                <c:pt idx="1623">
                  <c:v>2.1930000000000001</c:v>
                </c:pt>
                <c:pt idx="1624">
                  <c:v>2.1469999999999998</c:v>
                </c:pt>
                <c:pt idx="1625">
                  <c:v>2.1469999999999998</c:v>
                </c:pt>
                <c:pt idx="1626">
                  <c:v>2.306</c:v>
                </c:pt>
                <c:pt idx="1627">
                  <c:v>2.306</c:v>
                </c:pt>
                <c:pt idx="1628">
                  <c:v>2.371</c:v>
                </c:pt>
                <c:pt idx="1629">
                  <c:v>2.371</c:v>
                </c:pt>
                <c:pt idx="1630">
                  <c:v>2.375</c:v>
                </c:pt>
                <c:pt idx="1631">
                  <c:v>2.375</c:v>
                </c:pt>
                <c:pt idx="1632">
                  <c:v>2.2450000000000001</c:v>
                </c:pt>
                <c:pt idx="1633">
                  <c:v>2.2450000000000001</c:v>
                </c:pt>
                <c:pt idx="1634">
                  <c:v>2.198</c:v>
                </c:pt>
                <c:pt idx="1635">
                  <c:v>2.198</c:v>
                </c:pt>
                <c:pt idx="1636">
                  <c:v>2.214</c:v>
                </c:pt>
                <c:pt idx="1637">
                  <c:v>2.214</c:v>
                </c:pt>
                <c:pt idx="1638">
                  <c:v>2.319</c:v>
                </c:pt>
                <c:pt idx="1639">
                  <c:v>2.319</c:v>
                </c:pt>
                <c:pt idx="1640">
                  <c:v>2.375</c:v>
                </c:pt>
                <c:pt idx="1641">
                  <c:v>2.375</c:v>
                </c:pt>
                <c:pt idx="1642">
                  <c:v>2.3759999999999999</c:v>
                </c:pt>
                <c:pt idx="1643">
                  <c:v>2.3759999999999999</c:v>
                </c:pt>
                <c:pt idx="1644">
                  <c:v>2.4660000000000002</c:v>
                </c:pt>
                <c:pt idx="1645">
                  <c:v>2.4660000000000002</c:v>
                </c:pt>
                <c:pt idx="1646">
                  <c:v>2.4039999999999999</c:v>
                </c:pt>
                <c:pt idx="1647">
                  <c:v>2.4039999999999999</c:v>
                </c:pt>
                <c:pt idx="1648">
                  <c:v>2.3370000000000002</c:v>
                </c:pt>
                <c:pt idx="1649">
                  <c:v>2.3370000000000002</c:v>
                </c:pt>
                <c:pt idx="1650">
                  <c:v>2.383</c:v>
                </c:pt>
                <c:pt idx="1651">
                  <c:v>2.383</c:v>
                </c:pt>
                <c:pt idx="1652">
                  <c:v>2.4929999999999999</c:v>
                </c:pt>
                <c:pt idx="1653">
                  <c:v>2.4929999999999999</c:v>
                </c:pt>
                <c:pt idx="1654">
                  <c:v>2.484</c:v>
                </c:pt>
                <c:pt idx="1655">
                  <c:v>2.484</c:v>
                </c:pt>
                <c:pt idx="1656">
                  <c:v>2.4079999999999999</c:v>
                </c:pt>
                <c:pt idx="1657">
                  <c:v>2.4079999999999999</c:v>
                </c:pt>
                <c:pt idx="1658">
                  <c:v>2.4260000000000002</c:v>
                </c:pt>
                <c:pt idx="1659">
                  <c:v>2.4260000000000002</c:v>
                </c:pt>
                <c:pt idx="1660">
                  <c:v>2.4319999999999999</c:v>
                </c:pt>
                <c:pt idx="1661">
                  <c:v>2.4319999999999999</c:v>
                </c:pt>
                <c:pt idx="1662">
                  <c:v>2.2799999999999998</c:v>
                </c:pt>
                <c:pt idx="1663">
                  <c:v>2.2799999999999998</c:v>
                </c:pt>
                <c:pt idx="1664">
                  <c:v>2.282</c:v>
                </c:pt>
                <c:pt idx="1665">
                  <c:v>2.282</c:v>
                </c:pt>
                <c:pt idx="1666">
                  <c:v>2.3519999999999999</c:v>
                </c:pt>
                <c:pt idx="1667">
                  <c:v>2.3519999999999999</c:v>
                </c:pt>
                <c:pt idx="1668">
                  <c:v>2.456</c:v>
                </c:pt>
                <c:pt idx="1669">
                  <c:v>2.456</c:v>
                </c:pt>
                <c:pt idx="1670">
                  <c:v>2.5139999999999998</c:v>
                </c:pt>
                <c:pt idx="1671">
                  <c:v>2.5139999999999998</c:v>
                </c:pt>
                <c:pt idx="1672">
                  <c:v>2.5350000000000001</c:v>
                </c:pt>
                <c:pt idx="1673">
                  <c:v>2.5350000000000001</c:v>
                </c:pt>
                <c:pt idx="1674">
                  <c:v>2.5579999999999998</c:v>
                </c:pt>
                <c:pt idx="1675">
                  <c:v>2.5579999999999998</c:v>
                </c:pt>
                <c:pt idx="1676">
                  <c:v>2.5350000000000001</c:v>
                </c:pt>
                <c:pt idx="1677">
                  <c:v>2.5350000000000001</c:v>
                </c:pt>
                <c:pt idx="1678">
                  <c:v>2.5379999999999998</c:v>
                </c:pt>
                <c:pt idx="1679">
                  <c:v>2.5379999999999998</c:v>
                </c:pt>
                <c:pt idx="1680">
                  <c:v>2.585</c:v>
                </c:pt>
                <c:pt idx="1681">
                  <c:v>2.585</c:v>
                </c:pt>
                <c:pt idx="1682">
                  <c:v>2.5739999999999998</c:v>
                </c:pt>
                <c:pt idx="1683">
                  <c:v>2.5739999999999998</c:v>
                </c:pt>
                <c:pt idx="1684">
                  <c:v>2.4660000000000002</c:v>
                </c:pt>
                <c:pt idx="1685">
                  <c:v>2.4660000000000002</c:v>
                </c:pt>
                <c:pt idx="1686">
                  <c:v>2.3210000000000002</c:v>
                </c:pt>
                <c:pt idx="1687">
                  <c:v>2.3210000000000002</c:v>
                </c:pt>
                <c:pt idx="1688">
                  <c:v>2.222</c:v>
                </c:pt>
                <c:pt idx="1689">
                  <c:v>2.222</c:v>
                </c:pt>
                <c:pt idx="1690">
                  <c:v>2.2719999999999998</c:v>
                </c:pt>
                <c:pt idx="1691">
                  <c:v>2.2719999999999998</c:v>
                </c:pt>
                <c:pt idx="1692">
                  <c:v>2.2919999999999998</c:v>
                </c:pt>
                <c:pt idx="1693">
                  <c:v>2.2919999999999998</c:v>
                </c:pt>
                <c:pt idx="1694">
                  <c:v>2.3039999999999998</c:v>
                </c:pt>
                <c:pt idx="1695">
                  <c:v>2.3039999999999998</c:v>
                </c:pt>
                <c:pt idx="1696">
                  <c:v>2.3450000000000002</c:v>
                </c:pt>
                <c:pt idx="1697">
                  <c:v>2.3450000000000002</c:v>
                </c:pt>
                <c:pt idx="1698">
                  <c:v>2.3740000000000001</c:v>
                </c:pt>
                <c:pt idx="1699">
                  <c:v>2.3740000000000001</c:v>
                </c:pt>
                <c:pt idx="1700">
                  <c:v>2.4220000000000002</c:v>
                </c:pt>
                <c:pt idx="1701">
                  <c:v>2.4220000000000002</c:v>
                </c:pt>
                <c:pt idx="1702">
                  <c:v>2.4649999999999999</c:v>
                </c:pt>
                <c:pt idx="1703">
                  <c:v>2.4649999999999999</c:v>
                </c:pt>
                <c:pt idx="1704">
                  <c:v>2.4700000000000002</c:v>
                </c:pt>
                <c:pt idx="1705">
                  <c:v>2.4700000000000002</c:v>
                </c:pt>
                <c:pt idx="1706">
                  <c:v>2.411</c:v>
                </c:pt>
                <c:pt idx="1707">
                  <c:v>2.411</c:v>
                </c:pt>
                <c:pt idx="1708">
                  <c:v>2.3090000000000002</c:v>
                </c:pt>
                <c:pt idx="1709">
                  <c:v>2.3090000000000002</c:v>
                </c:pt>
                <c:pt idx="1710">
                  <c:v>2.2629999999999999</c:v>
                </c:pt>
                <c:pt idx="1711">
                  <c:v>2.2629999999999999</c:v>
                </c:pt>
                <c:pt idx="1712">
                  <c:v>2.181</c:v>
                </c:pt>
                <c:pt idx="1713">
                  <c:v>2.181</c:v>
                </c:pt>
                <c:pt idx="1714">
                  <c:v>2.1429999999999998</c:v>
                </c:pt>
                <c:pt idx="1715">
                  <c:v>2.1429999999999998</c:v>
                </c:pt>
                <c:pt idx="1716">
                  <c:v>2.14</c:v>
                </c:pt>
                <c:pt idx="1717">
                  <c:v>2.14</c:v>
                </c:pt>
                <c:pt idx="1718">
                  <c:v>2.15</c:v>
                </c:pt>
                <c:pt idx="1719">
                  <c:v>2.15</c:v>
                </c:pt>
                <c:pt idx="1720">
                  <c:v>2.1640000000000001</c:v>
                </c:pt>
                <c:pt idx="1721">
                  <c:v>2.1640000000000001</c:v>
                </c:pt>
                <c:pt idx="1722">
                  <c:v>2.137</c:v>
                </c:pt>
                <c:pt idx="1723">
                  <c:v>2.137</c:v>
                </c:pt>
                <c:pt idx="1724">
                  <c:v>2.1160000000000001</c:v>
                </c:pt>
                <c:pt idx="1725">
                  <c:v>2.1160000000000001</c:v>
                </c:pt>
                <c:pt idx="1726">
                  <c:v>2.1240000000000001</c:v>
                </c:pt>
                <c:pt idx="1727">
                  <c:v>2.1240000000000001</c:v>
                </c:pt>
                <c:pt idx="1728">
                  <c:v>2.1629999999999998</c:v>
                </c:pt>
                <c:pt idx="1729">
                  <c:v>2.1629999999999998</c:v>
                </c:pt>
                <c:pt idx="1730">
                  <c:v>2.1970000000000001</c:v>
                </c:pt>
                <c:pt idx="1731">
                  <c:v>2.1970000000000001</c:v>
                </c:pt>
                <c:pt idx="1732">
                  <c:v>2.214</c:v>
                </c:pt>
                <c:pt idx="1733">
                  <c:v>2.214</c:v>
                </c:pt>
                <c:pt idx="1734">
                  <c:v>2.2200000000000002</c:v>
                </c:pt>
                <c:pt idx="1735">
                  <c:v>2.2200000000000002</c:v>
                </c:pt>
                <c:pt idx="1736">
                  <c:v>2.1760000000000002</c:v>
                </c:pt>
                <c:pt idx="1737">
                  <c:v>2.1760000000000002</c:v>
                </c:pt>
                <c:pt idx="1738">
                  <c:v>2.1520000000000001</c:v>
                </c:pt>
                <c:pt idx="1739">
                  <c:v>2.1520000000000001</c:v>
                </c:pt>
                <c:pt idx="1740">
                  <c:v>2.165</c:v>
                </c:pt>
                <c:pt idx="1741">
                  <c:v>2.165</c:v>
                </c:pt>
                <c:pt idx="1742">
                  <c:v>2.1800000000000002</c:v>
                </c:pt>
                <c:pt idx="1743">
                  <c:v>2.1800000000000002</c:v>
                </c:pt>
                <c:pt idx="1744">
                  <c:v>2.1880000000000002</c:v>
                </c:pt>
                <c:pt idx="1745">
                  <c:v>2.1880000000000002</c:v>
                </c:pt>
                <c:pt idx="1746">
                  <c:v>2.1680000000000001</c:v>
                </c:pt>
                <c:pt idx="1747">
                  <c:v>2.1680000000000001</c:v>
                </c:pt>
                <c:pt idx="1748">
                  <c:v>2.177</c:v>
                </c:pt>
                <c:pt idx="1749">
                  <c:v>2.177</c:v>
                </c:pt>
                <c:pt idx="1750">
                  <c:v>2.2149999999999999</c:v>
                </c:pt>
                <c:pt idx="1751">
                  <c:v>2.2149999999999999</c:v>
                </c:pt>
                <c:pt idx="1752">
                  <c:v>2.2200000000000002</c:v>
                </c:pt>
                <c:pt idx="1753">
                  <c:v>2.2200000000000002</c:v>
                </c:pt>
                <c:pt idx="1754">
                  <c:v>2.2010000000000001</c:v>
                </c:pt>
                <c:pt idx="1755">
                  <c:v>2.2010000000000001</c:v>
                </c:pt>
                <c:pt idx="1756">
                  <c:v>2.17</c:v>
                </c:pt>
                <c:pt idx="1757">
                  <c:v>2.17</c:v>
                </c:pt>
                <c:pt idx="1758">
                  <c:v>2.1379999999999999</c:v>
                </c:pt>
                <c:pt idx="1759">
                  <c:v>2.1379999999999999</c:v>
                </c:pt>
                <c:pt idx="1760">
                  <c:v>2.1259999999999999</c:v>
                </c:pt>
                <c:pt idx="1761">
                  <c:v>2.1259999999999999</c:v>
                </c:pt>
                <c:pt idx="1762">
                  <c:v>2.129</c:v>
                </c:pt>
                <c:pt idx="1763">
                  <c:v>2.129</c:v>
                </c:pt>
                <c:pt idx="1764">
                  <c:v>2.145</c:v>
                </c:pt>
                <c:pt idx="1765">
                  <c:v>2.145</c:v>
                </c:pt>
                <c:pt idx="1766">
                  <c:v>2.1509999999999998</c:v>
                </c:pt>
                <c:pt idx="1767">
                  <c:v>2.1509999999999998</c:v>
                </c:pt>
                <c:pt idx="1768">
                  <c:v>2.1459999999999999</c:v>
                </c:pt>
                <c:pt idx="1769">
                  <c:v>2.1459999999999999</c:v>
                </c:pt>
                <c:pt idx="1770">
                  <c:v>2.1560000000000001</c:v>
                </c:pt>
                <c:pt idx="1771">
                  <c:v>2.1560000000000001</c:v>
                </c:pt>
                <c:pt idx="1772">
                  <c:v>2.1619999999999999</c:v>
                </c:pt>
                <c:pt idx="1773">
                  <c:v>2.1619999999999999</c:v>
                </c:pt>
                <c:pt idx="1774">
                  <c:v>2.1549999999999998</c:v>
                </c:pt>
                <c:pt idx="1775">
                  <c:v>2.1549999999999998</c:v>
                </c:pt>
                <c:pt idx="1776">
                  <c:v>2.157</c:v>
                </c:pt>
                <c:pt idx="1777">
                  <c:v>2.157</c:v>
                </c:pt>
                <c:pt idx="1778">
                  <c:v>2.153</c:v>
                </c:pt>
                <c:pt idx="1779">
                  <c:v>2.153</c:v>
                </c:pt>
                <c:pt idx="1780">
                  <c:v>2.1829999999999998</c:v>
                </c:pt>
                <c:pt idx="1781">
                  <c:v>2.1829999999999998</c:v>
                </c:pt>
                <c:pt idx="1782">
                  <c:v>2.1960000000000002</c:v>
                </c:pt>
                <c:pt idx="1783">
                  <c:v>2.1960000000000002</c:v>
                </c:pt>
                <c:pt idx="1784">
                  <c:v>2.1720000000000002</c:v>
                </c:pt>
                <c:pt idx="1785">
                  <c:v>2.1720000000000002</c:v>
                </c:pt>
                <c:pt idx="1786">
                  <c:v>2.1680000000000001</c:v>
                </c:pt>
                <c:pt idx="1787">
                  <c:v>2.1680000000000001</c:v>
                </c:pt>
                <c:pt idx="1788">
                  <c:v>2.169</c:v>
                </c:pt>
                <c:pt idx="1789">
                  <c:v>2.169</c:v>
                </c:pt>
                <c:pt idx="1790">
                  <c:v>2.13</c:v>
                </c:pt>
                <c:pt idx="1791">
                  <c:v>2.13</c:v>
                </c:pt>
                <c:pt idx="1792">
                  <c:v>2.2250000000000001</c:v>
                </c:pt>
                <c:pt idx="1793">
                  <c:v>2.2250000000000001</c:v>
                </c:pt>
                <c:pt idx="1794">
                  <c:v>2.2360000000000002</c:v>
                </c:pt>
                <c:pt idx="1795">
                  <c:v>2.2360000000000002</c:v>
                </c:pt>
                <c:pt idx="1796">
                  <c:v>2.1480000000000001</c:v>
                </c:pt>
                <c:pt idx="1797">
                  <c:v>2.1480000000000001</c:v>
                </c:pt>
                <c:pt idx="1798">
                  <c:v>2.1589999999999998</c:v>
                </c:pt>
                <c:pt idx="1799">
                  <c:v>2.1589999999999998</c:v>
                </c:pt>
                <c:pt idx="1800">
                  <c:v>2.161</c:v>
                </c:pt>
                <c:pt idx="1801">
                  <c:v>2.161</c:v>
                </c:pt>
                <c:pt idx="1802">
                  <c:v>2.1320000000000001</c:v>
                </c:pt>
                <c:pt idx="1803">
                  <c:v>2.1320000000000001</c:v>
                </c:pt>
                <c:pt idx="1804">
                  <c:v>2.1190000000000002</c:v>
                </c:pt>
                <c:pt idx="1805">
                  <c:v>2.1190000000000002</c:v>
                </c:pt>
                <c:pt idx="1806">
                  <c:v>2.1269999999999998</c:v>
                </c:pt>
                <c:pt idx="1807">
                  <c:v>2.1269999999999998</c:v>
                </c:pt>
                <c:pt idx="1808">
                  <c:v>2.137</c:v>
                </c:pt>
                <c:pt idx="1809">
                  <c:v>2.137</c:v>
                </c:pt>
                <c:pt idx="1810">
                  <c:v>2.129</c:v>
                </c:pt>
                <c:pt idx="1811">
                  <c:v>2.129</c:v>
                </c:pt>
                <c:pt idx="1812">
                  <c:v>2.1429999999999998</c:v>
                </c:pt>
                <c:pt idx="1813">
                  <c:v>2.1429999999999998</c:v>
                </c:pt>
                <c:pt idx="1814">
                  <c:v>2.1749999999999998</c:v>
                </c:pt>
                <c:pt idx="1815">
                  <c:v>2.1749999999999998</c:v>
                </c:pt>
                <c:pt idx="1816">
                  <c:v>2.29</c:v>
                </c:pt>
                <c:pt idx="1817">
                  <c:v>2.29</c:v>
                </c:pt>
                <c:pt idx="1818">
                  <c:v>2.1629999999999998</c:v>
                </c:pt>
                <c:pt idx="1819">
                  <c:v>2.1629999999999998</c:v>
                </c:pt>
                <c:pt idx="1820">
                  <c:v>2.1339999999999999</c:v>
                </c:pt>
                <c:pt idx="1821">
                  <c:v>2.1339999999999999</c:v>
                </c:pt>
                <c:pt idx="1822">
                  <c:v>2.1379999999999999</c:v>
                </c:pt>
                <c:pt idx="1823">
                  <c:v>2.1379999999999999</c:v>
                </c:pt>
                <c:pt idx="1824">
                  <c:v>2.1339999999999999</c:v>
                </c:pt>
                <c:pt idx="1825">
                  <c:v>2.1339999999999999</c:v>
                </c:pt>
                <c:pt idx="1826">
                  <c:v>2.1230000000000002</c:v>
                </c:pt>
                <c:pt idx="1827">
                  <c:v>2.1230000000000002</c:v>
                </c:pt>
                <c:pt idx="1828">
                  <c:v>2.1419999999999999</c:v>
                </c:pt>
                <c:pt idx="1829">
                  <c:v>2.1419999999999999</c:v>
                </c:pt>
                <c:pt idx="1830">
                  <c:v>2.169</c:v>
                </c:pt>
                <c:pt idx="1831">
                  <c:v>2.169</c:v>
                </c:pt>
                <c:pt idx="1832">
                  <c:v>2.1800000000000002</c:v>
                </c:pt>
                <c:pt idx="1833">
                  <c:v>2.1800000000000002</c:v>
                </c:pt>
                <c:pt idx="1834">
                  <c:v>2.181</c:v>
                </c:pt>
                <c:pt idx="1835">
                  <c:v>2.181</c:v>
                </c:pt>
                <c:pt idx="1836">
                  <c:v>2.173</c:v>
                </c:pt>
                <c:pt idx="1837">
                  <c:v>2.173</c:v>
                </c:pt>
                <c:pt idx="1838">
                  <c:v>2.1850000000000001</c:v>
                </c:pt>
                <c:pt idx="1839">
                  <c:v>2.1850000000000001</c:v>
                </c:pt>
                <c:pt idx="1840">
                  <c:v>2.2320000000000002</c:v>
                </c:pt>
                <c:pt idx="1841">
                  <c:v>2.2320000000000002</c:v>
                </c:pt>
                <c:pt idx="1842">
                  <c:v>2.2320000000000002</c:v>
                </c:pt>
                <c:pt idx="1843">
                  <c:v>2.2320000000000002</c:v>
                </c:pt>
                <c:pt idx="1844">
                  <c:v>2.1589999999999998</c:v>
                </c:pt>
                <c:pt idx="1845">
                  <c:v>2.1589999999999998</c:v>
                </c:pt>
                <c:pt idx="1846">
                  <c:v>2.177</c:v>
                </c:pt>
                <c:pt idx="1847">
                  <c:v>2.177</c:v>
                </c:pt>
                <c:pt idx="1848">
                  <c:v>2.2530000000000001</c:v>
                </c:pt>
                <c:pt idx="1849">
                  <c:v>2.2530000000000001</c:v>
                </c:pt>
                <c:pt idx="1850">
                  <c:v>2.181</c:v>
                </c:pt>
                <c:pt idx="1851">
                  <c:v>2.181</c:v>
                </c:pt>
                <c:pt idx="1852">
                  <c:v>2.1579999999999999</c:v>
                </c:pt>
                <c:pt idx="1853">
                  <c:v>2.1579999999999999</c:v>
                </c:pt>
                <c:pt idx="1854">
                  <c:v>2.1890000000000001</c:v>
                </c:pt>
                <c:pt idx="1855">
                  <c:v>2.1890000000000001</c:v>
                </c:pt>
                <c:pt idx="1856">
                  <c:v>2.1640000000000001</c:v>
                </c:pt>
                <c:pt idx="1857">
                  <c:v>2.1640000000000001</c:v>
                </c:pt>
                <c:pt idx="1858">
                  <c:v>2.1509999999999998</c:v>
                </c:pt>
                <c:pt idx="1859">
                  <c:v>2.1509999999999998</c:v>
                </c:pt>
                <c:pt idx="1860">
                  <c:v>2.1589999999999998</c:v>
                </c:pt>
                <c:pt idx="1861">
                  <c:v>2.1589999999999998</c:v>
                </c:pt>
                <c:pt idx="1862">
                  <c:v>2.1659999999999999</c:v>
                </c:pt>
                <c:pt idx="1863">
                  <c:v>2.1659999999999999</c:v>
                </c:pt>
                <c:pt idx="1864">
                  <c:v>2.17</c:v>
                </c:pt>
                <c:pt idx="1865">
                  <c:v>2.17</c:v>
                </c:pt>
                <c:pt idx="1866">
                  <c:v>2.1520000000000001</c:v>
                </c:pt>
                <c:pt idx="1867">
                  <c:v>2.1520000000000001</c:v>
                </c:pt>
                <c:pt idx="1868">
                  <c:v>2.1589999999999998</c:v>
                </c:pt>
                <c:pt idx="1869">
                  <c:v>2.1589999999999998</c:v>
                </c:pt>
                <c:pt idx="1870">
                  <c:v>2.16</c:v>
                </c:pt>
                <c:pt idx="1871">
                  <c:v>2.16</c:v>
                </c:pt>
                <c:pt idx="1872">
                  <c:v>2.169</c:v>
                </c:pt>
                <c:pt idx="1873">
                  <c:v>2.169</c:v>
                </c:pt>
                <c:pt idx="1874">
                  <c:v>2.1749999999999998</c:v>
                </c:pt>
                <c:pt idx="1875">
                  <c:v>2.1749999999999998</c:v>
                </c:pt>
                <c:pt idx="1876">
                  <c:v>2.14</c:v>
                </c:pt>
                <c:pt idx="1877">
                  <c:v>2.14</c:v>
                </c:pt>
                <c:pt idx="1878">
                  <c:v>2.141</c:v>
                </c:pt>
                <c:pt idx="1879">
                  <c:v>2.141</c:v>
                </c:pt>
                <c:pt idx="1880">
                  <c:v>2.194</c:v>
                </c:pt>
                <c:pt idx="1881">
                  <c:v>2.194</c:v>
                </c:pt>
                <c:pt idx="1882">
                  <c:v>2.1760000000000002</c:v>
                </c:pt>
                <c:pt idx="1883">
                  <c:v>2.1760000000000002</c:v>
                </c:pt>
                <c:pt idx="1884">
                  <c:v>2.14</c:v>
                </c:pt>
                <c:pt idx="1885">
                  <c:v>2.14</c:v>
                </c:pt>
                <c:pt idx="1886">
                  <c:v>2.15</c:v>
                </c:pt>
                <c:pt idx="1887">
                  <c:v>2.15</c:v>
                </c:pt>
                <c:pt idx="1888">
                  <c:v>2.2789999999999999</c:v>
                </c:pt>
                <c:pt idx="1889">
                  <c:v>2.2789999999999999</c:v>
                </c:pt>
                <c:pt idx="1890">
                  <c:v>2.4220000000000002</c:v>
                </c:pt>
                <c:pt idx="1891">
                  <c:v>2.4220000000000002</c:v>
                </c:pt>
                <c:pt idx="1892">
                  <c:v>2.3279999999999998</c:v>
                </c:pt>
                <c:pt idx="1893">
                  <c:v>2.3279999999999998</c:v>
                </c:pt>
                <c:pt idx="1894">
                  <c:v>2.198</c:v>
                </c:pt>
                <c:pt idx="1895">
                  <c:v>2.198</c:v>
                </c:pt>
                <c:pt idx="1896">
                  <c:v>2.202</c:v>
                </c:pt>
                <c:pt idx="1897">
                  <c:v>2.202</c:v>
                </c:pt>
                <c:pt idx="1898">
                  <c:v>2.1320000000000001</c:v>
                </c:pt>
                <c:pt idx="1899">
                  <c:v>2.1320000000000001</c:v>
                </c:pt>
                <c:pt idx="1900">
                  <c:v>2.1869999999999998</c:v>
                </c:pt>
                <c:pt idx="1901">
                  <c:v>2.1869999999999998</c:v>
                </c:pt>
                <c:pt idx="1902">
                  <c:v>2.2919999999999998</c:v>
                </c:pt>
                <c:pt idx="1903">
                  <c:v>2.2919999999999998</c:v>
                </c:pt>
                <c:pt idx="1904">
                  <c:v>2.4049999999999998</c:v>
                </c:pt>
                <c:pt idx="1905">
                  <c:v>2.4049999999999998</c:v>
                </c:pt>
                <c:pt idx="1906">
                  <c:v>2.4260000000000002</c:v>
                </c:pt>
                <c:pt idx="1907">
                  <c:v>2.4260000000000002</c:v>
                </c:pt>
                <c:pt idx="1908">
                  <c:v>2.2269999999999999</c:v>
                </c:pt>
                <c:pt idx="1909">
                  <c:v>2.2269999999999999</c:v>
                </c:pt>
                <c:pt idx="1910">
                  <c:v>2.1339999999999999</c:v>
                </c:pt>
                <c:pt idx="1911">
                  <c:v>2.1339999999999999</c:v>
                </c:pt>
                <c:pt idx="1912">
                  <c:v>2.286</c:v>
                </c:pt>
                <c:pt idx="1913">
                  <c:v>2.286</c:v>
                </c:pt>
                <c:pt idx="1914">
                  <c:v>2.3410000000000002</c:v>
                </c:pt>
                <c:pt idx="1915">
                  <c:v>2.3410000000000002</c:v>
                </c:pt>
                <c:pt idx="1916">
                  <c:v>2.327</c:v>
                </c:pt>
                <c:pt idx="1917">
                  <c:v>2.327</c:v>
                </c:pt>
                <c:pt idx="1918">
                  <c:v>2.339</c:v>
                </c:pt>
                <c:pt idx="1919">
                  <c:v>2.339</c:v>
                </c:pt>
                <c:pt idx="1920">
                  <c:v>2.331</c:v>
                </c:pt>
                <c:pt idx="1921">
                  <c:v>2.331</c:v>
                </c:pt>
                <c:pt idx="1922">
                  <c:v>2.3279999999999998</c:v>
                </c:pt>
                <c:pt idx="1923">
                  <c:v>2.3279999999999998</c:v>
                </c:pt>
                <c:pt idx="1924">
                  <c:v>2.31</c:v>
                </c:pt>
                <c:pt idx="1925">
                  <c:v>2.31</c:v>
                </c:pt>
                <c:pt idx="1926">
                  <c:v>2.2719999999999998</c:v>
                </c:pt>
                <c:pt idx="1927">
                  <c:v>2.2719999999999998</c:v>
                </c:pt>
                <c:pt idx="1928">
                  <c:v>2.2469999999999999</c:v>
                </c:pt>
                <c:pt idx="1929">
                  <c:v>2.2469999999999999</c:v>
                </c:pt>
                <c:pt idx="1930">
                  <c:v>2.2970000000000002</c:v>
                </c:pt>
                <c:pt idx="1931">
                  <c:v>2.2970000000000002</c:v>
                </c:pt>
                <c:pt idx="1932">
                  <c:v>2.3540000000000001</c:v>
                </c:pt>
                <c:pt idx="1933">
                  <c:v>2.3540000000000001</c:v>
                </c:pt>
                <c:pt idx="1934">
                  <c:v>2.2970000000000002</c:v>
                </c:pt>
                <c:pt idx="1935">
                  <c:v>2.2970000000000002</c:v>
                </c:pt>
                <c:pt idx="1936">
                  <c:v>2.1619999999999999</c:v>
                </c:pt>
                <c:pt idx="1937">
                  <c:v>2.1619999999999999</c:v>
                </c:pt>
                <c:pt idx="1938">
                  <c:v>2.169</c:v>
                </c:pt>
                <c:pt idx="1939">
                  <c:v>2.169</c:v>
                </c:pt>
                <c:pt idx="1940">
                  <c:v>2.1739999999999999</c:v>
                </c:pt>
                <c:pt idx="1941">
                  <c:v>2.1739999999999999</c:v>
                </c:pt>
                <c:pt idx="1942">
                  <c:v>2.1709999999999998</c:v>
                </c:pt>
                <c:pt idx="1943">
                  <c:v>2.1709999999999998</c:v>
                </c:pt>
                <c:pt idx="1944">
                  <c:v>2.194</c:v>
                </c:pt>
                <c:pt idx="1945">
                  <c:v>2.194</c:v>
                </c:pt>
                <c:pt idx="1946">
                  <c:v>2.1509999999999998</c:v>
                </c:pt>
                <c:pt idx="1947">
                  <c:v>2.1509999999999998</c:v>
                </c:pt>
                <c:pt idx="1948">
                  <c:v>2.1230000000000002</c:v>
                </c:pt>
                <c:pt idx="1949">
                  <c:v>2.1230000000000002</c:v>
                </c:pt>
                <c:pt idx="1950">
                  <c:v>2.1829999999999998</c:v>
                </c:pt>
                <c:pt idx="1951">
                  <c:v>2.1829999999999998</c:v>
                </c:pt>
                <c:pt idx="1952">
                  <c:v>2.1739999999999999</c:v>
                </c:pt>
                <c:pt idx="1953">
                  <c:v>2.1739999999999999</c:v>
                </c:pt>
                <c:pt idx="1954">
                  <c:v>2.1819999999999999</c:v>
                </c:pt>
                <c:pt idx="1955">
                  <c:v>2.1819999999999999</c:v>
                </c:pt>
                <c:pt idx="1956">
                  <c:v>2.133</c:v>
                </c:pt>
                <c:pt idx="1957">
                  <c:v>2.133</c:v>
                </c:pt>
                <c:pt idx="1958">
                  <c:v>2.2290000000000001</c:v>
                </c:pt>
                <c:pt idx="1959">
                  <c:v>2.2290000000000001</c:v>
                </c:pt>
                <c:pt idx="1960">
                  <c:v>2.2999999999999998</c:v>
                </c:pt>
                <c:pt idx="1961">
                  <c:v>2.2999999999999998</c:v>
                </c:pt>
                <c:pt idx="1962">
                  <c:v>2.2599999999999998</c:v>
                </c:pt>
                <c:pt idx="1963">
                  <c:v>2.2599999999999998</c:v>
                </c:pt>
                <c:pt idx="1964">
                  <c:v>2.2130000000000001</c:v>
                </c:pt>
                <c:pt idx="1965">
                  <c:v>2.2130000000000001</c:v>
                </c:pt>
                <c:pt idx="1966">
                  <c:v>2.1669999999999998</c:v>
                </c:pt>
                <c:pt idx="1967">
                  <c:v>2.1669999999999998</c:v>
                </c:pt>
                <c:pt idx="1968">
                  <c:v>2.234</c:v>
                </c:pt>
                <c:pt idx="1969">
                  <c:v>2.234</c:v>
                </c:pt>
                <c:pt idx="1970">
                  <c:v>2.2290000000000001</c:v>
                </c:pt>
                <c:pt idx="1971">
                  <c:v>2.2290000000000001</c:v>
                </c:pt>
                <c:pt idx="1972">
                  <c:v>2.2250000000000001</c:v>
                </c:pt>
                <c:pt idx="1973">
                  <c:v>2.2250000000000001</c:v>
                </c:pt>
                <c:pt idx="1974">
                  <c:v>2.234</c:v>
                </c:pt>
                <c:pt idx="1975">
                  <c:v>2.234</c:v>
                </c:pt>
                <c:pt idx="1976">
                  <c:v>2.161</c:v>
                </c:pt>
                <c:pt idx="1977">
                  <c:v>2.161</c:v>
                </c:pt>
                <c:pt idx="1978">
                  <c:v>2.1419999999999999</c:v>
                </c:pt>
                <c:pt idx="1979">
                  <c:v>2.1419999999999999</c:v>
                </c:pt>
                <c:pt idx="1980">
                  <c:v>2.1160000000000001</c:v>
                </c:pt>
                <c:pt idx="1981">
                  <c:v>2.1160000000000001</c:v>
                </c:pt>
                <c:pt idx="1982">
                  <c:v>2.121</c:v>
                </c:pt>
                <c:pt idx="1983">
                  <c:v>2.121</c:v>
                </c:pt>
                <c:pt idx="1984">
                  <c:v>2.125</c:v>
                </c:pt>
                <c:pt idx="1985">
                  <c:v>2.125</c:v>
                </c:pt>
                <c:pt idx="1986">
                  <c:v>2.117</c:v>
                </c:pt>
                <c:pt idx="1987">
                  <c:v>2.117</c:v>
                </c:pt>
                <c:pt idx="1988">
                  <c:v>2.1120000000000001</c:v>
                </c:pt>
                <c:pt idx="1989">
                  <c:v>2.1120000000000001</c:v>
                </c:pt>
                <c:pt idx="1990">
                  <c:v>2.1110000000000002</c:v>
                </c:pt>
                <c:pt idx="1991">
                  <c:v>2.1110000000000002</c:v>
                </c:pt>
                <c:pt idx="1992">
                  <c:v>2.0990000000000002</c:v>
                </c:pt>
                <c:pt idx="1993">
                  <c:v>2.0990000000000002</c:v>
                </c:pt>
                <c:pt idx="1994">
                  <c:v>2.1150000000000002</c:v>
                </c:pt>
                <c:pt idx="1995">
                  <c:v>2.1150000000000002</c:v>
                </c:pt>
                <c:pt idx="1996">
                  <c:v>2.1080000000000001</c:v>
                </c:pt>
                <c:pt idx="1997">
                  <c:v>2.1080000000000001</c:v>
                </c:pt>
                <c:pt idx="1998">
                  <c:v>2.1320000000000001</c:v>
                </c:pt>
                <c:pt idx="1999">
                  <c:v>2.1320000000000001</c:v>
                </c:pt>
                <c:pt idx="2000">
                  <c:v>2.17</c:v>
                </c:pt>
                <c:pt idx="2001">
                  <c:v>2.17</c:v>
                </c:pt>
                <c:pt idx="2002">
                  <c:v>2.226</c:v>
                </c:pt>
                <c:pt idx="2003">
                  <c:v>2.226</c:v>
                </c:pt>
                <c:pt idx="2004">
                  <c:v>2.2690000000000001</c:v>
                </c:pt>
                <c:pt idx="2005">
                  <c:v>2.2690000000000001</c:v>
                </c:pt>
                <c:pt idx="2006">
                  <c:v>2.194</c:v>
                </c:pt>
                <c:pt idx="2007">
                  <c:v>2.194</c:v>
                </c:pt>
                <c:pt idx="2008">
                  <c:v>2.09</c:v>
                </c:pt>
                <c:pt idx="2009">
                  <c:v>2.09</c:v>
                </c:pt>
                <c:pt idx="2010">
                  <c:v>2.181</c:v>
                </c:pt>
                <c:pt idx="2011">
                  <c:v>2.181</c:v>
                </c:pt>
                <c:pt idx="2012">
                  <c:v>2.3460000000000001</c:v>
                </c:pt>
                <c:pt idx="2013">
                  <c:v>2.3460000000000001</c:v>
                </c:pt>
                <c:pt idx="2014">
                  <c:v>2.23</c:v>
                </c:pt>
                <c:pt idx="2015">
                  <c:v>2.23</c:v>
                </c:pt>
                <c:pt idx="2016">
                  <c:v>2.173</c:v>
                </c:pt>
                <c:pt idx="2017">
                  <c:v>2.173</c:v>
                </c:pt>
                <c:pt idx="2018">
                  <c:v>2.1930000000000001</c:v>
                </c:pt>
                <c:pt idx="2019">
                  <c:v>2.1930000000000001</c:v>
                </c:pt>
                <c:pt idx="2020">
                  <c:v>2.17</c:v>
                </c:pt>
                <c:pt idx="2021">
                  <c:v>2.17</c:v>
                </c:pt>
                <c:pt idx="2022">
                  <c:v>2.105</c:v>
                </c:pt>
                <c:pt idx="2023">
                  <c:v>2.105</c:v>
                </c:pt>
                <c:pt idx="2024">
                  <c:v>2.1</c:v>
                </c:pt>
                <c:pt idx="2025">
                  <c:v>2.1</c:v>
                </c:pt>
                <c:pt idx="2026">
                  <c:v>2.14</c:v>
                </c:pt>
                <c:pt idx="2027">
                  <c:v>2.14</c:v>
                </c:pt>
                <c:pt idx="2028">
                  <c:v>2.2480000000000002</c:v>
                </c:pt>
                <c:pt idx="2029">
                  <c:v>2.2480000000000002</c:v>
                </c:pt>
                <c:pt idx="2030">
                  <c:v>2.27</c:v>
                </c:pt>
                <c:pt idx="2031">
                  <c:v>2.27</c:v>
                </c:pt>
                <c:pt idx="2032">
                  <c:v>2.2570000000000001</c:v>
                </c:pt>
                <c:pt idx="2033">
                  <c:v>2.2570000000000001</c:v>
                </c:pt>
                <c:pt idx="2034">
                  <c:v>2.12</c:v>
                </c:pt>
                <c:pt idx="2035">
                  <c:v>2.12</c:v>
                </c:pt>
                <c:pt idx="2036">
                  <c:v>2.1080000000000001</c:v>
                </c:pt>
                <c:pt idx="2037">
                  <c:v>2.1080000000000001</c:v>
                </c:pt>
                <c:pt idx="2038">
                  <c:v>2.1030000000000002</c:v>
                </c:pt>
                <c:pt idx="2039">
                  <c:v>2.1030000000000002</c:v>
                </c:pt>
                <c:pt idx="2040">
                  <c:v>2.11</c:v>
                </c:pt>
                <c:pt idx="2041">
                  <c:v>2.11</c:v>
                </c:pt>
                <c:pt idx="2042">
                  <c:v>2.1349999999999998</c:v>
                </c:pt>
                <c:pt idx="2043">
                  <c:v>2.1349999999999998</c:v>
                </c:pt>
                <c:pt idx="2044">
                  <c:v>2.1240000000000001</c:v>
                </c:pt>
                <c:pt idx="2045">
                  <c:v>2.1240000000000001</c:v>
                </c:pt>
                <c:pt idx="2046">
                  <c:v>2.125</c:v>
                </c:pt>
                <c:pt idx="2047">
                  <c:v>2.125</c:v>
                </c:pt>
                <c:pt idx="2048">
                  <c:v>2.125</c:v>
                </c:pt>
                <c:pt idx="2049">
                  <c:v>2.125</c:v>
                </c:pt>
                <c:pt idx="2050">
                  <c:v>2.1379999999999999</c:v>
                </c:pt>
                <c:pt idx="2051">
                  <c:v>2.1379999999999999</c:v>
                </c:pt>
                <c:pt idx="2052">
                  <c:v>2.1890000000000001</c:v>
                </c:pt>
                <c:pt idx="2053">
                  <c:v>2.1890000000000001</c:v>
                </c:pt>
                <c:pt idx="2054">
                  <c:v>2.3570000000000002</c:v>
                </c:pt>
                <c:pt idx="2055">
                  <c:v>2.3570000000000002</c:v>
                </c:pt>
                <c:pt idx="2056">
                  <c:v>2.3090000000000002</c:v>
                </c:pt>
                <c:pt idx="2057">
                  <c:v>2.3090000000000002</c:v>
                </c:pt>
                <c:pt idx="2058">
                  <c:v>2.2360000000000002</c:v>
                </c:pt>
                <c:pt idx="2059">
                  <c:v>2.2360000000000002</c:v>
                </c:pt>
                <c:pt idx="2060">
                  <c:v>2.161</c:v>
                </c:pt>
                <c:pt idx="2061">
                  <c:v>2.161</c:v>
                </c:pt>
                <c:pt idx="2062">
                  <c:v>2.129</c:v>
                </c:pt>
                <c:pt idx="2063">
                  <c:v>2.129</c:v>
                </c:pt>
                <c:pt idx="2064">
                  <c:v>2.13</c:v>
                </c:pt>
                <c:pt idx="2065">
                  <c:v>2.13</c:v>
                </c:pt>
                <c:pt idx="2066">
                  <c:v>2.1150000000000002</c:v>
                </c:pt>
                <c:pt idx="2067">
                  <c:v>2.1150000000000002</c:v>
                </c:pt>
                <c:pt idx="2068">
                  <c:v>2.1349999999999998</c:v>
                </c:pt>
                <c:pt idx="2069">
                  <c:v>2.1349999999999998</c:v>
                </c:pt>
                <c:pt idx="2070">
                  <c:v>2.2450000000000001</c:v>
                </c:pt>
                <c:pt idx="2071">
                  <c:v>2.2450000000000001</c:v>
                </c:pt>
                <c:pt idx="2072">
                  <c:v>2.2799999999999998</c:v>
                </c:pt>
                <c:pt idx="2073">
                  <c:v>2.2799999999999998</c:v>
                </c:pt>
                <c:pt idx="2074">
                  <c:v>2.165</c:v>
                </c:pt>
                <c:pt idx="2075">
                  <c:v>2.165</c:v>
                </c:pt>
                <c:pt idx="2076">
                  <c:v>2.13</c:v>
                </c:pt>
                <c:pt idx="2077">
                  <c:v>2.13</c:v>
                </c:pt>
                <c:pt idx="2078">
                  <c:v>2.1419999999999999</c:v>
                </c:pt>
                <c:pt idx="2079">
                  <c:v>2.1419999999999999</c:v>
                </c:pt>
                <c:pt idx="2080">
                  <c:v>2.0920000000000001</c:v>
                </c:pt>
                <c:pt idx="2081">
                  <c:v>2.0920000000000001</c:v>
                </c:pt>
                <c:pt idx="2082">
                  <c:v>2.1160000000000001</c:v>
                </c:pt>
                <c:pt idx="2083">
                  <c:v>2.1160000000000001</c:v>
                </c:pt>
                <c:pt idx="2084">
                  <c:v>2.1560000000000001</c:v>
                </c:pt>
                <c:pt idx="2085">
                  <c:v>2.1560000000000001</c:v>
                </c:pt>
                <c:pt idx="2086">
                  <c:v>2.1349999999999998</c:v>
                </c:pt>
                <c:pt idx="2087">
                  <c:v>2.1349999999999998</c:v>
                </c:pt>
                <c:pt idx="2088">
                  <c:v>2.145</c:v>
                </c:pt>
                <c:pt idx="2089">
                  <c:v>2.145</c:v>
                </c:pt>
                <c:pt idx="2090">
                  <c:v>2.14</c:v>
                </c:pt>
                <c:pt idx="2091">
                  <c:v>2.14</c:v>
                </c:pt>
                <c:pt idx="2092">
                  <c:v>2.1480000000000001</c:v>
                </c:pt>
                <c:pt idx="2093">
                  <c:v>2.1480000000000001</c:v>
                </c:pt>
                <c:pt idx="2094">
                  <c:v>2.2069999999999999</c:v>
                </c:pt>
                <c:pt idx="2095">
                  <c:v>2.2069999999999999</c:v>
                </c:pt>
                <c:pt idx="2096">
                  <c:v>2.2000000000000002</c:v>
                </c:pt>
                <c:pt idx="2097">
                  <c:v>2.2000000000000002</c:v>
                </c:pt>
                <c:pt idx="2098">
                  <c:v>2.2610000000000001</c:v>
                </c:pt>
                <c:pt idx="2099">
                  <c:v>2.2610000000000001</c:v>
                </c:pt>
                <c:pt idx="2100">
                  <c:v>2.218</c:v>
                </c:pt>
                <c:pt idx="2101">
                  <c:v>2.218</c:v>
                </c:pt>
                <c:pt idx="2102">
                  <c:v>2.3820000000000001</c:v>
                </c:pt>
                <c:pt idx="2103">
                  <c:v>2.3820000000000001</c:v>
                </c:pt>
                <c:pt idx="2104">
                  <c:v>2.5129999999999999</c:v>
                </c:pt>
                <c:pt idx="2105">
                  <c:v>2.5129999999999999</c:v>
                </c:pt>
                <c:pt idx="2106">
                  <c:v>2.4660000000000002</c:v>
                </c:pt>
                <c:pt idx="2107">
                  <c:v>2.4660000000000002</c:v>
                </c:pt>
                <c:pt idx="2108">
                  <c:v>2.2389999999999999</c:v>
                </c:pt>
                <c:pt idx="2109">
                  <c:v>2.2389999999999999</c:v>
                </c:pt>
                <c:pt idx="2110">
                  <c:v>2.222</c:v>
                </c:pt>
                <c:pt idx="2111">
                  <c:v>2.222</c:v>
                </c:pt>
                <c:pt idx="2112">
                  <c:v>2.3239999999999998</c:v>
                </c:pt>
                <c:pt idx="2113">
                  <c:v>2.3239999999999998</c:v>
                </c:pt>
                <c:pt idx="2114">
                  <c:v>2.2799999999999998</c:v>
                </c:pt>
                <c:pt idx="2115">
                  <c:v>2.2799999999999998</c:v>
                </c:pt>
                <c:pt idx="2116">
                  <c:v>2.1930000000000001</c:v>
                </c:pt>
                <c:pt idx="2117">
                  <c:v>2.1930000000000001</c:v>
                </c:pt>
                <c:pt idx="2118">
                  <c:v>2.19</c:v>
                </c:pt>
                <c:pt idx="2119">
                  <c:v>2.19</c:v>
                </c:pt>
                <c:pt idx="2120">
                  <c:v>2.1819999999999999</c:v>
                </c:pt>
                <c:pt idx="2121">
                  <c:v>2.1819999999999999</c:v>
                </c:pt>
                <c:pt idx="2122">
                  <c:v>2.157</c:v>
                </c:pt>
                <c:pt idx="2123">
                  <c:v>2.157</c:v>
                </c:pt>
                <c:pt idx="2124">
                  <c:v>2.1320000000000001</c:v>
                </c:pt>
                <c:pt idx="2125">
                  <c:v>2.1320000000000001</c:v>
                </c:pt>
                <c:pt idx="2126">
                  <c:v>2.1309999999999998</c:v>
                </c:pt>
                <c:pt idx="2127">
                  <c:v>2.1309999999999998</c:v>
                </c:pt>
                <c:pt idx="2128">
                  <c:v>2.133</c:v>
                </c:pt>
                <c:pt idx="2129">
                  <c:v>2.133</c:v>
                </c:pt>
                <c:pt idx="2130">
                  <c:v>2.14</c:v>
                </c:pt>
                <c:pt idx="2131">
                  <c:v>2.14</c:v>
                </c:pt>
                <c:pt idx="2132">
                  <c:v>2.2450000000000001</c:v>
                </c:pt>
                <c:pt idx="2133">
                  <c:v>2.2450000000000001</c:v>
                </c:pt>
                <c:pt idx="2134">
                  <c:v>2.2189999999999999</c:v>
                </c:pt>
                <c:pt idx="2135">
                  <c:v>2.2189999999999999</c:v>
                </c:pt>
                <c:pt idx="2136">
                  <c:v>2.1360000000000001</c:v>
                </c:pt>
                <c:pt idx="2137">
                  <c:v>2.1360000000000001</c:v>
                </c:pt>
                <c:pt idx="2138">
                  <c:v>2.1349999999999998</c:v>
                </c:pt>
                <c:pt idx="2139">
                  <c:v>2.1349999999999998</c:v>
                </c:pt>
                <c:pt idx="2140">
                  <c:v>2.1230000000000002</c:v>
                </c:pt>
                <c:pt idx="2141">
                  <c:v>2.1230000000000002</c:v>
                </c:pt>
                <c:pt idx="2142">
                  <c:v>2.1070000000000002</c:v>
                </c:pt>
                <c:pt idx="2143">
                  <c:v>2.1070000000000002</c:v>
                </c:pt>
                <c:pt idx="2144">
                  <c:v>2.0979999999999999</c:v>
                </c:pt>
                <c:pt idx="2145">
                  <c:v>2.0979999999999999</c:v>
                </c:pt>
                <c:pt idx="2146">
                  <c:v>2.1309999999999998</c:v>
                </c:pt>
                <c:pt idx="2147">
                  <c:v>2.1309999999999998</c:v>
                </c:pt>
                <c:pt idx="2148">
                  <c:v>2.266</c:v>
                </c:pt>
                <c:pt idx="2149">
                  <c:v>2.266</c:v>
                </c:pt>
                <c:pt idx="2150">
                  <c:v>2.3650000000000002</c:v>
                </c:pt>
                <c:pt idx="2151">
                  <c:v>2.3650000000000002</c:v>
                </c:pt>
                <c:pt idx="2152">
                  <c:v>2.4420000000000002</c:v>
                </c:pt>
                <c:pt idx="2153">
                  <c:v>2.4420000000000002</c:v>
                </c:pt>
                <c:pt idx="2154">
                  <c:v>2.3359999999999999</c:v>
                </c:pt>
                <c:pt idx="2155">
                  <c:v>2.3359999999999999</c:v>
                </c:pt>
                <c:pt idx="2156">
                  <c:v>2.25</c:v>
                </c:pt>
                <c:pt idx="2157">
                  <c:v>2.25</c:v>
                </c:pt>
                <c:pt idx="2158">
                  <c:v>2.2309999999999999</c:v>
                </c:pt>
                <c:pt idx="2159">
                  <c:v>2.2309999999999999</c:v>
                </c:pt>
                <c:pt idx="2160">
                  <c:v>2.2450000000000001</c:v>
                </c:pt>
                <c:pt idx="2161">
                  <c:v>2.2450000000000001</c:v>
                </c:pt>
                <c:pt idx="2162">
                  <c:v>2.3570000000000002</c:v>
                </c:pt>
                <c:pt idx="2163">
                  <c:v>2.3570000000000002</c:v>
                </c:pt>
                <c:pt idx="2164">
                  <c:v>2.2389999999999999</c:v>
                </c:pt>
                <c:pt idx="2165">
                  <c:v>2.2389999999999999</c:v>
                </c:pt>
                <c:pt idx="2166">
                  <c:v>2.173</c:v>
                </c:pt>
                <c:pt idx="2167">
                  <c:v>2.173</c:v>
                </c:pt>
                <c:pt idx="2168">
                  <c:v>2.2919999999999998</c:v>
                </c:pt>
                <c:pt idx="2169">
                  <c:v>2.2919999999999998</c:v>
                </c:pt>
                <c:pt idx="2170">
                  <c:v>2.286</c:v>
                </c:pt>
                <c:pt idx="2171">
                  <c:v>2.286</c:v>
                </c:pt>
                <c:pt idx="2172">
                  <c:v>2.17</c:v>
                </c:pt>
                <c:pt idx="2173">
                  <c:v>2.17</c:v>
                </c:pt>
                <c:pt idx="2174">
                  <c:v>2.1789999999999998</c:v>
                </c:pt>
                <c:pt idx="2175">
                  <c:v>2.1789999999999998</c:v>
                </c:pt>
                <c:pt idx="2176">
                  <c:v>2.177</c:v>
                </c:pt>
                <c:pt idx="2177">
                  <c:v>2.177</c:v>
                </c:pt>
                <c:pt idx="2178">
                  <c:v>2.1789999999999998</c:v>
                </c:pt>
                <c:pt idx="2179">
                  <c:v>2.1789999999999998</c:v>
                </c:pt>
                <c:pt idx="2180">
                  <c:v>2.1850000000000001</c:v>
                </c:pt>
                <c:pt idx="2181">
                  <c:v>2.1850000000000001</c:v>
                </c:pt>
                <c:pt idx="2182">
                  <c:v>2.226</c:v>
                </c:pt>
                <c:pt idx="2183">
                  <c:v>2.226</c:v>
                </c:pt>
                <c:pt idx="2184">
                  <c:v>2.3330000000000002</c:v>
                </c:pt>
                <c:pt idx="2185">
                  <c:v>2.3330000000000002</c:v>
                </c:pt>
                <c:pt idx="2186">
                  <c:v>2.2949999999999999</c:v>
                </c:pt>
                <c:pt idx="2187">
                  <c:v>2.2949999999999999</c:v>
                </c:pt>
                <c:pt idx="2188">
                  <c:v>2.35</c:v>
                </c:pt>
                <c:pt idx="2189">
                  <c:v>2.35</c:v>
                </c:pt>
                <c:pt idx="2190">
                  <c:v>2.177</c:v>
                </c:pt>
                <c:pt idx="2191">
                  <c:v>2.177</c:v>
                </c:pt>
                <c:pt idx="2192">
                  <c:v>2.129</c:v>
                </c:pt>
                <c:pt idx="2193">
                  <c:v>2.129</c:v>
                </c:pt>
                <c:pt idx="2194">
                  <c:v>2.1360000000000001</c:v>
                </c:pt>
                <c:pt idx="2195">
                  <c:v>2.1360000000000001</c:v>
                </c:pt>
                <c:pt idx="2196">
                  <c:v>2.13</c:v>
                </c:pt>
                <c:pt idx="2197">
                  <c:v>2.13</c:v>
                </c:pt>
                <c:pt idx="2198">
                  <c:v>2.141</c:v>
                </c:pt>
                <c:pt idx="2199">
                  <c:v>2.141</c:v>
                </c:pt>
                <c:pt idx="2200">
                  <c:v>2.3420000000000001</c:v>
                </c:pt>
                <c:pt idx="2201">
                  <c:v>2.3420000000000001</c:v>
                </c:pt>
                <c:pt idx="2202">
                  <c:v>2.3639999999999999</c:v>
                </c:pt>
                <c:pt idx="2203">
                  <c:v>2.3639999999999999</c:v>
                </c:pt>
                <c:pt idx="2204">
                  <c:v>2.2879999999999998</c:v>
                </c:pt>
                <c:pt idx="2205">
                  <c:v>2.2879999999999998</c:v>
                </c:pt>
                <c:pt idx="2206">
                  <c:v>2.375</c:v>
                </c:pt>
                <c:pt idx="2207">
                  <c:v>2.375</c:v>
                </c:pt>
                <c:pt idx="2208">
                  <c:v>2.3980000000000001</c:v>
                </c:pt>
                <c:pt idx="2209">
                  <c:v>2.3980000000000001</c:v>
                </c:pt>
                <c:pt idx="2210">
                  <c:v>2.331</c:v>
                </c:pt>
                <c:pt idx="2211">
                  <c:v>2.331</c:v>
                </c:pt>
                <c:pt idx="2212">
                  <c:v>2.319</c:v>
                </c:pt>
                <c:pt idx="2213">
                  <c:v>2.319</c:v>
                </c:pt>
                <c:pt idx="2214">
                  <c:v>2.3199999999999998</c:v>
                </c:pt>
                <c:pt idx="2215">
                  <c:v>2.3199999999999998</c:v>
                </c:pt>
                <c:pt idx="2216">
                  <c:v>2.3450000000000002</c:v>
                </c:pt>
                <c:pt idx="2217">
                  <c:v>2.3450000000000002</c:v>
                </c:pt>
                <c:pt idx="2218">
                  <c:v>2.2589999999999999</c:v>
                </c:pt>
                <c:pt idx="2219">
                  <c:v>2.2589999999999999</c:v>
                </c:pt>
                <c:pt idx="2220">
                  <c:v>2.1779999999999999</c:v>
                </c:pt>
                <c:pt idx="2221">
                  <c:v>2.1779999999999999</c:v>
                </c:pt>
                <c:pt idx="2222">
                  <c:v>2.2130000000000001</c:v>
                </c:pt>
                <c:pt idx="2223">
                  <c:v>2.2130000000000001</c:v>
                </c:pt>
                <c:pt idx="2224">
                  <c:v>2.3879999999999999</c:v>
                </c:pt>
                <c:pt idx="2225">
                  <c:v>2.3879999999999999</c:v>
                </c:pt>
                <c:pt idx="2226">
                  <c:v>2.4089999999999998</c:v>
                </c:pt>
                <c:pt idx="2227">
                  <c:v>2.4089999999999998</c:v>
                </c:pt>
                <c:pt idx="2228">
                  <c:v>2.476</c:v>
                </c:pt>
                <c:pt idx="2229">
                  <c:v>2.476</c:v>
                </c:pt>
                <c:pt idx="2230">
                  <c:v>2.37</c:v>
                </c:pt>
                <c:pt idx="2231">
                  <c:v>2.37</c:v>
                </c:pt>
                <c:pt idx="2232">
                  <c:v>2.2130000000000001</c:v>
                </c:pt>
                <c:pt idx="2233">
                  <c:v>2.2130000000000001</c:v>
                </c:pt>
                <c:pt idx="2234">
                  <c:v>2.1739999999999999</c:v>
                </c:pt>
                <c:pt idx="2235">
                  <c:v>2.1739999999999999</c:v>
                </c:pt>
                <c:pt idx="2236">
                  <c:v>2.274</c:v>
                </c:pt>
                <c:pt idx="2237">
                  <c:v>2.274</c:v>
                </c:pt>
                <c:pt idx="2238">
                  <c:v>2.4239999999999999</c:v>
                </c:pt>
                <c:pt idx="2239">
                  <c:v>2.4239999999999999</c:v>
                </c:pt>
                <c:pt idx="2240">
                  <c:v>2.4820000000000002</c:v>
                </c:pt>
                <c:pt idx="2241">
                  <c:v>2.4820000000000002</c:v>
                </c:pt>
                <c:pt idx="2242">
                  <c:v>2.4420000000000002</c:v>
                </c:pt>
                <c:pt idx="2243">
                  <c:v>2.4420000000000002</c:v>
                </c:pt>
                <c:pt idx="2244">
                  <c:v>2.464</c:v>
                </c:pt>
                <c:pt idx="2245">
                  <c:v>2.464</c:v>
                </c:pt>
                <c:pt idx="2246">
                  <c:v>2.4780000000000002</c:v>
                </c:pt>
                <c:pt idx="2247">
                  <c:v>2.4780000000000002</c:v>
                </c:pt>
                <c:pt idx="2248">
                  <c:v>2.4510000000000001</c:v>
                </c:pt>
                <c:pt idx="2249">
                  <c:v>2.4510000000000001</c:v>
                </c:pt>
                <c:pt idx="2250">
                  <c:v>2.5089999999999999</c:v>
                </c:pt>
                <c:pt idx="2251">
                  <c:v>2.5089999999999999</c:v>
                </c:pt>
                <c:pt idx="2252">
                  <c:v>2.5219999999999998</c:v>
                </c:pt>
                <c:pt idx="2253">
                  <c:v>2.5219999999999998</c:v>
                </c:pt>
                <c:pt idx="2254">
                  <c:v>2.5329999999999999</c:v>
                </c:pt>
                <c:pt idx="2255">
                  <c:v>2.5329999999999999</c:v>
                </c:pt>
                <c:pt idx="2256">
                  <c:v>2.54</c:v>
                </c:pt>
                <c:pt idx="2257">
                  <c:v>2.54</c:v>
                </c:pt>
                <c:pt idx="2258">
                  <c:v>2.5270000000000001</c:v>
                </c:pt>
                <c:pt idx="2259">
                  <c:v>2.5270000000000001</c:v>
                </c:pt>
                <c:pt idx="2260">
                  <c:v>2.5110000000000001</c:v>
                </c:pt>
                <c:pt idx="2261">
                  <c:v>2.5110000000000001</c:v>
                </c:pt>
                <c:pt idx="2262">
                  <c:v>2.5219999999999998</c:v>
                </c:pt>
                <c:pt idx="2263">
                  <c:v>2.5219999999999998</c:v>
                </c:pt>
                <c:pt idx="2264">
                  <c:v>2.6059999999999999</c:v>
                </c:pt>
                <c:pt idx="2265">
                  <c:v>2.6059999999999999</c:v>
                </c:pt>
                <c:pt idx="2266">
                  <c:v>2.524</c:v>
                </c:pt>
                <c:pt idx="2267">
                  <c:v>2.524</c:v>
                </c:pt>
                <c:pt idx="2268">
                  <c:v>2.5169999999999999</c:v>
                </c:pt>
                <c:pt idx="2269">
                  <c:v>2.5169999999999999</c:v>
                </c:pt>
                <c:pt idx="2270">
                  <c:v>2.5329999999999999</c:v>
                </c:pt>
                <c:pt idx="2271">
                  <c:v>2.5329999999999999</c:v>
                </c:pt>
                <c:pt idx="2272">
                  <c:v>2.556</c:v>
                </c:pt>
                <c:pt idx="2273">
                  <c:v>2.556</c:v>
                </c:pt>
                <c:pt idx="2274">
                  <c:v>2.5430000000000001</c:v>
                </c:pt>
                <c:pt idx="2275">
                  <c:v>2.5430000000000001</c:v>
                </c:pt>
                <c:pt idx="2276">
                  <c:v>2.528</c:v>
                </c:pt>
                <c:pt idx="2277">
                  <c:v>2.528</c:v>
                </c:pt>
                <c:pt idx="2278">
                  <c:v>2.5390000000000001</c:v>
                </c:pt>
                <c:pt idx="2279">
                  <c:v>2.5390000000000001</c:v>
                </c:pt>
                <c:pt idx="2280">
                  <c:v>2.5499999999999998</c:v>
                </c:pt>
                <c:pt idx="2281">
                  <c:v>2.5499999999999998</c:v>
                </c:pt>
                <c:pt idx="2282">
                  <c:v>2.5550000000000002</c:v>
                </c:pt>
                <c:pt idx="2283">
                  <c:v>2.5550000000000002</c:v>
                </c:pt>
                <c:pt idx="2284">
                  <c:v>2.544</c:v>
                </c:pt>
                <c:pt idx="2285">
                  <c:v>2.544</c:v>
                </c:pt>
                <c:pt idx="2286">
                  <c:v>2.5259999999999998</c:v>
                </c:pt>
                <c:pt idx="2287">
                  <c:v>2.5259999999999998</c:v>
                </c:pt>
                <c:pt idx="2288">
                  <c:v>2.5329999999999999</c:v>
                </c:pt>
                <c:pt idx="2289">
                  <c:v>2.5329999999999999</c:v>
                </c:pt>
                <c:pt idx="2290">
                  <c:v>2.5430000000000001</c:v>
                </c:pt>
                <c:pt idx="2291">
                  <c:v>2.5430000000000001</c:v>
                </c:pt>
                <c:pt idx="2292">
                  <c:v>2.5529999999999999</c:v>
                </c:pt>
                <c:pt idx="2293">
                  <c:v>2.5529999999999999</c:v>
                </c:pt>
                <c:pt idx="2294">
                  <c:v>2.56</c:v>
                </c:pt>
                <c:pt idx="2295">
                  <c:v>2.56</c:v>
                </c:pt>
                <c:pt idx="2296">
                  <c:v>2.556</c:v>
                </c:pt>
                <c:pt idx="2297">
                  <c:v>2.556</c:v>
                </c:pt>
                <c:pt idx="2298">
                  <c:v>2.552</c:v>
                </c:pt>
                <c:pt idx="2299">
                  <c:v>2.552</c:v>
                </c:pt>
                <c:pt idx="2300">
                  <c:v>2.577</c:v>
                </c:pt>
                <c:pt idx="2301">
                  <c:v>2.577</c:v>
                </c:pt>
                <c:pt idx="2302">
                  <c:v>2.5369999999999999</c:v>
                </c:pt>
                <c:pt idx="2303">
                  <c:v>2.5369999999999999</c:v>
                </c:pt>
                <c:pt idx="2304">
                  <c:v>2.3420000000000001</c:v>
                </c:pt>
                <c:pt idx="2305">
                  <c:v>2.3420000000000001</c:v>
                </c:pt>
                <c:pt idx="2306">
                  <c:v>2.2090000000000001</c:v>
                </c:pt>
                <c:pt idx="2307">
                  <c:v>2.2090000000000001</c:v>
                </c:pt>
                <c:pt idx="2308">
                  <c:v>2.149</c:v>
                </c:pt>
                <c:pt idx="2309">
                  <c:v>2.149</c:v>
                </c:pt>
                <c:pt idx="2310">
                  <c:v>2.1459999999999999</c:v>
                </c:pt>
                <c:pt idx="2311">
                  <c:v>2.1459999999999999</c:v>
                </c:pt>
                <c:pt idx="2312">
                  <c:v>2.1829999999999998</c:v>
                </c:pt>
                <c:pt idx="2313">
                  <c:v>2.1829999999999998</c:v>
                </c:pt>
                <c:pt idx="2314">
                  <c:v>2.2130000000000001</c:v>
                </c:pt>
                <c:pt idx="2315">
                  <c:v>2.2130000000000001</c:v>
                </c:pt>
                <c:pt idx="2316">
                  <c:v>2.2709999999999999</c:v>
                </c:pt>
                <c:pt idx="2317">
                  <c:v>2.2709999999999999</c:v>
                </c:pt>
                <c:pt idx="2318">
                  <c:v>2.2989999999999999</c:v>
                </c:pt>
                <c:pt idx="2319">
                  <c:v>2.2989999999999999</c:v>
                </c:pt>
                <c:pt idx="2320">
                  <c:v>2.306</c:v>
                </c:pt>
                <c:pt idx="2321">
                  <c:v>2.306</c:v>
                </c:pt>
                <c:pt idx="2322">
                  <c:v>2.411</c:v>
                </c:pt>
                <c:pt idx="2323">
                  <c:v>2.411</c:v>
                </c:pt>
                <c:pt idx="2324">
                  <c:v>2.4620000000000002</c:v>
                </c:pt>
                <c:pt idx="2325">
                  <c:v>2.4620000000000002</c:v>
                </c:pt>
                <c:pt idx="2326">
                  <c:v>2.343</c:v>
                </c:pt>
                <c:pt idx="2327">
                  <c:v>2.343</c:v>
                </c:pt>
                <c:pt idx="2328">
                  <c:v>2.1720000000000002</c:v>
                </c:pt>
                <c:pt idx="2329">
                  <c:v>2.1720000000000002</c:v>
                </c:pt>
                <c:pt idx="2330">
                  <c:v>2.1230000000000002</c:v>
                </c:pt>
                <c:pt idx="2331">
                  <c:v>2.1230000000000002</c:v>
                </c:pt>
                <c:pt idx="2332">
                  <c:v>2.2080000000000002</c:v>
                </c:pt>
                <c:pt idx="2333">
                  <c:v>2.2080000000000002</c:v>
                </c:pt>
                <c:pt idx="2334">
                  <c:v>2.4580000000000002</c:v>
                </c:pt>
                <c:pt idx="2335">
                  <c:v>2.4580000000000002</c:v>
                </c:pt>
                <c:pt idx="2336">
                  <c:v>2.5990000000000002</c:v>
                </c:pt>
                <c:pt idx="2337">
                  <c:v>2.5990000000000002</c:v>
                </c:pt>
                <c:pt idx="2338">
                  <c:v>2.5569999999999999</c:v>
                </c:pt>
                <c:pt idx="2339">
                  <c:v>2.5569999999999999</c:v>
                </c:pt>
                <c:pt idx="2340">
                  <c:v>2.5129999999999999</c:v>
                </c:pt>
                <c:pt idx="2341">
                  <c:v>2.5129999999999999</c:v>
                </c:pt>
                <c:pt idx="2342">
                  <c:v>2.5009999999999999</c:v>
                </c:pt>
                <c:pt idx="2343">
                  <c:v>2.5009999999999999</c:v>
                </c:pt>
                <c:pt idx="2344">
                  <c:v>2.5150000000000001</c:v>
                </c:pt>
                <c:pt idx="2345">
                  <c:v>2.5150000000000001</c:v>
                </c:pt>
                <c:pt idx="2346">
                  <c:v>2.5289999999999999</c:v>
                </c:pt>
                <c:pt idx="2347">
                  <c:v>2.5289999999999999</c:v>
                </c:pt>
                <c:pt idx="2348">
                  <c:v>2.5369999999999999</c:v>
                </c:pt>
                <c:pt idx="2349">
                  <c:v>2.5369999999999999</c:v>
                </c:pt>
                <c:pt idx="2350">
                  <c:v>2.5409999999999999</c:v>
                </c:pt>
                <c:pt idx="2351">
                  <c:v>2.5409999999999999</c:v>
                </c:pt>
                <c:pt idx="2352">
                  <c:v>2.5409999999999999</c:v>
                </c:pt>
                <c:pt idx="2353">
                  <c:v>2.5409999999999999</c:v>
                </c:pt>
                <c:pt idx="2354">
                  <c:v>2.5590000000000002</c:v>
                </c:pt>
                <c:pt idx="2355">
                  <c:v>2.5590000000000002</c:v>
                </c:pt>
                <c:pt idx="2356">
                  <c:v>2.56</c:v>
                </c:pt>
                <c:pt idx="2357">
                  <c:v>2.56</c:v>
                </c:pt>
                <c:pt idx="2358">
                  <c:v>2.5569999999999999</c:v>
                </c:pt>
                <c:pt idx="2359">
                  <c:v>2.5569999999999999</c:v>
                </c:pt>
                <c:pt idx="2360">
                  <c:v>2.552</c:v>
                </c:pt>
                <c:pt idx="2361">
                  <c:v>2.552</c:v>
                </c:pt>
                <c:pt idx="2362">
                  <c:v>2.5529999999999999</c:v>
                </c:pt>
                <c:pt idx="2363">
                  <c:v>2.5529999999999999</c:v>
                </c:pt>
                <c:pt idx="2364">
                  <c:v>2.5550000000000002</c:v>
                </c:pt>
                <c:pt idx="2365">
                  <c:v>2.5550000000000002</c:v>
                </c:pt>
                <c:pt idx="2366">
                  <c:v>2.5550000000000002</c:v>
                </c:pt>
                <c:pt idx="2367">
                  <c:v>2.5550000000000002</c:v>
                </c:pt>
                <c:pt idx="2368">
                  <c:v>2.5449999999999999</c:v>
                </c:pt>
                <c:pt idx="2369">
                  <c:v>2.5449999999999999</c:v>
                </c:pt>
                <c:pt idx="2370">
                  <c:v>2.5649999999999999</c:v>
                </c:pt>
                <c:pt idx="2371">
                  <c:v>2.5649999999999999</c:v>
                </c:pt>
                <c:pt idx="2372">
                  <c:v>2.581</c:v>
                </c:pt>
                <c:pt idx="2373">
                  <c:v>2.581</c:v>
                </c:pt>
                <c:pt idx="2374">
                  <c:v>2.544</c:v>
                </c:pt>
                <c:pt idx="2375">
                  <c:v>2.544</c:v>
                </c:pt>
                <c:pt idx="2376">
                  <c:v>2.5529999999999999</c:v>
                </c:pt>
                <c:pt idx="2377">
                  <c:v>2.5529999999999999</c:v>
                </c:pt>
                <c:pt idx="2378">
                  <c:v>2.536</c:v>
                </c:pt>
                <c:pt idx="2379">
                  <c:v>2.536</c:v>
                </c:pt>
                <c:pt idx="2380">
                  <c:v>2.5369999999999999</c:v>
                </c:pt>
                <c:pt idx="2381">
                  <c:v>2.5369999999999999</c:v>
                </c:pt>
                <c:pt idx="2382">
                  <c:v>2.6040000000000001</c:v>
                </c:pt>
                <c:pt idx="2383">
                  <c:v>2.6040000000000001</c:v>
                </c:pt>
                <c:pt idx="2384">
                  <c:v>2.6659999999999999</c:v>
                </c:pt>
                <c:pt idx="2385">
                  <c:v>2.6659999999999999</c:v>
                </c:pt>
                <c:pt idx="2386">
                  <c:v>2.6819999999999999</c:v>
                </c:pt>
                <c:pt idx="2387">
                  <c:v>2.6819999999999999</c:v>
                </c:pt>
                <c:pt idx="2388">
                  <c:v>2.6880000000000002</c:v>
                </c:pt>
                <c:pt idx="2389">
                  <c:v>2.6880000000000002</c:v>
                </c:pt>
                <c:pt idx="2390">
                  <c:v>2.6560000000000001</c:v>
                </c:pt>
                <c:pt idx="2391">
                  <c:v>2.6560000000000001</c:v>
                </c:pt>
                <c:pt idx="2392">
                  <c:v>2.5990000000000002</c:v>
                </c:pt>
                <c:pt idx="2393">
                  <c:v>2.5990000000000002</c:v>
                </c:pt>
                <c:pt idx="2394">
                  <c:v>2.5619999999999998</c:v>
                </c:pt>
                <c:pt idx="2395">
                  <c:v>2.5619999999999998</c:v>
                </c:pt>
                <c:pt idx="2396">
                  <c:v>2.5569999999999999</c:v>
                </c:pt>
                <c:pt idx="2397">
                  <c:v>2.5569999999999999</c:v>
                </c:pt>
                <c:pt idx="2398">
                  <c:v>2.6230000000000002</c:v>
                </c:pt>
                <c:pt idx="2399">
                  <c:v>2.6230000000000002</c:v>
                </c:pt>
                <c:pt idx="2400">
                  <c:v>2.6709999999999998</c:v>
                </c:pt>
                <c:pt idx="2401">
                  <c:v>2.6709999999999998</c:v>
                </c:pt>
                <c:pt idx="2402">
                  <c:v>2.6379999999999999</c:v>
                </c:pt>
                <c:pt idx="2403">
                  <c:v>2.6379999999999999</c:v>
                </c:pt>
                <c:pt idx="2404">
                  <c:v>2.5659999999999998</c:v>
                </c:pt>
                <c:pt idx="2405">
                  <c:v>2.5659999999999998</c:v>
                </c:pt>
                <c:pt idx="2406">
                  <c:v>2.5430000000000001</c:v>
                </c:pt>
                <c:pt idx="2407">
                  <c:v>2.5430000000000001</c:v>
                </c:pt>
                <c:pt idx="2408">
                  <c:v>2.5489999999999999</c:v>
                </c:pt>
                <c:pt idx="2409">
                  <c:v>2.5489999999999999</c:v>
                </c:pt>
                <c:pt idx="2410">
                  <c:v>2.556</c:v>
                </c:pt>
                <c:pt idx="2411">
                  <c:v>2.556</c:v>
                </c:pt>
                <c:pt idx="2412">
                  <c:v>2.54</c:v>
                </c:pt>
                <c:pt idx="2413">
                  <c:v>2.54</c:v>
                </c:pt>
                <c:pt idx="2414">
                  <c:v>2.5299999999999998</c:v>
                </c:pt>
                <c:pt idx="2415">
                  <c:v>2.5299999999999998</c:v>
                </c:pt>
                <c:pt idx="2416">
                  <c:v>2.5299999999999998</c:v>
                </c:pt>
                <c:pt idx="2417">
                  <c:v>2.5299999999999998</c:v>
                </c:pt>
                <c:pt idx="2418">
                  <c:v>2.5430000000000001</c:v>
                </c:pt>
                <c:pt idx="2419">
                  <c:v>2.5430000000000001</c:v>
                </c:pt>
                <c:pt idx="2420">
                  <c:v>2.6080000000000001</c:v>
                </c:pt>
                <c:pt idx="2421">
                  <c:v>2.6080000000000001</c:v>
                </c:pt>
                <c:pt idx="2422">
                  <c:v>2.6339999999999999</c:v>
                </c:pt>
                <c:pt idx="2423">
                  <c:v>2.6339999999999999</c:v>
                </c:pt>
                <c:pt idx="2424">
                  <c:v>2.6760000000000002</c:v>
                </c:pt>
                <c:pt idx="2425">
                  <c:v>2.6760000000000002</c:v>
                </c:pt>
                <c:pt idx="2426">
                  <c:v>2.6150000000000002</c:v>
                </c:pt>
                <c:pt idx="2427">
                  <c:v>2.6150000000000002</c:v>
                </c:pt>
                <c:pt idx="2428">
                  <c:v>2.5739999999999998</c:v>
                </c:pt>
                <c:pt idx="2429">
                  <c:v>2.5739999999999998</c:v>
                </c:pt>
                <c:pt idx="2430">
                  <c:v>2.569</c:v>
                </c:pt>
                <c:pt idx="2431">
                  <c:v>2.569</c:v>
                </c:pt>
                <c:pt idx="2432">
                  <c:v>2.5640000000000001</c:v>
                </c:pt>
                <c:pt idx="2433">
                  <c:v>2.5640000000000001</c:v>
                </c:pt>
                <c:pt idx="2434">
                  <c:v>2.589</c:v>
                </c:pt>
                <c:pt idx="2435">
                  <c:v>2.589</c:v>
                </c:pt>
                <c:pt idx="2436">
                  <c:v>2.585</c:v>
                </c:pt>
                <c:pt idx="2437">
                  <c:v>2.585</c:v>
                </c:pt>
                <c:pt idx="2438">
                  <c:v>2.5910000000000002</c:v>
                </c:pt>
                <c:pt idx="2439">
                  <c:v>2.5910000000000002</c:v>
                </c:pt>
                <c:pt idx="2440">
                  <c:v>2.5870000000000002</c:v>
                </c:pt>
                <c:pt idx="2441">
                  <c:v>2.5870000000000002</c:v>
                </c:pt>
                <c:pt idx="2442">
                  <c:v>2.5870000000000002</c:v>
                </c:pt>
                <c:pt idx="2443">
                  <c:v>2.5870000000000002</c:v>
                </c:pt>
                <c:pt idx="2444">
                  <c:v>2.62</c:v>
                </c:pt>
                <c:pt idx="2445">
                  <c:v>2.62</c:v>
                </c:pt>
                <c:pt idx="2446">
                  <c:v>2.6539999999999999</c:v>
                </c:pt>
                <c:pt idx="2447">
                  <c:v>2.6539999999999999</c:v>
                </c:pt>
                <c:pt idx="2448">
                  <c:v>2.681</c:v>
                </c:pt>
                <c:pt idx="2449">
                  <c:v>2.681</c:v>
                </c:pt>
                <c:pt idx="2450">
                  <c:v>2.6850000000000001</c:v>
                </c:pt>
                <c:pt idx="2451">
                  <c:v>2.6850000000000001</c:v>
                </c:pt>
                <c:pt idx="2452">
                  <c:v>2.605</c:v>
                </c:pt>
                <c:pt idx="2453">
                  <c:v>2.605</c:v>
                </c:pt>
                <c:pt idx="2454">
                  <c:v>2.5569999999999999</c:v>
                </c:pt>
                <c:pt idx="2455">
                  <c:v>2.5569999999999999</c:v>
                </c:pt>
                <c:pt idx="2456">
                  <c:v>2.5510000000000002</c:v>
                </c:pt>
                <c:pt idx="2457">
                  <c:v>2.5510000000000002</c:v>
                </c:pt>
                <c:pt idx="2458">
                  <c:v>2.5760000000000001</c:v>
                </c:pt>
                <c:pt idx="2459">
                  <c:v>2.5760000000000001</c:v>
                </c:pt>
                <c:pt idx="2460">
                  <c:v>2.5880000000000001</c:v>
                </c:pt>
                <c:pt idx="2461">
                  <c:v>2.5880000000000001</c:v>
                </c:pt>
                <c:pt idx="2462">
                  <c:v>2.5499999999999998</c:v>
                </c:pt>
                <c:pt idx="2463">
                  <c:v>2.5499999999999998</c:v>
                </c:pt>
                <c:pt idx="2464">
                  <c:v>2.5329999999999999</c:v>
                </c:pt>
                <c:pt idx="2465">
                  <c:v>2.5329999999999999</c:v>
                </c:pt>
                <c:pt idx="2466">
                  <c:v>2.54</c:v>
                </c:pt>
                <c:pt idx="2467">
                  <c:v>2.54</c:v>
                </c:pt>
                <c:pt idx="2468">
                  <c:v>2.5590000000000002</c:v>
                </c:pt>
                <c:pt idx="2469">
                  <c:v>2.5590000000000002</c:v>
                </c:pt>
                <c:pt idx="2470">
                  <c:v>2.61</c:v>
                </c:pt>
                <c:pt idx="2471">
                  <c:v>2.61</c:v>
                </c:pt>
                <c:pt idx="2472">
                  <c:v>2.5880000000000001</c:v>
                </c:pt>
                <c:pt idx="2473">
                  <c:v>2.5880000000000001</c:v>
                </c:pt>
                <c:pt idx="2474">
                  <c:v>2.6259999999999999</c:v>
                </c:pt>
                <c:pt idx="2475">
                  <c:v>2.6259999999999999</c:v>
                </c:pt>
                <c:pt idx="2476">
                  <c:v>2.5870000000000002</c:v>
                </c:pt>
                <c:pt idx="2477">
                  <c:v>2.5870000000000002</c:v>
                </c:pt>
                <c:pt idx="2478">
                  <c:v>2.5710000000000002</c:v>
                </c:pt>
                <c:pt idx="2479">
                  <c:v>2.5710000000000002</c:v>
                </c:pt>
                <c:pt idx="2480">
                  <c:v>2.552</c:v>
                </c:pt>
                <c:pt idx="2481">
                  <c:v>2.552</c:v>
                </c:pt>
                <c:pt idx="2482">
                  <c:v>2.5449999999999999</c:v>
                </c:pt>
                <c:pt idx="2483">
                  <c:v>2.5449999999999999</c:v>
                </c:pt>
                <c:pt idx="2484">
                  <c:v>2.5529999999999999</c:v>
                </c:pt>
                <c:pt idx="2485">
                  <c:v>2.5529999999999999</c:v>
                </c:pt>
                <c:pt idx="2486">
                  <c:v>2.5579999999999998</c:v>
                </c:pt>
                <c:pt idx="2487">
                  <c:v>2.5579999999999998</c:v>
                </c:pt>
                <c:pt idx="2488">
                  <c:v>2.5510000000000002</c:v>
                </c:pt>
                <c:pt idx="2489">
                  <c:v>2.5510000000000002</c:v>
                </c:pt>
                <c:pt idx="2490">
                  <c:v>2.552</c:v>
                </c:pt>
                <c:pt idx="2491">
                  <c:v>2.552</c:v>
                </c:pt>
                <c:pt idx="2492">
                  <c:v>2.556</c:v>
                </c:pt>
                <c:pt idx="2493">
                  <c:v>2.556</c:v>
                </c:pt>
                <c:pt idx="2494">
                  <c:v>2.5659999999999998</c:v>
                </c:pt>
                <c:pt idx="2495">
                  <c:v>2.5659999999999998</c:v>
                </c:pt>
                <c:pt idx="2496">
                  <c:v>2.58</c:v>
                </c:pt>
                <c:pt idx="2497">
                  <c:v>2.58</c:v>
                </c:pt>
                <c:pt idx="2498">
                  <c:v>2.5470000000000002</c:v>
                </c:pt>
                <c:pt idx="2499">
                  <c:v>2.5470000000000002</c:v>
                </c:pt>
                <c:pt idx="2500">
                  <c:v>2.552</c:v>
                </c:pt>
                <c:pt idx="2501">
                  <c:v>2.552</c:v>
                </c:pt>
                <c:pt idx="2502">
                  <c:v>2.5569999999999999</c:v>
                </c:pt>
                <c:pt idx="2503">
                  <c:v>2.5569999999999999</c:v>
                </c:pt>
                <c:pt idx="2504">
                  <c:v>2.5430000000000001</c:v>
                </c:pt>
                <c:pt idx="2505">
                  <c:v>2.5430000000000001</c:v>
                </c:pt>
                <c:pt idx="2506">
                  <c:v>2.56</c:v>
                </c:pt>
                <c:pt idx="2507">
                  <c:v>2.56</c:v>
                </c:pt>
                <c:pt idx="2508">
                  <c:v>2.5720000000000001</c:v>
                </c:pt>
                <c:pt idx="2509">
                  <c:v>2.5720000000000001</c:v>
                </c:pt>
                <c:pt idx="2510">
                  <c:v>2.6019999999999999</c:v>
                </c:pt>
                <c:pt idx="2511">
                  <c:v>2.6019999999999999</c:v>
                </c:pt>
                <c:pt idx="2512">
                  <c:v>2.6179999999999999</c:v>
                </c:pt>
                <c:pt idx="2513">
                  <c:v>2.6179999999999999</c:v>
                </c:pt>
                <c:pt idx="2514">
                  <c:v>2.5979999999999999</c:v>
                </c:pt>
                <c:pt idx="2515">
                  <c:v>2.5979999999999999</c:v>
                </c:pt>
                <c:pt idx="2516">
                  <c:v>2.5590000000000002</c:v>
                </c:pt>
                <c:pt idx="2517">
                  <c:v>2.5590000000000002</c:v>
                </c:pt>
                <c:pt idx="2518">
                  <c:v>2.5670000000000002</c:v>
                </c:pt>
                <c:pt idx="2519">
                  <c:v>2.5670000000000002</c:v>
                </c:pt>
                <c:pt idx="2520">
                  <c:v>2.5920000000000001</c:v>
                </c:pt>
                <c:pt idx="2521">
                  <c:v>2.5920000000000001</c:v>
                </c:pt>
                <c:pt idx="2522">
                  <c:v>2.5529999999999999</c:v>
                </c:pt>
                <c:pt idx="2523">
                  <c:v>2.5529999999999999</c:v>
                </c:pt>
                <c:pt idx="2524">
                  <c:v>2.5550000000000002</c:v>
                </c:pt>
                <c:pt idx="2525">
                  <c:v>2.5550000000000002</c:v>
                </c:pt>
                <c:pt idx="2526">
                  <c:v>2.573</c:v>
                </c:pt>
                <c:pt idx="2527">
                  <c:v>2.573</c:v>
                </c:pt>
                <c:pt idx="2528">
                  <c:v>2.5760000000000001</c:v>
                </c:pt>
                <c:pt idx="2529">
                  <c:v>2.5760000000000001</c:v>
                </c:pt>
                <c:pt idx="2530">
                  <c:v>2.573</c:v>
                </c:pt>
                <c:pt idx="2531">
                  <c:v>2.573</c:v>
                </c:pt>
                <c:pt idx="2532">
                  <c:v>2.5659999999999998</c:v>
                </c:pt>
                <c:pt idx="2533">
                  <c:v>2.5659999999999998</c:v>
                </c:pt>
                <c:pt idx="2534">
                  <c:v>2.5710000000000002</c:v>
                </c:pt>
                <c:pt idx="2535">
                  <c:v>2.5710000000000002</c:v>
                </c:pt>
                <c:pt idx="2536">
                  <c:v>2.585</c:v>
                </c:pt>
                <c:pt idx="2537">
                  <c:v>2.585</c:v>
                </c:pt>
                <c:pt idx="2538">
                  <c:v>2.5659999999999998</c:v>
                </c:pt>
                <c:pt idx="2539">
                  <c:v>2.5659999999999998</c:v>
                </c:pt>
                <c:pt idx="2540">
                  <c:v>2.5680000000000001</c:v>
                </c:pt>
                <c:pt idx="2541">
                  <c:v>2.5680000000000001</c:v>
                </c:pt>
                <c:pt idx="2542">
                  <c:v>2.585</c:v>
                </c:pt>
                <c:pt idx="2543">
                  <c:v>2.585</c:v>
                </c:pt>
                <c:pt idx="2544">
                  <c:v>2.5910000000000002</c:v>
                </c:pt>
                <c:pt idx="2545">
                  <c:v>2.5910000000000002</c:v>
                </c:pt>
                <c:pt idx="2546">
                  <c:v>2.569</c:v>
                </c:pt>
                <c:pt idx="2547">
                  <c:v>2.569</c:v>
                </c:pt>
                <c:pt idx="2548">
                  <c:v>2.556</c:v>
                </c:pt>
                <c:pt idx="2549">
                  <c:v>2.556</c:v>
                </c:pt>
                <c:pt idx="2550">
                  <c:v>2.5680000000000001</c:v>
                </c:pt>
                <c:pt idx="2551">
                  <c:v>2.5680000000000001</c:v>
                </c:pt>
                <c:pt idx="2552">
                  <c:v>2.5840000000000001</c:v>
                </c:pt>
                <c:pt idx="2553">
                  <c:v>2.5840000000000001</c:v>
                </c:pt>
                <c:pt idx="2554">
                  <c:v>2.5979999999999999</c:v>
                </c:pt>
                <c:pt idx="2555">
                  <c:v>2.5979999999999999</c:v>
                </c:pt>
                <c:pt idx="2556">
                  <c:v>2.6230000000000002</c:v>
                </c:pt>
                <c:pt idx="2557">
                  <c:v>2.6230000000000002</c:v>
                </c:pt>
                <c:pt idx="2558">
                  <c:v>2.573</c:v>
                </c:pt>
                <c:pt idx="2559">
                  <c:v>2.573</c:v>
                </c:pt>
                <c:pt idx="2560">
                  <c:v>2.552</c:v>
                </c:pt>
                <c:pt idx="2561">
                  <c:v>2.552</c:v>
                </c:pt>
                <c:pt idx="2562">
                  <c:v>2.532</c:v>
                </c:pt>
                <c:pt idx="2563">
                  <c:v>2.532</c:v>
                </c:pt>
                <c:pt idx="2564">
                  <c:v>2.5299999999999998</c:v>
                </c:pt>
                <c:pt idx="2565">
                  <c:v>2.5299999999999998</c:v>
                </c:pt>
                <c:pt idx="2566">
                  <c:v>2.544</c:v>
                </c:pt>
                <c:pt idx="2567">
                  <c:v>2.544</c:v>
                </c:pt>
                <c:pt idx="2568">
                  <c:v>2.5489999999999999</c:v>
                </c:pt>
                <c:pt idx="2569">
                  <c:v>2.5489999999999999</c:v>
                </c:pt>
                <c:pt idx="2570">
                  <c:v>2.5670000000000002</c:v>
                </c:pt>
                <c:pt idx="2571">
                  <c:v>2.5670000000000002</c:v>
                </c:pt>
                <c:pt idx="2572">
                  <c:v>2.57</c:v>
                </c:pt>
                <c:pt idx="2573">
                  <c:v>2.57</c:v>
                </c:pt>
                <c:pt idx="2574">
                  <c:v>2.5870000000000002</c:v>
                </c:pt>
                <c:pt idx="2575">
                  <c:v>2.5870000000000002</c:v>
                </c:pt>
                <c:pt idx="2576">
                  <c:v>2.5750000000000002</c:v>
                </c:pt>
                <c:pt idx="2577">
                  <c:v>2.5750000000000002</c:v>
                </c:pt>
                <c:pt idx="2578">
                  <c:v>2.5819999999999999</c:v>
                </c:pt>
                <c:pt idx="2579">
                  <c:v>2.5819999999999999</c:v>
                </c:pt>
                <c:pt idx="2580">
                  <c:v>2.585</c:v>
                </c:pt>
                <c:pt idx="2581">
                  <c:v>2.585</c:v>
                </c:pt>
                <c:pt idx="2582">
                  <c:v>2.58</c:v>
                </c:pt>
                <c:pt idx="2583">
                  <c:v>2.58</c:v>
                </c:pt>
                <c:pt idx="2584">
                  <c:v>2.585</c:v>
                </c:pt>
                <c:pt idx="2585">
                  <c:v>2.585</c:v>
                </c:pt>
                <c:pt idx="2586">
                  <c:v>2.6040000000000001</c:v>
                </c:pt>
                <c:pt idx="2587">
                  <c:v>2.6040000000000001</c:v>
                </c:pt>
                <c:pt idx="2588">
                  <c:v>2.5579999999999998</c:v>
                </c:pt>
                <c:pt idx="2589">
                  <c:v>2.5579999999999998</c:v>
                </c:pt>
                <c:pt idx="2590">
                  <c:v>2.5390000000000001</c:v>
                </c:pt>
                <c:pt idx="2591">
                  <c:v>2.5390000000000001</c:v>
                </c:pt>
                <c:pt idx="2592">
                  <c:v>2.5179999999999998</c:v>
                </c:pt>
                <c:pt idx="2593">
                  <c:v>2.5179999999999998</c:v>
                </c:pt>
                <c:pt idx="2594">
                  <c:v>2.524</c:v>
                </c:pt>
                <c:pt idx="2595">
                  <c:v>2.524</c:v>
                </c:pt>
                <c:pt idx="2596">
                  <c:v>2.5990000000000002</c:v>
                </c:pt>
                <c:pt idx="2597">
                  <c:v>2.5990000000000002</c:v>
                </c:pt>
                <c:pt idx="2598">
                  <c:v>2.6669999999999998</c:v>
                </c:pt>
                <c:pt idx="2599">
                  <c:v>2.6669999999999998</c:v>
                </c:pt>
                <c:pt idx="2600">
                  <c:v>2.6309999999999998</c:v>
                </c:pt>
                <c:pt idx="2601">
                  <c:v>2.6309999999999998</c:v>
                </c:pt>
                <c:pt idx="2602">
                  <c:v>2.5609999999999999</c:v>
                </c:pt>
                <c:pt idx="2603">
                  <c:v>2.5609999999999999</c:v>
                </c:pt>
                <c:pt idx="2604">
                  <c:v>2.5299999999999998</c:v>
                </c:pt>
                <c:pt idx="2605">
                  <c:v>2.5299999999999998</c:v>
                </c:pt>
                <c:pt idx="2606">
                  <c:v>2.5209999999999999</c:v>
                </c:pt>
                <c:pt idx="2607">
                  <c:v>2.5209999999999999</c:v>
                </c:pt>
                <c:pt idx="2608">
                  <c:v>2.5819999999999999</c:v>
                </c:pt>
                <c:pt idx="2609">
                  <c:v>2.5819999999999999</c:v>
                </c:pt>
                <c:pt idx="2610">
                  <c:v>2.6549999999999998</c:v>
                </c:pt>
                <c:pt idx="2611">
                  <c:v>2.6549999999999998</c:v>
                </c:pt>
                <c:pt idx="2612">
                  <c:v>2.6869999999999998</c:v>
                </c:pt>
                <c:pt idx="2613">
                  <c:v>2.6869999999999998</c:v>
                </c:pt>
                <c:pt idx="2614">
                  <c:v>2.6139999999999999</c:v>
                </c:pt>
                <c:pt idx="2615">
                  <c:v>2.6139999999999999</c:v>
                </c:pt>
                <c:pt idx="2616">
                  <c:v>2.544</c:v>
                </c:pt>
                <c:pt idx="2617">
                  <c:v>2.544</c:v>
                </c:pt>
                <c:pt idx="2618">
                  <c:v>2.544</c:v>
                </c:pt>
                <c:pt idx="2619">
                  <c:v>2.544</c:v>
                </c:pt>
                <c:pt idx="2620">
                  <c:v>2.5459999999999998</c:v>
                </c:pt>
                <c:pt idx="2621">
                  <c:v>2.5459999999999998</c:v>
                </c:pt>
                <c:pt idx="2622">
                  <c:v>2.5169999999999999</c:v>
                </c:pt>
                <c:pt idx="2623">
                  <c:v>2.5169999999999999</c:v>
                </c:pt>
                <c:pt idx="2624">
                  <c:v>2.5190000000000001</c:v>
                </c:pt>
                <c:pt idx="2625">
                  <c:v>2.5190000000000001</c:v>
                </c:pt>
                <c:pt idx="2626">
                  <c:v>2.5609999999999999</c:v>
                </c:pt>
                <c:pt idx="2627">
                  <c:v>2.5609999999999999</c:v>
                </c:pt>
                <c:pt idx="2628">
                  <c:v>2.5720000000000001</c:v>
                </c:pt>
                <c:pt idx="2629">
                  <c:v>2.5720000000000001</c:v>
                </c:pt>
                <c:pt idx="2630">
                  <c:v>2.5680000000000001</c:v>
                </c:pt>
                <c:pt idx="2631">
                  <c:v>2.5680000000000001</c:v>
                </c:pt>
                <c:pt idx="2632">
                  <c:v>2.597</c:v>
                </c:pt>
                <c:pt idx="2633">
                  <c:v>2.597</c:v>
                </c:pt>
                <c:pt idx="2634">
                  <c:v>2.5870000000000002</c:v>
                </c:pt>
                <c:pt idx="2635">
                  <c:v>2.5870000000000002</c:v>
                </c:pt>
                <c:pt idx="2636">
                  <c:v>2.5859999999999999</c:v>
                </c:pt>
                <c:pt idx="2637">
                  <c:v>2.5859999999999999</c:v>
                </c:pt>
                <c:pt idx="2638">
                  <c:v>2.6139999999999999</c:v>
                </c:pt>
                <c:pt idx="2639">
                  <c:v>2.6139999999999999</c:v>
                </c:pt>
                <c:pt idx="2640">
                  <c:v>2.5880000000000001</c:v>
                </c:pt>
                <c:pt idx="2641">
                  <c:v>2.5880000000000001</c:v>
                </c:pt>
                <c:pt idx="2642">
                  <c:v>2.5539999999999998</c:v>
                </c:pt>
                <c:pt idx="2643">
                  <c:v>2.5539999999999998</c:v>
                </c:pt>
                <c:pt idx="2644">
                  <c:v>2.5529999999999999</c:v>
                </c:pt>
                <c:pt idx="2645">
                  <c:v>2.5529999999999999</c:v>
                </c:pt>
                <c:pt idx="2646">
                  <c:v>2.5779999999999998</c:v>
                </c:pt>
                <c:pt idx="2647">
                  <c:v>2.5779999999999998</c:v>
                </c:pt>
                <c:pt idx="2648">
                  <c:v>2.577</c:v>
                </c:pt>
                <c:pt idx="2649">
                  <c:v>2.577</c:v>
                </c:pt>
                <c:pt idx="2650">
                  <c:v>2.5550000000000002</c:v>
                </c:pt>
                <c:pt idx="2651">
                  <c:v>2.5550000000000002</c:v>
                </c:pt>
                <c:pt idx="2652">
                  <c:v>2.5609999999999999</c:v>
                </c:pt>
                <c:pt idx="2653">
                  <c:v>2.5609999999999999</c:v>
                </c:pt>
                <c:pt idx="2654">
                  <c:v>2.6040000000000001</c:v>
                </c:pt>
                <c:pt idx="2655">
                  <c:v>2.6040000000000001</c:v>
                </c:pt>
                <c:pt idx="2656">
                  <c:v>2.6339999999999999</c:v>
                </c:pt>
                <c:pt idx="2657">
                  <c:v>2.6339999999999999</c:v>
                </c:pt>
                <c:pt idx="2658">
                  <c:v>2.605</c:v>
                </c:pt>
                <c:pt idx="2659">
                  <c:v>2.605</c:v>
                </c:pt>
                <c:pt idx="2660">
                  <c:v>2.5859999999999999</c:v>
                </c:pt>
                <c:pt idx="2661">
                  <c:v>2.5859999999999999</c:v>
                </c:pt>
                <c:pt idx="2662">
                  <c:v>2.597</c:v>
                </c:pt>
                <c:pt idx="2663">
                  <c:v>2.597</c:v>
                </c:pt>
                <c:pt idx="2664">
                  <c:v>2.6110000000000002</c:v>
                </c:pt>
                <c:pt idx="2665">
                  <c:v>2.6110000000000002</c:v>
                </c:pt>
                <c:pt idx="2666">
                  <c:v>2.65</c:v>
                </c:pt>
                <c:pt idx="2667">
                  <c:v>2.65</c:v>
                </c:pt>
                <c:pt idx="2668">
                  <c:v>2.6459999999999999</c:v>
                </c:pt>
                <c:pt idx="2669">
                  <c:v>2.6459999999999999</c:v>
                </c:pt>
                <c:pt idx="2670">
                  <c:v>2.54</c:v>
                </c:pt>
                <c:pt idx="2671">
                  <c:v>2.54</c:v>
                </c:pt>
                <c:pt idx="2672">
                  <c:v>2.4169999999999998</c:v>
                </c:pt>
                <c:pt idx="2673">
                  <c:v>2.4169999999999998</c:v>
                </c:pt>
                <c:pt idx="2674">
                  <c:v>2.3010000000000002</c:v>
                </c:pt>
                <c:pt idx="2675">
                  <c:v>2.3010000000000002</c:v>
                </c:pt>
                <c:pt idx="2676">
                  <c:v>2.3010000000000002</c:v>
                </c:pt>
                <c:pt idx="2677">
                  <c:v>2.3010000000000002</c:v>
                </c:pt>
                <c:pt idx="2678">
                  <c:v>2.3239999999999998</c:v>
                </c:pt>
                <c:pt idx="2679">
                  <c:v>2.3239999999999998</c:v>
                </c:pt>
                <c:pt idx="2680">
                  <c:v>2.3130000000000002</c:v>
                </c:pt>
                <c:pt idx="2681">
                  <c:v>2.3130000000000002</c:v>
                </c:pt>
                <c:pt idx="2682">
                  <c:v>2.2879999999999998</c:v>
                </c:pt>
                <c:pt idx="2683">
                  <c:v>2.2879999999999998</c:v>
                </c:pt>
                <c:pt idx="2684">
                  <c:v>2.34</c:v>
                </c:pt>
                <c:pt idx="2685">
                  <c:v>2.34</c:v>
                </c:pt>
                <c:pt idx="2686">
                  <c:v>2.4129999999999998</c:v>
                </c:pt>
                <c:pt idx="2687">
                  <c:v>2.4129999999999998</c:v>
                </c:pt>
                <c:pt idx="2688">
                  <c:v>2.4769999999999999</c:v>
                </c:pt>
                <c:pt idx="2689">
                  <c:v>2.4769999999999999</c:v>
                </c:pt>
                <c:pt idx="2690">
                  <c:v>2.3820000000000001</c:v>
                </c:pt>
                <c:pt idx="2691">
                  <c:v>2.3820000000000001</c:v>
                </c:pt>
                <c:pt idx="2692">
                  <c:v>2.4550000000000001</c:v>
                </c:pt>
                <c:pt idx="2693">
                  <c:v>2.4550000000000001</c:v>
                </c:pt>
                <c:pt idx="2694">
                  <c:v>2.6179999999999999</c:v>
                </c:pt>
                <c:pt idx="2695">
                  <c:v>2.6179999999999999</c:v>
                </c:pt>
                <c:pt idx="2696">
                  <c:v>2.532</c:v>
                </c:pt>
                <c:pt idx="2697">
                  <c:v>2.532</c:v>
                </c:pt>
                <c:pt idx="2698">
                  <c:v>2.4689999999999999</c:v>
                </c:pt>
                <c:pt idx="2699">
                  <c:v>2.4689999999999999</c:v>
                </c:pt>
                <c:pt idx="2700">
                  <c:v>2.4809999999999999</c:v>
                </c:pt>
                <c:pt idx="2701">
                  <c:v>2.4809999999999999</c:v>
                </c:pt>
                <c:pt idx="2702">
                  <c:v>2.56</c:v>
                </c:pt>
                <c:pt idx="2703">
                  <c:v>2.56</c:v>
                </c:pt>
                <c:pt idx="2704">
                  <c:v>2.6280000000000001</c:v>
                </c:pt>
                <c:pt idx="2705">
                  <c:v>2.6280000000000001</c:v>
                </c:pt>
                <c:pt idx="2706">
                  <c:v>2.5910000000000002</c:v>
                </c:pt>
                <c:pt idx="2707">
                  <c:v>2.5910000000000002</c:v>
                </c:pt>
                <c:pt idx="2708">
                  <c:v>2.5569999999999999</c:v>
                </c:pt>
                <c:pt idx="2709">
                  <c:v>2.5569999999999999</c:v>
                </c:pt>
                <c:pt idx="2710">
                  <c:v>2.548</c:v>
                </c:pt>
                <c:pt idx="2711">
                  <c:v>2.548</c:v>
                </c:pt>
                <c:pt idx="2712">
                  <c:v>2.5259999999999998</c:v>
                </c:pt>
                <c:pt idx="2713">
                  <c:v>2.5259999999999998</c:v>
                </c:pt>
                <c:pt idx="2714">
                  <c:v>2.5609999999999999</c:v>
                </c:pt>
                <c:pt idx="2715">
                  <c:v>2.5609999999999999</c:v>
                </c:pt>
                <c:pt idx="2716">
                  <c:v>2.5630000000000002</c:v>
                </c:pt>
                <c:pt idx="2717">
                  <c:v>2.5630000000000002</c:v>
                </c:pt>
                <c:pt idx="2718">
                  <c:v>2.5760000000000001</c:v>
                </c:pt>
                <c:pt idx="2719">
                  <c:v>2.5760000000000001</c:v>
                </c:pt>
                <c:pt idx="2720">
                  <c:v>2.621</c:v>
                </c:pt>
                <c:pt idx="2721">
                  <c:v>2.621</c:v>
                </c:pt>
                <c:pt idx="2722">
                  <c:v>2.581</c:v>
                </c:pt>
                <c:pt idx="2723">
                  <c:v>2.581</c:v>
                </c:pt>
                <c:pt idx="2724">
                  <c:v>2.5680000000000001</c:v>
                </c:pt>
                <c:pt idx="2725">
                  <c:v>2.5680000000000001</c:v>
                </c:pt>
                <c:pt idx="2726">
                  <c:v>2.63</c:v>
                </c:pt>
                <c:pt idx="2727">
                  <c:v>2.63</c:v>
                </c:pt>
                <c:pt idx="2728">
                  <c:v>2.5859999999999999</c:v>
                </c:pt>
                <c:pt idx="2729">
                  <c:v>2.5859999999999999</c:v>
                </c:pt>
                <c:pt idx="2730">
                  <c:v>2.5369999999999999</c:v>
                </c:pt>
                <c:pt idx="2731">
                  <c:v>2.5369999999999999</c:v>
                </c:pt>
                <c:pt idx="2732">
                  <c:v>2.59</c:v>
                </c:pt>
                <c:pt idx="2733">
                  <c:v>2.59</c:v>
                </c:pt>
                <c:pt idx="2734">
                  <c:v>2.6379999999999999</c:v>
                </c:pt>
                <c:pt idx="2735">
                  <c:v>2.6379999999999999</c:v>
                </c:pt>
                <c:pt idx="2736">
                  <c:v>2.6120000000000001</c:v>
                </c:pt>
                <c:pt idx="2737">
                  <c:v>2.6120000000000001</c:v>
                </c:pt>
                <c:pt idx="2738">
                  <c:v>2.6259999999999999</c:v>
                </c:pt>
                <c:pt idx="2739">
                  <c:v>2.6259999999999999</c:v>
                </c:pt>
                <c:pt idx="2740">
                  <c:v>2.6429999999999998</c:v>
                </c:pt>
                <c:pt idx="2741">
                  <c:v>2.6429999999999998</c:v>
                </c:pt>
                <c:pt idx="2742">
                  <c:v>2.605</c:v>
                </c:pt>
                <c:pt idx="2743">
                  <c:v>2.605</c:v>
                </c:pt>
                <c:pt idx="2744">
                  <c:v>2.5950000000000002</c:v>
                </c:pt>
                <c:pt idx="2745">
                  <c:v>2.5950000000000002</c:v>
                </c:pt>
                <c:pt idx="2746">
                  <c:v>2.621</c:v>
                </c:pt>
                <c:pt idx="2747">
                  <c:v>2.621</c:v>
                </c:pt>
                <c:pt idx="2748">
                  <c:v>2.6139999999999999</c:v>
                </c:pt>
                <c:pt idx="2749">
                  <c:v>2.6139999999999999</c:v>
                </c:pt>
                <c:pt idx="2750">
                  <c:v>2.6139999999999999</c:v>
                </c:pt>
                <c:pt idx="2751">
                  <c:v>2.6139999999999999</c:v>
                </c:pt>
                <c:pt idx="2752">
                  <c:v>2.62</c:v>
                </c:pt>
                <c:pt idx="2753">
                  <c:v>2.62</c:v>
                </c:pt>
                <c:pt idx="2754">
                  <c:v>2.629</c:v>
                </c:pt>
                <c:pt idx="2755">
                  <c:v>2.629</c:v>
                </c:pt>
                <c:pt idx="2756">
                  <c:v>2.5880000000000001</c:v>
                </c:pt>
                <c:pt idx="2757">
                  <c:v>2.5880000000000001</c:v>
                </c:pt>
                <c:pt idx="2758">
                  <c:v>2.597</c:v>
                </c:pt>
                <c:pt idx="2759">
                  <c:v>2.597</c:v>
                </c:pt>
                <c:pt idx="2760">
                  <c:v>2.6190000000000002</c:v>
                </c:pt>
                <c:pt idx="2761">
                  <c:v>2.6190000000000002</c:v>
                </c:pt>
                <c:pt idx="2762">
                  <c:v>2.6160000000000001</c:v>
                </c:pt>
                <c:pt idx="2763">
                  <c:v>2.6160000000000001</c:v>
                </c:pt>
                <c:pt idx="2764">
                  <c:v>2.5960000000000001</c:v>
                </c:pt>
                <c:pt idx="2765">
                  <c:v>2.5960000000000001</c:v>
                </c:pt>
                <c:pt idx="2766">
                  <c:v>2.5830000000000002</c:v>
                </c:pt>
                <c:pt idx="2767">
                  <c:v>2.5830000000000002</c:v>
                </c:pt>
                <c:pt idx="2768">
                  <c:v>2.625</c:v>
                </c:pt>
                <c:pt idx="2769">
                  <c:v>2.625</c:v>
                </c:pt>
                <c:pt idx="2770">
                  <c:v>2.6309999999999998</c:v>
                </c:pt>
                <c:pt idx="2771">
                  <c:v>2.6309999999999998</c:v>
                </c:pt>
                <c:pt idx="2772">
                  <c:v>2.601</c:v>
                </c:pt>
                <c:pt idx="2773">
                  <c:v>2.601</c:v>
                </c:pt>
                <c:pt idx="2774">
                  <c:v>2.6139999999999999</c:v>
                </c:pt>
                <c:pt idx="2775">
                  <c:v>2.6139999999999999</c:v>
                </c:pt>
                <c:pt idx="2776">
                  <c:v>2.6030000000000002</c:v>
                </c:pt>
                <c:pt idx="2777">
                  <c:v>2.6030000000000002</c:v>
                </c:pt>
                <c:pt idx="2778">
                  <c:v>2.6040000000000001</c:v>
                </c:pt>
                <c:pt idx="2779">
                  <c:v>2.6040000000000001</c:v>
                </c:pt>
                <c:pt idx="2780">
                  <c:v>2.5920000000000001</c:v>
                </c:pt>
                <c:pt idx="2781">
                  <c:v>2.5920000000000001</c:v>
                </c:pt>
                <c:pt idx="2782">
                  <c:v>2.5870000000000002</c:v>
                </c:pt>
                <c:pt idx="2783">
                  <c:v>2.5870000000000002</c:v>
                </c:pt>
                <c:pt idx="2784">
                  <c:v>2.6219999999999999</c:v>
                </c:pt>
                <c:pt idx="2785">
                  <c:v>2.6219999999999999</c:v>
                </c:pt>
                <c:pt idx="2786">
                  <c:v>2.6179999999999999</c:v>
                </c:pt>
                <c:pt idx="2787">
                  <c:v>2.6179999999999999</c:v>
                </c:pt>
                <c:pt idx="2788">
                  <c:v>2.6230000000000002</c:v>
                </c:pt>
                <c:pt idx="2789">
                  <c:v>2.6230000000000002</c:v>
                </c:pt>
                <c:pt idx="2790">
                  <c:v>2.649</c:v>
                </c:pt>
                <c:pt idx="2791">
                  <c:v>2.649</c:v>
                </c:pt>
                <c:pt idx="2792">
                  <c:v>2.6640000000000001</c:v>
                </c:pt>
                <c:pt idx="2793">
                  <c:v>2.6640000000000001</c:v>
                </c:pt>
                <c:pt idx="2794">
                  <c:v>2.665</c:v>
                </c:pt>
                <c:pt idx="2795">
                  <c:v>2.665</c:v>
                </c:pt>
                <c:pt idx="2796">
                  <c:v>2.637</c:v>
                </c:pt>
                <c:pt idx="2797">
                  <c:v>2.637</c:v>
                </c:pt>
                <c:pt idx="2798">
                  <c:v>2.657</c:v>
                </c:pt>
                <c:pt idx="2799">
                  <c:v>2.657</c:v>
                </c:pt>
                <c:pt idx="2800">
                  <c:v>2.6030000000000002</c:v>
                </c:pt>
                <c:pt idx="2801">
                  <c:v>2.6030000000000002</c:v>
                </c:pt>
                <c:pt idx="2802">
                  <c:v>2.6</c:v>
                </c:pt>
                <c:pt idx="2803">
                  <c:v>2.6</c:v>
                </c:pt>
                <c:pt idx="2804">
                  <c:v>2.673</c:v>
                </c:pt>
                <c:pt idx="2805">
                  <c:v>2.673</c:v>
                </c:pt>
                <c:pt idx="2806">
                  <c:v>2.661</c:v>
                </c:pt>
                <c:pt idx="2807">
                  <c:v>2.661</c:v>
                </c:pt>
                <c:pt idx="2808">
                  <c:v>2.6480000000000001</c:v>
                </c:pt>
                <c:pt idx="2809">
                  <c:v>2.6480000000000001</c:v>
                </c:pt>
                <c:pt idx="2810">
                  <c:v>2.6320000000000001</c:v>
                </c:pt>
                <c:pt idx="2811">
                  <c:v>2.6320000000000001</c:v>
                </c:pt>
                <c:pt idx="2812">
                  <c:v>2.601</c:v>
                </c:pt>
                <c:pt idx="2813">
                  <c:v>2.601</c:v>
                </c:pt>
                <c:pt idx="2814">
                  <c:v>2.5270000000000001</c:v>
                </c:pt>
                <c:pt idx="2815">
                  <c:v>2.5270000000000001</c:v>
                </c:pt>
                <c:pt idx="2816">
                  <c:v>2.581</c:v>
                </c:pt>
                <c:pt idx="2817">
                  <c:v>2.581</c:v>
                </c:pt>
                <c:pt idx="2818">
                  <c:v>2.62</c:v>
                </c:pt>
                <c:pt idx="2819">
                  <c:v>2.62</c:v>
                </c:pt>
                <c:pt idx="2820">
                  <c:v>2.5760000000000001</c:v>
                </c:pt>
                <c:pt idx="2821">
                  <c:v>2.5760000000000001</c:v>
                </c:pt>
                <c:pt idx="2822">
                  <c:v>2.5569999999999999</c:v>
                </c:pt>
                <c:pt idx="2823">
                  <c:v>2.5569999999999999</c:v>
                </c:pt>
                <c:pt idx="2824">
                  <c:v>2.6269999999999998</c:v>
                </c:pt>
                <c:pt idx="2825">
                  <c:v>2.6269999999999998</c:v>
                </c:pt>
                <c:pt idx="2826">
                  <c:v>2.6549999999999998</c:v>
                </c:pt>
                <c:pt idx="2827">
                  <c:v>2.6549999999999998</c:v>
                </c:pt>
                <c:pt idx="2828">
                  <c:v>2.6419999999999999</c:v>
                </c:pt>
                <c:pt idx="2829">
                  <c:v>2.6419999999999999</c:v>
                </c:pt>
                <c:pt idx="2830">
                  <c:v>2.6259999999999999</c:v>
                </c:pt>
                <c:pt idx="2831">
                  <c:v>2.6259999999999999</c:v>
                </c:pt>
                <c:pt idx="2832">
                  <c:v>2.6469999999999998</c:v>
                </c:pt>
                <c:pt idx="2833">
                  <c:v>2.6469999999999998</c:v>
                </c:pt>
                <c:pt idx="2834">
                  <c:v>2.609</c:v>
                </c:pt>
                <c:pt idx="2835">
                  <c:v>2.609</c:v>
                </c:pt>
                <c:pt idx="2836">
                  <c:v>2.625</c:v>
                </c:pt>
                <c:pt idx="2837">
                  <c:v>2.625</c:v>
                </c:pt>
                <c:pt idx="2838">
                  <c:v>2.6429999999999998</c:v>
                </c:pt>
                <c:pt idx="2839">
                  <c:v>2.6429999999999998</c:v>
                </c:pt>
                <c:pt idx="2840">
                  <c:v>2.6040000000000001</c:v>
                </c:pt>
                <c:pt idx="2841">
                  <c:v>2.6040000000000001</c:v>
                </c:pt>
                <c:pt idx="2842">
                  <c:v>2.6019999999999999</c:v>
                </c:pt>
                <c:pt idx="2843">
                  <c:v>2.6019999999999999</c:v>
                </c:pt>
                <c:pt idx="2844">
                  <c:v>2.6459999999999999</c:v>
                </c:pt>
                <c:pt idx="2845">
                  <c:v>2.6459999999999999</c:v>
                </c:pt>
                <c:pt idx="2846">
                  <c:v>2.645</c:v>
                </c:pt>
                <c:pt idx="2847">
                  <c:v>2.645</c:v>
                </c:pt>
                <c:pt idx="2848">
                  <c:v>2.5720000000000001</c:v>
                </c:pt>
                <c:pt idx="2849">
                  <c:v>2.5720000000000001</c:v>
                </c:pt>
                <c:pt idx="2850">
                  <c:v>2.5339999999999998</c:v>
                </c:pt>
                <c:pt idx="2851">
                  <c:v>2.5339999999999998</c:v>
                </c:pt>
                <c:pt idx="2852">
                  <c:v>2.6339999999999999</c:v>
                </c:pt>
                <c:pt idx="2853">
                  <c:v>2.6339999999999999</c:v>
                </c:pt>
                <c:pt idx="2854">
                  <c:v>2.661</c:v>
                </c:pt>
                <c:pt idx="2855">
                  <c:v>2.661</c:v>
                </c:pt>
                <c:pt idx="2856">
                  <c:v>2.645</c:v>
                </c:pt>
                <c:pt idx="2857">
                  <c:v>2.645</c:v>
                </c:pt>
                <c:pt idx="2858">
                  <c:v>2.6379999999999999</c:v>
                </c:pt>
                <c:pt idx="2859">
                  <c:v>2.6379999999999999</c:v>
                </c:pt>
                <c:pt idx="2860">
                  <c:v>2.63</c:v>
                </c:pt>
                <c:pt idx="2861">
                  <c:v>2.63</c:v>
                </c:pt>
                <c:pt idx="2862">
                  <c:v>2.593</c:v>
                </c:pt>
                <c:pt idx="2863">
                  <c:v>2.593</c:v>
                </c:pt>
                <c:pt idx="2864">
                  <c:v>2.6440000000000001</c:v>
                </c:pt>
                <c:pt idx="2865">
                  <c:v>2.6440000000000001</c:v>
                </c:pt>
                <c:pt idx="2866">
                  <c:v>2.6080000000000001</c:v>
                </c:pt>
                <c:pt idx="2867">
                  <c:v>2.6080000000000001</c:v>
                </c:pt>
                <c:pt idx="2868">
                  <c:v>2.5750000000000002</c:v>
                </c:pt>
                <c:pt idx="2869">
                  <c:v>2.5750000000000002</c:v>
                </c:pt>
                <c:pt idx="2870">
                  <c:v>2.5739999999999998</c:v>
                </c:pt>
                <c:pt idx="2871">
                  <c:v>2.5739999999999998</c:v>
                </c:pt>
                <c:pt idx="2872">
                  <c:v>2.5760000000000001</c:v>
                </c:pt>
                <c:pt idx="2873">
                  <c:v>2.5760000000000001</c:v>
                </c:pt>
                <c:pt idx="2874">
                  <c:v>2.6139999999999999</c:v>
                </c:pt>
                <c:pt idx="2875">
                  <c:v>2.6139999999999999</c:v>
                </c:pt>
                <c:pt idx="2876">
                  <c:v>2.6030000000000002</c:v>
                </c:pt>
                <c:pt idx="2877">
                  <c:v>2.6030000000000002</c:v>
                </c:pt>
                <c:pt idx="2878">
                  <c:v>2.621</c:v>
                </c:pt>
                <c:pt idx="2879">
                  <c:v>2.621</c:v>
                </c:pt>
                <c:pt idx="2880">
                  <c:v>2.6520000000000001</c:v>
                </c:pt>
                <c:pt idx="2881">
                  <c:v>2.6520000000000001</c:v>
                </c:pt>
                <c:pt idx="2882">
                  <c:v>2.6629999999999998</c:v>
                </c:pt>
                <c:pt idx="2883">
                  <c:v>2.6629999999999998</c:v>
                </c:pt>
                <c:pt idx="2884">
                  <c:v>2.645</c:v>
                </c:pt>
                <c:pt idx="2885">
                  <c:v>2.645</c:v>
                </c:pt>
                <c:pt idx="2886">
                  <c:v>2.629</c:v>
                </c:pt>
                <c:pt idx="2887">
                  <c:v>2.629</c:v>
                </c:pt>
              </c:numCache>
            </c:numRef>
          </c:xVal>
          <c:yVal>
            <c:numRef>
              <c:f>'[Book2.xlsx(ارزیابی مکانیک  سنگی)01اصلی.xlsx]Sheet1'!$A$3:$A$2949</c:f>
              <c:numCache>
                <c:formatCode>General</c:formatCode>
                <c:ptCount val="2947"/>
                <c:pt idx="0">
                  <c:v>2379</c:v>
                </c:pt>
                <c:pt idx="1">
                  <c:v>2379.1523000000002</c:v>
                </c:pt>
                <c:pt idx="2">
                  <c:v>2379.3047000000001</c:v>
                </c:pt>
                <c:pt idx="3">
                  <c:v>2379.4569999999999</c:v>
                </c:pt>
                <c:pt idx="4">
                  <c:v>2379.6093999999998</c:v>
                </c:pt>
                <c:pt idx="5">
                  <c:v>2379.7620000000002</c:v>
                </c:pt>
                <c:pt idx="6">
                  <c:v>2379.9142999999999</c:v>
                </c:pt>
                <c:pt idx="7">
                  <c:v>2380.0666999999999</c:v>
                </c:pt>
                <c:pt idx="8">
                  <c:v>2380.2190000000001</c:v>
                </c:pt>
                <c:pt idx="9">
                  <c:v>2380.3715999999999</c:v>
                </c:pt>
                <c:pt idx="10">
                  <c:v>2380.5239000000001</c:v>
                </c:pt>
                <c:pt idx="11">
                  <c:v>2380.6763000000001</c:v>
                </c:pt>
                <c:pt idx="12">
                  <c:v>2380.8285999999998</c:v>
                </c:pt>
                <c:pt idx="13">
                  <c:v>2380.9810000000002</c:v>
                </c:pt>
                <c:pt idx="14">
                  <c:v>2381.1334999999999</c:v>
                </c:pt>
                <c:pt idx="15">
                  <c:v>2381.2858999999999</c:v>
                </c:pt>
                <c:pt idx="16">
                  <c:v>2381.4382000000001</c:v>
                </c:pt>
                <c:pt idx="17">
                  <c:v>2381.5906</c:v>
                </c:pt>
                <c:pt idx="18">
                  <c:v>2381.7431999999999</c:v>
                </c:pt>
                <c:pt idx="19">
                  <c:v>2381.8955000000001</c:v>
                </c:pt>
                <c:pt idx="20">
                  <c:v>2382.0479</c:v>
                </c:pt>
                <c:pt idx="21">
                  <c:v>2382.2002000000002</c:v>
                </c:pt>
                <c:pt idx="22">
                  <c:v>2382.3528000000001</c:v>
                </c:pt>
                <c:pt idx="23">
                  <c:v>2382.5050999999999</c:v>
                </c:pt>
                <c:pt idx="24">
                  <c:v>2382.6574999999998</c:v>
                </c:pt>
                <c:pt idx="25">
                  <c:v>2382.8098</c:v>
                </c:pt>
                <c:pt idx="26">
                  <c:v>2382.9621999999999</c:v>
                </c:pt>
                <c:pt idx="27">
                  <c:v>2383.1147000000001</c:v>
                </c:pt>
                <c:pt idx="28">
                  <c:v>2383.2671</c:v>
                </c:pt>
                <c:pt idx="29">
                  <c:v>2383.4194000000002</c:v>
                </c:pt>
                <c:pt idx="30">
                  <c:v>2383.5718000000002</c:v>
                </c:pt>
                <c:pt idx="31">
                  <c:v>2383.7244000000001</c:v>
                </c:pt>
                <c:pt idx="32">
                  <c:v>2383.8766999999998</c:v>
                </c:pt>
                <c:pt idx="33">
                  <c:v>2384.0291000000002</c:v>
                </c:pt>
                <c:pt idx="34">
                  <c:v>2384.1813999999999</c:v>
                </c:pt>
                <c:pt idx="35">
                  <c:v>2384.3339999999998</c:v>
                </c:pt>
                <c:pt idx="36">
                  <c:v>2384.4863</c:v>
                </c:pt>
                <c:pt idx="37">
                  <c:v>2384.6387</c:v>
                </c:pt>
                <c:pt idx="38">
                  <c:v>2384.7910000000002</c:v>
                </c:pt>
                <c:pt idx="39">
                  <c:v>2384.9434000000001</c:v>
                </c:pt>
                <c:pt idx="40">
                  <c:v>2385.0958999999998</c:v>
                </c:pt>
                <c:pt idx="41">
                  <c:v>2385.2483000000002</c:v>
                </c:pt>
                <c:pt idx="42">
                  <c:v>2385.4005999999999</c:v>
                </c:pt>
                <c:pt idx="43">
                  <c:v>2385.5529999999999</c:v>
                </c:pt>
                <c:pt idx="44">
                  <c:v>2385.7055999999998</c:v>
                </c:pt>
                <c:pt idx="45">
                  <c:v>2385.8579</c:v>
                </c:pt>
                <c:pt idx="46">
                  <c:v>2386.0102999999999</c:v>
                </c:pt>
                <c:pt idx="47">
                  <c:v>2386.1626000000001</c:v>
                </c:pt>
                <c:pt idx="48">
                  <c:v>2386.3152</c:v>
                </c:pt>
                <c:pt idx="49">
                  <c:v>2386.4675000000002</c:v>
                </c:pt>
                <c:pt idx="50">
                  <c:v>2386.6199000000001</c:v>
                </c:pt>
                <c:pt idx="51">
                  <c:v>2386.7721999999999</c:v>
                </c:pt>
                <c:pt idx="52">
                  <c:v>2386.9245999999998</c:v>
                </c:pt>
                <c:pt idx="53">
                  <c:v>2387.0771</c:v>
                </c:pt>
                <c:pt idx="54">
                  <c:v>2387.2294999999999</c:v>
                </c:pt>
                <c:pt idx="55">
                  <c:v>2387.3818000000001</c:v>
                </c:pt>
                <c:pt idx="56">
                  <c:v>2387.5342000000001</c:v>
                </c:pt>
                <c:pt idx="57">
                  <c:v>2387.6867999999999</c:v>
                </c:pt>
                <c:pt idx="58">
                  <c:v>2387.8391000000001</c:v>
                </c:pt>
                <c:pt idx="59">
                  <c:v>2387.9915000000001</c:v>
                </c:pt>
                <c:pt idx="60">
                  <c:v>2388.1437999999998</c:v>
                </c:pt>
                <c:pt idx="61">
                  <c:v>2388.2964000000002</c:v>
                </c:pt>
                <c:pt idx="62">
                  <c:v>2388.4486999999999</c:v>
                </c:pt>
                <c:pt idx="63">
                  <c:v>2388.6010999999999</c:v>
                </c:pt>
                <c:pt idx="64">
                  <c:v>2388.7534000000001</c:v>
                </c:pt>
                <c:pt idx="65">
                  <c:v>2388.9058</c:v>
                </c:pt>
                <c:pt idx="66">
                  <c:v>2389.0583000000001</c:v>
                </c:pt>
                <c:pt idx="67">
                  <c:v>2389.2107000000001</c:v>
                </c:pt>
                <c:pt idx="68">
                  <c:v>2389.3629999999998</c:v>
                </c:pt>
                <c:pt idx="69">
                  <c:v>2389.5154000000002</c:v>
                </c:pt>
                <c:pt idx="70">
                  <c:v>2389.6680000000001</c:v>
                </c:pt>
                <c:pt idx="71">
                  <c:v>2389.8202999999999</c:v>
                </c:pt>
                <c:pt idx="72">
                  <c:v>2389.9726999999998</c:v>
                </c:pt>
                <c:pt idx="73">
                  <c:v>2390.125</c:v>
                </c:pt>
                <c:pt idx="74">
                  <c:v>2390.2775999999999</c:v>
                </c:pt>
                <c:pt idx="75">
                  <c:v>2390.4299000000001</c:v>
                </c:pt>
                <c:pt idx="76">
                  <c:v>2390.5823</c:v>
                </c:pt>
                <c:pt idx="77">
                  <c:v>2390.7345999999998</c:v>
                </c:pt>
                <c:pt idx="78">
                  <c:v>2390.8870000000002</c:v>
                </c:pt>
                <c:pt idx="79">
                  <c:v>2391.0396000000001</c:v>
                </c:pt>
                <c:pt idx="80">
                  <c:v>2391.1918999999998</c:v>
                </c:pt>
                <c:pt idx="81">
                  <c:v>2391.3442</c:v>
                </c:pt>
                <c:pt idx="82">
                  <c:v>2391.4965999999999</c:v>
                </c:pt>
                <c:pt idx="83">
                  <c:v>2391.6491999999998</c:v>
                </c:pt>
                <c:pt idx="84">
                  <c:v>2391.8015</c:v>
                </c:pt>
                <c:pt idx="85">
                  <c:v>2391.9539</c:v>
                </c:pt>
                <c:pt idx="86">
                  <c:v>2392.1062000000002</c:v>
                </c:pt>
                <c:pt idx="87">
                  <c:v>2392.2588000000001</c:v>
                </c:pt>
                <c:pt idx="88">
                  <c:v>2392.4110999999998</c:v>
                </c:pt>
                <c:pt idx="89">
                  <c:v>2392.5635000000002</c:v>
                </c:pt>
                <c:pt idx="90">
                  <c:v>2392.7157999999999</c:v>
                </c:pt>
                <c:pt idx="91">
                  <c:v>2392.8681999999999</c:v>
                </c:pt>
                <c:pt idx="92">
                  <c:v>2393.0207999999998</c:v>
                </c:pt>
                <c:pt idx="93">
                  <c:v>2393.1731</c:v>
                </c:pt>
                <c:pt idx="94">
                  <c:v>2393.3254000000002</c:v>
                </c:pt>
                <c:pt idx="95">
                  <c:v>2393.4778000000001</c:v>
                </c:pt>
                <c:pt idx="96">
                  <c:v>2393.6304</c:v>
                </c:pt>
                <c:pt idx="97">
                  <c:v>2393.7827000000002</c:v>
                </c:pt>
                <c:pt idx="98">
                  <c:v>2393.9351000000001</c:v>
                </c:pt>
                <c:pt idx="99">
                  <c:v>2394.0873999999999</c:v>
                </c:pt>
                <c:pt idx="100">
                  <c:v>2394.2399999999998</c:v>
                </c:pt>
                <c:pt idx="101">
                  <c:v>2394.3923</c:v>
                </c:pt>
                <c:pt idx="102">
                  <c:v>2394.5446999999999</c:v>
                </c:pt>
                <c:pt idx="103">
                  <c:v>2394.6970000000001</c:v>
                </c:pt>
                <c:pt idx="104">
                  <c:v>2394.8494000000001</c:v>
                </c:pt>
                <c:pt idx="105">
                  <c:v>2395.002</c:v>
                </c:pt>
                <c:pt idx="106">
                  <c:v>2395.1543000000001</c:v>
                </c:pt>
                <c:pt idx="107">
                  <c:v>2395.3065999999999</c:v>
                </c:pt>
                <c:pt idx="108">
                  <c:v>2395.4589999999998</c:v>
                </c:pt>
                <c:pt idx="109">
                  <c:v>2395.9162999999999</c:v>
                </c:pt>
                <c:pt idx="110">
                  <c:v>2396.0686000000001</c:v>
                </c:pt>
                <c:pt idx="111">
                  <c:v>2396.2212</c:v>
                </c:pt>
                <c:pt idx="112">
                  <c:v>2396.3735000000001</c:v>
                </c:pt>
                <c:pt idx="113">
                  <c:v>2396.5259000000001</c:v>
                </c:pt>
                <c:pt idx="114">
                  <c:v>2396.6781999999998</c:v>
                </c:pt>
                <c:pt idx="115">
                  <c:v>2396.8305999999998</c:v>
                </c:pt>
                <c:pt idx="116">
                  <c:v>2396.9832000000001</c:v>
                </c:pt>
                <c:pt idx="117">
                  <c:v>2397.1354999999999</c:v>
                </c:pt>
                <c:pt idx="118">
                  <c:v>2397.2878000000001</c:v>
                </c:pt>
                <c:pt idx="119">
                  <c:v>2397.4402</c:v>
                </c:pt>
                <c:pt idx="120">
                  <c:v>2397.5927999999999</c:v>
                </c:pt>
                <c:pt idx="121">
                  <c:v>2397.7451000000001</c:v>
                </c:pt>
                <c:pt idx="122">
                  <c:v>2397.8975</c:v>
                </c:pt>
                <c:pt idx="123">
                  <c:v>2398.0497999999998</c:v>
                </c:pt>
                <c:pt idx="124">
                  <c:v>2398.2024000000001</c:v>
                </c:pt>
                <c:pt idx="125">
                  <c:v>2398.3546999999999</c:v>
                </c:pt>
                <c:pt idx="126">
                  <c:v>2398.5070999999998</c:v>
                </c:pt>
                <c:pt idx="127">
                  <c:v>2398.6594</c:v>
                </c:pt>
                <c:pt idx="128">
                  <c:v>2398.8117999999999</c:v>
                </c:pt>
                <c:pt idx="129">
                  <c:v>2398.9643999999998</c:v>
                </c:pt>
                <c:pt idx="130">
                  <c:v>2399.1167</c:v>
                </c:pt>
                <c:pt idx="131">
                  <c:v>2399.2689999999998</c:v>
                </c:pt>
                <c:pt idx="132">
                  <c:v>2399.4214000000002</c:v>
                </c:pt>
                <c:pt idx="133">
                  <c:v>2399.5740000000001</c:v>
                </c:pt>
                <c:pt idx="134">
                  <c:v>2399.7262999999998</c:v>
                </c:pt>
                <c:pt idx="135">
                  <c:v>2399.8787000000002</c:v>
                </c:pt>
                <c:pt idx="136">
                  <c:v>2400.0309999999999</c:v>
                </c:pt>
                <c:pt idx="137">
                  <c:v>2400.1835999999998</c:v>
                </c:pt>
                <c:pt idx="138">
                  <c:v>2400.3359</c:v>
                </c:pt>
                <c:pt idx="139">
                  <c:v>2400.4883</c:v>
                </c:pt>
                <c:pt idx="140">
                  <c:v>2400.6406000000002</c:v>
                </c:pt>
                <c:pt idx="141">
                  <c:v>2400.7930000000001</c:v>
                </c:pt>
                <c:pt idx="142">
                  <c:v>2400.9456</c:v>
                </c:pt>
                <c:pt idx="143">
                  <c:v>2401.0979000000002</c:v>
                </c:pt>
                <c:pt idx="144">
                  <c:v>2401.2501999999999</c:v>
                </c:pt>
                <c:pt idx="145">
                  <c:v>2401.4025999999999</c:v>
                </c:pt>
                <c:pt idx="146">
                  <c:v>2401.5551999999998</c:v>
                </c:pt>
                <c:pt idx="147">
                  <c:v>2401.7075</c:v>
                </c:pt>
                <c:pt idx="148">
                  <c:v>2401.8598999999999</c:v>
                </c:pt>
                <c:pt idx="149">
                  <c:v>2402.0122000000001</c:v>
                </c:pt>
                <c:pt idx="150">
                  <c:v>2402.1646000000001</c:v>
                </c:pt>
                <c:pt idx="151">
                  <c:v>2402.3171000000002</c:v>
                </c:pt>
                <c:pt idx="152">
                  <c:v>2402.4695000000002</c:v>
                </c:pt>
                <c:pt idx="153">
                  <c:v>2402.6217999999999</c:v>
                </c:pt>
                <c:pt idx="154">
                  <c:v>2402.7741999999998</c:v>
                </c:pt>
                <c:pt idx="155">
                  <c:v>2402.9268000000002</c:v>
                </c:pt>
                <c:pt idx="156">
                  <c:v>2403.0790999999999</c:v>
                </c:pt>
                <c:pt idx="157">
                  <c:v>2403.2314000000001</c:v>
                </c:pt>
                <c:pt idx="158">
                  <c:v>2403.3838000000001</c:v>
                </c:pt>
                <c:pt idx="159">
                  <c:v>2403.5364</c:v>
                </c:pt>
                <c:pt idx="160">
                  <c:v>2403.6887000000002</c:v>
                </c:pt>
                <c:pt idx="161">
                  <c:v>2403.8411000000001</c:v>
                </c:pt>
                <c:pt idx="162">
                  <c:v>2403.9933999999998</c:v>
                </c:pt>
                <c:pt idx="163">
                  <c:v>2404.1457999999998</c:v>
                </c:pt>
                <c:pt idx="164">
                  <c:v>2404.2982999999999</c:v>
                </c:pt>
                <c:pt idx="165">
                  <c:v>2404.4506999999999</c:v>
                </c:pt>
                <c:pt idx="166">
                  <c:v>2404.6030000000001</c:v>
                </c:pt>
                <c:pt idx="167">
                  <c:v>2404.7554</c:v>
                </c:pt>
                <c:pt idx="168">
                  <c:v>2404.9079999999999</c:v>
                </c:pt>
                <c:pt idx="169">
                  <c:v>2405.0603000000001</c:v>
                </c:pt>
                <c:pt idx="170">
                  <c:v>2405.2125999999998</c:v>
                </c:pt>
                <c:pt idx="171">
                  <c:v>2405.3649999999998</c:v>
                </c:pt>
                <c:pt idx="172">
                  <c:v>2405.5176000000001</c:v>
                </c:pt>
                <c:pt idx="173">
                  <c:v>2405.6698999999999</c:v>
                </c:pt>
                <c:pt idx="174">
                  <c:v>2405.8222999999998</c:v>
                </c:pt>
                <c:pt idx="175">
                  <c:v>2405.9746</c:v>
                </c:pt>
                <c:pt idx="176">
                  <c:v>2406.127</c:v>
                </c:pt>
                <c:pt idx="177">
                  <c:v>2406.2795000000001</c:v>
                </c:pt>
                <c:pt idx="178">
                  <c:v>2406.4319</c:v>
                </c:pt>
                <c:pt idx="179">
                  <c:v>2406.5841999999998</c:v>
                </c:pt>
                <c:pt idx="180">
                  <c:v>2406.7366000000002</c:v>
                </c:pt>
                <c:pt idx="181">
                  <c:v>2406.8892000000001</c:v>
                </c:pt>
                <c:pt idx="182">
                  <c:v>2407.0414999999998</c:v>
                </c:pt>
                <c:pt idx="183">
                  <c:v>2407.1938</c:v>
                </c:pt>
                <c:pt idx="184">
                  <c:v>2407.3462</c:v>
                </c:pt>
                <c:pt idx="185">
                  <c:v>2407.4987999999998</c:v>
                </c:pt>
                <c:pt idx="186">
                  <c:v>2407.6511</c:v>
                </c:pt>
                <c:pt idx="187">
                  <c:v>2407.8035</c:v>
                </c:pt>
                <c:pt idx="188">
                  <c:v>2407.9558000000002</c:v>
                </c:pt>
                <c:pt idx="189">
                  <c:v>2408.1082000000001</c:v>
                </c:pt>
                <c:pt idx="190">
                  <c:v>2408.2606999999998</c:v>
                </c:pt>
                <c:pt idx="191">
                  <c:v>2408.4131000000002</c:v>
                </c:pt>
                <c:pt idx="192">
                  <c:v>2408.5654</c:v>
                </c:pt>
                <c:pt idx="193">
                  <c:v>2408.7177999999999</c:v>
                </c:pt>
                <c:pt idx="194">
                  <c:v>2408.8703999999998</c:v>
                </c:pt>
                <c:pt idx="195">
                  <c:v>2409.0227</c:v>
                </c:pt>
                <c:pt idx="196">
                  <c:v>2409.1750000000002</c:v>
                </c:pt>
                <c:pt idx="197">
                  <c:v>2409.3274000000001</c:v>
                </c:pt>
                <c:pt idx="198">
                  <c:v>2409.48</c:v>
                </c:pt>
                <c:pt idx="199">
                  <c:v>2409.6323000000002</c:v>
                </c:pt>
                <c:pt idx="200">
                  <c:v>2409.7847000000002</c:v>
                </c:pt>
                <c:pt idx="201">
                  <c:v>2409.9369999999999</c:v>
                </c:pt>
                <c:pt idx="202">
                  <c:v>2410.0893999999998</c:v>
                </c:pt>
                <c:pt idx="203">
                  <c:v>2410.2419</c:v>
                </c:pt>
                <c:pt idx="204">
                  <c:v>2410.3942999999999</c:v>
                </c:pt>
                <c:pt idx="205">
                  <c:v>2410.5466000000001</c:v>
                </c:pt>
                <c:pt idx="206">
                  <c:v>2410.6990000000001</c:v>
                </c:pt>
                <c:pt idx="207">
                  <c:v>2410.8516</c:v>
                </c:pt>
                <c:pt idx="208">
                  <c:v>2411.0039000000002</c:v>
                </c:pt>
                <c:pt idx="209">
                  <c:v>2411.1563000000001</c:v>
                </c:pt>
                <c:pt idx="210">
                  <c:v>2411.3085999999998</c:v>
                </c:pt>
                <c:pt idx="211">
                  <c:v>2411.4612000000002</c:v>
                </c:pt>
                <c:pt idx="212">
                  <c:v>2411.6134999999999</c:v>
                </c:pt>
                <c:pt idx="213">
                  <c:v>2411.7658999999999</c:v>
                </c:pt>
                <c:pt idx="214">
                  <c:v>2411.9182000000001</c:v>
                </c:pt>
                <c:pt idx="215">
                  <c:v>2412.0706</c:v>
                </c:pt>
                <c:pt idx="216">
                  <c:v>2412.2231000000002</c:v>
                </c:pt>
                <c:pt idx="217">
                  <c:v>2412.3755000000001</c:v>
                </c:pt>
                <c:pt idx="218">
                  <c:v>2412.5277999999998</c:v>
                </c:pt>
                <c:pt idx="219">
                  <c:v>2412.6801999999998</c:v>
                </c:pt>
                <c:pt idx="220">
                  <c:v>2412.8328000000001</c:v>
                </c:pt>
                <c:pt idx="221">
                  <c:v>2412.9850999999999</c:v>
                </c:pt>
                <c:pt idx="222">
                  <c:v>2413.1374999999998</c:v>
                </c:pt>
                <c:pt idx="223">
                  <c:v>2413.2898</c:v>
                </c:pt>
                <c:pt idx="224">
                  <c:v>2413.4423999999999</c:v>
                </c:pt>
                <c:pt idx="225">
                  <c:v>2413.5947000000001</c:v>
                </c:pt>
                <c:pt idx="226">
                  <c:v>2413.7471</c:v>
                </c:pt>
                <c:pt idx="227">
                  <c:v>2413.8993999999998</c:v>
                </c:pt>
                <c:pt idx="228">
                  <c:v>2414.0518000000002</c:v>
                </c:pt>
                <c:pt idx="229">
                  <c:v>2414.2042999999999</c:v>
                </c:pt>
                <c:pt idx="230">
                  <c:v>2414.3566999999998</c:v>
                </c:pt>
                <c:pt idx="231">
                  <c:v>2414.509</c:v>
                </c:pt>
                <c:pt idx="232">
                  <c:v>2414.6614</c:v>
                </c:pt>
                <c:pt idx="233">
                  <c:v>2414.8139999999999</c:v>
                </c:pt>
                <c:pt idx="234">
                  <c:v>2414.9663</c:v>
                </c:pt>
                <c:pt idx="235">
                  <c:v>2415.1187</c:v>
                </c:pt>
                <c:pt idx="236">
                  <c:v>2415.2710000000002</c:v>
                </c:pt>
                <c:pt idx="237">
                  <c:v>2415.4236000000001</c:v>
                </c:pt>
                <c:pt idx="238">
                  <c:v>2415.5758999999998</c:v>
                </c:pt>
                <c:pt idx="239">
                  <c:v>2415.7283000000002</c:v>
                </c:pt>
                <c:pt idx="240">
                  <c:v>2415.8806</c:v>
                </c:pt>
                <c:pt idx="241">
                  <c:v>2416.0329999999999</c:v>
                </c:pt>
                <c:pt idx="242">
                  <c:v>2416.1855</c:v>
                </c:pt>
                <c:pt idx="243">
                  <c:v>2416.3379</c:v>
                </c:pt>
                <c:pt idx="244">
                  <c:v>2416.4902000000002</c:v>
                </c:pt>
                <c:pt idx="245">
                  <c:v>2416.6426000000001</c:v>
                </c:pt>
                <c:pt idx="246">
                  <c:v>2416.7952</c:v>
                </c:pt>
                <c:pt idx="247">
                  <c:v>2416.9475000000002</c:v>
                </c:pt>
                <c:pt idx="248">
                  <c:v>2417.0999000000002</c:v>
                </c:pt>
                <c:pt idx="249">
                  <c:v>2417.2521999999999</c:v>
                </c:pt>
                <c:pt idx="250">
                  <c:v>2417.4047999999998</c:v>
                </c:pt>
                <c:pt idx="251">
                  <c:v>2417.5571</c:v>
                </c:pt>
                <c:pt idx="252">
                  <c:v>2417.7094999999999</c:v>
                </c:pt>
                <c:pt idx="253">
                  <c:v>2417.8618000000001</c:v>
                </c:pt>
                <c:pt idx="254">
                  <c:v>2418.0142000000001</c:v>
                </c:pt>
                <c:pt idx="255">
                  <c:v>2418.1667000000002</c:v>
                </c:pt>
                <c:pt idx="256">
                  <c:v>2418.3191000000002</c:v>
                </c:pt>
                <c:pt idx="257">
                  <c:v>2418.4713999999999</c:v>
                </c:pt>
                <c:pt idx="258">
                  <c:v>2418.6237999999998</c:v>
                </c:pt>
                <c:pt idx="259">
                  <c:v>2418.7764000000002</c:v>
                </c:pt>
                <c:pt idx="260">
                  <c:v>2418.9286999999999</c:v>
                </c:pt>
                <c:pt idx="261">
                  <c:v>2419.0810999999999</c:v>
                </c:pt>
                <c:pt idx="262">
                  <c:v>2419.2334000000001</c:v>
                </c:pt>
                <c:pt idx="263">
                  <c:v>2419.386</c:v>
                </c:pt>
                <c:pt idx="264">
                  <c:v>2419.5383000000002</c:v>
                </c:pt>
                <c:pt idx="265">
                  <c:v>2419.6907000000001</c:v>
                </c:pt>
                <c:pt idx="266">
                  <c:v>2419.8429999999998</c:v>
                </c:pt>
                <c:pt idx="267">
                  <c:v>2419.9953999999998</c:v>
                </c:pt>
                <c:pt idx="268">
                  <c:v>2420.1478999999999</c:v>
                </c:pt>
                <c:pt idx="269">
                  <c:v>2420.3002999999999</c:v>
                </c:pt>
                <c:pt idx="270">
                  <c:v>2420.4526000000001</c:v>
                </c:pt>
                <c:pt idx="271">
                  <c:v>2420.605</c:v>
                </c:pt>
                <c:pt idx="272">
                  <c:v>2420.7575999999999</c:v>
                </c:pt>
                <c:pt idx="273">
                  <c:v>2420.9099000000001</c:v>
                </c:pt>
                <c:pt idx="274">
                  <c:v>2421.0623000000001</c:v>
                </c:pt>
                <c:pt idx="275">
                  <c:v>2421.2145999999998</c:v>
                </c:pt>
                <c:pt idx="276">
                  <c:v>2421.3672000000001</c:v>
                </c:pt>
                <c:pt idx="277">
                  <c:v>2421.5194999999999</c:v>
                </c:pt>
                <c:pt idx="278">
                  <c:v>2421.6718999999998</c:v>
                </c:pt>
                <c:pt idx="279">
                  <c:v>2421.8242</c:v>
                </c:pt>
                <c:pt idx="280">
                  <c:v>2421.9766</c:v>
                </c:pt>
                <c:pt idx="281">
                  <c:v>2422.1291999999999</c:v>
                </c:pt>
                <c:pt idx="282">
                  <c:v>2422.2815000000001</c:v>
                </c:pt>
                <c:pt idx="283">
                  <c:v>2422.4337999999998</c:v>
                </c:pt>
                <c:pt idx="284">
                  <c:v>2422.5862000000002</c:v>
                </c:pt>
                <c:pt idx="285">
                  <c:v>2422.7388000000001</c:v>
                </c:pt>
                <c:pt idx="286">
                  <c:v>2422.8910999999998</c:v>
                </c:pt>
                <c:pt idx="287">
                  <c:v>2423.0435000000002</c:v>
                </c:pt>
                <c:pt idx="288">
                  <c:v>2423.1958</c:v>
                </c:pt>
                <c:pt idx="289">
                  <c:v>2423.3481000000002</c:v>
                </c:pt>
                <c:pt idx="290">
                  <c:v>2423.5007000000001</c:v>
                </c:pt>
                <c:pt idx="291">
                  <c:v>2423.6531</c:v>
                </c:pt>
                <c:pt idx="292">
                  <c:v>2423.8054000000002</c:v>
                </c:pt>
                <c:pt idx="293">
                  <c:v>2423.9578000000001</c:v>
                </c:pt>
                <c:pt idx="294">
                  <c:v>2424.1104</c:v>
                </c:pt>
                <c:pt idx="295">
                  <c:v>2424.2627000000002</c:v>
                </c:pt>
                <c:pt idx="296">
                  <c:v>2424.415</c:v>
                </c:pt>
                <c:pt idx="297">
                  <c:v>2424.5673999999999</c:v>
                </c:pt>
                <c:pt idx="298">
                  <c:v>2424.7199999999998</c:v>
                </c:pt>
                <c:pt idx="299">
                  <c:v>2424.8723</c:v>
                </c:pt>
                <c:pt idx="300">
                  <c:v>2425.0246999999999</c:v>
                </c:pt>
                <c:pt idx="301">
                  <c:v>2425.1770000000001</c:v>
                </c:pt>
                <c:pt idx="302">
                  <c:v>2425.3292999999999</c:v>
                </c:pt>
                <c:pt idx="303">
                  <c:v>2425.4819000000002</c:v>
                </c:pt>
                <c:pt idx="304">
                  <c:v>2425.6343000000002</c:v>
                </c:pt>
                <c:pt idx="305">
                  <c:v>2425.7865999999999</c:v>
                </c:pt>
                <c:pt idx="306">
                  <c:v>2425.9389999999999</c:v>
                </c:pt>
                <c:pt idx="307">
                  <c:v>2426.0916000000002</c:v>
                </c:pt>
                <c:pt idx="308">
                  <c:v>2426.2438999999999</c:v>
                </c:pt>
                <c:pt idx="309">
                  <c:v>2426.3962000000001</c:v>
                </c:pt>
                <c:pt idx="310">
                  <c:v>2426.5486000000001</c:v>
                </c:pt>
                <c:pt idx="311">
                  <c:v>2426.7012</c:v>
                </c:pt>
                <c:pt idx="312">
                  <c:v>2426.8535000000002</c:v>
                </c:pt>
                <c:pt idx="313">
                  <c:v>2427.0059000000001</c:v>
                </c:pt>
                <c:pt idx="314">
                  <c:v>2427.1581999999999</c:v>
                </c:pt>
                <c:pt idx="315">
                  <c:v>2427.3105</c:v>
                </c:pt>
                <c:pt idx="316">
                  <c:v>2427.4630999999999</c:v>
                </c:pt>
                <c:pt idx="317">
                  <c:v>2427.6154999999999</c:v>
                </c:pt>
                <c:pt idx="318">
                  <c:v>2427.7678000000001</c:v>
                </c:pt>
                <c:pt idx="319">
                  <c:v>2427.9202</c:v>
                </c:pt>
                <c:pt idx="320">
                  <c:v>2428.0727999999999</c:v>
                </c:pt>
                <c:pt idx="321">
                  <c:v>2428.2251000000001</c:v>
                </c:pt>
                <c:pt idx="322">
                  <c:v>2428.3773999999999</c:v>
                </c:pt>
                <c:pt idx="323">
                  <c:v>2428.5297999999998</c:v>
                </c:pt>
                <c:pt idx="324">
                  <c:v>2428.6824000000001</c:v>
                </c:pt>
                <c:pt idx="325">
                  <c:v>2428.8346999999999</c:v>
                </c:pt>
                <c:pt idx="326">
                  <c:v>2428.9870999999998</c:v>
                </c:pt>
                <c:pt idx="327">
                  <c:v>2429.1394</c:v>
                </c:pt>
                <c:pt idx="328">
                  <c:v>2429.2917000000002</c:v>
                </c:pt>
                <c:pt idx="329">
                  <c:v>2429.4443000000001</c:v>
                </c:pt>
                <c:pt idx="330">
                  <c:v>2429.5967000000001</c:v>
                </c:pt>
                <c:pt idx="331">
                  <c:v>2430.0540000000001</c:v>
                </c:pt>
                <c:pt idx="332">
                  <c:v>2430.2062999999998</c:v>
                </c:pt>
                <c:pt idx="333">
                  <c:v>2430.3586</c:v>
                </c:pt>
                <c:pt idx="334">
                  <c:v>2430.511</c:v>
                </c:pt>
                <c:pt idx="335">
                  <c:v>2430.6635999999999</c:v>
                </c:pt>
                <c:pt idx="336">
                  <c:v>2430.8159000000001</c:v>
                </c:pt>
                <c:pt idx="337">
                  <c:v>2430.9683</c:v>
                </c:pt>
                <c:pt idx="338">
                  <c:v>2431.1206000000002</c:v>
                </c:pt>
                <c:pt idx="339">
                  <c:v>2431.2728999999999</c:v>
                </c:pt>
                <c:pt idx="340">
                  <c:v>2431.4254999999998</c:v>
                </c:pt>
                <c:pt idx="341">
                  <c:v>2431.5779000000002</c:v>
                </c:pt>
                <c:pt idx="342">
                  <c:v>2431.7302</c:v>
                </c:pt>
                <c:pt idx="343">
                  <c:v>2431.8825999999999</c:v>
                </c:pt>
                <c:pt idx="344">
                  <c:v>2432.0351999999998</c:v>
                </c:pt>
                <c:pt idx="345">
                  <c:v>2432.1875</c:v>
                </c:pt>
                <c:pt idx="346">
                  <c:v>2432.3398000000002</c:v>
                </c:pt>
                <c:pt idx="347">
                  <c:v>2432.4922000000001</c:v>
                </c:pt>
                <c:pt idx="348">
                  <c:v>2432.6448</c:v>
                </c:pt>
                <c:pt idx="349">
                  <c:v>2432.7970999999998</c:v>
                </c:pt>
                <c:pt idx="350">
                  <c:v>2432.9495000000002</c:v>
                </c:pt>
                <c:pt idx="351">
                  <c:v>2433.1017999999999</c:v>
                </c:pt>
                <c:pt idx="352">
                  <c:v>2433.2541999999999</c:v>
                </c:pt>
                <c:pt idx="353">
                  <c:v>2433.4067</c:v>
                </c:pt>
                <c:pt idx="354">
                  <c:v>2433.5590999999999</c:v>
                </c:pt>
                <c:pt idx="355">
                  <c:v>2433.7114000000001</c:v>
                </c:pt>
                <c:pt idx="356">
                  <c:v>2433.8638000000001</c:v>
                </c:pt>
                <c:pt idx="357">
                  <c:v>2434.0164</c:v>
                </c:pt>
                <c:pt idx="358">
                  <c:v>2434.1687000000002</c:v>
                </c:pt>
                <c:pt idx="359">
                  <c:v>2434.3209999999999</c:v>
                </c:pt>
                <c:pt idx="360">
                  <c:v>2434.4733999999999</c:v>
                </c:pt>
                <c:pt idx="361">
                  <c:v>2434.6260000000002</c:v>
                </c:pt>
                <c:pt idx="362">
                  <c:v>2434.7782999999999</c:v>
                </c:pt>
                <c:pt idx="363">
                  <c:v>2434.9306999999999</c:v>
                </c:pt>
                <c:pt idx="364">
                  <c:v>2435.0830000000001</c:v>
                </c:pt>
                <c:pt idx="365">
                  <c:v>2435.2354</c:v>
                </c:pt>
                <c:pt idx="366">
                  <c:v>2435.3879000000002</c:v>
                </c:pt>
                <c:pt idx="367">
                  <c:v>2435.5403000000001</c:v>
                </c:pt>
                <c:pt idx="368">
                  <c:v>2435.6925999999999</c:v>
                </c:pt>
                <c:pt idx="369">
                  <c:v>2435.8449999999998</c:v>
                </c:pt>
                <c:pt idx="370">
                  <c:v>2435.9976000000001</c:v>
                </c:pt>
                <c:pt idx="371">
                  <c:v>2436.1498999999999</c:v>
                </c:pt>
                <c:pt idx="372">
                  <c:v>2436.3022000000001</c:v>
                </c:pt>
                <c:pt idx="373">
                  <c:v>2436.4546</c:v>
                </c:pt>
                <c:pt idx="374">
                  <c:v>2436.6071999999999</c:v>
                </c:pt>
                <c:pt idx="375">
                  <c:v>2436.7595000000001</c:v>
                </c:pt>
                <c:pt idx="376">
                  <c:v>2436.9119000000001</c:v>
                </c:pt>
                <c:pt idx="377">
                  <c:v>2437.0641999999998</c:v>
                </c:pt>
                <c:pt idx="378">
                  <c:v>2437.2166000000002</c:v>
                </c:pt>
                <c:pt idx="379">
                  <c:v>2437.3690999999999</c:v>
                </c:pt>
                <c:pt idx="380">
                  <c:v>2437.5214999999998</c:v>
                </c:pt>
                <c:pt idx="381">
                  <c:v>2437.6738</c:v>
                </c:pt>
                <c:pt idx="382">
                  <c:v>2437.8262</c:v>
                </c:pt>
                <c:pt idx="383">
                  <c:v>2437.9787999999999</c:v>
                </c:pt>
                <c:pt idx="384">
                  <c:v>2438.1311000000001</c:v>
                </c:pt>
                <c:pt idx="385">
                  <c:v>2438.2833999999998</c:v>
                </c:pt>
                <c:pt idx="386">
                  <c:v>2438.4358000000002</c:v>
                </c:pt>
                <c:pt idx="387">
                  <c:v>2438.5884000000001</c:v>
                </c:pt>
                <c:pt idx="388">
                  <c:v>2438.7406999999998</c:v>
                </c:pt>
                <c:pt idx="389">
                  <c:v>2438.8930999999998</c:v>
                </c:pt>
                <c:pt idx="390">
                  <c:v>2439.0454</c:v>
                </c:pt>
                <c:pt idx="391">
                  <c:v>2439.1977999999999</c:v>
                </c:pt>
                <c:pt idx="392">
                  <c:v>2439.3503000000001</c:v>
                </c:pt>
                <c:pt idx="393">
                  <c:v>2439.5027</c:v>
                </c:pt>
                <c:pt idx="394">
                  <c:v>2439.6550000000002</c:v>
                </c:pt>
                <c:pt idx="395">
                  <c:v>2439.8074000000001</c:v>
                </c:pt>
                <c:pt idx="396">
                  <c:v>2439.96</c:v>
                </c:pt>
                <c:pt idx="397">
                  <c:v>2440.1122999999998</c:v>
                </c:pt>
                <c:pt idx="398">
                  <c:v>2440.2646</c:v>
                </c:pt>
                <c:pt idx="399">
                  <c:v>2440.4169999999999</c:v>
                </c:pt>
                <c:pt idx="400">
                  <c:v>2440.5695999999998</c:v>
                </c:pt>
                <c:pt idx="401">
                  <c:v>2440.7219</c:v>
                </c:pt>
                <c:pt idx="402">
                  <c:v>2440.8742999999999</c:v>
                </c:pt>
                <c:pt idx="403">
                  <c:v>2441.0266000000001</c:v>
                </c:pt>
                <c:pt idx="404">
                  <c:v>2441.1790000000001</c:v>
                </c:pt>
                <c:pt idx="405">
                  <c:v>2441.3314999999998</c:v>
                </c:pt>
                <c:pt idx="406">
                  <c:v>2441.4839000000002</c:v>
                </c:pt>
                <c:pt idx="407">
                  <c:v>2441.9412000000002</c:v>
                </c:pt>
                <c:pt idx="408">
                  <c:v>2442.0934999999999</c:v>
                </c:pt>
                <c:pt idx="409">
                  <c:v>2442.2458000000001</c:v>
                </c:pt>
                <c:pt idx="410">
                  <c:v>2442.3982000000001</c:v>
                </c:pt>
                <c:pt idx="411">
                  <c:v>2442.5508</c:v>
                </c:pt>
                <c:pt idx="412">
                  <c:v>2442.7031000000002</c:v>
                </c:pt>
                <c:pt idx="413">
                  <c:v>2442.8555000000001</c:v>
                </c:pt>
                <c:pt idx="414">
                  <c:v>2443.0077999999999</c:v>
                </c:pt>
                <c:pt idx="415">
                  <c:v>2443.1601999999998</c:v>
                </c:pt>
                <c:pt idx="416">
                  <c:v>2443.3126999999999</c:v>
                </c:pt>
                <c:pt idx="417">
                  <c:v>2443.4650999999999</c:v>
                </c:pt>
                <c:pt idx="418">
                  <c:v>2443.6174000000001</c:v>
                </c:pt>
                <c:pt idx="419">
                  <c:v>2443.7698</c:v>
                </c:pt>
                <c:pt idx="420">
                  <c:v>2443.9223999999999</c:v>
                </c:pt>
                <c:pt idx="421">
                  <c:v>2444.0747000000001</c:v>
                </c:pt>
                <c:pt idx="422">
                  <c:v>2444.2271000000001</c:v>
                </c:pt>
                <c:pt idx="423">
                  <c:v>2444.3793999999998</c:v>
                </c:pt>
                <c:pt idx="424">
                  <c:v>2444.5317</c:v>
                </c:pt>
                <c:pt idx="425">
                  <c:v>2444.6842999999999</c:v>
                </c:pt>
                <c:pt idx="426">
                  <c:v>2444.8366999999998</c:v>
                </c:pt>
                <c:pt idx="427">
                  <c:v>2444.989</c:v>
                </c:pt>
                <c:pt idx="428">
                  <c:v>2445.1414</c:v>
                </c:pt>
                <c:pt idx="429">
                  <c:v>2445.2939000000001</c:v>
                </c:pt>
                <c:pt idx="430">
                  <c:v>2445.4463000000001</c:v>
                </c:pt>
                <c:pt idx="431">
                  <c:v>2445.5985999999998</c:v>
                </c:pt>
                <c:pt idx="432">
                  <c:v>2445.7510000000002</c:v>
                </c:pt>
                <c:pt idx="433">
                  <c:v>2445.9036000000001</c:v>
                </c:pt>
                <c:pt idx="434">
                  <c:v>2446.0558999999998</c:v>
                </c:pt>
                <c:pt idx="435">
                  <c:v>2446.2082999999998</c:v>
                </c:pt>
                <c:pt idx="436">
                  <c:v>2446.3606</c:v>
                </c:pt>
                <c:pt idx="437">
                  <c:v>2446.5129000000002</c:v>
                </c:pt>
                <c:pt idx="438">
                  <c:v>2446.6655000000001</c:v>
                </c:pt>
                <c:pt idx="439">
                  <c:v>2446.8179</c:v>
                </c:pt>
                <c:pt idx="440">
                  <c:v>2446.9702000000002</c:v>
                </c:pt>
                <c:pt idx="441">
                  <c:v>2447.1226000000001</c:v>
                </c:pt>
                <c:pt idx="442">
                  <c:v>2447.2750999999998</c:v>
                </c:pt>
                <c:pt idx="443">
                  <c:v>2447.4274999999998</c:v>
                </c:pt>
                <c:pt idx="444">
                  <c:v>2447.5798</c:v>
                </c:pt>
                <c:pt idx="445">
                  <c:v>2447.7321999999999</c:v>
                </c:pt>
                <c:pt idx="446">
                  <c:v>2447.8847999999998</c:v>
                </c:pt>
                <c:pt idx="447">
                  <c:v>2448.0371</c:v>
                </c:pt>
                <c:pt idx="448">
                  <c:v>2448.1895</c:v>
                </c:pt>
                <c:pt idx="449">
                  <c:v>2448.3418000000001</c:v>
                </c:pt>
                <c:pt idx="450">
                  <c:v>2448.4940999999999</c:v>
                </c:pt>
                <c:pt idx="451">
                  <c:v>2448.6466999999998</c:v>
                </c:pt>
                <c:pt idx="452">
                  <c:v>2448.7991000000002</c:v>
                </c:pt>
                <c:pt idx="453">
                  <c:v>2448.9513999999999</c:v>
                </c:pt>
                <c:pt idx="454">
                  <c:v>2449.1037999999999</c:v>
                </c:pt>
                <c:pt idx="455">
                  <c:v>2449.2563</c:v>
                </c:pt>
                <c:pt idx="456">
                  <c:v>2449.4087</c:v>
                </c:pt>
                <c:pt idx="457">
                  <c:v>2449.5610000000001</c:v>
                </c:pt>
                <c:pt idx="458">
                  <c:v>2449.7134000000001</c:v>
                </c:pt>
                <c:pt idx="459">
                  <c:v>2449.866</c:v>
                </c:pt>
                <c:pt idx="460">
                  <c:v>2450.0183000000002</c:v>
                </c:pt>
                <c:pt idx="461">
                  <c:v>2450.1707000000001</c:v>
                </c:pt>
                <c:pt idx="462">
                  <c:v>2450.3229999999999</c:v>
                </c:pt>
                <c:pt idx="463">
                  <c:v>2450.4753000000001</c:v>
                </c:pt>
                <c:pt idx="464">
                  <c:v>2450.6279</c:v>
                </c:pt>
                <c:pt idx="465">
                  <c:v>2450.7802999999999</c:v>
                </c:pt>
                <c:pt idx="466">
                  <c:v>2450.9326000000001</c:v>
                </c:pt>
                <c:pt idx="467">
                  <c:v>2451.085</c:v>
                </c:pt>
                <c:pt idx="468">
                  <c:v>2451.2375000000002</c:v>
                </c:pt>
                <c:pt idx="469">
                  <c:v>2451.3899000000001</c:v>
                </c:pt>
                <c:pt idx="470">
                  <c:v>2451.5421999999999</c:v>
                </c:pt>
                <c:pt idx="471">
                  <c:v>2451.6945999999998</c:v>
                </c:pt>
                <c:pt idx="472">
                  <c:v>2451.8472000000002</c:v>
                </c:pt>
                <c:pt idx="473">
                  <c:v>2451.9994999999999</c:v>
                </c:pt>
                <c:pt idx="474">
                  <c:v>2452.1518999999998</c:v>
                </c:pt>
                <c:pt idx="475">
                  <c:v>2452.3042</c:v>
                </c:pt>
                <c:pt idx="476">
                  <c:v>2452.4564999999998</c:v>
                </c:pt>
                <c:pt idx="477">
                  <c:v>2452.6091000000001</c:v>
                </c:pt>
                <c:pt idx="478">
                  <c:v>2452.7615000000001</c:v>
                </c:pt>
                <c:pt idx="479">
                  <c:v>2452.9137999999998</c:v>
                </c:pt>
                <c:pt idx="480">
                  <c:v>2453.0662000000002</c:v>
                </c:pt>
                <c:pt idx="481">
                  <c:v>2453.2188000000001</c:v>
                </c:pt>
                <c:pt idx="482">
                  <c:v>2453.3710999999998</c:v>
                </c:pt>
                <c:pt idx="483">
                  <c:v>2453.5234</c:v>
                </c:pt>
                <c:pt idx="484">
                  <c:v>2453.6758</c:v>
                </c:pt>
                <c:pt idx="485">
                  <c:v>2453.8283999999999</c:v>
                </c:pt>
                <c:pt idx="486">
                  <c:v>2453.9807000000001</c:v>
                </c:pt>
                <c:pt idx="487">
                  <c:v>2454.1331</c:v>
                </c:pt>
                <c:pt idx="488">
                  <c:v>2454.2854000000002</c:v>
                </c:pt>
                <c:pt idx="489">
                  <c:v>2454.4376999999999</c:v>
                </c:pt>
                <c:pt idx="490">
                  <c:v>2454.5902999999998</c:v>
                </c:pt>
                <c:pt idx="491">
                  <c:v>2454.7426999999998</c:v>
                </c:pt>
                <c:pt idx="492">
                  <c:v>2454.895</c:v>
                </c:pt>
                <c:pt idx="493">
                  <c:v>2455.0473999999999</c:v>
                </c:pt>
                <c:pt idx="494">
                  <c:v>2455.1999999999998</c:v>
                </c:pt>
                <c:pt idx="495">
                  <c:v>2455.3523</c:v>
                </c:pt>
                <c:pt idx="496">
                  <c:v>2455.5046000000002</c:v>
                </c:pt>
                <c:pt idx="497">
                  <c:v>2455.6570000000002</c:v>
                </c:pt>
                <c:pt idx="498">
                  <c:v>2455.8096</c:v>
                </c:pt>
                <c:pt idx="499">
                  <c:v>2455.9618999999998</c:v>
                </c:pt>
                <c:pt idx="500">
                  <c:v>2456.1143000000002</c:v>
                </c:pt>
                <c:pt idx="501">
                  <c:v>2456.5715</c:v>
                </c:pt>
                <c:pt idx="502">
                  <c:v>2456.7239</c:v>
                </c:pt>
                <c:pt idx="503">
                  <c:v>2456.8762000000002</c:v>
                </c:pt>
                <c:pt idx="504">
                  <c:v>2457.0286000000001</c:v>
                </c:pt>
                <c:pt idx="505">
                  <c:v>2457.1812</c:v>
                </c:pt>
                <c:pt idx="506">
                  <c:v>2457.3335000000002</c:v>
                </c:pt>
                <c:pt idx="507">
                  <c:v>2457.4857999999999</c:v>
                </c:pt>
                <c:pt idx="508">
                  <c:v>2457.6381999999999</c:v>
                </c:pt>
                <c:pt idx="509">
                  <c:v>2457.7908000000002</c:v>
                </c:pt>
                <c:pt idx="510">
                  <c:v>2457.9431</c:v>
                </c:pt>
                <c:pt idx="511">
                  <c:v>2458.0954999999999</c:v>
                </c:pt>
                <c:pt idx="512">
                  <c:v>2458.2478000000001</c:v>
                </c:pt>
                <c:pt idx="513">
                  <c:v>2458.4000999999998</c:v>
                </c:pt>
                <c:pt idx="514">
                  <c:v>2458.5527000000002</c:v>
                </c:pt>
                <c:pt idx="515">
                  <c:v>2458.7051000000001</c:v>
                </c:pt>
                <c:pt idx="516">
                  <c:v>2458.8573999999999</c:v>
                </c:pt>
                <c:pt idx="517">
                  <c:v>2459.0097999999998</c:v>
                </c:pt>
                <c:pt idx="518">
                  <c:v>2459.1624000000002</c:v>
                </c:pt>
                <c:pt idx="519">
                  <c:v>2459.3146999999999</c:v>
                </c:pt>
                <c:pt idx="520">
                  <c:v>2459.4670000000001</c:v>
                </c:pt>
                <c:pt idx="521">
                  <c:v>2459.6194</c:v>
                </c:pt>
                <c:pt idx="522">
                  <c:v>2459.7719999999999</c:v>
                </c:pt>
                <c:pt idx="523">
                  <c:v>2459.9243000000001</c:v>
                </c:pt>
                <c:pt idx="524">
                  <c:v>2460.0767000000001</c:v>
                </c:pt>
                <c:pt idx="525">
                  <c:v>2460.2289999999998</c:v>
                </c:pt>
                <c:pt idx="526">
                  <c:v>2460.3813</c:v>
                </c:pt>
                <c:pt idx="527">
                  <c:v>2460.5338999999999</c:v>
                </c:pt>
                <c:pt idx="528">
                  <c:v>2460.6862999999998</c:v>
                </c:pt>
                <c:pt idx="529">
                  <c:v>2460.8386</c:v>
                </c:pt>
                <c:pt idx="530">
                  <c:v>2460.991</c:v>
                </c:pt>
                <c:pt idx="531">
                  <c:v>2461.1435999999999</c:v>
                </c:pt>
                <c:pt idx="532">
                  <c:v>2461.2959000000001</c:v>
                </c:pt>
                <c:pt idx="533">
                  <c:v>2461.4481999999998</c:v>
                </c:pt>
                <c:pt idx="534">
                  <c:v>2461.6006000000002</c:v>
                </c:pt>
                <c:pt idx="535">
                  <c:v>2462.0578999999998</c:v>
                </c:pt>
                <c:pt idx="536">
                  <c:v>2462.2102</c:v>
                </c:pt>
                <c:pt idx="537">
                  <c:v>2462.3625000000002</c:v>
                </c:pt>
                <c:pt idx="538">
                  <c:v>2462.5151000000001</c:v>
                </c:pt>
                <c:pt idx="539">
                  <c:v>2462.6675</c:v>
                </c:pt>
                <c:pt idx="540">
                  <c:v>2462.8198000000002</c:v>
                </c:pt>
                <c:pt idx="541">
                  <c:v>2462.9722000000002</c:v>
                </c:pt>
                <c:pt idx="542">
                  <c:v>2463.1248000000001</c:v>
                </c:pt>
                <c:pt idx="543">
                  <c:v>2463.2770999999998</c:v>
                </c:pt>
                <c:pt idx="544">
                  <c:v>2463.4294</c:v>
                </c:pt>
                <c:pt idx="545">
                  <c:v>2463.5817999999999</c:v>
                </c:pt>
                <c:pt idx="546">
                  <c:v>2463.7343999999998</c:v>
                </c:pt>
                <c:pt idx="547">
                  <c:v>2463.8867</c:v>
                </c:pt>
                <c:pt idx="548">
                  <c:v>2464.0391</c:v>
                </c:pt>
                <c:pt idx="549">
                  <c:v>2464.1914000000002</c:v>
                </c:pt>
                <c:pt idx="550">
                  <c:v>2464.3438000000001</c:v>
                </c:pt>
                <c:pt idx="551">
                  <c:v>2464.4962999999998</c:v>
                </c:pt>
                <c:pt idx="552">
                  <c:v>2464.6487000000002</c:v>
                </c:pt>
                <c:pt idx="553">
                  <c:v>2464.8009999999999</c:v>
                </c:pt>
                <c:pt idx="554">
                  <c:v>2464.9533999999999</c:v>
                </c:pt>
                <c:pt idx="555">
                  <c:v>2465.1060000000002</c:v>
                </c:pt>
                <c:pt idx="556">
                  <c:v>2465.2583</c:v>
                </c:pt>
                <c:pt idx="557">
                  <c:v>2465.4106000000002</c:v>
                </c:pt>
                <c:pt idx="558">
                  <c:v>2465.5630000000001</c:v>
                </c:pt>
                <c:pt idx="559">
                  <c:v>2465.7152999999998</c:v>
                </c:pt>
                <c:pt idx="560">
                  <c:v>2465.8679000000002</c:v>
                </c:pt>
                <c:pt idx="561">
                  <c:v>2466.0203000000001</c:v>
                </c:pt>
                <c:pt idx="562">
                  <c:v>2466.1725999999999</c:v>
                </c:pt>
                <c:pt idx="563">
                  <c:v>2466.3249999999998</c:v>
                </c:pt>
                <c:pt idx="564">
                  <c:v>2466.4775</c:v>
                </c:pt>
                <c:pt idx="565">
                  <c:v>2466.6298999999999</c:v>
                </c:pt>
                <c:pt idx="566">
                  <c:v>2466.7822000000001</c:v>
                </c:pt>
                <c:pt idx="567">
                  <c:v>2466.9346</c:v>
                </c:pt>
                <c:pt idx="568">
                  <c:v>2467.0871999999999</c:v>
                </c:pt>
                <c:pt idx="569">
                  <c:v>2467.2395000000001</c:v>
                </c:pt>
                <c:pt idx="570">
                  <c:v>2467.3917999999999</c:v>
                </c:pt>
                <c:pt idx="571">
                  <c:v>2467.5441999999998</c:v>
                </c:pt>
                <c:pt idx="572">
                  <c:v>2467.6965</c:v>
                </c:pt>
                <c:pt idx="573">
                  <c:v>2467.8490999999999</c:v>
                </c:pt>
                <c:pt idx="574">
                  <c:v>2468.0014999999999</c:v>
                </c:pt>
                <c:pt idx="575">
                  <c:v>2468.1538</c:v>
                </c:pt>
                <c:pt idx="576">
                  <c:v>2468.3062</c:v>
                </c:pt>
                <c:pt idx="577">
                  <c:v>2468.4587000000001</c:v>
                </c:pt>
                <c:pt idx="578">
                  <c:v>2468.6111000000001</c:v>
                </c:pt>
                <c:pt idx="579">
                  <c:v>2468.7633999999998</c:v>
                </c:pt>
                <c:pt idx="580">
                  <c:v>2468.9158000000002</c:v>
                </c:pt>
                <c:pt idx="581">
                  <c:v>2469.0684000000001</c:v>
                </c:pt>
                <c:pt idx="582">
                  <c:v>2469.2206999999999</c:v>
                </c:pt>
                <c:pt idx="583">
                  <c:v>2469.373</c:v>
                </c:pt>
                <c:pt idx="584">
                  <c:v>2469.5254</c:v>
                </c:pt>
                <c:pt idx="585">
                  <c:v>2469.6777000000002</c:v>
                </c:pt>
                <c:pt idx="586">
                  <c:v>2469.8303000000001</c:v>
                </c:pt>
                <c:pt idx="587">
                  <c:v>2469.9827</c:v>
                </c:pt>
                <c:pt idx="588">
                  <c:v>2470.1350000000002</c:v>
                </c:pt>
                <c:pt idx="589">
                  <c:v>2470.2874000000002</c:v>
                </c:pt>
                <c:pt idx="590">
                  <c:v>2470.4398999999999</c:v>
                </c:pt>
                <c:pt idx="591">
                  <c:v>2470.5922999999998</c:v>
                </c:pt>
                <c:pt idx="592">
                  <c:v>2470.7446</c:v>
                </c:pt>
                <c:pt idx="593">
                  <c:v>2470.8969999999999</c:v>
                </c:pt>
                <c:pt idx="594">
                  <c:v>2471.0495999999998</c:v>
                </c:pt>
                <c:pt idx="595">
                  <c:v>2471.2019</c:v>
                </c:pt>
                <c:pt idx="596">
                  <c:v>2471.3542000000002</c:v>
                </c:pt>
                <c:pt idx="597">
                  <c:v>2471.5066000000002</c:v>
                </c:pt>
                <c:pt idx="598">
                  <c:v>2471.6588999999999</c:v>
                </c:pt>
                <c:pt idx="599">
                  <c:v>2471.8114999999998</c:v>
                </c:pt>
                <c:pt idx="600">
                  <c:v>2471.9639000000002</c:v>
                </c:pt>
                <c:pt idx="601">
                  <c:v>2472.1161999999999</c:v>
                </c:pt>
                <c:pt idx="602">
                  <c:v>2472.2685999999999</c:v>
                </c:pt>
                <c:pt idx="603">
                  <c:v>2472.4211</c:v>
                </c:pt>
                <c:pt idx="604">
                  <c:v>2472.5735</c:v>
                </c:pt>
                <c:pt idx="605">
                  <c:v>2472.7258000000002</c:v>
                </c:pt>
                <c:pt idx="606">
                  <c:v>2472.8782000000001</c:v>
                </c:pt>
                <c:pt idx="607">
                  <c:v>2473.0308</c:v>
                </c:pt>
                <c:pt idx="608">
                  <c:v>2473.1831000000002</c:v>
                </c:pt>
                <c:pt idx="609">
                  <c:v>2473.3353999999999</c:v>
                </c:pt>
                <c:pt idx="610">
                  <c:v>2473.4877999999999</c:v>
                </c:pt>
                <c:pt idx="611">
                  <c:v>2473.6401000000001</c:v>
                </c:pt>
                <c:pt idx="612">
                  <c:v>2473.7927</c:v>
                </c:pt>
                <c:pt idx="613">
                  <c:v>2473.9450999999999</c:v>
                </c:pt>
                <c:pt idx="614">
                  <c:v>2474.0974000000001</c:v>
                </c:pt>
                <c:pt idx="615">
                  <c:v>2474.2498000000001</c:v>
                </c:pt>
                <c:pt idx="616">
                  <c:v>2474.4023000000002</c:v>
                </c:pt>
                <c:pt idx="617">
                  <c:v>2474.5547000000001</c:v>
                </c:pt>
                <c:pt idx="618">
                  <c:v>2474.7069999999999</c:v>
                </c:pt>
                <c:pt idx="619">
                  <c:v>2474.8593999999998</c:v>
                </c:pt>
                <c:pt idx="620">
                  <c:v>2475.0120000000002</c:v>
                </c:pt>
                <c:pt idx="621">
                  <c:v>2475.4690000000001</c:v>
                </c:pt>
                <c:pt idx="622">
                  <c:v>2475.6212999999998</c:v>
                </c:pt>
                <c:pt idx="623">
                  <c:v>2475.7739000000001</c:v>
                </c:pt>
                <c:pt idx="624">
                  <c:v>2475.9263000000001</c:v>
                </c:pt>
                <c:pt idx="625">
                  <c:v>2476.0785999999998</c:v>
                </c:pt>
                <c:pt idx="626">
                  <c:v>2476.2310000000002</c:v>
                </c:pt>
                <c:pt idx="627">
                  <c:v>2476.3834999999999</c:v>
                </c:pt>
                <c:pt idx="628">
                  <c:v>2476.5358999999999</c:v>
                </c:pt>
                <c:pt idx="629">
                  <c:v>2476.6882000000001</c:v>
                </c:pt>
                <c:pt idx="630">
                  <c:v>2476.8406</c:v>
                </c:pt>
                <c:pt idx="631">
                  <c:v>2476.9931999999999</c:v>
                </c:pt>
                <c:pt idx="632">
                  <c:v>2477.1455000000001</c:v>
                </c:pt>
                <c:pt idx="633">
                  <c:v>2477.2979</c:v>
                </c:pt>
                <c:pt idx="634">
                  <c:v>2477.4502000000002</c:v>
                </c:pt>
                <c:pt idx="635">
                  <c:v>2477.6025</c:v>
                </c:pt>
                <c:pt idx="636">
                  <c:v>2477.7550999999999</c:v>
                </c:pt>
                <c:pt idx="637">
                  <c:v>2477.9074999999998</c:v>
                </c:pt>
                <c:pt idx="638">
                  <c:v>2478.0598</c:v>
                </c:pt>
                <c:pt idx="639">
                  <c:v>2478.2121999999999</c:v>
                </c:pt>
                <c:pt idx="640">
                  <c:v>2478.3647000000001</c:v>
                </c:pt>
                <c:pt idx="641">
                  <c:v>2478.5171</c:v>
                </c:pt>
                <c:pt idx="642">
                  <c:v>2478.6694000000002</c:v>
                </c:pt>
                <c:pt idx="643">
                  <c:v>2478.8218000000002</c:v>
                </c:pt>
                <c:pt idx="644">
                  <c:v>2478.9744000000001</c:v>
                </c:pt>
                <c:pt idx="645">
                  <c:v>2479.1266999999998</c:v>
                </c:pt>
                <c:pt idx="646">
                  <c:v>2479.2791000000002</c:v>
                </c:pt>
                <c:pt idx="647">
                  <c:v>2479.4313999999999</c:v>
                </c:pt>
                <c:pt idx="648">
                  <c:v>2479.5837000000001</c:v>
                </c:pt>
                <c:pt idx="649">
                  <c:v>2479.7363</c:v>
                </c:pt>
                <c:pt idx="650">
                  <c:v>2479.8887</c:v>
                </c:pt>
                <c:pt idx="651">
                  <c:v>2480.0410000000002</c:v>
                </c:pt>
                <c:pt idx="652">
                  <c:v>2480.1934000000001</c:v>
                </c:pt>
                <c:pt idx="653">
                  <c:v>2480.3458999999998</c:v>
                </c:pt>
                <c:pt idx="654">
                  <c:v>2480.4983000000002</c:v>
                </c:pt>
                <c:pt idx="655">
                  <c:v>2480.6505999999999</c:v>
                </c:pt>
                <c:pt idx="656">
                  <c:v>2480.8029999999999</c:v>
                </c:pt>
                <c:pt idx="657">
                  <c:v>2480.9555999999998</c:v>
                </c:pt>
                <c:pt idx="658">
                  <c:v>2481.1079</c:v>
                </c:pt>
                <c:pt idx="659">
                  <c:v>2481.2602999999999</c:v>
                </c:pt>
                <c:pt idx="660">
                  <c:v>2481.4126000000001</c:v>
                </c:pt>
                <c:pt idx="661">
                  <c:v>2481.5648999999999</c:v>
                </c:pt>
                <c:pt idx="662">
                  <c:v>2481.7175000000002</c:v>
                </c:pt>
                <c:pt idx="663">
                  <c:v>2481.8699000000001</c:v>
                </c:pt>
                <c:pt idx="664">
                  <c:v>2482.0221999999999</c:v>
                </c:pt>
                <c:pt idx="665">
                  <c:v>2482.1745999999998</c:v>
                </c:pt>
                <c:pt idx="666">
                  <c:v>2482.3271</c:v>
                </c:pt>
                <c:pt idx="667">
                  <c:v>2482.4794999999999</c:v>
                </c:pt>
                <c:pt idx="668">
                  <c:v>2482.6318000000001</c:v>
                </c:pt>
                <c:pt idx="669">
                  <c:v>2482.7842000000001</c:v>
                </c:pt>
                <c:pt idx="670">
                  <c:v>2482.9367999999999</c:v>
                </c:pt>
                <c:pt idx="671">
                  <c:v>2483.0891000000001</c:v>
                </c:pt>
                <c:pt idx="672">
                  <c:v>2483.2415000000001</c:v>
                </c:pt>
                <c:pt idx="673">
                  <c:v>2483.3937999999998</c:v>
                </c:pt>
                <c:pt idx="674">
                  <c:v>2483.5461</c:v>
                </c:pt>
                <c:pt idx="675">
                  <c:v>2483.6986999999999</c:v>
                </c:pt>
                <c:pt idx="676">
                  <c:v>2483.8510999999999</c:v>
                </c:pt>
                <c:pt idx="677">
                  <c:v>2484.0034000000001</c:v>
                </c:pt>
                <c:pt idx="678">
                  <c:v>2484.1558</c:v>
                </c:pt>
                <c:pt idx="679">
                  <c:v>2484.9180000000001</c:v>
                </c:pt>
                <c:pt idx="680">
                  <c:v>2485.0702999999999</c:v>
                </c:pt>
                <c:pt idx="681">
                  <c:v>2485.2226999999998</c:v>
                </c:pt>
                <c:pt idx="682">
                  <c:v>2485.375</c:v>
                </c:pt>
                <c:pt idx="683">
                  <c:v>2485.5273000000002</c:v>
                </c:pt>
                <c:pt idx="684">
                  <c:v>2485.6799000000001</c:v>
                </c:pt>
                <c:pt idx="685">
                  <c:v>2485.8323</c:v>
                </c:pt>
                <c:pt idx="686">
                  <c:v>2485.9845999999998</c:v>
                </c:pt>
                <c:pt idx="687">
                  <c:v>2486.1370000000002</c:v>
                </c:pt>
                <c:pt idx="688">
                  <c:v>2486.2896000000001</c:v>
                </c:pt>
                <c:pt idx="689">
                  <c:v>2486.4418999999998</c:v>
                </c:pt>
                <c:pt idx="690">
                  <c:v>2486.5942</c:v>
                </c:pt>
                <c:pt idx="691">
                  <c:v>2486.7465999999999</c:v>
                </c:pt>
                <c:pt idx="692">
                  <c:v>2486.8989000000001</c:v>
                </c:pt>
                <c:pt idx="693">
                  <c:v>2487.0515</c:v>
                </c:pt>
                <c:pt idx="694">
                  <c:v>2487.2039</c:v>
                </c:pt>
                <c:pt idx="695">
                  <c:v>2487.3562000000002</c:v>
                </c:pt>
                <c:pt idx="696">
                  <c:v>2487.5084999999999</c:v>
                </c:pt>
                <c:pt idx="697">
                  <c:v>2487.6610999999998</c:v>
                </c:pt>
                <c:pt idx="698">
                  <c:v>2487.8135000000002</c:v>
                </c:pt>
                <c:pt idx="699">
                  <c:v>2487.9657999999999</c:v>
                </c:pt>
                <c:pt idx="700">
                  <c:v>2488.1181999999999</c:v>
                </c:pt>
                <c:pt idx="701">
                  <c:v>2488.2707999999998</c:v>
                </c:pt>
                <c:pt idx="702">
                  <c:v>2488.4231</c:v>
                </c:pt>
                <c:pt idx="703">
                  <c:v>2488.5754000000002</c:v>
                </c:pt>
                <c:pt idx="704">
                  <c:v>2488.7278000000001</c:v>
                </c:pt>
                <c:pt idx="705">
                  <c:v>2488.8800999999999</c:v>
                </c:pt>
                <c:pt idx="706">
                  <c:v>2489.0327000000002</c:v>
                </c:pt>
                <c:pt idx="707">
                  <c:v>2489.1851000000001</c:v>
                </c:pt>
                <c:pt idx="708">
                  <c:v>2489.3373999999999</c:v>
                </c:pt>
                <c:pt idx="709">
                  <c:v>2489.4897000000001</c:v>
                </c:pt>
                <c:pt idx="710">
                  <c:v>2489.6423</c:v>
                </c:pt>
                <c:pt idx="711">
                  <c:v>2489.7946999999999</c:v>
                </c:pt>
                <c:pt idx="712">
                  <c:v>2489.9470000000001</c:v>
                </c:pt>
                <c:pt idx="713">
                  <c:v>2490.0994000000001</c:v>
                </c:pt>
                <c:pt idx="714">
                  <c:v>2490.252</c:v>
                </c:pt>
                <c:pt idx="715">
                  <c:v>2490.4043000000001</c:v>
                </c:pt>
                <c:pt idx="716">
                  <c:v>2490.5565999999999</c:v>
                </c:pt>
                <c:pt idx="717">
                  <c:v>2490.7089999999998</c:v>
                </c:pt>
                <c:pt idx="718">
                  <c:v>2490.8613</c:v>
                </c:pt>
                <c:pt idx="719">
                  <c:v>2491.0138999999999</c:v>
                </c:pt>
                <c:pt idx="720">
                  <c:v>2491.1662999999999</c:v>
                </c:pt>
                <c:pt idx="721">
                  <c:v>2491.3186000000001</c:v>
                </c:pt>
                <c:pt idx="722">
                  <c:v>2491.4708999999998</c:v>
                </c:pt>
                <c:pt idx="723">
                  <c:v>2491.6235000000001</c:v>
                </c:pt>
                <c:pt idx="724">
                  <c:v>2491.7759000000001</c:v>
                </c:pt>
                <c:pt idx="725">
                  <c:v>2491.9281999999998</c:v>
                </c:pt>
                <c:pt idx="726">
                  <c:v>2492.0805999999998</c:v>
                </c:pt>
                <c:pt idx="727">
                  <c:v>2492.2332000000001</c:v>
                </c:pt>
                <c:pt idx="728">
                  <c:v>2492.3854999999999</c:v>
                </c:pt>
                <c:pt idx="729">
                  <c:v>2492.5378000000001</c:v>
                </c:pt>
                <c:pt idx="730">
                  <c:v>2492.6902</c:v>
                </c:pt>
                <c:pt idx="731">
                  <c:v>2492.8425000000002</c:v>
                </c:pt>
                <c:pt idx="732">
                  <c:v>2492.9951000000001</c:v>
                </c:pt>
                <c:pt idx="733">
                  <c:v>2493.1475</c:v>
                </c:pt>
                <c:pt idx="734">
                  <c:v>2493.2997999999998</c:v>
                </c:pt>
                <c:pt idx="735">
                  <c:v>2493.4521</c:v>
                </c:pt>
                <c:pt idx="736">
                  <c:v>2493.6046999999999</c:v>
                </c:pt>
                <c:pt idx="737">
                  <c:v>2493.7570999999998</c:v>
                </c:pt>
                <c:pt idx="738">
                  <c:v>2493.9094</c:v>
                </c:pt>
                <c:pt idx="739">
                  <c:v>2494.0617999999999</c:v>
                </c:pt>
                <c:pt idx="740">
                  <c:v>2494.2143999999998</c:v>
                </c:pt>
                <c:pt idx="741">
                  <c:v>2495.1287000000002</c:v>
                </c:pt>
                <c:pt idx="742">
                  <c:v>2495.2809999999999</c:v>
                </c:pt>
                <c:pt idx="743">
                  <c:v>2495.4333000000001</c:v>
                </c:pt>
                <c:pt idx="744">
                  <c:v>2495.5859</c:v>
                </c:pt>
                <c:pt idx="745">
                  <c:v>2495.7383</c:v>
                </c:pt>
                <c:pt idx="746">
                  <c:v>2495.8906000000002</c:v>
                </c:pt>
                <c:pt idx="747">
                  <c:v>2496.0430000000001</c:v>
                </c:pt>
                <c:pt idx="748">
                  <c:v>2496.1956</c:v>
                </c:pt>
                <c:pt idx="749">
                  <c:v>2496.3479000000002</c:v>
                </c:pt>
                <c:pt idx="750">
                  <c:v>2496.5001999999999</c:v>
                </c:pt>
                <c:pt idx="751">
                  <c:v>2496.6525999999999</c:v>
                </c:pt>
                <c:pt idx="752">
                  <c:v>2496.8049000000001</c:v>
                </c:pt>
                <c:pt idx="753">
                  <c:v>2496.9575</c:v>
                </c:pt>
                <c:pt idx="754">
                  <c:v>2497.1098999999999</c:v>
                </c:pt>
                <c:pt idx="755">
                  <c:v>2497.2622000000001</c:v>
                </c:pt>
                <c:pt idx="756">
                  <c:v>2497.4146000000001</c:v>
                </c:pt>
                <c:pt idx="757">
                  <c:v>2497.5671000000002</c:v>
                </c:pt>
                <c:pt idx="758">
                  <c:v>2497.7195000000002</c:v>
                </c:pt>
                <c:pt idx="759">
                  <c:v>2497.8717999999999</c:v>
                </c:pt>
                <c:pt idx="760">
                  <c:v>2498.0241999999998</c:v>
                </c:pt>
                <c:pt idx="761">
                  <c:v>2498.1768000000002</c:v>
                </c:pt>
                <c:pt idx="762">
                  <c:v>2498.3290999999999</c:v>
                </c:pt>
                <c:pt idx="763">
                  <c:v>2498.4814000000001</c:v>
                </c:pt>
                <c:pt idx="764">
                  <c:v>2498.6338000000001</c:v>
                </c:pt>
                <c:pt idx="765">
                  <c:v>2498.7860999999998</c:v>
                </c:pt>
                <c:pt idx="766">
                  <c:v>2498.9387000000002</c:v>
                </c:pt>
                <c:pt idx="767">
                  <c:v>2499.0911000000001</c:v>
                </c:pt>
                <c:pt idx="768">
                  <c:v>2499.2433999999998</c:v>
                </c:pt>
                <c:pt idx="769">
                  <c:v>2499.3957999999998</c:v>
                </c:pt>
                <c:pt idx="770">
                  <c:v>2499.5482999999999</c:v>
                </c:pt>
                <c:pt idx="771">
                  <c:v>2499.7006999999999</c:v>
                </c:pt>
                <c:pt idx="772">
                  <c:v>2499.8530000000001</c:v>
                </c:pt>
                <c:pt idx="773">
                  <c:v>2500.0054</c:v>
                </c:pt>
                <c:pt idx="774">
                  <c:v>2500.1579999999999</c:v>
                </c:pt>
                <c:pt idx="775">
                  <c:v>2500.3103000000001</c:v>
                </c:pt>
                <c:pt idx="776">
                  <c:v>2500.4625999999998</c:v>
                </c:pt>
                <c:pt idx="777">
                  <c:v>2500.6149999999998</c:v>
                </c:pt>
                <c:pt idx="778">
                  <c:v>2500.7673</c:v>
                </c:pt>
                <c:pt idx="779">
                  <c:v>2500.9198999999999</c:v>
                </c:pt>
                <c:pt idx="780">
                  <c:v>2501.0722999999998</c:v>
                </c:pt>
                <c:pt idx="781">
                  <c:v>2501.2246</c:v>
                </c:pt>
                <c:pt idx="782">
                  <c:v>2501.377</c:v>
                </c:pt>
                <c:pt idx="783">
                  <c:v>2501.5295000000001</c:v>
                </c:pt>
                <c:pt idx="784">
                  <c:v>2501.6819</c:v>
                </c:pt>
                <c:pt idx="785">
                  <c:v>2501.8341999999998</c:v>
                </c:pt>
                <c:pt idx="786">
                  <c:v>2501.9866000000002</c:v>
                </c:pt>
                <c:pt idx="787">
                  <c:v>2502.1392000000001</c:v>
                </c:pt>
                <c:pt idx="788">
                  <c:v>2502.2914999999998</c:v>
                </c:pt>
                <c:pt idx="789">
                  <c:v>2502.4438</c:v>
                </c:pt>
                <c:pt idx="790">
                  <c:v>2502.5962</c:v>
                </c:pt>
                <c:pt idx="791">
                  <c:v>2502.7485000000001</c:v>
                </c:pt>
                <c:pt idx="792">
                  <c:v>2502.9011</c:v>
                </c:pt>
                <c:pt idx="793">
                  <c:v>2503.0535</c:v>
                </c:pt>
                <c:pt idx="794">
                  <c:v>2503.2058000000002</c:v>
                </c:pt>
                <c:pt idx="795">
                  <c:v>2503.3582000000001</c:v>
                </c:pt>
                <c:pt idx="796">
                  <c:v>2503.5106999999998</c:v>
                </c:pt>
                <c:pt idx="797">
                  <c:v>2503.6631000000002</c:v>
                </c:pt>
                <c:pt idx="798">
                  <c:v>2503.8154</c:v>
                </c:pt>
                <c:pt idx="799">
                  <c:v>2503.9677999999999</c:v>
                </c:pt>
                <c:pt idx="800">
                  <c:v>2504.1203999999998</c:v>
                </c:pt>
                <c:pt idx="801">
                  <c:v>2504.2727</c:v>
                </c:pt>
                <c:pt idx="802">
                  <c:v>2504.4250000000002</c:v>
                </c:pt>
                <c:pt idx="803">
                  <c:v>2504.5774000000001</c:v>
                </c:pt>
                <c:pt idx="804">
                  <c:v>2504.7296999999999</c:v>
                </c:pt>
                <c:pt idx="805">
                  <c:v>2504.8823000000002</c:v>
                </c:pt>
                <c:pt idx="806">
                  <c:v>2505.0347000000002</c:v>
                </c:pt>
                <c:pt idx="807">
                  <c:v>2505.1869999999999</c:v>
                </c:pt>
                <c:pt idx="808">
                  <c:v>2505.3393999999998</c:v>
                </c:pt>
                <c:pt idx="809">
                  <c:v>2505.4919</c:v>
                </c:pt>
                <c:pt idx="810">
                  <c:v>2505.6442999999999</c:v>
                </c:pt>
                <c:pt idx="811">
                  <c:v>2505.7966000000001</c:v>
                </c:pt>
                <c:pt idx="812">
                  <c:v>2505.9490000000001</c:v>
                </c:pt>
                <c:pt idx="813">
                  <c:v>2506.1016</c:v>
                </c:pt>
                <c:pt idx="814">
                  <c:v>2506.2539000000002</c:v>
                </c:pt>
                <c:pt idx="815">
                  <c:v>2506.4063000000001</c:v>
                </c:pt>
                <c:pt idx="816">
                  <c:v>2506.5585999999998</c:v>
                </c:pt>
                <c:pt idx="817">
                  <c:v>2506.7109</c:v>
                </c:pt>
                <c:pt idx="818">
                  <c:v>2506.8634999999999</c:v>
                </c:pt>
                <c:pt idx="819">
                  <c:v>2507.0158999999999</c:v>
                </c:pt>
                <c:pt idx="820">
                  <c:v>2507.1682000000001</c:v>
                </c:pt>
                <c:pt idx="821">
                  <c:v>2507.3206</c:v>
                </c:pt>
                <c:pt idx="822">
                  <c:v>2507.4731000000002</c:v>
                </c:pt>
                <c:pt idx="823">
                  <c:v>2507.6255000000001</c:v>
                </c:pt>
                <c:pt idx="824">
                  <c:v>2507.7777999999998</c:v>
                </c:pt>
                <c:pt idx="825">
                  <c:v>2507.9301999999998</c:v>
                </c:pt>
                <c:pt idx="826">
                  <c:v>2508.0828000000001</c:v>
                </c:pt>
                <c:pt idx="827">
                  <c:v>2508.2350999999999</c:v>
                </c:pt>
                <c:pt idx="828">
                  <c:v>2508.3874999999998</c:v>
                </c:pt>
                <c:pt idx="829">
                  <c:v>2508.5398</c:v>
                </c:pt>
                <c:pt idx="830">
                  <c:v>2508.6921000000002</c:v>
                </c:pt>
                <c:pt idx="831">
                  <c:v>2508.8447000000001</c:v>
                </c:pt>
                <c:pt idx="832">
                  <c:v>2508.9971</c:v>
                </c:pt>
                <c:pt idx="833">
                  <c:v>2509.1493999999998</c:v>
                </c:pt>
                <c:pt idx="834">
                  <c:v>2509.3018000000002</c:v>
                </c:pt>
                <c:pt idx="835">
                  <c:v>2509.4542999999999</c:v>
                </c:pt>
                <c:pt idx="836">
                  <c:v>2509.6066999999998</c:v>
                </c:pt>
                <c:pt idx="837">
                  <c:v>2509.759</c:v>
                </c:pt>
                <c:pt idx="838">
                  <c:v>2509.9114</c:v>
                </c:pt>
                <c:pt idx="839">
                  <c:v>2510.0637000000002</c:v>
                </c:pt>
                <c:pt idx="840">
                  <c:v>2510.2163</c:v>
                </c:pt>
                <c:pt idx="841">
                  <c:v>2510.3687</c:v>
                </c:pt>
                <c:pt idx="842">
                  <c:v>2510.5210000000002</c:v>
                </c:pt>
                <c:pt idx="843">
                  <c:v>2510.6732999999999</c:v>
                </c:pt>
                <c:pt idx="844">
                  <c:v>2510.8258999999998</c:v>
                </c:pt>
                <c:pt idx="845">
                  <c:v>2510.9783000000002</c:v>
                </c:pt>
                <c:pt idx="846">
                  <c:v>2511.1306</c:v>
                </c:pt>
                <c:pt idx="847">
                  <c:v>2511.2829999999999</c:v>
                </c:pt>
                <c:pt idx="848">
                  <c:v>2511.4355</c:v>
                </c:pt>
                <c:pt idx="849">
                  <c:v>2511.5879</c:v>
                </c:pt>
                <c:pt idx="850">
                  <c:v>2511.7402000000002</c:v>
                </c:pt>
                <c:pt idx="851">
                  <c:v>2511.8926000000001</c:v>
                </c:pt>
                <c:pt idx="852">
                  <c:v>2512.0448999999999</c:v>
                </c:pt>
                <c:pt idx="853">
                  <c:v>2512.1975000000002</c:v>
                </c:pt>
                <c:pt idx="854">
                  <c:v>2512.3499000000002</c:v>
                </c:pt>
                <c:pt idx="855">
                  <c:v>2512.5021999999999</c:v>
                </c:pt>
                <c:pt idx="856">
                  <c:v>2512.6545000000001</c:v>
                </c:pt>
                <c:pt idx="857">
                  <c:v>2512.8071</c:v>
                </c:pt>
                <c:pt idx="858">
                  <c:v>2512.9594999999999</c:v>
                </c:pt>
                <c:pt idx="859">
                  <c:v>2513.1118000000001</c:v>
                </c:pt>
                <c:pt idx="860">
                  <c:v>2513.2642000000001</c:v>
                </c:pt>
                <c:pt idx="861">
                  <c:v>2513.4167000000002</c:v>
                </c:pt>
                <c:pt idx="862">
                  <c:v>2513.5691000000002</c:v>
                </c:pt>
                <c:pt idx="863">
                  <c:v>2513.7213999999999</c:v>
                </c:pt>
                <c:pt idx="864">
                  <c:v>2513.8737999999998</c:v>
                </c:pt>
                <c:pt idx="865">
                  <c:v>2514.0261</c:v>
                </c:pt>
                <c:pt idx="866">
                  <c:v>2514.1786999999999</c:v>
                </c:pt>
                <c:pt idx="867">
                  <c:v>2514.3310999999999</c:v>
                </c:pt>
                <c:pt idx="868">
                  <c:v>2514.4834000000001</c:v>
                </c:pt>
                <c:pt idx="869">
                  <c:v>2514.6356999999998</c:v>
                </c:pt>
                <c:pt idx="870">
                  <c:v>2514.7883000000002</c:v>
                </c:pt>
                <c:pt idx="871">
                  <c:v>2514.9407000000001</c:v>
                </c:pt>
                <c:pt idx="872">
                  <c:v>2515.0929999999998</c:v>
                </c:pt>
                <c:pt idx="873">
                  <c:v>2515.2453999999998</c:v>
                </c:pt>
                <c:pt idx="874">
                  <c:v>2515.3978999999999</c:v>
                </c:pt>
                <c:pt idx="875">
                  <c:v>2515.5502999999999</c:v>
                </c:pt>
                <c:pt idx="876">
                  <c:v>2515.7026000000001</c:v>
                </c:pt>
                <c:pt idx="877">
                  <c:v>2515.855</c:v>
                </c:pt>
                <c:pt idx="878">
                  <c:v>2516.0073000000002</c:v>
                </c:pt>
                <c:pt idx="879">
                  <c:v>2516.1599000000001</c:v>
                </c:pt>
                <c:pt idx="880">
                  <c:v>2516.3123000000001</c:v>
                </c:pt>
                <c:pt idx="881">
                  <c:v>2516.4645999999998</c:v>
                </c:pt>
                <c:pt idx="882">
                  <c:v>2516.6169</c:v>
                </c:pt>
                <c:pt idx="883">
                  <c:v>2516.7694999999999</c:v>
                </c:pt>
                <c:pt idx="884">
                  <c:v>2516.9218999999998</c:v>
                </c:pt>
                <c:pt idx="885">
                  <c:v>2517.0742</c:v>
                </c:pt>
                <c:pt idx="886">
                  <c:v>2517.2266</c:v>
                </c:pt>
                <c:pt idx="887">
                  <c:v>2517.3791999999999</c:v>
                </c:pt>
                <c:pt idx="888">
                  <c:v>2517.5315000000001</c:v>
                </c:pt>
                <c:pt idx="889">
                  <c:v>2517.6837999999998</c:v>
                </c:pt>
                <c:pt idx="890">
                  <c:v>2517.8362000000002</c:v>
                </c:pt>
                <c:pt idx="891">
                  <c:v>2517.9884999999999</c:v>
                </c:pt>
                <c:pt idx="892">
                  <c:v>2518.1410999999998</c:v>
                </c:pt>
                <c:pt idx="893">
                  <c:v>2518.2935000000002</c:v>
                </c:pt>
                <c:pt idx="894">
                  <c:v>2518.4458</c:v>
                </c:pt>
                <c:pt idx="895">
                  <c:v>2518.5981000000002</c:v>
                </c:pt>
                <c:pt idx="896">
                  <c:v>2518.7507000000001</c:v>
                </c:pt>
                <c:pt idx="897">
                  <c:v>2518.9031</c:v>
                </c:pt>
                <c:pt idx="898">
                  <c:v>2519.0554000000002</c:v>
                </c:pt>
                <c:pt idx="899">
                  <c:v>2519.2078000000001</c:v>
                </c:pt>
                <c:pt idx="900">
                  <c:v>2519.3604</c:v>
                </c:pt>
                <c:pt idx="901">
                  <c:v>2519.5127000000002</c:v>
                </c:pt>
                <c:pt idx="902">
                  <c:v>2519.665</c:v>
                </c:pt>
                <c:pt idx="903">
                  <c:v>2519.8173999999999</c:v>
                </c:pt>
                <c:pt idx="904">
                  <c:v>2519.9697000000001</c:v>
                </c:pt>
                <c:pt idx="905">
                  <c:v>2520.1223</c:v>
                </c:pt>
                <c:pt idx="906">
                  <c:v>2520.2746999999999</c:v>
                </c:pt>
                <c:pt idx="907">
                  <c:v>2520.4270000000001</c:v>
                </c:pt>
                <c:pt idx="908">
                  <c:v>2520.5792999999999</c:v>
                </c:pt>
                <c:pt idx="909">
                  <c:v>2520.7319000000002</c:v>
                </c:pt>
                <c:pt idx="910">
                  <c:v>2520.8843000000002</c:v>
                </c:pt>
                <c:pt idx="911">
                  <c:v>2521.0365999999999</c:v>
                </c:pt>
                <c:pt idx="912">
                  <c:v>2521.1889999999999</c:v>
                </c:pt>
                <c:pt idx="913">
                  <c:v>2521.3416000000002</c:v>
                </c:pt>
                <c:pt idx="914">
                  <c:v>2521.4938999999999</c:v>
                </c:pt>
                <c:pt idx="915">
                  <c:v>2521.6462000000001</c:v>
                </c:pt>
                <c:pt idx="916">
                  <c:v>2521.7986000000001</c:v>
                </c:pt>
                <c:pt idx="917">
                  <c:v>2521.9508999999998</c:v>
                </c:pt>
                <c:pt idx="918">
                  <c:v>2522.1035000000002</c:v>
                </c:pt>
                <c:pt idx="919">
                  <c:v>2522.2559000000001</c:v>
                </c:pt>
                <c:pt idx="920">
                  <c:v>2522.4081999999999</c:v>
                </c:pt>
                <c:pt idx="921">
                  <c:v>2522.5605</c:v>
                </c:pt>
                <c:pt idx="922">
                  <c:v>2522.7130999999999</c:v>
                </c:pt>
                <c:pt idx="923">
                  <c:v>2522.8654999999999</c:v>
                </c:pt>
                <c:pt idx="924">
                  <c:v>2523.0178000000001</c:v>
                </c:pt>
                <c:pt idx="925">
                  <c:v>2523.1702</c:v>
                </c:pt>
                <c:pt idx="926">
                  <c:v>2523.3227999999999</c:v>
                </c:pt>
                <c:pt idx="927">
                  <c:v>2523.4751000000001</c:v>
                </c:pt>
                <c:pt idx="928">
                  <c:v>2523.6273999999999</c:v>
                </c:pt>
                <c:pt idx="929">
                  <c:v>2523.7797999999998</c:v>
                </c:pt>
                <c:pt idx="930">
                  <c:v>2523.9321</c:v>
                </c:pt>
                <c:pt idx="931">
                  <c:v>2524.0846999999999</c:v>
                </c:pt>
                <c:pt idx="932">
                  <c:v>2524.2370999999998</c:v>
                </c:pt>
                <c:pt idx="933">
                  <c:v>2524.3894</c:v>
                </c:pt>
                <c:pt idx="934">
                  <c:v>2524.5417000000002</c:v>
                </c:pt>
                <c:pt idx="935">
                  <c:v>2524.6943000000001</c:v>
                </c:pt>
                <c:pt idx="936">
                  <c:v>2524.8467000000001</c:v>
                </c:pt>
                <c:pt idx="937">
                  <c:v>2524.9989999999998</c:v>
                </c:pt>
                <c:pt idx="938">
                  <c:v>2525.1514000000002</c:v>
                </c:pt>
                <c:pt idx="939">
                  <c:v>2525.3040000000001</c:v>
                </c:pt>
                <c:pt idx="940">
                  <c:v>2525.4562999999998</c:v>
                </c:pt>
                <c:pt idx="941">
                  <c:v>2525.6086</c:v>
                </c:pt>
                <c:pt idx="942">
                  <c:v>2525.761</c:v>
                </c:pt>
                <c:pt idx="943">
                  <c:v>2525.9133000000002</c:v>
                </c:pt>
                <c:pt idx="944">
                  <c:v>2526.0659000000001</c:v>
                </c:pt>
                <c:pt idx="945">
                  <c:v>2526.2183</c:v>
                </c:pt>
                <c:pt idx="946">
                  <c:v>2526.3706000000002</c:v>
                </c:pt>
                <c:pt idx="947">
                  <c:v>2526.5228999999999</c:v>
                </c:pt>
                <c:pt idx="948">
                  <c:v>2526.6754999999998</c:v>
                </c:pt>
                <c:pt idx="949">
                  <c:v>2526.8279000000002</c:v>
                </c:pt>
                <c:pt idx="950">
                  <c:v>2526.9802</c:v>
                </c:pt>
                <c:pt idx="951">
                  <c:v>2527.1325999999999</c:v>
                </c:pt>
                <c:pt idx="952">
                  <c:v>2527.2851999999998</c:v>
                </c:pt>
                <c:pt idx="953">
                  <c:v>2527.4375</c:v>
                </c:pt>
                <c:pt idx="954">
                  <c:v>2527.5898000000002</c:v>
                </c:pt>
                <c:pt idx="955">
                  <c:v>2527.7422000000001</c:v>
                </c:pt>
                <c:pt idx="956">
                  <c:v>2527.8944999999999</c:v>
                </c:pt>
                <c:pt idx="957">
                  <c:v>2528.0470999999998</c:v>
                </c:pt>
                <c:pt idx="958">
                  <c:v>2528.1995000000002</c:v>
                </c:pt>
                <c:pt idx="959">
                  <c:v>2528.3517999999999</c:v>
                </c:pt>
                <c:pt idx="960">
                  <c:v>2528.5041999999999</c:v>
                </c:pt>
                <c:pt idx="961">
                  <c:v>2528.6567</c:v>
                </c:pt>
                <c:pt idx="962">
                  <c:v>2528.8090999999999</c:v>
                </c:pt>
                <c:pt idx="963">
                  <c:v>2528.9614000000001</c:v>
                </c:pt>
                <c:pt idx="964">
                  <c:v>2529.1138000000001</c:v>
                </c:pt>
                <c:pt idx="965">
                  <c:v>2529.2664</c:v>
                </c:pt>
                <c:pt idx="966">
                  <c:v>2529.4187000000002</c:v>
                </c:pt>
                <c:pt idx="967">
                  <c:v>2529.5709999999999</c:v>
                </c:pt>
                <c:pt idx="968">
                  <c:v>2529.7233999999999</c:v>
                </c:pt>
                <c:pt idx="969">
                  <c:v>2529.8757000000001</c:v>
                </c:pt>
                <c:pt idx="970">
                  <c:v>2530.0282999999999</c:v>
                </c:pt>
                <c:pt idx="971">
                  <c:v>2530.1806999999999</c:v>
                </c:pt>
                <c:pt idx="972">
                  <c:v>2530.3330000000001</c:v>
                </c:pt>
                <c:pt idx="973">
                  <c:v>2530.4854</c:v>
                </c:pt>
                <c:pt idx="974">
                  <c:v>2530.6379000000002</c:v>
                </c:pt>
                <c:pt idx="975">
                  <c:v>2530.7903000000001</c:v>
                </c:pt>
                <c:pt idx="976">
                  <c:v>2530.9425999999999</c:v>
                </c:pt>
                <c:pt idx="977">
                  <c:v>2531.0949999999998</c:v>
                </c:pt>
                <c:pt idx="978">
                  <c:v>2531.2473</c:v>
                </c:pt>
                <c:pt idx="979">
                  <c:v>2531.3998999999999</c:v>
                </c:pt>
                <c:pt idx="980">
                  <c:v>2531.5522000000001</c:v>
                </c:pt>
                <c:pt idx="981">
                  <c:v>2531.7046</c:v>
                </c:pt>
                <c:pt idx="982">
                  <c:v>2531.8569000000002</c:v>
                </c:pt>
                <c:pt idx="983">
                  <c:v>2532.0095000000001</c:v>
                </c:pt>
                <c:pt idx="984">
                  <c:v>2532.1619000000001</c:v>
                </c:pt>
                <c:pt idx="985">
                  <c:v>2532.3141999999998</c:v>
                </c:pt>
                <c:pt idx="986">
                  <c:v>2532.4666000000002</c:v>
                </c:pt>
                <c:pt idx="987">
                  <c:v>2532.6190999999999</c:v>
                </c:pt>
                <c:pt idx="988">
                  <c:v>2532.7714999999998</c:v>
                </c:pt>
                <c:pt idx="989">
                  <c:v>2532.9238</c:v>
                </c:pt>
                <c:pt idx="990">
                  <c:v>2533.0762</c:v>
                </c:pt>
                <c:pt idx="991">
                  <c:v>2533.2285000000002</c:v>
                </c:pt>
                <c:pt idx="992">
                  <c:v>2533.3811000000001</c:v>
                </c:pt>
                <c:pt idx="993">
                  <c:v>2533.5333999999998</c:v>
                </c:pt>
                <c:pt idx="994">
                  <c:v>2533.6858000000002</c:v>
                </c:pt>
                <c:pt idx="995">
                  <c:v>2533.8380999999999</c:v>
                </c:pt>
                <c:pt idx="996">
                  <c:v>2533.9906999999998</c:v>
                </c:pt>
                <c:pt idx="997">
                  <c:v>2534.1430999999998</c:v>
                </c:pt>
                <c:pt idx="998">
                  <c:v>2534.2954</c:v>
                </c:pt>
                <c:pt idx="999">
                  <c:v>2534.4477999999999</c:v>
                </c:pt>
                <c:pt idx="1000">
                  <c:v>2534.6003000000001</c:v>
                </c:pt>
                <c:pt idx="1001">
                  <c:v>2534.7527</c:v>
                </c:pt>
                <c:pt idx="1002">
                  <c:v>2534.9050000000002</c:v>
                </c:pt>
                <c:pt idx="1003">
                  <c:v>2535.0574000000001</c:v>
                </c:pt>
                <c:pt idx="1004">
                  <c:v>2535.2096999999999</c:v>
                </c:pt>
                <c:pt idx="1005">
                  <c:v>2535.3622999999998</c:v>
                </c:pt>
                <c:pt idx="1006">
                  <c:v>2535.5146</c:v>
                </c:pt>
                <c:pt idx="1007">
                  <c:v>2535.6669999999999</c:v>
                </c:pt>
                <c:pt idx="1008">
                  <c:v>2535.8193000000001</c:v>
                </c:pt>
                <c:pt idx="1009">
                  <c:v>2535.9719</c:v>
                </c:pt>
                <c:pt idx="1010">
                  <c:v>2536.1242999999999</c:v>
                </c:pt>
                <c:pt idx="1011">
                  <c:v>2536.2766000000001</c:v>
                </c:pt>
                <c:pt idx="1012">
                  <c:v>2536.4290000000001</c:v>
                </c:pt>
                <c:pt idx="1013">
                  <c:v>2536.5814999999998</c:v>
                </c:pt>
                <c:pt idx="1014">
                  <c:v>2536.7339000000002</c:v>
                </c:pt>
                <c:pt idx="1015">
                  <c:v>2536.8861999999999</c:v>
                </c:pt>
                <c:pt idx="1016">
                  <c:v>2537.0385999999999</c:v>
                </c:pt>
                <c:pt idx="1017">
                  <c:v>2537.1909000000001</c:v>
                </c:pt>
                <c:pt idx="1018">
                  <c:v>2537.3434999999999</c:v>
                </c:pt>
                <c:pt idx="1019">
                  <c:v>2537.4958000000001</c:v>
                </c:pt>
                <c:pt idx="1020">
                  <c:v>2537.6482000000001</c:v>
                </c:pt>
                <c:pt idx="1021">
                  <c:v>2537.8004999999998</c:v>
                </c:pt>
                <c:pt idx="1022">
                  <c:v>2537.9531000000002</c:v>
                </c:pt>
                <c:pt idx="1023">
                  <c:v>2538.1055000000001</c:v>
                </c:pt>
                <c:pt idx="1024">
                  <c:v>2538.2577999999999</c:v>
                </c:pt>
                <c:pt idx="1025">
                  <c:v>2538.4101999999998</c:v>
                </c:pt>
                <c:pt idx="1026">
                  <c:v>2538.5626999999999</c:v>
                </c:pt>
                <c:pt idx="1027">
                  <c:v>2538.7150999999999</c:v>
                </c:pt>
                <c:pt idx="1028">
                  <c:v>2538.8674000000001</c:v>
                </c:pt>
                <c:pt idx="1029">
                  <c:v>2539.0198</c:v>
                </c:pt>
                <c:pt idx="1030">
                  <c:v>2539.1720999999998</c:v>
                </c:pt>
                <c:pt idx="1031">
                  <c:v>2539.3247000000001</c:v>
                </c:pt>
                <c:pt idx="1032">
                  <c:v>2539.4771000000001</c:v>
                </c:pt>
                <c:pt idx="1033">
                  <c:v>2539.6293999999998</c:v>
                </c:pt>
                <c:pt idx="1034">
                  <c:v>2539.7817</c:v>
                </c:pt>
                <c:pt idx="1035">
                  <c:v>2539.9342999999999</c:v>
                </c:pt>
                <c:pt idx="1036">
                  <c:v>2540.0866999999998</c:v>
                </c:pt>
                <c:pt idx="1037">
                  <c:v>2540.239</c:v>
                </c:pt>
                <c:pt idx="1038">
                  <c:v>2540.3914</c:v>
                </c:pt>
                <c:pt idx="1039">
                  <c:v>2540.5439000000001</c:v>
                </c:pt>
                <c:pt idx="1040">
                  <c:v>2540.6963000000001</c:v>
                </c:pt>
                <c:pt idx="1041">
                  <c:v>2540.8485999999998</c:v>
                </c:pt>
                <c:pt idx="1042">
                  <c:v>2541.0010000000002</c:v>
                </c:pt>
                <c:pt idx="1043">
                  <c:v>2541.1532999999999</c:v>
                </c:pt>
                <c:pt idx="1044">
                  <c:v>2541.3058999999998</c:v>
                </c:pt>
                <c:pt idx="1045">
                  <c:v>2541.4582999999998</c:v>
                </c:pt>
                <c:pt idx="1046">
                  <c:v>2541.6106</c:v>
                </c:pt>
                <c:pt idx="1047">
                  <c:v>2541.7629000000002</c:v>
                </c:pt>
                <c:pt idx="1048">
                  <c:v>2541.9155000000001</c:v>
                </c:pt>
                <c:pt idx="1049">
                  <c:v>2542.0679</c:v>
                </c:pt>
                <c:pt idx="1050">
                  <c:v>2542.2202000000002</c:v>
                </c:pt>
                <c:pt idx="1051">
                  <c:v>2542.3726000000001</c:v>
                </c:pt>
                <c:pt idx="1052">
                  <c:v>2542.5250999999998</c:v>
                </c:pt>
                <c:pt idx="1053">
                  <c:v>2542.6774999999998</c:v>
                </c:pt>
                <c:pt idx="1054">
                  <c:v>2542.8298</c:v>
                </c:pt>
                <c:pt idx="1055">
                  <c:v>2542.9821999999999</c:v>
                </c:pt>
                <c:pt idx="1056">
                  <c:v>2543.1345000000001</c:v>
                </c:pt>
                <c:pt idx="1057">
                  <c:v>2543.2871</c:v>
                </c:pt>
                <c:pt idx="1058">
                  <c:v>2543.4395</c:v>
                </c:pt>
                <c:pt idx="1059">
                  <c:v>2543.5918000000001</c:v>
                </c:pt>
                <c:pt idx="1060">
                  <c:v>2543.7440999999999</c:v>
                </c:pt>
                <c:pt idx="1061">
                  <c:v>2543.8966999999998</c:v>
                </c:pt>
                <c:pt idx="1062">
                  <c:v>2544.0491000000002</c:v>
                </c:pt>
                <c:pt idx="1063">
                  <c:v>2544.2013999999999</c:v>
                </c:pt>
                <c:pt idx="1064">
                  <c:v>2544.3537999999999</c:v>
                </c:pt>
                <c:pt idx="1065">
                  <c:v>2544.5063</c:v>
                </c:pt>
                <c:pt idx="1066">
                  <c:v>2544.6587</c:v>
                </c:pt>
                <c:pt idx="1067">
                  <c:v>2544.8110000000001</c:v>
                </c:pt>
                <c:pt idx="1068">
                  <c:v>2544.9634000000001</c:v>
                </c:pt>
                <c:pt idx="1069">
                  <c:v>2545.1156999999998</c:v>
                </c:pt>
                <c:pt idx="1070">
                  <c:v>2545.2683000000002</c:v>
                </c:pt>
                <c:pt idx="1071">
                  <c:v>2545.4207000000001</c:v>
                </c:pt>
                <c:pt idx="1072">
                  <c:v>2545.5729999999999</c:v>
                </c:pt>
                <c:pt idx="1073">
                  <c:v>2545.7253000000001</c:v>
                </c:pt>
                <c:pt idx="1074">
                  <c:v>2545.8779</c:v>
                </c:pt>
                <c:pt idx="1075">
                  <c:v>2546.0302999999999</c:v>
                </c:pt>
                <c:pt idx="1076">
                  <c:v>2546.1826000000001</c:v>
                </c:pt>
                <c:pt idx="1077">
                  <c:v>2546.335</c:v>
                </c:pt>
                <c:pt idx="1078">
                  <c:v>2546.4875000000002</c:v>
                </c:pt>
                <c:pt idx="1079">
                  <c:v>2546.6399000000001</c:v>
                </c:pt>
                <c:pt idx="1080">
                  <c:v>2546.7921999999999</c:v>
                </c:pt>
                <c:pt idx="1081">
                  <c:v>2546.9445999999998</c:v>
                </c:pt>
                <c:pt idx="1082">
                  <c:v>2547.0969</c:v>
                </c:pt>
                <c:pt idx="1083">
                  <c:v>2547.2494999999999</c:v>
                </c:pt>
                <c:pt idx="1084">
                  <c:v>2547.4018999999998</c:v>
                </c:pt>
                <c:pt idx="1085">
                  <c:v>2547.5542</c:v>
                </c:pt>
                <c:pt idx="1086">
                  <c:v>2547.7064999999998</c:v>
                </c:pt>
                <c:pt idx="1087">
                  <c:v>2547.8591000000001</c:v>
                </c:pt>
                <c:pt idx="1088">
                  <c:v>2548.0115000000001</c:v>
                </c:pt>
                <c:pt idx="1089">
                  <c:v>2548.1637999999998</c:v>
                </c:pt>
                <c:pt idx="1090">
                  <c:v>2548.3162000000002</c:v>
                </c:pt>
                <c:pt idx="1091">
                  <c:v>2548.4688000000001</c:v>
                </c:pt>
                <c:pt idx="1092">
                  <c:v>2548.6210999999998</c:v>
                </c:pt>
                <c:pt idx="1093">
                  <c:v>2548.7734</c:v>
                </c:pt>
                <c:pt idx="1094">
                  <c:v>2548.9258</c:v>
                </c:pt>
                <c:pt idx="1095">
                  <c:v>2549.0781000000002</c:v>
                </c:pt>
                <c:pt idx="1096">
                  <c:v>2549.2307000000001</c:v>
                </c:pt>
                <c:pt idx="1097">
                  <c:v>2549.3831</c:v>
                </c:pt>
                <c:pt idx="1098">
                  <c:v>2549.5354000000002</c:v>
                </c:pt>
                <c:pt idx="1099">
                  <c:v>2549.6876999999999</c:v>
                </c:pt>
                <c:pt idx="1100">
                  <c:v>2549.8402999999998</c:v>
                </c:pt>
                <c:pt idx="1101">
                  <c:v>2549.9926999999998</c:v>
                </c:pt>
                <c:pt idx="1102">
                  <c:v>2550.145</c:v>
                </c:pt>
                <c:pt idx="1103">
                  <c:v>2550.2973999999999</c:v>
                </c:pt>
                <c:pt idx="1104">
                  <c:v>2550.4499999999998</c:v>
                </c:pt>
                <c:pt idx="1105">
                  <c:v>2550.6023</c:v>
                </c:pt>
                <c:pt idx="1106">
                  <c:v>2550.7546000000002</c:v>
                </c:pt>
                <c:pt idx="1107">
                  <c:v>2550.9070000000002</c:v>
                </c:pt>
                <c:pt idx="1108">
                  <c:v>2551.0592999999999</c:v>
                </c:pt>
                <c:pt idx="1109">
                  <c:v>2551.2118999999998</c:v>
                </c:pt>
                <c:pt idx="1110">
                  <c:v>2551.3643000000002</c:v>
                </c:pt>
                <c:pt idx="1111">
                  <c:v>2551.5165999999999</c:v>
                </c:pt>
                <c:pt idx="1112">
                  <c:v>2551.6689000000001</c:v>
                </c:pt>
                <c:pt idx="1113">
                  <c:v>2551.8215</c:v>
                </c:pt>
                <c:pt idx="1114">
                  <c:v>2551.9739</c:v>
                </c:pt>
                <c:pt idx="1115">
                  <c:v>2552.1262000000002</c:v>
                </c:pt>
                <c:pt idx="1116">
                  <c:v>2552.2786000000001</c:v>
                </c:pt>
                <c:pt idx="1117">
                  <c:v>2552.4308999999998</c:v>
                </c:pt>
                <c:pt idx="1118">
                  <c:v>2552.5835000000002</c:v>
                </c:pt>
                <c:pt idx="1119">
                  <c:v>2552.7357999999999</c:v>
                </c:pt>
                <c:pt idx="1120">
                  <c:v>2552.8881999999999</c:v>
                </c:pt>
                <c:pt idx="1121">
                  <c:v>2553.0405000000001</c:v>
                </c:pt>
                <c:pt idx="1122">
                  <c:v>2553.1931</c:v>
                </c:pt>
                <c:pt idx="1123">
                  <c:v>2553.3454999999999</c:v>
                </c:pt>
                <c:pt idx="1124">
                  <c:v>2553.4978000000001</c:v>
                </c:pt>
                <c:pt idx="1125">
                  <c:v>2553.6500999999998</c:v>
                </c:pt>
                <c:pt idx="1126">
                  <c:v>2553.8027000000002</c:v>
                </c:pt>
                <c:pt idx="1127">
                  <c:v>2553.9551000000001</c:v>
                </c:pt>
                <c:pt idx="1128">
                  <c:v>2554.1073999999999</c:v>
                </c:pt>
                <c:pt idx="1129">
                  <c:v>2554.2597999999998</c:v>
                </c:pt>
                <c:pt idx="1130">
                  <c:v>2554.4121</c:v>
                </c:pt>
                <c:pt idx="1131">
                  <c:v>2554.5646999999999</c:v>
                </c:pt>
                <c:pt idx="1132">
                  <c:v>2554.7170000000001</c:v>
                </c:pt>
                <c:pt idx="1133">
                  <c:v>2554.8694</c:v>
                </c:pt>
                <c:pt idx="1134">
                  <c:v>2555.0216999999998</c:v>
                </c:pt>
                <c:pt idx="1135">
                  <c:v>2555.1743000000001</c:v>
                </c:pt>
                <c:pt idx="1136">
                  <c:v>2555.3267000000001</c:v>
                </c:pt>
                <c:pt idx="1137">
                  <c:v>2555.4789999999998</c:v>
                </c:pt>
                <c:pt idx="1138">
                  <c:v>2555.6313</c:v>
                </c:pt>
                <c:pt idx="1139">
                  <c:v>2555.7838999999999</c:v>
                </c:pt>
                <c:pt idx="1140">
                  <c:v>2555.9362999999998</c:v>
                </c:pt>
                <c:pt idx="1141">
                  <c:v>2556.0886</c:v>
                </c:pt>
                <c:pt idx="1142">
                  <c:v>2556.241</c:v>
                </c:pt>
                <c:pt idx="1143">
                  <c:v>2556.3933000000002</c:v>
                </c:pt>
                <c:pt idx="1144">
                  <c:v>2556.5459000000001</c:v>
                </c:pt>
                <c:pt idx="1145">
                  <c:v>2556.6981999999998</c:v>
                </c:pt>
                <c:pt idx="1146">
                  <c:v>2556.8506000000002</c:v>
                </c:pt>
                <c:pt idx="1147">
                  <c:v>2557.0029</c:v>
                </c:pt>
                <c:pt idx="1148">
                  <c:v>2557.1554999999998</c:v>
                </c:pt>
                <c:pt idx="1149">
                  <c:v>2557.3078999999998</c:v>
                </c:pt>
                <c:pt idx="1150">
                  <c:v>2557.4602</c:v>
                </c:pt>
                <c:pt idx="1151">
                  <c:v>2557.6125000000002</c:v>
                </c:pt>
                <c:pt idx="1152">
                  <c:v>2557.7651000000001</c:v>
                </c:pt>
                <c:pt idx="1153">
                  <c:v>2557.9175</c:v>
                </c:pt>
                <c:pt idx="1154">
                  <c:v>2558.0698000000002</c:v>
                </c:pt>
                <c:pt idx="1155">
                  <c:v>2558.2222000000002</c:v>
                </c:pt>
                <c:pt idx="1156">
                  <c:v>2558.3744999999999</c:v>
                </c:pt>
                <c:pt idx="1157">
                  <c:v>2558.5270999999998</c:v>
                </c:pt>
                <c:pt idx="1158">
                  <c:v>2558.6794</c:v>
                </c:pt>
                <c:pt idx="1159">
                  <c:v>2558.8317999999999</c:v>
                </c:pt>
                <c:pt idx="1160">
                  <c:v>2558.9841000000001</c:v>
                </c:pt>
                <c:pt idx="1161">
                  <c:v>2559.1367</c:v>
                </c:pt>
                <c:pt idx="1162">
                  <c:v>2559.2891</c:v>
                </c:pt>
                <c:pt idx="1163">
                  <c:v>2559.4414000000002</c:v>
                </c:pt>
                <c:pt idx="1164">
                  <c:v>2559.5938000000001</c:v>
                </c:pt>
                <c:pt idx="1165">
                  <c:v>2559.7462999999998</c:v>
                </c:pt>
                <c:pt idx="1166">
                  <c:v>2559.8987000000002</c:v>
                </c:pt>
                <c:pt idx="1167">
                  <c:v>2560.0509999999999</c:v>
                </c:pt>
                <c:pt idx="1168">
                  <c:v>2560.2033999999999</c:v>
                </c:pt>
                <c:pt idx="1169">
                  <c:v>2560.3557000000001</c:v>
                </c:pt>
                <c:pt idx="1170">
                  <c:v>2560.5083</c:v>
                </c:pt>
                <c:pt idx="1171">
                  <c:v>2560.6606000000002</c:v>
                </c:pt>
                <c:pt idx="1172">
                  <c:v>2560.8130000000001</c:v>
                </c:pt>
                <c:pt idx="1173">
                  <c:v>2560.9652999999998</c:v>
                </c:pt>
                <c:pt idx="1174">
                  <c:v>2561.1179000000002</c:v>
                </c:pt>
                <c:pt idx="1175">
                  <c:v>2561.2703000000001</c:v>
                </c:pt>
                <c:pt idx="1176">
                  <c:v>2561.4225999999999</c:v>
                </c:pt>
                <c:pt idx="1177">
                  <c:v>2561.5749999999998</c:v>
                </c:pt>
                <c:pt idx="1178">
                  <c:v>2561.7275</c:v>
                </c:pt>
                <c:pt idx="1179">
                  <c:v>2561.8798999999999</c:v>
                </c:pt>
                <c:pt idx="1180">
                  <c:v>2562.0322000000001</c:v>
                </c:pt>
                <c:pt idx="1181">
                  <c:v>2562.1846</c:v>
                </c:pt>
                <c:pt idx="1182">
                  <c:v>2562.3368999999998</c:v>
                </c:pt>
                <c:pt idx="1183">
                  <c:v>2562.4895000000001</c:v>
                </c:pt>
                <c:pt idx="1184">
                  <c:v>2562.6417999999999</c:v>
                </c:pt>
                <c:pt idx="1185">
                  <c:v>2562.7941999999998</c:v>
                </c:pt>
                <c:pt idx="1186">
                  <c:v>2562.9465</c:v>
                </c:pt>
                <c:pt idx="1187">
                  <c:v>2563.0990999999999</c:v>
                </c:pt>
                <c:pt idx="1188">
                  <c:v>2563.2514999999999</c:v>
                </c:pt>
                <c:pt idx="1189">
                  <c:v>2563.4038</c:v>
                </c:pt>
                <c:pt idx="1190">
                  <c:v>2563.5562</c:v>
                </c:pt>
                <c:pt idx="1191">
                  <c:v>2563.7087000000001</c:v>
                </c:pt>
                <c:pt idx="1192">
                  <c:v>2563.8611000000001</c:v>
                </c:pt>
                <c:pt idx="1193">
                  <c:v>2564.0133999999998</c:v>
                </c:pt>
                <c:pt idx="1194">
                  <c:v>2564.1658000000002</c:v>
                </c:pt>
                <c:pt idx="1195">
                  <c:v>2564.3181</c:v>
                </c:pt>
                <c:pt idx="1196">
                  <c:v>2564.4706999999999</c:v>
                </c:pt>
                <c:pt idx="1197">
                  <c:v>2564.623</c:v>
                </c:pt>
                <c:pt idx="1198">
                  <c:v>2564.7754</c:v>
                </c:pt>
                <c:pt idx="1199">
                  <c:v>2564.9277000000002</c:v>
                </c:pt>
                <c:pt idx="1200">
                  <c:v>2565.0803000000001</c:v>
                </c:pt>
                <c:pt idx="1201">
                  <c:v>2565.2327</c:v>
                </c:pt>
                <c:pt idx="1202">
                  <c:v>2565.3850000000002</c:v>
                </c:pt>
                <c:pt idx="1203">
                  <c:v>2565.5374000000002</c:v>
                </c:pt>
                <c:pt idx="1204">
                  <c:v>2565.6898999999999</c:v>
                </c:pt>
                <c:pt idx="1205">
                  <c:v>2565.8422999999998</c:v>
                </c:pt>
                <c:pt idx="1206">
                  <c:v>2565.9946</c:v>
                </c:pt>
                <c:pt idx="1207">
                  <c:v>2566.1469999999999</c:v>
                </c:pt>
                <c:pt idx="1208">
                  <c:v>2566.2993000000001</c:v>
                </c:pt>
                <c:pt idx="1209">
                  <c:v>2566.4519</c:v>
                </c:pt>
                <c:pt idx="1210">
                  <c:v>2566.6042000000002</c:v>
                </c:pt>
                <c:pt idx="1211">
                  <c:v>2566.7566000000002</c:v>
                </c:pt>
                <c:pt idx="1212">
                  <c:v>2566.9088999999999</c:v>
                </c:pt>
                <c:pt idx="1213">
                  <c:v>2567.0614999999998</c:v>
                </c:pt>
                <c:pt idx="1214">
                  <c:v>2567.2139000000002</c:v>
                </c:pt>
                <c:pt idx="1215">
                  <c:v>2567.3661999999999</c:v>
                </c:pt>
                <c:pt idx="1216">
                  <c:v>2567.5185999999999</c:v>
                </c:pt>
                <c:pt idx="1217">
                  <c:v>2567.6711</c:v>
                </c:pt>
                <c:pt idx="1218">
                  <c:v>2567.8235</c:v>
                </c:pt>
                <c:pt idx="1219">
                  <c:v>2567.9758000000002</c:v>
                </c:pt>
                <c:pt idx="1220">
                  <c:v>2568.1282000000001</c:v>
                </c:pt>
                <c:pt idx="1221">
                  <c:v>2568.2804999999998</c:v>
                </c:pt>
                <c:pt idx="1222">
                  <c:v>2568.4331000000002</c:v>
                </c:pt>
                <c:pt idx="1223">
                  <c:v>2568.5853999999999</c:v>
                </c:pt>
                <c:pt idx="1224">
                  <c:v>2568.7377999999999</c:v>
                </c:pt>
                <c:pt idx="1225">
                  <c:v>2568.8901000000001</c:v>
                </c:pt>
                <c:pt idx="1226">
                  <c:v>2569.0427</c:v>
                </c:pt>
                <c:pt idx="1227">
                  <c:v>2569.1950999999999</c:v>
                </c:pt>
                <c:pt idx="1228">
                  <c:v>2569.3474000000001</c:v>
                </c:pt>
                <c:pt idx="1229">
                  <c:v>2569.4998000000001</c:v>
                </c:pt>
                <c:pt idx="1230">
                  <c:v>2569.6523000000002</c:v>
                </c:pt>
                <c:pt idx="1231">
                  <c:v>2569.8047000000001</c:v>
                </c:pt>
                <c:pt idx="1232">
                  <c:v>2569.9569999999999</c:v>
                </c:pt>
                <c:pt idx="1233">
                  <c:v>2570.1093999999998</c:v>
                </c:pt>
                <c:pt idx="1234">
                  <c:v>2570.2617</c:v>
                </c:pt>
                <c:pt idx="1235">
                  <c:v>2570.4142999999999</c:v>
                </c:pt>
                <c:pt idx="1236">
                  <c:v>2570.5666999999999</c:v>
                </c:pt>
                <c:pt idx="1237">
                  <c:v>2570.7190000000001</c:v>
                </c:pt>
                <c:pt idx="1238">
                  <c:v>2570.8712999999998</c:v>
                </c:pt>
                <c:pt idx="1239">
                  <c:v>2571.0239000000001</c:v>
                </c:pt>
                <c:pt idx="1240">
                  <c:v>2571.1763000000001</c:v>
                </c:pt>
                <c:pt idx="1241">
                  <c:v>2571.3285999999998</c:v>
                </c:pt>
                <c:pt idx="1242">
                  <c:v>2571.4810000000002</c:v>
                </c:pt>
                <c:pt idx="1243">
                  <c:v>2571.6334999999999</c:v>
                </c:pt>
                <c:pt idx="1244">
                  <c:v>2571.7858999999999</c:v>
                </c:pt>
                <c:pt idx="1245">
                  <c:v>2571.9382000000001</c:v>
                </c:pt>
                <c:pt idx="1246">
                  <c:v>2572.0906</c:v>
                </c:pt>
                <c:pt idx="1247">
                  <c:v>2572.2429000000002</c:v>
                </c:pt>
                <c:pt idx="1248">
                  <c:v>2572.3955000000001</c:v>
                </c:pt>
                <c:pt idx="1249">
                  <c:v>2572.5479</c:v>
                </c:pt>
                <c:pt idx="1250">
                  <c:v>2572.7002000000002</c:v>
                </c:pt>
                <c:pt idx="1251">
                  <c:v>2572.8525</c:v>
                </c:pt>
                <c:pt idx="1252">
                  <c:v>2573.0050999999999</c:v>
                </c:pt>
                <c:pt idx="1253">
                  <c:v>2573.1574999999998</c:v>
                </c:pt>
                <c:pt idx="1254">
                  <c:v>2573.3098</c:v>
                </c:pt>
                <c:pt idx="1255">
                  <c:v>2573.4621999999999</c:v>
                </c:pt>
                <c:pt idx="1256">
                  <c:v>2573.6145000000001</c:v>
                </c:pt>
                <c:pt idx="1257">
                  <c:v>2573.7671</c:v>
                </c:pt>
                <c:pt idx="1258">
                  <c:v>2573.9194000000002</c:v>
                </c:pt>
                <c:pt idx="1259">
                  <c:v>2574.0718000000002</c:v>
                </c:pt>
                <c:pt idx="1260">
                  <c:v>2574.2240999999999</c:v>
                </c:pt>
                <c:pt idx="1261">
                  <c:v>2574.3766999999998</c:v>
                </c:pt>
                <c:pt idx="1262">
                  <c:v>2574.5291000000002</c:v>
                </c:pt>
                <c:pt idx="1263">
                  <c:v>2574.6813999999999</c:v>
                </c:pt>
                <c:pt idx="1264">
                  <c:v>2574.8337000000001</c:v>
                </c:pt>
                <c:pt idx="1265">
                  <c:v>2574.9863</c:v>
                </c:pt>
                <c:pt idx="1266">
                  <c:v>2575.1387</c:v>
                </c:pt>
                <c:pt idx="1267">
                  <c:v>2575.2910000000002</c:v>
                </c:pt>
                <c:pt idx="1268">
                  <c:v>2575.4434000000001</c:v>
                </c:pt>
                <c:pt idx="1269">
                  <c:v>2575.5956999999999</c:v>
                </c:pt>
                <c:pt idx="1270">
                  <c:v>2575.7483000000002</c:v>
                </c:pt>
                <c:pt idx="1271">
                  <c:v>2575.9005999999999</c:v>
                </c:pt>
                <c:pt idx="1272">
                  <c:v>2576.0529999999999</c:v>
                </c:pt>
                <c:pt idx="1273">
                  <c:v>2576.2053000000001</c:v>
                </c:pt>
                <c:pt idx="1274">
                  <c:v>2576.3579</c:v>
                </c:pt>
                <c:pt idx="1275">
                  <c:v>2576.5102999999999</c:v>
                </c:pt>
                <c:pt idx="1276">
                  <c:v>2576.6626000000001</c:v>
                </c:pt>
                <c:pt idx="1277">
                  <c:v>2576.8148999999999</c:v>
                </c:pt>
                <c:pt idx="1278">
                  <c:v>2576.9675000000002</c:v>
                </c:pt>
                <c:pt idx="1279">
                  <c:v>2577.1199000000001</c:v>
                </c:pt>
                <c:pt idx="1280">
                  <c:v>2577.2721999999999</c:v>
                </c:pt>
                <c:pt idx="1281">
                  <c:v>2577.4245999999998</c:v>
                </c:pt>
                <c:pt idx="1282">
                  <c:v>2577.5769</c:v>
                </c:pt>
                <c:pt idx="1283">
                  <c:v>2577.7294999999999</c:v>
                </c:pt>
                <c:pt idx="1284">
                  <c:v>2577.8818000000001</c:v>
                </c:pt>
                <c:pt idx="1285">
                  <c:v>2578.0342000000001</c:v>
                </c:pt>
                <c:pt idx="1286">
                  <c:v>2578.1864999999998</c:v>
                </c:pt>
                <c:pt idx="1287">
                  <c:v>2578.3391000000001</c:v>
                </c:pt>
                <c:pt idx="1288">
                  <c:v>2578.4915000000001</c:v>
                </c:pt>
                <c:pt idx="1289">
                  <c:v>2578.6437999999998</c:v>
                </c:pt>
                <c:pt idx="1290">
                  <c:v>2578.7961</c:v>
                </c:pt>
                <c:pt idx="1291">
                  <c:v>2578.9486999999999</c:v>
                </c:pt>
                <c:pt idx="1292">
                  <c:v>2579.1010999999999</c:v>
                </c:pt>
                <c:pt idx="1293">
                  <c:v>2579.2534000000001</c:v>
                </c:pt>
                <c:pt idx="1294">
                  <c:v>2579.4058</c:v>
                </c:pt>
                <c:pt idx="1295">
                  <c:v>2579.5581000000002</c:v>
                </c:pt>
                <c:pt idx="1296">
                  <c:v>2579.7107000000001</c:v>
                </c:pt>
                <c:pt idx="1297">
                  <c:v>2579.8629999999998</c:v>
                </c:pt>
                <c:pt idx="1298">
                  <c:v>2580.0154000000002</c:v>
                </c:pt>
                <c:pt idx="1299">
                  <c:v>2580.1677</c:v>
                </c:pt>
                <c:pt idx="1300">
                  <c:v>2580.3202999999999</c:v>
                </c:pt>
                <c:pt idx="1301">
                  <c:v>2580.4726999999998</c:v>
                </c:pt>
                <c:pt idx="1302">
                  <c:v>2580.625</c:v>
                </c:pt>
                <c:pt idx="1303">
                  <c:v>2580.7773000000002</c:v>
                </c:pt>
                <c:pt idx="1304">
                  <c:v>2580.9299000000001</c:v>
                </c:pt>
                <c:pt idx="1305">
                  <c:v>2581.0823</c:v>
                </c:pt>
                <c:pt idx="1306">
                  <c:v>2581.2345999999998</c:v>
                </c:pt>
                <c:pt idx="1307">
                  <c:v>2581.3870000000002</c:v>
                </c:pt>
                <c:pt idx="1308">
                  <c:v>2581.5392999999999</c:v>
                </c:pt>
                <c:pt idx="1309">
                  <c:v>2581.6918999999998</c:v>
                </c:pt>
                <c:pt idx="1310">
                  <c:v>2581.8442</c:v>
                </c:pt>
                <c:pt idx="1311">
                  <c:v>2581.9965999999999</c:v>
                </c:pt>
                <c:pt idx="1312">
                  <c:v>2582.1489000000001</c:v>
                </c:pt>
                <c:pt idx="1313">
                  <c:v>2582.3015</c:v>
                </c:pt>
                <c:pt idx="1314">
                  <c:v>2582.4539</c:v>
                </c:pt>
                <c:pt idx="1315">
                  <c:v>2582.6062000000002</c:v>
                </c:pt>
                <c:pt idx="1316">
                  <c:v>2582.7584999999999</c:v>
                </c:pt>
                <c:pt idx="1317">
                  <c:v>2582.9110999999998</c:v>
                </c:pt>
                <c:pt idx="1318">
                  <c:v>2583.0635000000002</c:v>
                </c:pt>
                <c:pt idx="1319">
                  <c:v>2583.2157999999999</c:v>
                </c:pt>
                <c:pt idx="1320">
                  <c:v>2583.3681999999999</c:v>
                </c:pt>
                <c:pt idx="1321">
                  <c:v>2583.5205000000001</c:v>
                </c:pt>
                <c:pt idx="1322">
                  <c:v>2583.6731</c:v>
                </c:pt>
                <c:pt idx="1323">
                  <c:v>2583.8254000000002</c:v>
                </c:pt>
                <c:pt idx="1324">
                  <c:v>2583.9778000000001</c:v>
                </c:pt>
                <c:pt idx="1325">
                  <c:v>2584.1300999999999</c:v>
                </c:pt>
                <c:pt idx="1326">
                  <c:v>2584.2827000000002</c:v>
                </c:pt>
                <c:pt idx="1327">
                  <c:v>2584.4351000000001</c:v>
                </c:pt>
                <c:pt idx="1328">
                  <c:v>2584.5873999999999</c:v>
                </c:pt>
                <c:pt idx="1329">
                  <c:v>2584.7397000000001</c:v>
                </c:pt>
                <c:pt idx="1330">
                  <c:v>2584.8923</c:v>
                </c:pt>
                <c:pt idx="1331">
                  <c:v>2585.0446999999999</c:v>
                </c:pt>
                <c:pt idx="1332">
                  <c:v>2585.1970000000001</c:v>
                </c:pt>
                <c:pt idx="1333">
                  <c:v>2585.3494000000001</c:v>
                </c:pt>
                <c:pt idx="1334">
                  <c:v>2585.5016999999998</c:v>
                </c:pt>
                <c:pt idx="1335">
                  <c:v>2585.6543000000001</c:v>
                </c:pt>
                <c:pt idx="1336">
                  <c:v>2585.8065999999999</c:v>
                </c:pt>
                <c:pt idx="1337">
                  <c:v>2585.9589999999998</c:v>
                </c:pt>
                <c:pt idx="1338">
                  <c:v>2586.1113</c:v>
                </c:pt>
                <c:pt idx="1339">
                  <c:v>2586.2638999999999</c:v>
                </c:pt>
                <c:pt idx="1340">
                  <c:v>2586.4162999999999</c:v>
                </c:pt>
                <c:pt idx="1341">
                  <c:v>2586.5686000000001</c:v>
                </c:pt>
                <c:pt idx="1342">
                  <c:v>2586.7208999999998</c:v>
                </c:pt>
                <c:pt idx="1343">
                  <c:v>2586.8735000000001</c:v>
                </c:pt>
                <c:pt idx="1344">
                  <c:v>2587.0259000000001</c:v>
                </c:pt>
                <c:pt idx="1345">
                  <c:v>2587.1781999999998</c:v>
                </c:pt>
                <c:pt idx="1346">
                  <c:v>2587.3305999999998</c:v>
                </c:pt>
                <c:pt idx="1347">
                  <c:v>2587.4829</c:v>
                </c:pt>
                <c:pt idx="1348">
                  <c:v>2587.6354999999999</c:v>
                </c:pt>
                <c:pt idx="1349">
                  <c:v>2587.7878000000001</c:v>
                </c:pt>
                <c:pt idx="1350">
                  <c:v>2587.9402</c:v>
                </c:pt>
                <c:pt idx="1351">
                  <c:v>2588.0925000000002</c:v>
                </c:pt>
                <c:pt idx="1352">
                  <c:v>2588.2451000000001</c:v>
                </c:pt>
                <c:pt idx="1353">
                  <c:v>2588.3975</c:v>
                </c:pt>
                <c:pt idx="1354">
                  <c:v>2588.5497999999998</c:v>
                </c:pt>
                <c:pt idx="1355">
                  <c:v>2588.7021</c:v>
                </c:pt>
                <c:pt idx="1356">
                  <c:v>2588.8546999999999</c:v>
                </c:pt>
                <c:pt idx="1357">
                  <c:v>2589.0070999999998</c:v>
                </c:pt>
                <c:pt idx="1358">
                  <c:v>2589.1594</c:v>
                </c:pt>
                <c:pt idx="1359">
                  <c:v>2589.3117999999999</c:v>
                </c:pt>
                <c:pt idx="1360">
                  <c:v>2589.4641000000001</c:v>
                </c:pt>
                <c:pt idx="1361">
                  <c:v>2589.6167</c:v>
                </c:pt>
                <c:pt idx="1362">
                  <c:v>2589.7689999999998</c:v>
                </c:pt>
                <c:pt idx="1363">
                  <c:v>2589.9214000000002</c:v>
                </c:pt>
                <c:pt idx="1364">
                  <c:v>2590.0736999999999</c:v>
                </c:pt>
                <c:pt idx="1365">
                  <c:v>2590.2262999999998</c:v>
                </c:pt>
                <c:pt idx="1366">
                  <c:v>2590.3787000000002</c:v>
                </c:pt>
                <c:pt idx="1367">
                  <c:v>2590.5309999999999</c:v>
                </c:pt>
                <c:pt idx="1368">
                  <c:v>2590.6833000000001</c:v>
                </c:pt>
                <c:pt idx="1369">
                  <c:v>2590.8359</c:v>
                </c:pt>
                <c:pt idx="1370">
                  <c:v>2590.9883</c:v>
                </c:pt>
                <c:pt idx="1371">
                  <c:v>2591.1406000000002</c:v>
                </c:pt>
                <c:pt idx="1372">
                  <c:v>2591.2930000000001</c:v>
                </c:pt>
                <c:pt idx="1373">
                  <c:v>2591.4452999999999</c:v>
                </c:pt>
                <c:pt idx="1374">
                  <c:v>2591.5979000000002</c:v>
                </c:pt>
                <c:pt idx="1375">
                  <c:v>2591.7501999999999</c:v>
                </c:pt>
                <c:pt idx="1376">
                  <c:v>2591.9025999999999</c:v>
                </c:pt>
                <c:pt idx="1377">
                  <c:v>2592.0549000000001</c:v>
                </c:pt>
                <c:pt idx="1378">
                  <c:v>2592.2075</c:v>
                </c:pt>
                <c:pt idx="1379">
                  <c:v>2592.3598999999999</c:v>
                </c:pt>
                <c:pt idx="1380">
                  <c:v>2592.5122000000001</c:v>
                </c:pt>
                <c:pt idx="1381">
                  <c:v>2592.6646000000001</c:v>
                </c:pt>
                <c:pt idx="1382">
                  <c:v>2592.8171000000002</c:v>
                </c:pt>
                <c:pt idx="1383">
                  <c:v>2592.9695000000002</c:v>
                </c:pt>
                <c:pt idx="1384">
                  <c:v>2593.1217999999999</c:v>
                </c:pt>
                <c:pt idx="1385">
                  <c:v>2593.2741999999998</c:v>
                </c:pt>
                <c:pt idx="1386">
                  <c:v>2593.4265</c:v>
                </c:pt>
                <c:pt idx="1387">
                  <c:v>2593.5790999999999</c:v>
                </c:pt>
                <c:pt idx="1388">
                  <c:v>2593.7314000000001</c:v>
                </c:pt>
                <c:pt idx="1389">
                  <c:v>2593.8838000000001</c:v>
                </c:pt>
                <c:pt idx="1390">
                  <c:v>2594.3411000000001</c:v>
                </c:pt>
                <c:pt idx="1391">
                  <c:v>2594.4933999999998</c:v>
                </c:pt>
                <c:pt idx="1392">
                  <c:v>2594.6457999999998</c:v>
                </c:pt>
                <c:pt idx="1393">
                  <c:v>2594.7981</c:v>
                </c:pt>
                <c:pt idx="1394">
                  <c:v>2594.9506999999999</c:v>
                </c:pt>
                <c:pt idx="1395">
                  <c:v>2595.1030000000001</c:v>
                </c:pt>
                <c:pt idx="1396">
                  <c:v>2595.2554</c:v>
                </c:pt>
                <c:pt idx="1397">
                  <c:v>2595.4077000000002</c:v>
                </c:pt>
                <c:pt idx="1398">
                  <c:v>2595.5603000000001</c:v>
                </c:pt>
                <c:pt idx="1399">
                  <c:v>2595.7125999999998</c:v>
                </c:pt>
                <c:pt idx="1400">
                  <c:v>2595.8649999999998</c:v>
                </c:pt>
                <c:pt idx="1401">
                  <c:v>2596.0173</c:v>
                </c:pt>
                <c:pt idx="1402">
                  <c:v>2596.1698999999999</c:v>
                </c:pt>
                <c:pt idx="1403">
                  <c:v>2596.3222999999998</c:v>
                </c:pt>
                <c:pt idx="1404">
                  <c:v>2596.4746</c:v>
                </c:pt>
                <c:pt idx="1405">
                  <c:v>2596.627</c:v>
                </c:pt>
                <c:pt idx="1406">
                  <c:v>2596.7793000000001</c:v>
                </c:pt>
                <c:pt idx="1407">
                  <c:v>2596.9319</c:v>
                </c:pt>
                <c:pt idx="1408">
                  <c:v>2597.0841999999998</c:v>
                </c:pt>
                <c:pt idx="1409">
                  <c:v>2597.2366000000002</c:v>
                </c:pt>
                <c:pt idx="1410">
                  <c:v>2597.3888999999999</c:v>
                </c:pt>
                <c:pt idx="1411">
                  <c:v>2597.5414999999998</c:v>
                </c:pt>
                <c:pt idx="1412">
                  <c:v>2597.6938</c:v>
                </c:pt>
                <c:pt idx="1413">
                  <c:v>2597.8462</c:v>
                </c:pt>
                <c:pt idx="1414">
                  <c:v>2597.9985000000001</c:v>
                </c:pt>
                <c:pt idx="1415">
                  <c:v>2598.1511</c:v>
                </c:pt>
                <c:pt idx="1416">
                  <c:v>2598.3035</c:v>
                </c:pt>
                <c:pt idx="1417">
                  <c:v>2598.4558000000002</c:v>
                </c:pt>
                <c:pt idx="1418">
                  <c:v>2598.6082000000001</c:v>
                </c:pt>
                <c:pt idx="1419">
                  <c:v>2598.7604999999999</c:v>
                </c:pt>
                <c:pt idx="1420">
                  <c:v>2598.9131000000002</c:v>
                </c:pt>
                <c:pt idx="1421">
                  <c:v>2599.0654</c:v>
                </c:pt>
                <c:pt idx="1422">
                  <c:v>2599.2177999999999</c:v>
                </c:pt>
                <c:pt idx="1423">
                  <c:v>2599.3701000000001</c:v>
                </c:pt>
                <c:pt idx="1424">
                  <c:v>2599.5227</c:v>
                </c:pt>
                <c:pt idx="1425">
                  <c:v>2599.6750000000002</c:v>
                </c:pt>
                <c:pt idx="1426">
                  <c:v>2599.8274000000001</c:v>
                </c:pt>
                <c:pt idx="1427">
                  <c:v>2599.9796999999999</c:v>
                </c:pt>
                <c:pt idx="1428">
                  <c:v>2600.1323000000002</c:v>
                </c:pt>
                <c:pt idx="1429">
                  <c:v>2600.2847000000002</c:v>
                </c:pt>
                <c:pt idx="1430">
                  <c:v>2600.4369999999999</c:v>
                </c:pt>
                <c:pt idx="1431">
                  <c:v>2600.5893999999998</c:v>
                </c:pt>
                <c:pt idx="1432">
                  <c:v>2600.7417</c:v>
                </c:pt>
                <c:pt idx="1433">
                  <c:v>2600.8942999999999</c:v>
                </c:pt>
                <c:pt idx="1434">
                  <c:v>2601.0466000000001</c:v>
                </c:pt>
                <c:pt idx="1435">
                  <c:v>2601.1990000000001</c:v>
                </c:pt>
                <c:pt idx="1436">
                  <c:v>2601.3512999999998</c:v>
                </c:pt>
                <c:pt idx="1437">
                  <c:v>2601.5039000000002</c:v>
                </c:pt>
                <c:pt idx="1438">
                  <c:v>2601.6563000000001</c:v>
                </c:pt>
                <c:pt idx="1439">
                  <c:v>2601.8085999999998</c:v>
                </c:pt>
                <c:pt idx="1440">
                  <c:v>2601.9609</c:v>
                </c:pt>
                <c:pt idx="1441">
                  <c:v>2602.1134999999999</c:v>
                </c:pt>
                <c:pt idx="1442">
                  <c:v>2602.2658999999999</c:v>
                </c:pt>
                <c:pt idx="1443">
                  <c:v>2602.4182000000001</c:v>
                </c:pt>
                <c:pt idx="1444">
                  <c:v>2602.5706</c:v>
                </c:pt>
                <c:pt idx="1445">
                  <c:v>2602.7229000000002</c:v>
                </c:pt>
                <c:pt idx="1446">
                  <c:v>2602.8755000000001</c:v>
                </c:pt>
                <c:pt idx="1447">
                  <c:v>2603.0277999999998</c:v>
                </c:pt>
                <c:pt idx="1448">
                  <c:v>2603.1801999999998</c:v>
                </c:pt>
                <c:pt idx="1449">
                  <c:v>2603.3325</c:v>
                </c:pt>
                <c:pt idx="1450">
                  <c:v>2603.4850999999999</c:v>
                </c:pt>
                <c:pt idx="1451">
                  <c:v>2603.6374999999998</c:v>
                </c:pt>
                <c:pt idx="1452">
                  <c:v>2603.7898</c:v>
                </c:pt>
                <c:pt idx="1453">
                  <c:v>2603.9421000000002</c:v>
                </c:pt>
                <c:pt idx="1454">
                  <c:v>2604.0947000000001</c:v>
                </c:pt>
                <c:pt idx="1455">
                  <c:v>2604.2471</c:v>
                </c:pt>
                <c:pt idx="1456">
                  <c:v>2604.3993999999998</c:v>
                </c:pt>
                <c:pt idx="1457">
                  <c:v>2604.5518000000002</c:v>
                </c:pt>
                <c:pt idx="1458">
                  <c:v>2604.7040999999999</c:v>
                </c:pt>
                <c:pt idx="1459">
                  <c:v>2604.8566999999998</c:v>
                </c:pt>
                <c:pt idx="1460">
                  <c:v>2605.009</c:v>
                </c:pt>
                <c:pt idx="1461">
                  <c:v>2605.1614</c:v>
                </c:pt>
                <c:pt idx="1462">
                  <c:v>2605.3137000000002</c:v>
                </c:pt>
                <c:pt idx="1463">
                  <c:v>2605.4663</c:v>
                </c:pt>
                <c:pt idx="1464">
                  <c:v>2605.6187</c:v>
                </c:pt>
                <c:pt idx="1465">
                  <c:v>2605.7710000000002</c:v>
                </c:pt>
                <c:pt idx="1466">
                  <c:v>2605.9232999999999</c:v>
                </c:pt>
                <c:pt idx="1467">
                  <c:v>2606.0758999999998</c:v>
                </c:pt>
                <c:pt idx="1468">
                  <c:v>2606.2283000000002</c:v>
                </c:pt>
                <c:pt idx="1469">
                  <c:v>2606.3806</c:v>
                </c:pt>
                <c:pt idx="1470">
                  <c:v>2606.5329999999999</c:v>
                </c:pt>
                <c:pt idx="1471">
                  <c:v>2606.6853000000001</c:v>
                </c:pt>
                <c:pt idx="1472">
                  <c:v>2606.8379</c:v>
                </c:pt>
                <c:pt idx="1473">
                  <c:v>2606.9902000000002</c:v>
                </c:pt>
                <c:pt idx="1474">
                  <c:v>2607.1426000000001</c:v>
                </c:pt>
                <c:pt idx="1475">
                  <c:v>2607.2948999999999</c:v>
                </c:pt>
                <c:pt idx="1476">
                  <c:v>2607.4475000000002</c:v>
                </c:pt>
                <c:pt idx="1477">
                  <c:v>2607.5999000000002</c:v>
                </c:pt>
                <c:pt idx="1478">
                  <c:v>2607.7521999999999</c:v>
                </c:pt>
                <c:pt idx="1479">
                  <c:v>2607.9045000000001</c:v>
                </c:pt>
                <c:pt idx="1480">
                  <c:v>2608.0571</c:v>
                </c:pt>
                <c:pt idx="1481">
                  <c:v>2608.2094999999999</c:v>
                </c:pt>
                <c:pt idx="1482">
                  <c:v>2608.3618000000001</c:v>
                </c:pt>
                <c:pt idx="1483">
                  <c:v>2608.5142000000001</c:v>
                </c:pt>
                <c:pt idx="1484">
                  <c:v>2608.6664999999998</c:v>
                </c:pt>
                <c:pt idx="1485">
                  <c:v>2608.8191000000002</c:v>
                </c:pt>
                <c:pt idx="1486">
                  <c:v>2608.9713999999999</c:v>
                </c:pt>
                <c:pt idx="1487">
                  <c:v>2609.1237999999998</c:v>
                </c:pt>
                <c:pt idx="1488">
                  <c:v>2609.2761</c:v>
                </c:pt>
                <c:pt idx="1489">
                  <c:v>2609.4286999999999</c:v>
                </c:pt>
                <c:pt idx="1490">
                  <c:v>2609.5810999999999</c:v>
                </c:pt>
                <c:pt idx="1491">
                  <c:v>2609.7334000000001</c:v>
                </c:pt>
                <c:pt idx="1492">
                  <c:v>2609.8856999999998</c:v>
                </c:pt>
                <c:pt idx="1493">
                  <c:v>2610.0383000000002</c:v>
                </c:pt>
                <c:pt idx="1494">
                  <c:v>2610.1907000000001</c:v>
                </c:pt>
                <c:pt idx="1495">
                  <c:v>2610.3429999999998</c:v>
                </c:pt>
                <c:pt idx="1496">
                  <c:v>2610.4953999999998</c:v>
                </c:pt>
                <c:pt idx="1497">
                  <c:v>2610.6477</c:v>
                </c:pt>
                <c:pt idx="1498">
                  <c:v>2610.8002999999999</c:v>
                </c:pt>
                <c:pt idx="1499">
                  <c:v>2610.9526000000001</c:v>
                </c:pt>
                <c:pt idx="1500">
                  <c:v>2611.105</c:v>
                </c:pt>
                <c:pt idx="1501">
                  <c:v>2611.2573000000002</c:v>
                </c:pt>
                <c:pt idx="1502">
                  <c:v>2611.4099000000001</c:v>
                </c:pt>
                <c:pt idx="1503">
                  <c:v>2611.5623000000001</c:v>
                </c:pt>
                <c:pt idx="1504">
                  <c:v>2611.7145999999998</c:v>
                </c:pt>
                <c:pt idx="1505">
                  <c:v>2611.8669</c:v>
                </c:pt>
                <c:pt idx="1506">
                  <c:v>2612.0194999999999</c:v>
                </c:pt>
                <c:pt idx="1507">
                  <c:v>2612.1718999999998</c:v>
                </c:pt>
                <c:pt idx="1508">
                  <c:v>2612.3242</c:v>
                </c:pt>
                <c:pt idx="1509">
                  <c:v>2612.4766</c:v>
                </c:pt>
                <c:pt idx="1510">
                  <c:v>2612.6289000000002</c:v>
                </c:pt>
                <c:pt idx="1511">
                  <c:v>2612.7815000000001</c:v>
                </c:pt>
                <c:pt idx="1512">
                  <c:v>2612.9337999999998</c:v>
                </c:pt>
                <c:pt idx="1513">
                  <c:v>2613.0862000000002</c:v>
                </c:pt>
                <c:pt idx="1514">
                  <c:v>2613.2384999999999</c:v>
                </c:pt>
                <c:pt idx="1515">
                  <c:v>2613.3910999999998</c:v>
                </c:pt>
                <c:pt idx="1516">
                  <c:v>2613.5435000000002</c:v>
                </c:pt>
                <c:pt idx="1517">
                  <c:v>2613.6958</c:v>
                </c:pt>
                <c:pt idx="1518">
                  <c:v>2613.8481000000002</c:v>
                </c:pt>
                <c:pt idx="1519">
                  <c:v>2614.0007000000001</c:v>
                </c:pt>
                <c:pt idx="1520">
                  <c:v>2614.1531</c:v>
                </c:pt>
                <c:pt idx="1521">
                  <c:v>2614.3054000000002</c:v>
                </c:pt>
                <c:pt idx="1522">
                  <c:v>2614.4578000000001</c:v>
                </c:pt>
                <c:pt idx="1523">
                  <c:v>2614.6100999999999</c:v>
                </c:pt>
                <c:pt idx="1524">
                  <c:v>2614.7627000000002</c:v>
                </c:pt>
                <c:pt idx="1525">
                  <c:v>2614.915</c:v>
                </c:pt>
                <c:pt idx="1526">
                  <c:v>2615.0673999999999</c:v>
                </c:pt>
                <c:pt idx="1527">
                  <c:v>2615.2197000000001</c:v>
                </c:pt>
                <c:pt idx="1528">
                  <c:v>2615.3723</c:v>
                </c:pt>
                <c:pt idx="1529">
                  <c:v>2615.5246999999999</c:v>
                </c:pt>
                <c:pt idx="1530">
                  <c:v>2615.6770000000001</c:v>
                </c:pt>
                <c:pt idx="1531">
                  <c:v>2615.8292999999999</c:v>
                </c:pt>
                <c:pt idx="1532">
                  <c:v>2615.9816999999998</c:v>
                </c:pt>
                <c:pt idx="1533">
                  <c:v>2616.1343000000002</c:v>
                </c:pt>
                <c:pt idx="1534">
                  <c:v>2616.2865999999999</c:v>
                </c:pt>
                <c:pt idx="1535">
                  <c:v>2616.4389999999999</c:v>
                </c:pt>
                <c:pt idx="1536">
                  <c:v>2616.5913</c:v>
                </c:pt>
                <c:pt idx="1537">
                  <c:v>2616.7438999999999</c:v>
                </c:pt>
                <c:pt idx="1538">
                  <c:v>2616.8962000000001</c:v>
                </c:pt>
                <c:pt idx="1539">
                  <c:v>2617.0486000000001</c:v>
                </c:pt>
                <c:pt idx="1540">
                  <c:v>2617.2008999999998</c:v>
                </c:pt>
                <c:pt idx="1541">
                  <c:v>2617.3535000000002</c:v>
                </c:pt>
                <c:pt idx="1542">
                  <c:v>2617.5059000000001</c:v>
                </c:pt>
                <c:pt idx="1543">
                  <c:v>2617.6581999999999</c:v>
                </c:pt>
                <c:pt idx="1544">
                  <c:v>2617.8105</c:v>
                </c:pt>
                <c:pt idx="1545">
                  <c:v>2617.9629</c:v>
                </c:pt>
                <c:pt idx="1546">
                  <c:v>2618.1154999999999</c:v>
                </c:pt>
                <c:pt idx="1547">
                  <c:v>2618.2678000000001</c:v>
                </c:pt>
                <c:pt idx="1548">
                  <c:v>2618.4202</c:v>
                </c:pt>
                <c:pt idx="1549">
                  <c:v>2618.5725000000002</c:v>
                </c:pt>
                <c:pt idx="1550">
                  <c:v>2618.7251000000001</c:v>
                </c:pt>
                <c:pt idx="1551">
                  <c:v>2618.8773999999999</c:v>
                </c:pt>
                <c:pt idx="1552">
                  <c:v>2619.0297999999998</c:v>
                </c:pt>
                <c:pt idx="1553">
                  <c:v>2619.1821</c:v>
                </c:pt>
                <c:pt idx="1554">
                  <c:v>2619.3346999999999</c:v>
                </c:pt>
                <c:pt idx="1555">
                  <c:v>2619.4870999999998</c:v>
                </c:pt>
                <c:pt idx="1556">
                  <c:v>2619.6394</c:v>
                </c:pt>
                <c:pt idx="1557">
                  <c:v>2619.7917000000002</c:v>
                </c:pt>
                <c:pt idx="1558">
                  <c:v>2619.9441000000002</c:v>
                </c:pt>
                <c:pt idx="1559">
                  <c:v>2620.0967000000001</c:v>
                </c:pt>
                <c:pt idx="1560">
                  <c:v>2620.2489999999998</c:v>
                </c:pt>
                <c:pt idx="1561">
                  <c:v>2620.4014000000002</c:v>
                </c:pt>
                <c:pt idx="1562">
                  <c:v>2620.5536999999999</c:v>
                </c:pt>
                <c:pt idx="1563">
                  <c:v>2620.7062999999998</c:v>
                </c:pt>
                <c:pt idx="1564">
                  <c:v>2620.8586</c:v>
                </c:pt>
                <c:pt idx="1565">
                  <c:v>2621.011</c:v>
                </c:pt>
                <c:pt idx="1566">
                  <c:v>2621.1633000000002</c:v>
                </c:pt>
                <c:pt idx="1567">
                  <c:v>2621.3159000000001</c:v>
                </c:pt>
                <c:pt idx="1568">
                  <c:v>2621.4683</c:v>
                </c:pt>
                <c:pt idx="1569">
                  <c:v>2621.6206000000002</c:v>
                </c:pt>
                <c:pt idx="1570">
                  <c:v>2621.7728999999999</c:v>
                </c:pt>
                <c:pt idx="1571">
                  <c:v>2621.9252999999999</c:v>
                </c:pt>
                <c:pt idx="1572">
                  <c:v>2622.0779000000002</c:v>
                </c:pt>
                <c:pt idx="1573">
                  <c:v>2622.2302</c:v>
                </c:pt>
                <c:pt idx="1574">
                  <c:v>2622.3825999999999</c:v>
                </c:pt>
                <c:pt idx="1575">
                  <c:v>2622.5349000000001</c:v>
                </c:pt>
                <c:pt idx="1576">
                  <c:v>2622.6875</c:v>
                </c:pt>
                <c:pt idx="1577">
                  <c:v>2622.8398000000002</c:v>
                </c:pt>
                <c:pt idx="1578">
                  <c:v>2622.9922000000001</c:v>
                </c:pt>
                <c:pt idx="1579">
                  <c:v>2623.1444999999999</c:v>
                </c:pt>
                <c:pt idx="1580">
                  <c:v>2623.2970999999998</c:v>
                </c:pt>
                <c:pt idx="1581">
                  <c:v>2623.4495000000002</c:v>
                </c:pt>
                <c:pt idx="1582">
                  <c:v>2623.6017999999999</c:v>
                </c:pt>
                <c:pt idx="1583">
                  <c:v>2623.7541999999999</c:v>
                </c:pt>
                <c:pt idx="1584">
                  <c:v>2623.9065000000001</c:v>
                </c:pt>
                <c:pt idx="1585">
                  <c:v>2624.0590999999999</c:v>
                </c:pt>
                <c:pt idx="1586">
                  <c:v>2624.2114000000001</c:v>
                </c:pt>
                <c:pt idx="1587">
                  <c:v>2624.3638000000001</c:v>
                </c:pt>
                <c:pt idx="1588">
                  <c:v>2624.5160999999998</c:v>
                </c:pt>
                <c:pt idx="1589">
                  <c:v>2624.6687000000002</c:v>
                </c:pt>
                <c:pt idx="1590">
                  <c:v>2624.8209999999999</c:v>
                </c:pt>
                <c:pt idx="1591">
                  <c:v>2624.9733999999999</c:v>
                </c:pt>
                <c:pt idx="1592">
                  <c:v>2625.1257000000001</c:v>
                </c:pt>
                <c:pt idx="1593">
                  <c:v>2625.2782999999999</c:v>
                </c:pt>
                <c:pt idx="1594">
                  <c:v>2625.4306999999999</c:v>
                </c:pt>
                <c:pt idx="1595">
                  <c:v>2625.5830000000001</c:v>
                </c:pt>
                <c:pt idx="1596">
                  <c:v>2625.7354</c:v>
                </c:pt>
                <c:pt idx="1597">
                  <c:v>2625.8877000000002</c:v>
                </c:pt>
                <c:pt idx="1598">
                  <c:v>2626.0403000000001</c:v>
                </c:pt>
                <c:pt idx="1599">
                  <c:v>2626.1925999999999</c:v>
                </c:pt>
                <c:pt idx="1600">
                  <c:v>2626.3449999999998</c:v>
                </c:pt>
                <c:pt idx="1601">
                  <c:v>2626.4973</c:v>
                </c:pt>
                <c:pt idx="1602">
                  <c:v>2626.6498999999999</c:v>
                </c:pt>
                <c:pt idx="1603">
                  <c:v>2626.8022000000001</c:v>
                </c:pt>
                <c:pt idx="1604">
                  <c:v>2626.9546</c:v>
                </c:pt>
                <c:pt idx="1605">
                  <c:v>2627.1069000000002</c:v>
                </c:pt>
                <c:pt idx="1606">
                  <c:v>2627.2595000000001</c:v>
                </c:pt>
                <c:pt idx="1607">
                  <c:v>2627.4119000000001</c:v>
                </c:pt>
                <c:pt idx="1608">
                  <c:v>2627.5641999999998</c:v>
                </c:pt>
                <c:pt idx="1609">
                  <c:v>2627.7166000000002</c:v>
                </c:pt>
                <c:pt idx="1610">
                  <c:v>2627.8688999999999</c:v>
                </c:pt>
                <c:pt idx="1611">
                  <c:v>2628.0214999999998</c:v>
                </c:pt>
                <c:pt idx="1612">
                  <c:v>2628.1738</c:v>
                </c:pt>
                <c:pt idx="1613">
                  <c:v>2628.3262</c:v>
                </c:pt>
                <c:pt idx="1614">
                  <c:v>2628.4785000000002</c:v>
                </c:pt>
                <c:pt idx="1615">
                  <c:v>2628.6311000000001</c:v>
                </c:pt>
                <c:pt idx="1616">
                  <c:v>2628.7833999999998</c:v>
                </c:pt>
                <c:pt idx="1617">
                  <c:v>2628.9358000000002</c:v>
                </c:pt>
                <c:pt idx="1618">
                  <c:v>2629.0880999999999</c:v>
                </c:pt>
                <c:pt idx="1619">
                  <c:v>2629.2406999999998</c:v>
                </c:pt>
                <c:pt idx="1620">
                  <c:v>2629.3930999999998</c:v>
                </c:pt>
                <c:pt idx="1621">
                  <c:v>2629.5454</c:v>
                </c:pt>
                <c:pt idx="1622">
                  <c:v>2629.6977999999999</c:v>
                </c:pt>
                <c:pt idx="1623">
                  <c:v>2629.8501000000001</c:v>
                </c:pt>
                <c:pt idx="1624">
                  <c:v>2630.0027</c:v>
                </c:pt>
                <c:pt idx="1625">
                  <c:v>2630.1550000000002</c:v>
                </c:pt>
                <c:pt idx="1626">
                  <c:v>2630.3074000000001</c:v>
                </c:pt>
                <c:pt idx="1627">
                  <c:v>2630.4596999999999</c:v>
                </c:pt>
                <c:pt idx="1628">
                  <c:v>2630.6122999999998</c:v>
                </c:pt>
                <c:pt idx="1629">
                  <c:v>2630.7646</c:v>
                </c:pt>
                <c:pt idx="1630">
                  <c:v>2630.9169999999999</c:v>
                </c:pt>
                <c:pt idx="1631">
                  <c:v>2631.0693000000001</c:v>
                </c:pt>
                <c:pt idx="1632">
                  <c:v>2631.2219</c:v>
                </c:pt>
                <c:pt idx="1633">
                  <c:v>2631.3742999999999</c:v>
                </c:pt>
                <c:pt idx="1634">
                  <c:v>2631.5266000000001</c:v>
                </c:pt>
                <c:pt idx="1635">
                  <c:v>2631.6790000000001</c:v>
                </c:pt>
                <c:pt idx="1636">
                  <c:v>2631.8312999999998</c:v>
                </c:pt>
                <c:pt idx="1637">
                  <c:v>2631.9839000000002</c:v>
                </c:pt>
                <c:pt idx="1638">
                  <c:v>2632.1361999999999</c:v>
                </c:pt>
                <c:pt idx="1639">
                  <c:v>2632.2885999999999</c:v>
                </c:pt>
                <c:pt idx="1640">
                  <c:v>2632.4409000000001</c:v>
                </c:pt>
                <c:pt idx="1641">
                  <c:v>2632.5934999999999</c:v>
                </c:pt>
                <c:pt idx="1642">
                  <c:v>2632.7458000000001</c:v>
                </c:pt>
                <c:pt idx="1643">
                  <c:v>2632.8982000000001</c:v>
                </c:pt>
                <c:pt idx="1644">
                  <c:v>2633.0504999999998</c:v>
                </c:pt>
                <c:pt idx="1645">
                  <c:v>2633.2031000000002</c:v>
                </c:pt>
                <c:pt idx="1646">
                  <c:v>2633.3555000000001</c:v>
                </c:pt>
                <c:pt idx="1647">
                  <c:v>2633.5077999999999</c:v>
                </c:pt>
                <c:pt idx="1648">
                  <c:v>2633.6601999999998</c:v>
                </c:pt>
                <c:pt idx="1649">
                  <c:v>2633.8125</c:v>
                </c:pt>
                <c:pt idx="1650">
                  <c:v>2633.9650999999999</c:v>
                </c:pt>
                <c:pt idx="1651">
                  <c:v>2634.1174000000001</c:v>
                </c:pt>
                <c:pt idx="1652">
                  <c:v>2634.2698</c:v>
                </c:pt>
                <c:pt idx="1653">
                  <c:v>2634.4220999999998</c:v>
                </c:pt>
                <c:pt idx="1654">
                  <c:v>2634.5747000000001</c:v>
                </c:pt>
                <c:pt idx="1655">
                  <c:v>2634.7271000000001</c:v>
                </c:pt>
                <c:pt idx="1656">
                  <c:v>2634.8793999999998</c:v>
                </c:pt>
                <c:pt idx="1657">
                  <c:v>2635.0317</c:v>
                </c:pt>
                <c:pt idx="1658">
                  <c:v>2635.1842999999999</c:v>
                </c:pt>
                <c:pt idx="1659">
                  <c:v>2635.3366999999998</c:v>
                </c:pt>
                <c:pt idx="1660">
                  <c:v>2635.489</c:v>
                </c:pt>
                <c:pt idx="1661">
                  <c:v>2635.6414</c:v>
                </c:pt>
                <c:pt idx="1662">
                  <c:v>2635.7937000000002</c:v>
                </c:pt>
                <c:pt idx="1663">
                  <c:v>2635.9463000000001</c:v>
                </c:pt>
                <c:pt idx="1664">
                  <c:v>2636.0985999999998</c:v>
                </c:pt>
                <c:pt idx="1665">
                  <c:v>2636.2510000000002</c:v>
                </c:pt>
                <c:pt idx="1666">
                  <c:v>2636.4032999999999</c:v>
                </c:pt>
                <c:pt idx="1667">
                  <c:v>2636.5558999999998</c:v>
                </c:pt>
                <c:pt idx="1668">
                  <c:v>2636.7082999999998</c:v>
                </c:pt>
                <c:pt idx="1669">
                  <c:v>2636.8606</c:v>
                </c:pt>
                <c:pt idx="1670">
                  <c:v>2637.0129000000002</c:v>
                </c:pt>
                <c:pt idx="1671">
                  <c:v>2637.1655000000001</c:v>
                </c:pt>
                <c:pt idx="1672">
                  <c:v>2637.3179</c:v>
                </c:pt>
                <c:pt idx="1673">
                  <c:v>2637.4702000000002</c:v>
                </c:pt>
                <c:pt idx="1674">
                  <c:v>2637.6226000000001</c:v>
                </c:pt>
                <c:pt idx="1675">
                  <c:v>2637.7748999999999</c:v>
                </c:pt>
                <c:pt idx="1676">
                  <c:v>2637.9274999999998</c:v>
                </c:pt>
                <c:pt idx="1677">
                  <c:v>2638.0798</c:v>
                </c:pt>
                <c:pt idx="1678">
                  <c:v>2638.2321999999999</c:v>
                </c:pt>
                <c:pt idx="1679">
                  <c:v>2638.3845000000001</c:v>
                </c:pt>
                <c:pt idx="1680">
                  <c:v>2638.5371</c:v>
                </c:pt>
                <c:pt idx="1681">
                  <c:v>2638.6895</c:v>
                </c:pt>
                <c:pt idx="1682">
                  <c:v>2638.8418000000001</c:v>
                </c:pt>
                <c:pt idx="1683">
                  <c:v>2638.9940999999999</c:v>
                </c:pt>
                <c:pt idx="1684">
                  <c:v>2639.1464999999998</c:v>
                </c:pt>
                <c:pt idx="1685">
                  <c:v>2639.2991000000002</c:v>
                </c:pt>
                <c:pt idx="1686">
                  <c:v>2639.4513999999999</c:v>
                </c:pt>
                <c:pt idx="1687">
                  <c:v>2639.6037999999999</c:v>
                </c:pt>
                <c:pt idx="1688">
                  <c:v>2639.7561000000001</c:v>
                </c:pt>
                <c:pt idx="1689">
                  <c:v>2639.9087</c:v>
                </c:pt>
                <c:pt idx="1690">
                  <c:v>2640.0610000000001</c:v>
                </c:pt>
                <c:pt idx="1691">
                  <c:v>2640.2134000000001</c:v>
                </c:pt>
                <c:pt idx="1692">
                  <c:v>2640.3656999999998</c:v>
                </c:pt>
                <c:pt idx="1693">
                  <c:v>2640.5183000000002</c:v>
                </c:pt>
                <c:pt idx="1694">
                  <c:v>2640.6707000000001</c:v>
                </c:pt>
                <c:pt idx="1695">
                  <c:v>2640.8229999999999</c:v>
                </c:pt>
                <c:pt idx="1696">
                  <c:v>2640.9753000000001</c:v>
                </c:pt>
                <c:pt idx="1697">
                  <c:v>2641.1277</c:v>
                </c:pt>
                <c:pt idx="1698">
                  <c:v>2641.2802999999999</c:v>
                </c:pt>
                <c:pt idx="1699">
                  <c:v>2641.4326000000001</c:v>
                </c:pt>
                <c:pt idx="1700">
                  <c:v>2641.585</c:v>
                </c:pt>
                <c:pt idx="1701">
                  <c:v>2641.7372999999998</c:v>
                </c:pt>
                <c:pt idx="1702">
                  <c:v>2641.8899000000001</c:v>
                </c:pt>
                <c:pt idx="1703">
                  <c:v>2642.0421999999999</c:v>
                </c:pt>
                <c:pt idx="1704">
                  <c:v>2642.1945999999998</c:v>
                </c:pt>
                <c:pt idx="1705">
                  <c:v>2642.3469</c:v>
                </c:pt>
                <c:pt idx="1706">
                  <c:v>2642.4994999999999</c:v>
                </c:pt>
                <c:pt idx="1707">
                  <c:v>2642.6518999999998</c:v>
                </c:pt>
                <c:pt idx="1708">
                  <c:v>2642.8042</c:v>
                </c:pt>
                <c:pt idx="1709">
                  <c:v>2642.9564999999998</c:v>
                </c:pt>
                <c:pt idx="1710">
                  <c:v>2643.1089000000002</c:v>
                </c:pt>
                <c:pt idx="1711">
                  <c:v>2643.2615000000001</c:v>
                </c:pt>
                <c:pt idx="1712">
                  <c:v>2643.4137999999998</c:v>
                </c:pt>
                <c:pt idx="1713">
                  <c:v>2643.5662000000002</c:v>
                </c:pt>
                <c:pt idx="1714">
                  <c:v>2643.7184999999999</c:v>
                </c:pt>
                <c:pt idx="1715">
                  <c:v>2643.8710999999998</c:v>
                </c:pt>
                <c:pt idx="1716">
                  <c:v>2644.0234</c:v>
                </c:pt>
                <c:pt idx="1717">
                  <c:v>2644.1758</c:v>
                </c:pt>
                <c:pt idx="1718">
                  <c:v>2644.3281000000002</c:v>
                </c:pt>
                <c:pt idx="1719">
                  <c:v>2644.4807000000001</c:v>
                </c:pt>
                <c:pt idx="1720">
                  <c:v>2644.6331</c:v>
                </c:pt>
                <c:pt idx="1721">
                  <c:v>2644.7854000000002</c:v>
                </c:pt>
                <c:pt idx="1722">
                  <c:v>2644.9376999999999</c:v>
                </c:pt>
                <c:pt idx="1723">
                  <c:v>2645.0900999999999</c:v>
                </c:pt>
                <c:pt idx="1724">
                  <c:v>2645.2426999999998</c:v>
                </c:pt>
                <c:pt idx="1725">
                  <c:v>2645.395</c:v>
                </c:pt>
                <c:pt idx="1726">
                  <c:v>2645.5473999999999</c:v>
                </c:pt>
                <c:pt idx="1727">
                  <c:v>2645.6997000000001</c:v>
                </c:pt>
                <c:pt idx="1728">
                  <c:v>2645.8523</c:v>
                </c:pt>
                <c:pt idx="1729">
                  <c:v>2646.0046000000002</c:v>
                </c:pt>
                <c:pt idx="1730">
                  <c:v>2646.1570000000002</c:v>
                </c:pt>
                <c:pt idx="1731">
                  <c:v>2646.3092999999999</c:v>
                </c:pt>
                <c:pt idx="1732">
                  <c:v>2646.4618999999998</c:v>
                </c:pt>
                <c:pt idx="1733">
                  <c:v>2646.6143000000002</c:v>
                </c:pt>
                <c:pt idx="1734">
                  <c:v>2646.7665999999999</c:v>
                </c:pt>
                <c:pt idx="1735">
                  <c:v>2646.9189000000001</c:v>
                </c:pt>
                <c:pt idx="1736">
                  <c:v>2647.0713000000001</c:v>
                </c:pt>
                <c:pt idx="1737">
                  <c:v>2647.2239</c:v>
                </c:pt>
                <c:pt idx="1738">
                  <c:v>2647.3762000000002</c:v>
                </c:pt>
                <c:pt idx="1739">
                  <c:v>2647.5286000000001</c:v>
                </c:pt>
                <c:pt idx="1740">
                  <c:v>2647.6808999999998</c:v>
                </c:pt>
                <c:pt idx="1741">
                  <c:v>2647.8335000000002</c:v>
                </c:pt>
                <c:pt idx="1742">
                  <c:v>2647.9857999999999</c:v>
                </c:pt>
                <c:pt idx="1743">
                  <c:v>2648.1381999999999</c:v>
                </c:pt>
                <c:pt idx="1744">
                  <c:v>2648.2905000000001</c:v>
                </c:pt>
                <c:pt idx="1745">
                  <c:v>2648.4431</c:v>
                </c:pt>
                <c:pt idx="1746">
                  <c:v>2648.5954999999999</c:v>
                </c:pt>
                <c:pt idx="1747">
                  <c:v>2648.7478000000001</c:v>
                </c:pt>
                <c:pt idx="1748">
                  <c:v>2648.9000999999998</c:v>
                </c:pt>
                <c:pt idx="1749">
                  <c:v>2649.0524999999998</c:v>
                </c:pt>
                <c:pt idx="1750">
                  <c:v>2649.2051000000001</c:v>
                </c:pt>
                <c:pt idx="1751">
                  <c:v>2649.3573999999999</c:v>
                </c:pt>
                <c:pt idx="1752">
                  <c:v>2649.5097999999998</c:v>
                </c:pt>
                <c:pt idx="1753">
                  <c:v>2649.6621</c:v>
                </c:pt>
                <c:pt idx="1754">
                  <c:v>2649.8146999999999</c:v>
                </c:pt>
                <c:pt idx="1755">
                  <c:v>2649.9670000000001</c:v>
                </c:pt>
                <c:pt idx="1756">
                  <c:v>2650.1194</c:v>
                </c:pt>
                <c:pt idx="1757">
                  <c:v>2650.2716999999998</c:v>
                </c:pt>
                <c:pt idx="1758">
                  <c:v>2650.4243000000001</c:v>
                </c:pt>
                <c:pt idx="1759">
                  <c:v>2650.5767000000001</c:v>
                </c:pt>
                <c:pt idx="1760">
                  <c:v>2650.7289999999998</c:v>
                </c:pt>
                <c:pt idx="1761">
                  <c:v>2650.8813</c:v>
                </c:pt>
                <c:pt idx="1762">
                  <c:v>2651.0337</c:v>
                </c:pt>
                <c:pt idx="1763">
                  <c:v>2651.1862999999998</c:v>
                </c:pt>
                <c:pt idx="1764">
                  <c:v>2651.3386</c:v>
                </c:pt>
                <c:pt idx="1765">
                  <c:v>2651.491</c:v>
                </c:pt>
                <c:pt idx="1766">
                  <c:v>2651.6433000000002</c:v>
                </c:pt>
                <c:pt idx="1767">
                  <c:v>2651.7959000000001</c:v>
                </c:pt>
                <c:pt idx="1768">
                  <c:v>2651.9481999999998</c:v>
                </c:pt>
                <c:pt idx="1769">
                  <c:v>2652.1006000000002</c:v>
                </c:pt>
                <c:pt idx="1770">
                  <c:v>2652.2529</c:v>
                </c:pt>
                <c:pt idx="1771">
                  <c:v>2652.4054999999998</c:v>
                </c:pt>
                <c:pt idx="1772">
                  <c:v>2652.5578999999998</c:v>
                </c:pt>
                <c:pt idx="1773">
                  <c:v>2652.7102</c:v>
                </c:pt>
                <c:pt idx="1774">
                  <c:v>2652.8625000000002</c:v>
                </c:pt>
                <c:pt idx="1775">
                  <c:v>2653.0149000000001</c:v>
                </c:pt>
                <c:pt idx="1776">
                  <c:v>2653.1675</c:v>
                </c:pt>
                <c:pt idx="1777">
                  <c:v>2653.3198000000002</c:v>
                </c:pt>
                <c:pt idx="1778">
                  <c:v>2653.4722000000002</c:v>
                </c:pt>
                <c:pt idx="1779">
                  <c:v>2653.6244999999999</c:v>
                </c:pt>
                <c:pt idx="1780">
                  <c:v>2653.7770999999998</c:v>
                </c:pt>
                <c:pt idx="1781">
                  <c:v>2653.9294</c:v>
                </c:pt>
                <c:pt idx="1782">
                  <c:v>2654.0817999999999</c:v>
                </c:pt>
                <c:pt idx="1783">
                  <c:v>2654.2341000000001</c:v>
                </c:pt>
                <c:pt idx="1784">
                  <c:v>2654.3867</c:v>
                </c:pt>
                <c:pt idx="1785">
                  <c:v>2654.5391</c:v>
                </c:pt>
                <c:pt idx="1786">
                  <c:v>2654.6914000000002</c:v>
                </c:pt>
                <c:pt idx="1787">
                  <c:v>2654.8438000000001</c:v>
                </c:pt>
                <c:pt idx="1788">
                  <c:v>2654.9960999999998</c:v>
                </c:pt>
                <c:pt idx="1789">
                  <c:v>2655.1487000000002</c:v>
                </c:pt>
                <c:pt idx="1790">
                  <c:v>2655.3009999999999</c:v>
                </c:pt>
                <c:pt idx="1791">
                  <c:v>2655.4533999999999</c:v>
                </c:pt>
                <c:pt idx="1792">
                  <c:v>2655.6057000000001</c:v>
                </c:pt>
                <c:pt idx="1793">
                  <c:v>2655.7583</c:v>
                </c:pt>
                <c:pt idx="1794">
                  <c:v>2655.9106000000002</c:v>
                </c:pt>
                <c:pt idx="1795">
                  <c:v>2656.0630000000001</c:v>
                </c:pt>
                <c:pt idx="1796">
                  <c:v>2656.2152999999998</c:v>
                </c:pt>
                <c:pt idx="1797">
                  <c:v>2656.3679000000002</c:v>
                </c:pt>
                <c:pt idx="1798">
                  <c:v>2656.5203000000001</c:v>
                </c:pt>
                <c:pt idx="1799">
                  <c:v>2656.6725999999999</c:v>
                </c:pt>
                <c:pt idx="1800">
                  <c:v>2656.8249999999998</c:v>
                </c:pt>
                <c:pt idx="1801">
                  <c:v>2656.9773</c:v>
                </c:pt>
                <c:pt idx="1802">
                  <c:v>2657.1298999999999</c:v>
                </c:pt>
                <c:pt idx="1803">
                  <c:v>2657.2822000000001</c:v>
                </c:pt>
                <c:pt idx="1804">
                  <c:v>2657.4346</c:v>
                </c:pt>
                <c:pt idx="1805">
                  <c:v>2657.5868999999998</c:v>
                </c:pt>
                <c:pt idx="1806">
                  <c:v>2657.7395000000001</c:v>
                </c:pt>
                <c:pt idx="1807">
                  <c:v>2657.8917999999999</c:v>
                </c:pt>
                <c:pt idx="1808">
                  <c:v>2658.0441999999998</c:v>
                </c:pt>
                <c:pt idx="1809">
                  <c:v>2658.1965</c:v>
                </c:pt>
                <c:pt idx="1810">
                  <c:v>2658.3490999999999</c:v>
                </c:pt>
                <c:pt idx="1811">
                  <c:v>2658.5014999999999</c:v>
                </c:pt>
                <c:pt idx="1812">
                  <c:v>2658.6538</c:v>
                </c:pt>
                <c:pt idx="1813">
                  <c:v>2658.8062</c:v>
                </c:pt>
                <c:pt idx="1814">
                  <c:v>2658.9585000000002</c:v>
                </c:pt>
                <c:pt idx="1815">
                  <c:v>2659.1111000000001</c:v>
                </c:pt>
                <c:pt idx="1816">
                  <c:v>2659.2633999999998</c:v>
                </c:pt>
                <c:pt idx="1817">
                  <c:v>2659.4158000000002</c:v>
                </c:pt>
                <c:pt idx="1818">
                  <c:v>2659.5681</c:v>
                </c:pt>
                <c:pt idx="1819">
                  <c:v>2659.7206999999999</c:v>
                </c:pt>
                <c:pt idx="1820">
                  <c:v>2659.873</c:v>
                </c:pt>
                <c:pt idx="1821">
                  <c:v>2660.0254</c:v>
                </c:pt>
                <c:pt idx="1822">
                  <c:v>2660.1777000000002</c:v>
                </c:pt>
                <c:pt idx="1823">
                  <c:v>2660.3301000000001</c:v>
                </c:pt>
                <c:pt idx="1824">
                  <c:v>2660.4827</c:v>
                </c:pt>
                <c:pt idx="1825">
                  <c:v>2660.6350000000002</c:v>
                </c:pt>
                <c:pt idx="1826">
                  <c:v>2660.7874000000002</c:v>
                </c:pt>
                <c:pt idx="1827">
                  <c:v>2660.9396999999999</c:v>
                </c:pt>
                <c:pt idx="1828">
                  <c:v>2661.0922999999998</c:v>
                </c:pt>
                <c:pt idx="1829">
                  <c:v>2661.2446</c:v>
                </c:pt>
                <c:pt idx="1830">
                  <c:v>2661.3969999999999</c:v>
                </c:pt>
                <c:pt idx="1831">
                  <c:v>2661.5493000000001</c:v>
                </c:pt>
                <c:pt idx="1832">
                  <c:v>2661.7019</c:v>
                </c:pt>
                <c:pt idx="1833">
                  <c:v>2661.8542000000002</c:v>
                </c:pt>
                <c:pt idx="1834">
                  <c:v>2662.0066000000002</c:v>
                </c:pt>
                <c:pt idx="1835">
                  <c:v>2662.1588999999999</c:v>
                </c:pt>
                <c:pt idx="1836">
                  <c:v>2662.3112999999998</c:v>
                </c:pt>
                <c:pt idx="1837">
                  <c:v>2662.4639000000002</c:v>
                </c:pt>
                <c:pt idx="1838">
                  <c:v>2662.6161999999999</c:v>
                </c:pt>
                <c:pt idx="1839">
                  <c:v>2662.7685999999999</c:v>
                </c:pt>
                <c:pt idx="1840">
                  <c:v>2662.9209000000001</c:v>
                </c:pt>
                <c:pt idx="1841">
                  <c:v>2663.0735</c:v>
                </c:pt>
                <c:pt idx="1842">
                  <c:v>2663.2258000000002</c:v>
                </c:pt>
                <c:pt idx="1843">
                  <c:v>2663.3782000000001</c:v>
                </c:pt>
                <c:pt idx="1844">
                  <c:v>2663.5304999999998</c:v>
                </c:pt>
                <c:pt idx="1845">
                  <c:v>2663.6831000000002</c:v>
                </c:pt>
                <c:pt idx="1846">
                  <c:v>2663.8353999999999</c:v>
                </c:pt>
                <c:pt idx="1847">
                  <c:v>2663.9877999999999</c:v>
                </c:pt>
                <c:pt idx="1848">
                  <c:v>2664.1401000000001</c:v>
                </c:pt>
                <c:pt idx="1849">
                  <c:v>2664.2925</c:v>
                </c:pt>
                <c:pt idx="1850">
                  <c:v>2664.4450999999999</c:v>
                </c:pt>
                <c:pt idx="1851">
                  <c:v>2664.5974000000001</c:v>
                </c:pt>
                <c:pt idx="1852">
                  <c:v>2664.7498000000001</c:v>
                </c:pt>
                <c:pt idx="1853">
                  <c:v>2664.9020999999998</c:v>
                </c:pt>
                <c:pt idx="1854">
                  <c:v>2665.0547000000001</c:v>
                </c:pt>
                <c:pt idx="1855">
                  <c:v>2665.2069999999999</c:v>
                </c:pt>
                <c:pt idx="1856">
                  <c:v>2665.3593999999998</c:v>
                </c:pt>
                <c:pt idx="1857">
                  <c:v>2665.5117</c:v>
                </c:pt>
                <c:pt idx="1858">
                  <c:v>2665.6642999999999</c:v>
                </c:pt>
                <c:pt idx="1859">
                  <c:v>2665.8166999999999</c:v>
                </c:pt>
                <c:pt idx="1860">
                  <c:v>2665.9690000000001</c:v>
                </c:pt>
                <c:pt idx="1861">
                  <c:v>2666.1212999999998</c:v>
                </c:pt>
                <c:pt idx="1862">
                  <c:v>2666.2737000000002</c:v>
                </c:pt>
                <c:pt idx="1863">
                  <c:v>2666.4263000000001</c:v>
                </c:pt>
                <c:pt idx="1864">
                  <c:v>2666.5785999999998</c:v>
                </c:pt>
                <c:pt idx="1865">
                  <c:v>2666.7310000000002</c:v>
                </c:pt>
                <c:pt idx="1866">
                  <c:v>2666.8833</c:v>
                </c:pt>
                <c:pt idx="1867">
                  <c:v>2667.0358999999999</c:v>
                </c:pt>
                <c:pt idx="1868">
                  <c:v>2667.1882000000001</c:v>
                </c:pt>
                <c:pt idx="1869">
                  <c:v>2667.3406</c:v>
                </c:pt>
                <c:pt idx="1870">
                  <c:v>2667.4929000000002</c:v>
                </c:pt>
                <c:pt idx="1871">
                  <c:v>2667.6455000000001</c:v>
                </c:pt>
                <c:pt idx="1872">
                  <c:v>2667.7979</c:v>
                </c:pt>
                <c:pt idx="1873">
                  <c:v>2667.9502000000002</c:v>
                </c:pt>
                <c:pt idx="1874">
                  <c:v>2668.1025</c:v>
                </c:pt>
                <c:pt idx="1875">
                  <c:v>2668.2548999999999</c:v>
                </c:pt>
                <c:pt idx="1876">
                  <c:v>2668.4074999999998</c:v>
                </c:pt>
                <c:pt idx="1877">
                  <c:v>2668.5598</c:v>
                </c:pt>
                <c:pt idx="1878">
                  <c:v>2668.7121999999999</c:v>
                </c:pt>
                <c:pt idx="1879">
                  <c:v>2668.8645000000001</c:v>
                </c:pt>
                <c:pt idx="1880">
                  <c:v>2669.0171</c:v>
                </c:pt>
                <c:pt idx="1881">
                  <c:v>2669.1694000000002</c:v>
                </c:pt>
                <c:pt idx="1882">
                  <c:v>2669.3218000000002</c:v>
                </c:pt>
                <c:pt idx="1883">
                  <c:v>2669.4740999999999</c:v>
                </c:pt>
                <c:pt idx="1884">
                  <c:v>2669.6266999999998</c:v>
                </c:pt>
                <c:pt idx="1885">
                  <c:v>2669.7791000000002</c:v>
                </c:pt>
                <c:pt idx="1886">
                  <c:v>2669.9313999999999</c:v>
                </c:pt>
                <c:pt idx="1887">
                  <c:v>2670.0837000000001</c:v>
                </c:pt>
                <c:pt idx="1888">
                  <c:v>2670.2361000000001</c:v>
                </c:pt>
                <c:pt idx="1889">
                  <c:v>2670.3887</c:v>
                </c:pt>
                <c:pt idx="1890">
                  <c:v>2670.5410000000002</c:v>
                </c:pt>
                <c:pt idx="1891">
                  <c:v>2670.6934000000001</c:v>
                </c:pt>
                <c:pt idx="1892">
                  <c:v>2670.8456999999999</c:v>
                </c:pt>
                <c:pt idx="1893">
                  <c:v>2670.9983000000002</c:v>
                </c:pt>
                <c:pt idx="1894">
                  <c:v>2671.1505999999999</c:v>
                </c:pt>
                <c:pt idx="1895">
                  <c:v>2671.3029999999999</c:v>
                </c:pt>
                <c:pt idx="1896">
                  <c:v>2671.4553000000001</c:v>
                </c:pt>
                <c:pt idx="1897">
                  <c:v>2671.6079</c:v>
                </c:pt>
                <c:pt idx="1898">
                  <c:v>2671.7602999999999</c:v>
                </c:pt>
                <c:pt idx="1899">
                  <c:v>2671.9126000000001</c:v>
                </c:pt>
                <c:pt idx="1900">
                  <c:v>2672.0648999999999</c:v>
                </c:pt>
                <c:pt idx="1901">
                  <c:v>2672.2172999999998</c:v>
                </c:pt>
                <c:pt idx="1902">
                  <c:v>2672.3699000000001</c:v>
                </c:pt>
                <c:pt idx="1903">
                  <c:v>2672.5221999999999</c:v>
                </c:pt>
                <c:pt idx="1904">
                  <c:v>2672.6745999999998</c:v>
                </c:pt>
                <c:pt idx="1905">
                  <c:v>2672.8269</c:v>
                </c:pt>
                <c:pt idx="1906">
                  <c:v>2672.9794999999999</c:v>
                </c:pt>
                <c:pt idx="1907">
                  <c:v>2673.1318000000001</c:v>
                </c:pt>
                <c:pt idx="1908">
                  <c:v>2673.2842000000001</c:v>
                </c:pt>
                <c:pt idx="1909">
                  <c:v>2673.4364999999998</c:v>
                </c:pt>
                <c:pt idx="1910">
                  <c:v>2673.5891000000001</c:v>
                </c:pt>
                <c:pt idx="1911">
                  <c:v>2673.7415000000001</c:v>
                </c:pt>
                <c:pt idx="1912">
                  <c:v>2673.8937999999998</c:v>
                </c:pt>
                <c:pt idx="1913">
                  <c:v>2674.0461</c:v>
                </c:pt>
                <c:pt idx="1914">
                  <c:v>2674.1985</c:v>
                </c:pt>
                <c:pt idx="1915">
                  <c:v>2674.3510999999999</c:v>
                </c:pt>
                <c:pt idx="1916">
                  <c:v>2674.5034000000001</c:v>
                </c:pt>
                <c:pt idx="1917">
                  <c:v>2674.6558</c:v>
                </c:pt>
                <c:pt idx="1918">
                  <c:v>2674.8081000000002</c:v>
                </c:pt>
                <c:pt idx="1919">
                  <c:v>2674.9607000000001</c:v>
                </c:pt>
                <c:pt idx="1920">
                  <c:v>2675.1129999999998</c:v>
                </c:pt>
                <c:pt idx="1921">
                  <c:v>2675.2654000000002</c:v>
                </c:pt>
                <c:pt idx="1922">
                  <c:v>2675.4177</c:v>
                </c:pt>
                <c:pt idx="1923">
                  <c:v>2675.5702999999999</c:v>
                </c:pt>
                <c:pt idx="1924">
                  <c:v>2675.7226999999998</c:v>
                </c:pt>
                <c:pt idx="1925">
                  <c:v>2675.875</c:v>
                </c:pt>
                <c:pt idx="1926">
                  <c:v>2676.0273000000002</c:v>
                </c:pt>
                <c:pt idx="1927">
                  <c:v>2676.1797000000001</c:v>
                </c:pt>
                <c:pt idx="1928">
                  <c:v>2676.3323</c:v>
                </c:pt>
                <c:pt idx="1929">
                  <c:v>2676.4845999999998</c:v>
                </c:pt>
                <c:pt idx="1930">
                  <c:v>2676.6370000000002</c:v>
                </c:pt>
                <c:pt idx="1931">
                  <c:v>2676.7892999999999</c:v>
                </c:pt>
                <c:pt idx="1932">
                  <c:v>2676.9418999999998</c:v>
                </c:pt>
                <c:pt idx="1933">
                  <c:v>2677.0942</c:v>
                </c:pt>
                <c:pt idx="1934">
                  <c:v>2677.2465999999999</c:v>
                </c:pt>
                <c:pt idx="1935">
                  <c:v>2677.3989000000001</c:v>
                </c:pt>
                <c:pt idx="1936">
                  <c:v>2677.5515</c:v>
                </c:pt>
                <c:pt idx="1937">
                  <c:v>2677.7039</c:v>
                </c:pt>
                <c:pt idx="1938">
                  <c:v>2677.8562000000002</c:v>
                </c:pt>
                <c:pt idx="1939">
                  <c:v>2678.0084999999999</c:v>
                </c:pt>
                <c:pt idx="1940">
                  <c:v>2678.1608999999999</c:v>
                </c:pt>
                <c:pt idx="1941">
                  <c:v>2678.3135000000002</c:v>
                </c:pt>
                <c:pt idx="1942">
                  <c:v>2678.4657999999999</c:v>
                </c:pt>
                <c:pt idx="1943">
                  <c:v>2678.6181999999999</c:v>
                </c:pt>
                <c:pt idx="1944">
                  <c:v>2678.7705000000001</c:v>
                </c:pt>
                <c:pt idx="1945">
                  <c:v>2678.9231</c:v>
                </c:pt>
                <c:pt idx="1946">
                  <c:v>2679.0754000000002</c:v>
                </c:pt>
                <c:pt idx="1947">
                  <c:v>2679.2278000000001</c:v>
                </c:pt>
                <c:pt idx="1948">
                  <c:v>2679.3800999999999</c:v>
                </c:pt>
                <c:pt idx="1949">
                  <c:v>2679.5324999999998</c:v>
                </c:pt>
                <c:pt idx="1950">
                  <c:v>2679.6848</c:v>
                </c:pt>
                <c:pt idx="1951">
                  <c:v>2679.8373999999999</c:v>
                </c:pt>
                <c:pt idx="1952">
                  <c:v>2679.9897000000001</c:v>
                </c:pt>
                <c:pt idx="1953">
                  <c:v>2680.1421</c:v>
                </c:pt>
                <c:pt idx="1954">
                  <c:v>2680.2944000000002</c:v>
                </c:pt>
                <c:pt idx="1955">
                  <c:v>2680.4470000000001</c:v>
                </c:pt>
                <c:pt idx="1956">
                  <c:v>2680.5994000000001</c:v>
                </c:pt>
                <c:pt idx="1957">
                  <c:v>2680.7516999999998</c:v>
                </c:pt>
                <c:pt idx="1958">
                  <c:v>2680.9041000000002</c:v>
                </c:pt>
                <c:pt idx="1959">
                  <c:v>2681.0563999999999</c:v>
                </c:pt>
                <c:pt idx="1960">
                  <c:v>2681.2089999999998</c:v>
                </c:pt>
                <c:pt idx="1961">
                  <c:v>2681.3613</c:v>
                </c:pt>
                <c:pt idx="1962">
                  <c:v>2681.5137</c:v>
                </c:pt>
                <c:pt idx="1963">
                  <c:v>2681.6660000000002</c:v>
                </c:pt>
                <c:pt idx="1964">
                  <c:v>2681.8186000000001</c:v>
                </c:pt>
                <c:pt idx="1965">
                  <c:v>2681.9708999999998</c:v>
                </c:pt>
                <c:pt idx="1966">
                  <c:v>2682.1233000000002</c:v>
                </c:pt>
                <c:pt idx="1967">
                  <c:v>2682.2755999999999</c:v>
                </c:pt>
                <c:pt idx="1968">
                  <c:v>2682.4281999999998</c:v>
                </c:pt>
                <c:pt idx="1969">
                  <c:v>2682.5805999999998</c:v>
                </c:pt>
                <c:pt idx="1970">
                  <c:v>2682.7329</c:v>
                </c:pt>
                <c:pt idx="1971">
                  <c:v>2682.8852999999999</c:v>
                </c:pt>
                <c:pt idx="1972">
                  <c:v>2683.0376000000001</c:v>
                </c:pt>
                <c:pt idx="1973">
                  <c:v>2683.1902</c:v>
                </c:pt>
                <c:pt idx="1974">
                  <c:v>2683.3425000000002</c:v>
                </c:pt>
                <c:pt idx="1975">
                  <c:v>2683.4949000000001</c:v>
                </c:pt>
                <c:pt idx="1976">
                  <c:v>2683.6471999999999</c:v>
                </c:pt>
                <c:pt idx="1977">
                  <c:v>2683.7997999999998</c:v>
                </c:pt>
                <c:pt idx="1978">
                  <c:v>2683.9521</c:v>
                </c:pt>
                <c:pt idx="1979">
                  <c:v>2684.1044999999999</c:v>
                </c:pt>
                <c:pt idx="1980">
                  <c:v>2684.2568000000001</c:v>
                </c:pt>
                <c:pt idx="1981">
                  <c:v>2684.4094</c:v>
                </c:pt>
                <c:pt idx="1982">
                  <c:v>2684.5617999999999</c:v>
                </c:pt>
                <c:pt idx="1983">
                  <c:v>2684.7141000000001</c:v>
                </c:pt>
                <c:pt idx="1984">
                  <c:v>2684.8665000000001</c:v>
                </c:pt>
                <c:pt idx="1985">
                  <c:v>2685.0187999999998</c:v>
                </c:pt>
                <c:pt idx="1986">
                  <c:v>2685.1714000000002</c:v>
                </c:pt>
                <c:pt idx="1987">
                  <c:v>2685.3236999999999</c:v>
                </c:pt>
                <c:pt idx="1988">
                  <c:v>2685.4760999999999</c:v>
                </c:pt>
                <c:pt idx="1989">
                  <c:v>2685.6284000000001</c:v>
                </c:pt>
                <c:pt idx="1990">
                  <c:v>2685.7809999999999</c:v>
                </c:pt>
                <c:pt idx="1991">
                  <c:v>2685.9333000000001</c:v>
                </c:pt>
                <c:pt idx="1992">
                  <c:v>2686.0857000000001</c:v>
                </c:pt>
                <c:pt idx="1993">
                  <c:v>2686.2379999999998</c:v>
                </c:pt>
                <c:pt idx="1994">
                  <c:v>2686.3906000000002</c:v>
                </c:pt>
                <c:pt idx="1995">
                  <c:v>2686.5430000000001</c:v>
                </c:pt>
                <c:pt idx="1996">
                  <c:v>2686.6952999999999</c:v>
                </c:pt>
                <c:pt idx="1997">
                  <c:v>2686.8476999999998</c:v>
                </c:pt>
                <c:pt idx="1998">
                  <c:v>2687</c:v>
                </c:pt>
                <c:pt idx="1999">
                  <c:v>2687.1525999999999</c:v>
                </c:pt>
                <c:pt idx="2000">
                  <c:v>2687.3049000000001</c:v>
                </c:pt>
                <c:pt idx="2001">
                  <c:v>2687.4573</c:v>
                </c:pt>
                <c:pt idx="2002">
                  <c:v>2687.6095999999998</c:v>
                </c:pt>
                <c:pt idx="2003">
                  <c:v>2687.7622000000001</c:v>
                </c:pt>
                <c:pt idx="2004">
                  <c:v>2687.9146000000001</c:v>
                </c:pt>
                <c:pt idx="2005">
                  <c:v>2688.0668999999998</c:v>
                </c:pt>
                <c:pt idx="2006">
                  <c:v>2688.2192</c:v>
                </c:pt>
                <c:pt idx="2007">
                  <c:v>2688.3717999999999</c:v>
                </c:pt>
                <c:pt idx="2008">
                  <c:v>2688.5241999999998</c:v>
                </c:pt>
                <c:pt idx="2009">
                  <c:v>2688.6765</c:v>
                </c:pt>
                <c:pt idx="2010">
                  <c:v>2688.8289</c:v>
                </c:pt>
                <c:pt idx="2011">
                  <c:v>2688.9812000000002</c:v>
                </c:pt>
                <c:pt idx="2012">
                  <c:v>2689.1338000000001</c:v>
                </c:pt>
                <c:pt idx="2013">
                  <c:v>2689.2860999999998</c:v>
                </c:pt>
                <c:pt idx="2014">
                  <c:v>2689.4385000000002</c:v>
                </c:pt>
                <c:pt idx="2015">
                  <c:v>2689.5907999999999</c:v>
                </c:pt>
                <c:pt idx="2016">
                  <c:v>2689.7433999999998</c:v>
                </c:pt>
                <c:pt idx="2017">
                  <c:v>2689.8957999999998</c:v>
                </c:pt>
                <c:pt idx="2018">
                  <c:v>2690.0481</c:v>
                </c:pt>
                <c:pt idx="2019">
                  <c:v>2690.2004000000002</c:v>
                </c:pt>
                <c:pt idx="2020">
                  <c:v>2690.3530000000001</c:v>
                </c:pt>
                <c:pt idx="2021">
                  <c:v>2690.5054</c:v>
                </c:pt>
                <c:pt idx="2022">
                  <c:v>2690.6577000000002</c:v>
                </c:pt>
                <c:pt idx="2023">
                  <c:v>2690.8101000000001</c:v>
                </c:pt>
                <c:pt idx="2024">
                  <c:v>2690.9623999999999</c:v>
                </c:pt>
                <c:pt idx="2025">
                  <c:v>2691.1149999999998</c:v>
                </c:pt>
                <c:pt idx="2026">
                  <c:v>2691.2673</c:v>
                </c:pt>
                <c:pt idx="2027">
                  <c:v>2691.4196999999999</c:v>
                </c:pt>
                <c:pt idx="2028">
                  <c:v>2691.5720000000001</c:v>
                </c:pt>
                <c:pt idx="2029">
                  <c:v>2691.7246</c:v>
                </c:pt>
                <c:pt idx="2030">
                  <c:v>2691.877</c:v>
                </c:pt>
                <c:pt idx="2031">
                  <c:v>2692.0293000000001</c:v>
                </c:pt>
                <c:pt idx="2032">
                  <c:v>2692.1815999999999</c:v>
                </c:pt>
                <c:pt idx="2033">
                  <c:v>2692.3341999999998</c:v>
                </c:pt>
                <c:pt idx="2034">
                  <c:v>2692.4866000000002</c:v>
                </c:pt>
                <c:pt idx="2035">
                  <c:v>2692.6388999999999</c:v>
                </c:pt>
                <c:pt idx="2036">
                  <c:v>2692.7912999999999</c:v>
                </c:pt>
                <c:pt idx="2037">
                  <c:v>2692.9436000000001</c:v>
                </c:pt>
                <c:pt idx="2038">
                  <c:v>2693.0962</c:v>
                </c:pt>
                <c:pt idx="2039">
                  <c:v>2693.2485000000001</c:v>
                </c:pt>
                <c:pt idx="2040">
                  <c:v>2693.4009000000001</c:v>
                </c:pt>
                <c:pt idx="2041">
                  <c:v>2693.5531999999998</c:v>
                </c:pt>
                <c:pt idx="2042">
                  <c:v>2693.7058000000002</c:v>
                </c:pt>
                <c:pt idx="2043">
                  <c:v>2693.8582000000001</c:v>
                </c:pt>
                <c:pt idx="2044">
                  <c:v>2694.0104999999999</c:v>
                </c:pt>
                <c:pt idx="2045">
                  <c:v>2694.1628000000001</c:v>
                </c:pt>
                <c:pt idx="2046">
                  <c:v>2694.3154</c:v>
                </c:pt>
                <c:pt idx="2047">
                  <c:v>2694.4677999999999</c:v>
                </c:pt>
                <c:pt idx="2048">
                  <c:v>2694.6201000000001</c:v>
                </c:pt>
                <c:pt idx="2049">
                  <c:v>2694.7725</c:v>
                </c:pt>
                <c:pt idx="2050">
                  <c:v>2694.9247999999998</c:v>
                </c:pt>
                <c:pt idx="2051">
                  <c:v>2695.0774000000001</c:v>
                </c:pt>
                <c:pt idx="2052">
                  <c:v>2695.2296999999999</c:v>
                </c:pt>
                <c:pt idx="2053">
                  <c:v>2695.3820999999998</c:v>
                </c:pt>
                <c:pt idx="2054">
                  <c:v>2695.5344</c:v>
                </c:pt>
                <c:pt idx="2055">
                  <c:v>2695.6869999999999</c:v>
                </c:pt>
                <c:pt idx="2056">
                  <c:v>2695.8393999999998</c:v>
                </c:pt>
                <c:pt idx="2057">
                  <c:v>2695.9917</c:v>
                </c:pt>
                <c:pt idx="2058">
                  <c:v>2696.1439999999998</c:v>
                </c:pt>
                <c:pt idx="2059">
                  <c:v>2696.2966000000001</c:v>
                </c:pt>
                <c:pt idx="2060">
                  <c:v>2696.4490000000001</c:v>
                </c:pt>
                <c:pt idx="2061">
                  <c:v>2696.6012999999998</c:v>
                </c:pt>
                <c:pt idx="2062">
                  <c:v>2696.7537000000002</c:v>
                </c:pt>
                <c:pt idx="2063">
                  <c:v>2696.9059999999999</c:v>
                </c:pt>
                <c:pt idx="2064">
                  <c:v>2697.0585999999998</c:v>
                </c:pt>
                <c:pt idx="2065">
                  <c:v>2697.2109</c:v>
                </c:pt>
                <c:pt idx="2066">
                  <c:v>2697.3633</c:v>
                </c:pt>
                <c:pt idx="2067">
                  <c:v>2697.5156000000002</c:v>
                </c:pt>
                <c:pt idx="2068">
                  <c:v>2697.6682000000001</c:v>
                </c:pt>
                <c:pt idx="2069">
                  <c:v>2697.8206</c:v>
                </c:pt>
                <c:pt idx="2070">
                  <c:v>2697.9729000000002</c:v>
                </c:pt>
                <c:pt idx="2071">
                  <c:v>2698.1251999999999</c:v>
                </c:pt>
                <c:pt idx="2072">
                  <c:v>2698.2777999999998</c:v>
                </c:pt>
                <c:pt idx="2073">
                  <c:v>2698.4301999999998</c:v>
                </c:pt>
                <c:pt idx="2074">
                  <c:v>2698.5825</c:v>
                </c:pt>
                <c:pt idx="2075">
                  <c:v>2698.7348999999999</c:v>
                </c:pt>
                <c:pt idx="2076">
                  <c:v>2698.8872000000001</c:v>
                </c:pt>
                <c:pt idx="2077">
                  <c:v>2699.0398</c:v>
                </c:pt>
                <c:pt idx="2078">
                  <c:v>2699.1921000000002</c:v>
                </c:pt>
                <c:pt idx="2079">
                  <c:v>2699.3445000000002</c:v>
                </c:pt>
                <c:pt idx="2080">
                  <c:v>2699.4967999999999</c:v>
                </c:pt>
                <c:pt idx="2081">
                  <c:v>2699.6493999999998</c:v>
                </c:pt>
                <c:pt idx="2082">
                  <c:v>2699.8018000000002</c:v>
                </c:pt>
                <c:pt idx="2083">
                  <c:v>2699.9540999999999</c:v>
                </c:pt>
                <c:pt idx="2084">
                  <c:v>2700.1064000000001</c:v>
                </c:pt>
                <c:pt idx="2085">
                  <c:v>2700.259</c:v>
                </c:pt>
                <c:pt idx="2086">
                  <c:v>2700.4114</c:v>
                </c:pt>
                <c:pt idx="2087">
                  <c:v>2700.5637000000002</c:v>
                </c:pt>
                <c:pt idx="2088">
                  <c:v>2700.7161000000001</c:v>
                </c:pt>
                <c:pt idx="2089">
                  <c:v>2700.8683999999998</c:v>
                </c:pt>
                <c:pt idx="2090">
                  <c:v>2701.0210000000002</c:v>
                </c:pt>
                <c:pt idx="2091">
                  <c:v>2701.1732999999999</c:v>
                </c:pt>
                <c:pt idx="2092">
                  <c:v>2701.3256999999999</c:v>
                </c:pt>
                <c:pt idx="2093">
                  <c:v>2701.4780000000001</c:v>
                </c:pt>
                <c:pt idx="2094">
                  <c:v>2701.6306</c:v>
                </c:pt>
                <c:pt idx="2095">
                  <c:v>2701.7829999999999</c:v>
                </c:pt>
                <c:pt idx="2096">
                  <c:v>2701.9353000000001</c:v>
                </c:pt>
                <c:pt idx="2097">
                  <c:v>2702.0875999999998</c:v>
                </c:pt>
                <c:pt idx="2098">
                  <c:v>2702.24</c:v>
                </c:pt>
                <c:pt idx="2099">
                  <c:v>2702.3926000000001</c:v>
                </c:pt>
                <c:pt idx="2100">
                  <c:v>2702.5448999999999</c:v>
                </c:pt>
                <c:pt idx="2101">
                  <c:v>2702.6972999999998</c:v>
                </c:pt>
                <c:pt idx="2102">
                  <c:v>2702.8496</c:v>
                </c:pt>
                <c:pt idx="2103">
                  <c:v>2703.0021999999999</c:v>
                </c:pt>
                <c:pt idx="2104">
                  <c:v>2703.1545000000001</c:v>
                </c:pt>
                <c:pt idx="2105">
                  <c:v>2703.3069</c:v>
                </c:pt>
                <c:pt idx="2106">
                  <c:v>2703.4591999999998</c:v>
                </c:pt>
                <c:pt idx="2107">
                  <c:v>2703.6118000000001</c:v>
                </c:pt>
                <c:pt idx="2108">
                  <c:v>2703.7642000000001</c:v>
                </c:pt>
                <c:pt idx="2109">
                  <c:v>2703.9164999999998</c:v>
                </c:pt>
                <c:pt idx="2110">
                  <c:v>2704.0688</c:v>
                </c:pt>
                <c:pt idx="2111">
                  <c:v>2704.2212</c:v>
                </c:pt>
                <c:pt idx="2112">
                  <c:v>2704.3737999999998</c:v>
                </c:pt>
                <c:pt idx="2113">
                  <c:v>2704.5261</c:v>
                </c:pt>
                <c:pt idx="2114">
                  <c:v>2704.6785</c:v>
                </c:pt>
                <c:pt idx="2115">
                  <c:v>2704.8308000000002</c:v>
                </c:pt>
                <c:pt idx="2116">
                  <c:v>2704.9834000000001</c:v>
                </c:pt>
                <c:pt idx="2117">
                  <c:v>2705.1356999999998</c:v>
                </c:pt>
                <c:pt idx="2118">
                  <c:v>2705.2881000000002</c:v>
                </c:pt>
                <c:pt idx="2119">
                  <c:v>2705.4404</c:v>
                </c:pt>
                <c:pt idx="2120">
                  <c:v>2705.5929999999998</c:v>
                </c:pt>
                <c:pt idx="2121">
                  <c:v>2705.7453999999998</c:v>
                </c:pt>
                <c:pt idx="2122">
                  <c:v>2705.8977</c:v>
                </c:pt>
                <c:pt idx="2123">
                  <c:v>2706.05</c:v>
                </c:pt>
                <c:pt idx="2124">
                  <c:v>2706.2024000000001</c:v>
                </c:pt>
                <c:pt idx="2125">
                  <c:v>2706.355</c:v>
                </c:pt>
                <c:pt idx="2126">
                  <c:v>2706.5073000000002</c:v>
                </c:pt>
                <c:pt idx="2127">
                  <c:v>2706.6597000000002</c:v>
                </c:pt>
                <c:pt idx="2128">
                  <c:v>2706.8119999999999</c:v>
                </c:pt>
                <c:pt idx="2129">
                  <c:v>2706.9645999999998</c:v>
                </c:pt>
                <c:pt idx="2130">
                  <c:v>2707.1169</c:v>
                </c:pt>
                <c:pt idx="2131">
                  <c:v>2707.2692999999999</c:v>
                </c:pt>
                <c:pt idx="2132">
                  <c:v>2707.4216000000001</c:v>
                </c:pt>
                <c:pt idx="2133">
                  <c:v>2707.5742</c:v>
                </c:pt>
                <c:pt idx="2134">
                  <c:v>2707.7266</c:v>
                </c:pt>
                <c:pt idx="2135">
                  <c:v>2707.8789000000002</c:v>
                </c:pt>
                <c:pt idx="2136">
                  <c:v>2708.0313000000001</c:v>
                </c:pt>
                <c:pt idx="2137">
                  <c:v>2708.1835999999998</c:v>
                </c:pt>
                <c:pt idx="2138">
                  <c:v>2708.3362000000002</c:v>
                </c:pt>
                <c:pt idx="2139">
                  <c:v>2708.4884999999999</c:v>
                </c:pt>
                <c:pt idx="2140">
                  <c:v>2708.6408999999999</c:v>
                </c:pt>
                <c:pt idx="2141">
                  <c:v>2708.7932000000001</c:v>
                </c:pt>
                <c:pt idx="2142">
                  <c:v>2708.9458</c:v>
                </c:pt>
                <c:pt idx="2143">
                  <c:v>2709.0981000000002</c:v>
                </c:pt>
                <c:pt idx="2144">
                  <c:v>2709.2505000000001</c:v>
                </c:pt>
                <c:pt idx="2145">
                  <c:v>2709.4027999999998</c:v>
                </c:pt>
                <c:pt idx="2146">
                  <c:v>2709.5554000000002</c:v>
                </c:pt>
                <c:pt idx="2147">
                  <c:v>2709.7078000000001</c:v>
                </c:pt>
                <c:pt idx="2148">
                  <c:v>2709.8600999999999</c:v>
                </c:pt>
                <c:pt idx="2149">
                  <c:v>2710.0124999999998</c:v>
                </c:pt>
                <c:pt idx="2150">
                  <c:v>2710.1648</c:v>
                </c:pt>
                <c:pt idx="2151">
                  <c:v>2710.3173999999999</c:v>
                </c:pt>
                <c:pt idx="2152">
                  <c:v>2710.4697000000001</c:v>
                </c:pt>
                <c:pt idx="2153">
                  <c:v>2710.6221</c:v>
                </c:pt>
                <c:pt idx="2154">
                  <c:v>2710.7743999999998</c:v>
                </c:pt>
                <c:pt idx="2155">
                  <c:v>2710.9270000000001</c:v>
                </c:pt>
                <c:pt idx="2156">
                  <c:v>2711.0792999999999</c:v>
                </c:pt>
                <c:pt idx="2157">
                  <c:v>2711.2316999999998</c:v>
                </c:pt>
                <c:pt idx="2158">
                  <c:v>2711.384</c:v>
                </c:pt>
                <c:pt idx="2159">
                  <c:v>2711.5365999999999</c:v>
                </c:pt>
                <c:pt idx="2160">
                  <c:v>2711.6889999999999</c:v>
                </c:pt>
                <c:pt idx="2161">
                  <c:v>2711.8413</c:v>
                </c:pt>
                <c:pt idx="2162">
                  <c:v>2711.9937</c:v>
                </c:pt>
                <c:pt idx="2163">
                  <c:v>2712.1460000000002</c:v>
                </c:pt>
                <c:pt idx="2164">
                  <c:v>2712.2986000000001</c:v>
                </c:pt>
                <c:pt idx="2165">
                  <c:v>2712.4508999999998</c:v>
                </c:pt>
                <c:pt idx="2166">
                  <c:v>2712.6033000000002</c:v>
                </c:pt>
                <c:pt idx="2167">
                  <c:v>2712.7556</c:v>
                </c:pt>
                <c:pt idx="2168">
                  <c:v>2712.9081999999999</c:v>
                </c:pt>
                <c:pt idx="2169">
                  <c:v>2713.0605</c:v>
                </c:pt>
                <c:pt idx="2170">
                  <c:v>2713.2129</c:v>
                </c:pt>
                <c:pt idx="2171">
                  <c:v>2713.3652000000002</c:v>
                </c:pt>
                <c:pt idx="2172">
                  <c:v>2713.5178000000001</c:v>
                </c:pt>
                <c:pt idx="2173">
                  <c:v>2713.6702</c:v>
                </c:pt>
                <c:pt idx="2174">
                  <c:v>2713.8225000000002</c:v>
                </c:pt>
                <c:pt idx="2175">
                  <c:v>2713.9749000000002</c:v>
                </c:pt>
                <c:pt idx="2176">
                  <c:v>2714.1271999999999</c:v>
                </c:pt>
                <c:pt idx="2177">
                  <c:v>2714.2797999999998</c:v>
                </c:pt>
                <c:pt idx="2178">
                  <c:v>2714.4321</c:v>
                </c:pt>
                <c:pt idx="2179">
                  <c:v>2714.5844999999999</c:v>
                </c:pt>
                <c:pt idx="2180">
                  <c:v>2714.7368000000001</c:v>
                </c:pt>
                <c:pt idx="2181">
                  <c:v>2714.8894</c:v>
                </c:pt>
                <c:pt idx="2182">
                  <c:v>2715.0417000000002</c:v>
                </c:pt>
                <c:pt idx="2183">
                  <c:v>2715.1941000000002</c:v>
                </c:pt>
                <c:pt idx="2184">
                  <c:v>2715.3463999999999</c:v>
                </c:pt>
                <c:pt idx="2185">
                  <c:v>2715.4989999999998</c:v>
                </c:pt>
                <c:pt idx="2186">
                  <c:v>2715.6514000000002</c:v>
                </c:pt>
                <c:pt idx="2187">
                  <c:v>2715.8036999999999</c:v>
                </c:pt>
                <c:pt idx="2188">
                  <c:v>2715.9560999999999</c:v>
                </c:pt>
                <c:pt idx="2189">
                  <c:v>2716.1084000000001</c:v>
                </c:pt>
                <c:pt idx="2190">
                  <c:v>2716.261</c:v>
                </c:pt>
                <c:pt idx="2191">
                  <c:v>2716.4133000000002</c:v>
                </c:pt>
                <c:pt idx="2192">
                  <c:v>2716.5657000000001</c:v>
                </c:pt>
                <c:pt idx="2193">
                  <c:v>2716.7179999999998</c:v>
                </c:pt>
                <c:pt idx="2194">
                  <c:v>2716.8706000000002</c:v>
                </c:pt>
                <c:pt idx="2195">
                  <c:v>2717.0228999999999</c:v>
                </c:pt>
                <c:pt idx="2196">
                  <c:v>2717.1752999999999</c:v>
                </c:pt>
                <c:pt idx="2197">
                  <c:v>2717.3276000000001</c:v>
                </c:pt>
                <c:pt idx="2198">
                  <c:v>2717.4802</c:v>
                </c:pt>
                <c:pt idx="2199">
                  <c:v>2717.6325999999999</c:v>
                </c:pt>
                <c:pt idx="2200">
                  <c:v>2717.7849000000001</c:v>
                </c:pt>
                <c:pt idx="2201">
                  <c:v>2717.9373000000001</c:v>
                </c:pt>
                <c:pt idx="2202">
                  <c:v>2718.0895999999998</c:v>
                </c:pt>
                <c:pt idx="2203">
                  <c:v>2718.2422000000001</c:v>
                </c:pt>
                <c:pt idx="2204">
                  <c:v>2718.3944999999999</c:v>
                </c:pt>
                <c:pt idx="2205">
                  <c:v>2718.5468999999998</c:v>
                </c:pt>
                <c:pt idx="2206">
                  <c:v>2718.6992</c:v>
                </c:pt>
                <c:pt idx="2207">
                  <c:v>2718.8517999999999</c:v>
                </c:pt>
                <c:pt idx="2208">
                  <c:v>2719.0041999999999</c:v>
                </c:pt>
                <c:pt idx="2209">
                  <c:v>2719.1565000000001</c:v>
                </c:pt>
                <c:pt idx="2210">
                  <c:v>2719.3087999999998</c:v>
                </c:pt>
                <c:pt idx="2211">
                  <c:v>2719.4614000000001</c:v>
                </c:pt>
                <c:pt idx="2212">
                  <c:v>2719.6138000000001</c:v>
                </c:pt>
                <c:pt idx="2213">
                  <c:v>2719.7660999999998</c:v>
                </c:pt>
                <c:pt idx="2214">
                  <c:v>2719.9185000000002</c:v>
                </c:pt>
                <c:pt idx="2215">
                  <c:v>2720.0708</c:v>
                </c:pt>
                <c:pt idx="2216">
                  <c:v>2720.2233999999999</c:v>
                </c:pt>
                <c:pt idx="2217">
                  <c:v>2720.3757000000001</c:v>
                </c:pt>
                <c:pt idx="2218">
                  <c:v>2720.5281</c:v>
                </c:pt>
                <c:pt idx="2219">
                  <c:v>2720.6804000000002</c:v>
                </c:pt>
                <c:pt idx="2220">
                  <c:v>2720.8330000000001</c:v>
                </c:pt>
                <c:pt idx="2221">
                  <c:v>2720.9854</c:v>
                </c:pt>
                <c:pt idx="2222">
                  <c:v>2721.1377000000002</c:v>
                </c:pt>
                <c:pt idx="2223">
                  <c:v>2721.29</c:v>
                </c:pt>
                <c:pt idx="2224">
                  <c:v>2721.4425999999999</c:v>
                </c:pt>
                <c:pt idx="2225">
                  <c:v>2721.5949999999998</c:v>
                </c:pt>
                <c:pt idx="2226">
                  <c:v>2721.7473</c:v>
                </c:pt>
                <c:pt idx="2227">
                  <c:v>2721.8996999999999</c:v>
                </c:pt>
                <c:pt idx="2228">
                  <c:v>2722.0520000000001</c:v>
                </c:pt>
                <c:pt idx="2229">
                  <c:v>2722.2046</c:v>
                </c:pt>
                <c:pt idx="2230">
                  <c:v>2722.3569000000002</c:v>
                </c:pt>
                <c:pt idx="2231">
                  <c:v>2722.5093000000002</c:v>
                </c:pt>
                <c:pt idx="2232">
                  <c:v>2722.6615999999999</c:v>
                </c:pt>
                <c:pt idx="2233">
                  <c:v>2722.8141999999998</c:v>
                </c:pt>
                <c:pt idx="2234">
                  <c:v>2722.9666000000002</c:v>
                </c:pt>
                <c:pt idx="2235">
                  <c:v>2723.1188999999999</c:v>
                </c:pt>
                <c:pt idx="2236">
                  <c:v>2723.2712000000001</c:v>
                </c:pt>
                <c:pt idx="2237">
                  <c:v>2723.4236000000001</c:v>
                </c:pt>
                <c:pt idx="2238">
                  <c:v>2723.5762</c:v>
                </c:pt>
                <c:pt idx="2239">
                  <c:v>2723.7285000000002</c:v>
                </c:pt>
                <c:pt idx="2240">
                  <c:v>2723.8809000000001</c:v>
                </c:pt>
                <c:pt idx="2241">
                  <c:v>2724.0331999999999</c:v>
                </c:pt>
                <c:pt idx="2242">
                  <c:v>2724.1858000000002</c:v>
                </c:pt>
                <c:pt idx="2243">
                  <c:v>2724.3380999999999</c:v>
                </c:pt>
                <c:pt idx="2244">
                  <c:v>2724.4904999999999</c:v>
                </c:pt>
                <c:pt idx="2245">
                  <c:v>2724.6428000000001</c:v>
                </c:pt>
                <c:pt idx="2246">
                  <c:v>2725.4047999999998</c:v>
                </c:pt>
                <c:pt idx="2247">
                  <c:v>2725.5574000000001</c:v>
                </c:pt>
                <c:pt idx="2248">
                  <c:v>2725.7096999999999</c:v>
                </c:pt>
                <c:pt idx="2249">
                  <c:v>2725.8620999999998</c:v>
                </c:pt>
                <c:pt idx="2250">
                  <c:v>2727.8433</c:v>
                </c:pt>
                <c:pt idx="2251">
                  <c:v>2727.9956000000002</c:v>
                </c:pt>
                <c:pt idx="2252">
                  <c:v>2728.1482000000001</c:v>
                </c:pt>
                <c:pt idx="2253">
                  <c:v>2728.3004999999998</c:v>
                </c:pt>
                <c:pt idx="2254">
                  <c:v>2728.4529000000002</c:v>
                </c:pt>
                <c:pt idx="2255">
                  <c:v>2728.6052</c:v>
                </c:pt>
                <c:pt idx="2256">
                  <c:v>2728.7577999999999</c:v>
                </c:pt>
                <c:pt idx="2257">
                  <c:v>2728.9101999999998</c:v>
                </c:pt>
                <c:pt idx="2258">
                  <c:v>2729.0625</c:v>
                </c:pt>
                <c:pt idx="2259">
                  <c:v>2729.2148000000002</c:v>
                </c:pt>
                <c:pt idx="2260">
                  <c:v>2730.5864000000001</c:v>
                </c:pt>
                <c:pt idx="2261">
                  <c:v>2730.739</c:v>
                </c:pt>
                <c:pt idx="2262">
                  <c:v>2730.8914</c:v>
                </c:pt>
                <c:pt idx="2263">
                  <c:v>2731.0437000000002</c:v>
                </c:pt>
                <c:pt idx="2264">
                  <c:v>2731.5010000000002</c:v>
                </c:pt>
                <c:pt idx="2265">
                  <c:v>2731.6532999999999</c:v>
                </c:pt>
                <c:pt idx="2266">
                  <c:v>2731.8056999999999</c:v>
                </c:pt>
                <c:pt idx="2267">
                  <c:v>2731.9580000000001</c:v>
                </c:pt>
                <c:pt idx="2268">
                  <c:v>2732.1106</c:v>
                </c:pt>
                <c:pt idx="2269">
                  <c:v>2732.2629000000002</c:v>
                </c:pt>
                <c:pt idx="2270">
                  <c:v>2732.4153000000001</c:v>
                </c:pt>
                <c:pt idx="2271">
                  <c:v>2732.5675999999999</c:v>
                </c:pt>
                <c:pt idx="2272">
                  <c:v>2732.7202000000002</c:v>
                </c:pt>
                <c:pt idx="2273">
                  <c:v>2732.8726000000001</c:v>
                </c:pt>
                <c:pt idx="2274">
                  <c:v>2733.0248999999999</c:v>
                </c:pt>
                <c:pt idx="2275">
                  <c:v>2733.1772000000001</c:v>
                </c:pt>
                <c:pt idx="2276">
                  <c:v>2733.3296</c:v>
                </c:pt>
                <c:pt idx="2277">
                  <c:v>2733.4821999999999</c:v>
                </c:pt>
                <c:pt idx="2278">
                  <c:v>2733.6345000000001</c:v>
                </c:pt>
                <c:pt idx="2279">
                  <c:v>2733.7869000000001</c:v>
                </c:pt>
                <c:pt idx="2280">
                  <c:v>2733.9391999999998</c:v>
                </c:pt>
                <c:pt idx="2281">
                  <c:v>2734.0918000000001</c:v>
                </c:pt>
                <c:pt idx="2282">
                  <c:v>2734.2440999999999</c:v>
                </c:pt>
                <c:pt idx="2283">
                  <c:v>2734.3964999999998</c:v>
                </c:pt>
                <c:pt idx="2284">
                  <c:v>2734.5488</c:v>
                </c:pt>
                <c:pt idx="2285">
                  <c:v>2734.7013999999999</c:v>
                </c:pt>
                <c:pt idx="2286">
                  <c:v>2734.8537999999999</c:v>
                </c:pt>
                <c:pt idx="2287">
                  <c:v>2735.0061000000001</c:v>
                </c:pt>
                <c:pt idx="2288">
                  <c:v>2735.1583999999998</c:v>
                </c:pt>
                <c:pt idx="2289">
                  <c:v>2735.3108000000002</c:v>
                </c:pt>
                <c:pt idx="2290">
                  <c:v>2735.4634000000001</c:v>
                </c:pt>
                <c:pt idx="2291">
                  <c:v>2735.6156999999998</c:v>
                </c:pt>
                <c:pt idx="2292">
                  <c:v>2735.7680999999998</c:v>
                </c:pt>
                <c:pt idx="2293">
                  <c:v>2735.9204</c:v>
                </c:pt>
                <c:pt idx="2294">
                  <c:v>2736.0729999999999</c:v>
                </c:pt>
                <c:pt idx="2295">
                  <c:v>2736.2253000000001</c:v>
                </c:pt>
                <c:pt idx="2296">
                  <c:v>2736.3777</c:v>
                </c:pt>
                <c:pt idx="2297">
                  <c:v>2736.53</c:v>
                </c:pt>
                <c:pt idx="2298">
                  <c:v>2736.6826000000001</c:v>
                </c:pt>
                <c:pt idx="2299">
                  <c:v>2736.835</c:v>
                </c:pt>
                <c:pt idx="2300">
                  <c:v>2736.9872999999998</c:v>
                </c:pt>
                <c:pt idx="2301">
                  <c:v>2737.1396</c:v>
                </c:pt>
                <c:pt idx="2302">
                  <c:v>2737.2919999999999</c:v>
                </c:pt>
                <c:pt idx="2303">
                  <c:v>2737.4445999999998</c:v>
                </c:pt>
                <c:pt idx="2304">
                  <c:v>2737.5969</c:v>
                </c:pt>
                <c:pt idx="2305">
                  <c:v>2737.7492999999999</c:v>
                </c:pt>
                <c:pt idx="2306">
                  <c:v>2737.9016000000001</c:v>
                </c:pt>
                <c:pt idx="2307">
                  <c:v>2738.0542</c:v>
                </c:pt>
                <c:pt idx="2308">
                  <c:v>2738.2064999999998</c:v>
                </c:pt>
                <c:pt idx="2309">
                  <c:v>2738.3589000000002</c:v>
                </c:pt>
                <c:pt idx="2310">
                  <c:v>2738.5111999999999</c:v>
                </c:pt>
                <c:pt idx="2311">
                  <c:v>2738.6637999999998</c:v>
                </c:pt>
                <c:pt idx="2312">
                  <c:v>2738.8162000000002</c:v>
                </c:pt>
                <c:pt idx="2313">
                  <c:v>2738.9684999999999</c:v>
                </c:pt>
                <c:pt idx="2314">
                  <c:v>2739.1208000000001</c:v>
                </c:pt>
                <c:pt idx="2315">
                  <c:v>2739.2732000000001</c:v>
                </c:pt>
                <c:pt idx="2316">
                  <c:v>2739.4258</c:v>
                </c:pt>
                <c:pt idx="2317">
                  <c:v>2739.5781000000002</c:v>
                </c:pt>
                <c:pt idx="2318">
                  <c:v>2739.7305000000001</c:v>
                </c:pt>
                <c:pt idx="2319">
                  <c:v>2739.8827999999999</c:v>
                </c:pt>
                <c:pt idx="2320">
                  <c:v>2740.0354000000002</c:v>
                </c:pt>
                <c:pt idx="2321">
                  <c:v>2740.1876999999999</c:v>
                </c:pt>
                <c:pt idx="2322">
                  <c:v>2740.3400999999999</c:v>
                </c:pt>
                <c:pt idx="2323">
                  <c:v>2740.4924000000001</c:v>
                </c:pt>
                <c:pt idx="2324">
                  <c:v>2740.645</c:v>
                </c:pt>
                <c:pt idx="2325">
                  <c:v>2740.7973999999999</c:v>
                </c:pt>
                <c:pt idx="2326">
                  <c:v>2740.9497000000001</c:v>
                </c:pt>
                <c:pt idx="2327">
                  <c:v>2741.1021000000001</c:v>
                </c:pt>
                <c:pt idx="2328">
                  <c:v>2741.2543999999998</c:v>
                </c:pt>
                <c:pt idx="2329">
                  <c:v>2741.4070000000002</c:v>
                </c:pt>
                <c:pt idx="2330">
                  <c:v>2741.5592999999999</c:v>
                </c:pt>
                <c:pt idx="2331">
                  <c:v>2741.7116999999998</c:v>
                </c:pt>
                <c:pt idx="2332">
                  <c:v>2741.864</c:v>
                </c:pt>
                <c:pt idx="2333">
                  <c:v>2742.0165999999999</c:v>
                </c:pt>
                <c:pt idx="2334">
                  <c:v>2742.1689000000001</c:v>
                </c:pt>
                <c:pt idx="2335">
                  <c:v>2742.3213000000001</c:v>
                </c:pt>
                <c:pt idx="2336">
                  <c:v>2742.4735999999998</c:v>
                </c:pt>
                <c:pt idx="2337">
                  <c:v>2742.6262000000002</c:v>
                </c:pt>
                <c:pt idx="2338">
                  <c:v>2742.7786000000001</c:v>
                </c:pt>
                <c:pt idx="2339">
                  <c:v>2742.9308999999998</c:v>
                </c:pt>
                <c:pt idx="2340">
                  <c:v>2743.0832999999998</c:v>
                </c:pt>
                <c:pt idx="2341">
                  <c:v>2743.2356</c:v>
                </c:pt>
                <c:pt idx="2342">
                  <c:v>2743.3881999999999</c:v>
                </c:pt>
                <c:pt idx="2343">
                  <c:v>2743.5405000000001</c:v>
                </c:pt>
                <c:pt idx="2344">
                  <c:v>2743.6929</c:v>
                </c:pt>
                <c:pt idx="2345">
                  <c:v>2743.8452000000002</c:v>
                </c:pt>
                <c:pt idx="2346">
                  <c:v>2743.9978000000001</c:v>
                </c:pt>
                <c:pt idx="2347">
                  <c:v>2744.1500999999998</c:v>
                </c:pt>
                <c:pt idx="2348">
                  <c:v>2744.3024999999998</c:v>
                </c:pt>
                <c:pt idx="2349">
                  <c:v>2744.4548</c:v>
                </c:pt>
                <c:pt idx="2350">
                  <c:v>2744.6071999999999</c:v>
                </c:pt>
                <c:pt idx="2351">
                  <c:v>2744.7597999999998</c:v>
                </c:pt>
                <c:pt idx="2352">
                  <c:v>2744.9121</c:v>
                </c:pt>
                <c:pt idx="2353">
                  <c:v>2745.0645</c:v>
                </c:pt>
                <c:pt idx="2354">
                  <c:v>2745.2168000000001</c:v>
                </c:pt>
                <c:pt idx="2355">
                  <c:v>2745.3694</c:v>
                </c:pt>
                <c:pt idx="2356">
                  <c:v>2745.5216999999998</c:v>
                </c:pt>
                <c:pt idx="2357">
                  <c:v>2745.6741000000002</c:v>
                </c:pt>
                <c:pt idx="2358">
                  <c:v>2745.8263999999999</c:v>
                </c:pt>
                <c:pt idx="2359">
                  <c:v>2745.9789999999998</c:v>
                </c:pt>
                <c:pt idx="2360">
                  <c:v>2746.1313</c:v>
                </c:pt>
                <c:pt idx="2361">
                  <c:v>2746.2837</c:v>
                </c:pt>
                <c:pt idx="2362">
                  <c:v>2746.4360000000001</c:v>
                </c:pt>
                <c:pt idx="2363">
                  <c:v>2746.5884000000001</c:v>
                </c:pt>
                <c:pt idx="2364">
                  <c:v>2746.741</c:v>
                </c:pt>
                <c:pt idx="2365">
                  <c:v>2746.8933000000002</c:v>
                </c:pt>
                <c:pt idx="2366">
                  <c:v>2747.0457000000001</c:v>
                </c:pt>
                <c:pt idx="2367">
                  <c:v>2747.1979999999999</c:v>
                </c:pt>
                <c:pt idx="2368">
                  <c:v>2747.3506000000002</c:v>
                </c:pt>
                <c:pt idx="2369">
                  <c:v>2747.5029</c:v>
                </c:pt>
                <c:pt idx="2370">
                  <c:v>2747.6552999999999</c:v>
                </c:pt>
                <c:pt idx="2371">
                  <c:v>2747.8076000000001</c:v>
                </c:pt>
                <c:pt idx="2372">
                  <c:v>2747.9602</c:v>
                </c:pt>
                <c:pt idx="2373">
                  <c:v>2748.1125000000002</c:v>
                </c:pt>
                <c:pt idx="2374">
                  <c:v>2748.2649000000001</c:v>
                </c:pt>
                <c:pt idx="2375">
                  <c:v>2748.4171999999999</c:v>
                </c:pt>
                <c:pt idx="2376">
                  <c:v>2748.5695999999998</c:v>
                </c:pt>
                <c:pt idx="2377">
                  <c:v>2748.7222000000002</c:v>
                </c:pt>
                <c:pt idx="2378">
                  <c:v>2748.8744999999999</c:v>
                </c:pt>
                <c:pt idx="2379">
                  <c:v>2749.0268999999998</c:v>
                </c:pt>
                <c:pt idx="2380">
                  <c:v>2749.1792</c:v>
                </c:pt>
                <c:pt idx="2381">
                  <c:v>2749.3317999999999</c:v>
                </c:pt>
                <c:pt idx="2382">
                  <c:v>2749.4841000000001</c:v>
                </c:pt>
                <c:pt idx="2383">
                  <c:v>2749.6365000000001</c:v>
                </c:pt>
                <c:pt idx="2384">
                  <c:v>2749.7887999999998</c:v>
                </c:pt>
                <c:pt idx="2385">
                  <c:v>2749.9414000000002</c:v>
                </c:pt>
                <c:pt idx="2386">
                  <c:v>2750.0938000000001</c:v>
                </c:pt>
                <c:pt idx="2387">
                  <c:v>2750.2460999999998</c:v>
                </c:pt>
                <c:pt idx="2388">
                  <c:v>2750.3984</c:v>
                </c:pt>
                <c:pt idx="2389">
                  <c:v>2750.5508</c:v>
                </c:pt>
                <c:pt idx="2390">
                  <c:v>2750.7033999999999</c:v>
                </c:pt>
                <c:pt idx="2391">
                  <c:v>2750.8557000000001</c:v>
                </c:pt>
                <c:pt idx="2392">
                  <c:v>2751.0081</c:v>
                </c:pt>
                <c:pt idx="2393">
                  <c:v>2751.1604000000002</c:v>
                </c:pt>
                <c:pt idx="2394">
                  <c:v>2751.3130000000001</c:v>
                </c:pt>
                <c:pt idx="2395">
                  <c:v>2751.4652999999998</c:v>
                </c:pt>
                <c:pt idx="2396">
                  <c:v>2751.6176999999998</c:v>
                </c:pt>
                <c:pt idx="2397">
                  <c:v>2751.77</c:v>
                </c:pt>
                <c:pt idx="2398">
                  <c:v>2751.9225999999999</c:v>
                </c:pt>
                <c:pt idx="2399">
                  <c:v>2752.0749999999998</c:v>
                </c:pt>
                <c:pt idx="2400">
                  <c:v>2752.2273</c:v>
                </c:pt>
                <c:pt idx="2401">
                  <c:v>2752.3796000000002</c:v>
                </c:pt>
                <c:pt idx="2402">
                  <c:v>2752.5320000000002</c:v>
                </c:pt>
                <c:pt idx="2403">
                  <c:v>2752.6846</c:v>
                </c:pt>
                <c:pt idx="2404">
                  <c:v>2752.8368999999998</c:v>
                </c:pt>
                <c:pt idx="2405">
                  <c:v>2752.9893000000002</c:v>
                </c:pt>
                <c:pt idx="2406">
                  <c:v>2753.1415999999999</c:v>
                </c:pt>
                <c:pt idx="2407">
                  <c:v>2753.2941999999998</c:v>
                </c:pt>
                <c:pt idx="2408">
                  <c:v>2753.4465</c:v>
                </c:pt>
                <c:pt idx="2409">
                  <c:v>2753.5989</c:v>
                </c:pt>
                <c:pt idx="2410">
                  <c:v>2753.7512000000002</c:v>
                </c:pt>
                <c:pt idx="2411">
                  <c:v>2753.9038</c:v>
                </c:pt>
                <c:pt idx="2412">
                  <c:v>2754.0562</c:v>
                </c:pt>
                <c:pt idx="2413">
                  <c:v>2754.2085000000002</c:v>
                </c:pt>
                <c:pt idx="2414">
                  <c:v>2754.3607999999999</c:v>
                </c:pt>
                <c:pt idx="2415">
                  <c:v>2754.5131999999999</c:v>
                </c:pt>
                <c:pt idx="2416">
                  <c:v>2754.6658000000002</c:v>
                </c:pt>
                <c:pt idx="2417">
                  <c:v>2754.8181</c:v>
                </c:pt>
                <c:pt idx="2418">
                  <c:v>2754.9704999999999</c:v>
                </c:pt>
                <c:pt idx="2419">
                  <c:v>2755.1228000000001</c:v>
                </c:pt>
                <c:pt idx="2420">
                  <c:v>2755.2754</c:v>
                </c:pt>
                <c:pt idx="2421">
                  <c:v>2755.4277000000002</c:v>
                </c:pt>
                <c:pt idx="2422">
                  <c:v>2755.5801000000001</c:v>
                </c:pt>
                <c:pt idx="2423">
                  <c:v>2755.7323999999999</c:v>
                </c:pt>
                <c:pt idx="2424">
                  <c:v>2755.8850000000002</c:v>
                </c:pt>
                <c:pt idx="2425">
                  <c:v>2756.0374000000002</c:v>
                </c:pt>
                <c:pt idx="2426">
                  <c:v>2756.1896999999999</c:v>
                </c:pt>
                <c:pt idx="2427">
                  <c:v>2756.3420000000001</c:v>
                </c:pt>
                <c:pt idx="2428">
                  <c:v>2756.4944</c:v>
                </c:pt>
                <c:pt idx="2429">
                  <c:v>2756.6469999999999</c:v>
                </c:pt>
                <c:pt idx="2430">
                  <c:v>2756.7993000000001</c:v>
                </c:pt>
                <c:pt idx="2431">
                  <c:v>2756.9517000000001</c:v>
                </c:pt>
                <c:pt idx="2432">
                  <c:v>2757.1039999999998</c:v>
                </c:pt>
                <c:pt idx="2433">
                  <c:v>2757.2566000000002</c:v>
                </c:pt>
                <c:pt idx="2434">
                  <c:v>2757.4088999999999</c:v>
                </c:pt>
                <c:pt idx="2435">
                  <c:v>2757.5612999999998</c:v>
                </c:pt>
                <c:pt idx="2436">
                  <c:v>2757.7136</c:v>
                </c:pt>
                <c:pt idx="2437">
                  <c:v>2757.8661999999999</c:v>
                </c:pt>
                <c:pt idx="2438">
                  <c:v>2758.0185999999999</c:v>
                </c:pt>
                <c:pt idx="2439">
                  <c:v>2758.1709000000001</c:v>
                </c:pt>
                <c:pt idx="2440">
                  <c:v>2758.3231999999998</c:v>
                </c:pt>
                <c:pt idx="2441">
                  <c:v>2758.4756000000002</c:v>
                </c:pt>
                <c:pt idx="2442">
                  <c:v>2758.6282000000001</c:v>
                </c:pt>
                <c:pt idx="2443">
                  <c:v>2758.7804999999998</c:v>
                </c:pt>
                <c:pt idx="2444">
                  <c:v>2758.9328999999998</c:v>
                </c:pt>
                <c:pt idx="2445">
                  <c:v>2759.0852</c:v>
                </c:pt>
                <c:pt idx="2446">
                  <c:v>2759.2377999999999</c:v>
                </c:pt>
                <c:pt idx="2447">
                  <c:v>2759.3901000000001</c:v>
                </c:pt>
                <c:pt idx="2448">
                  <c:v>2759.5425</c:v>
                </c:pt>
                <c:pt idx="2449">
                  <c:v>2759.6948000000002</c:v>
                </c:pt>
                <c:pt idx="2450">
                  <c:v>2759.8474000000001</c:v>
                </c:pt>
                <c:pt idx="2451">
                  <c:v>2759.9998000000001</c:v>
                </c:pt>
                <c:pt idx="2452">
                  <c:v>2760.1520999999998</c:v>
                </c:pt>
                <c:pt idx="2453">
                  <c:v>2760.3044</c:v>
                </c:pt>
                <c:pt idx="2454">
                  <c:v>2760.4567999999999</c:v>
                </c:pt>
                <c:pt idx="2455">
                  <c:v>2760.6093999999998</c:v>
                </c:pt>
                <c:pt idx="2456">
                  <c:v>2760.7617</c:v>
                </c:pt>
                <c:pt idx="2457">
                  <c:v>2760.9141</c:v>
                </c:pt>
                <c:pt idx="2458">
                  <c:v>2761.0664000000002</c:v>
                </c:pt>
                <c:pt idx="2459">
                  <c:v>2761.2190000000001</c:v>
                </c:pt>
                <c:pt idx="2460">
                  <c:v>2761.3712999999998</c:v>
                </c:pt>
                <c:pt idx="2461">
                  <c:v>2761.5237000000002</c:v>
                </c:pt>
                <c:pt idx="2462">
                  <c:v>2761.6759999999999</c:v>
                </c:pt>
                <c:pt idx="2463">
                  <c:v>2761.8285999999998</c:v>
                </c:pt>
                <c:pt idx="2464">
                  <c:v>2761.9810000000002</c:v>
                </c:pt>
                <c:pt idx="2465">
                  <c:v>2762.1333</c:v>
                </c:pt>
                <c:pt idx="2466">
                  <c:v>2762.2856000000002</c:v>
                </c:pt>
                <c:pt idx="2467">
                  <c:v>2762.4380000000001</c:v>
                </c:pt>
                <c:pt idx="2468">
                  <c:v>2762.5906</c:v>
                </c:pt>
                <c:pt idx="2469">
                  <c:v>2762.7429000000002</c:v>
                </c:pt>
                <c:pt idx="2470">
                  <c:v>2763.2002000000002</c:v>
                </c:pt>
                <c:pt idx="2471">
                  <c:v>2763.3525</c:v>
                </c:pt>
                <c:pt idx="2472">
                  <c:v>2763.5048999999999</c:v>
                </c:pt>
                <c:pt idx="2473">
                  <c:v>2763.6572000000001</c:v>
                </c:pt>
                <c:pt idx="2474">
                  <c:v>2763.8098</c:v>
                </c:pt>
                <c:pt idx="2475">
                  <c:v>2763.9621999999999</c:v>
                </c:pt>
                <c:pt idx="2476">
                  <c:v>2764.1145000000001</c:v>
                </c:pt>
                <c:pt idx="2477">
                  <c:v>2764.2667999999999</c:v>
                </c:pt>
                <c:pt idx="2478">
                  <c:v>2764.4191999999998</c:v>
                </c:pt>
                <c:pt idx="2479">
                  <c:v>2764.5718000000002</c:v>
                </c:pt>
                <c:pt idx="2480">
                  <c:v>2764.7240999999999</c:v>
                </c:pt>
                <c:pt idx="2481">
                  <c:v>2764.8764999999999</c:v>
                </c:pt>
                <c:pt idx="2482">
                  <c:v>2765.0288</c:v>
                </c:pt>
                <c:pt idx="2483">
                  <c:v>2765.1813999999999</c:v>
                </c:pt>
                <c:pt idx="2484">
                  <c:v>2765.3337000000001</c:v>
                </c:pt>
                <c:pt idx="2485">
                  <c:v>2765.4861000000001</c:v>
                </c:pt>
                <c:pt idx="2486">
                  <c:v>2765.6383999999998</c:v>
                </c:pt>
                <c:pt idx="2487">
                  <c:v>2765.7908000000002</c:v>
                </c:pt>
                <c:pt idx="2488">
                  <c:v>2765.9434000000001</c:v>
                </c:pt>
                <c:pt idx="2489">
                  <c:v>2766.0956999999999</c:v>
                </c:pt>
                <c:pt idx="2490">
                  <c:v>2766.248</c:v>
                </c:pt>
                <c:pt idx="2491">
                  <c:v>2766.4004</c:v>
                </c:pt>
                <c:pt idx="2492">
                  <c:v>2766.5529999999999</c:v>
                </c:pt>
                <c:pt idx="2493">
                  <c:v>2766.7053000000001</c:v>
                </c:pt>
                <c:pt idx="2494">
                  <c:v>2766.8577</c:v>
                </c:pt>
                <c:pt idx="2495">
                  <c:v>2767.01</c:v>
                </c:pt>
                <c:pt idx="2496">
                  <c:v>2767.1626000000001</c:v>
                </c:pt>
                <c:pt idx="2497">
                  <c:v>2767.3148999999999</c:v>
                </c:pt>
                <c:pt idx="2498">
                  <c:v>2767.4672999999998</c:v>
                </c:pt>
                <c:pt idx="2499">
                  <c:v>2767.6196</c:v>
                </c:pt>
                <c:pt idx="2500">
                  <c:v>2767.7719999999999</c:v>
                </c:pt>
                <c:pt idx="2501">
                  <c:v>2767.9245999999998</c:v>
                </c:pt>
                <c:pt idx="2502">
                  <c:v>2768.0769</c:v>
                </c:pt>
                <c:pt idx="2503">
                  <c:v>2768.2292000000002</c:v>
                </c:pt>
                <c:pt idx="2504">
                  <c:v>2768.3816000000002</c:v>
                </c:pt>
                <c:pt idx="2505">
                  <c:v>2768.5342000000001</c:v>
                </c:pt>
                <c:pt idx="2506">
                  <c:v>2768.6864999999998</c:v>
                </c:pt>
                <c:pt idx="2507">
                  <c:v>2768.8389000000002</c:v>
                </c:pt>
                <c:pt idx="2508">
                  <c:v>2768.9911999999999</c:v>
                </c:pt>
                <c:pt idx="2509">
                  <c:v>2769.1437999999998</c:v>
                </c:pt>
                <c:pt idx="2510">
                  <c:v>2769.2961</c:v>
                </c:pt>
                <c:pt idx="2511">
                  <c:v>2769.4485</c:v>
                </c:pt>
                <c:pt idx="2512">
                  <c:v>2769.6008000000002</c:v>
                </c:pt>
                <c:pt idx="2513">
                  <c:v>2769.7532000000001</c:v>
                </c:pt>
                <c:pt idx="2514">
                  <c:v>2769.9058</c:v>
                </c:pt>
                <c:pt idx="2515">
                  <c:v>2770.0581000000002</c:v>
                </c:pt>
                <c:pt idx="2516">
                  <c:v>2770.2103999999999</c:v>
                </c:pt>
                <c:pt idx="2517">
                  <c:v>2770.3627999999999</c:v>
                </c:pt>
                <c:pt idx="2518">
                  <c:v>2770.5154000000002</c:v>
                </c:pt>
                <c:pt idx="2519">
                  <c:v>2770.6677</c:v>
                </c:pt>
                <c:pt idx="2520">
                  <c:v>2770.8200999999999</c:v>
                </c:pt>
                <c:pt idx="2521">
                  <c:v>2770.9724000000001</c:v>
                </c:pt>
                <c:pt idx="2522">
                  <c:v>2771.125</c:v>
                </c:pt>
                <c:pt idx="2523">
                  <c:v>2771.2773000000002</c:v>
                </c:pt>
                <c:pt idx="2524">
                  <c:v>2771.4297000000001</c:v>
                </c:pt>
                <c:pt idx="2525">
                  <c:v>2771.5819999999999</c:v>
                </c:pt>
                <c:pt idx="2526">
                  <c:v>2771.7343999999998</c:v>
                </c:pt>
                <c:pt idx="2527">
                  <c:v>2771.8870000000002</c:v>
                </c:pt>
                <c:pt idx="2528">
                  <c:v>2772.0392999999999</c:v>
                </c:pt>
                <c:pt idx="2529">
                  <c:v>2772.1916999999999</c:v>
                </c:pt>
                <c:pt idx="2530">
                  <c:v>2772.3440000000001</c:v>
                </c:pt>
                <c:pt idx="2531">
                  <c:v>2772.4965999999999</c:v>
                </c:pt>
                <c:pt idx="2532">
                  <c:v>2772.6489000000001</c:v>
                </c:pt>
                <c:pt idx="2533">
                  <c:v>2772.8013000000001</c:v>
                </c:pt>
                <c:pt idx="2534">
                  <c:v>2772.9535999999998</c:v>
                </c:pt>
                <c:pt idx="2535">
                  <c:v>2773.1062000000002</c:v>
                </c:pt>
                <c:pt idx="2536">
                  <c:v>2773.2584999999999</c:v>
                </c:pt>
                <c:pt idx="2537">
                  <c:v>2773.4108999999999</c:v>
                </c:pt>
                <c:pt idx="2538">
                  <c:v>2773.5632000000001</c:v>
                </c:pt>
                <c:pt idx="2539">
                  <c:v>2773.7156</c:v>
                </c:pt>
                <c:pt idx="2540">
                  <c:v>2773.8681999999999</c:v>
                </c:pt>
                <c:pt idx="2541">
                  <c:v>2774.0205000000001</c:v>
                </c:pt>
                <c:pt idx="2542">
                  <c:v>2774.1729</c:v>
                </c:pt>
                <c:pt idx="2543">
                  <c:v>2774.3252000000002</c:v>
                </c:pt>
                <c:pt idx="2544">
                  <c:v>2774.4778000000001</c:v>
                </c:pt>
                <c:pt idx="2545">
                  <c:v>2774.6300999999999</c:v>
                </c:pt>
                <c:pt idx="2546">
                  <c:v>2774.7824999999998</c:v>
                </c:pt>
                <c:pt idx="2547">
                  <c:v>2774.9348</c:v>
                </c:pt>
                <c:pt idx="2548">
                  <c:v>2775.0873999999999</c:v>
                </c:pt>
                <c:pt idx="2549">
                  <c:v>2775.2397000000001</c:v>
                </c:pt>
                <c:pt idx="2550">
                  <c:v>2775.3921</c:v>
                </c:pt>
                <c:pt idx="2551">
                  <c:v>2775.5444000000002</c:v>
                </c:pt>
                <c:pt idx="2552">
                  <c:v>2775.6968000000002</c:v>
                </c:pt>
                <c:pt idx="2553">
                  <c:v>2775.8494000000001</c:v>
                </c:pt>
                <c:pt idx="2554">
                  <c:v>2776.0016999999998</c:v>
                </c:pt>
                <c:pt idx="2555">
                  <c:v>2776.1541000000002</c:v>
                </c:pt>
                <c:pt idx="2556">
                  <c:v>2776.3063999999999</c:v>
                </c:pt>
                <c:pt idx="2557">
                  <c:v>2776.4589999999998</c:v>
                </c:pt>
                <c:pt idx="2558">
                  <c:v>2776.6113</c:v>
                </c:pt>
                <c:pt idx="2559">
                  <c:v>2776.7637</c:v>
                </c:pt>
                <c:pt idx="2560">
                  <c:v>2776.9160000000002</c:v>
                </c:pt>
                <c:pt idx="2561">
                  <c:v>2777.0686000000001</c:v>
                </c:pt>
                <c:pt idx="2562">
                  <c:v>2777.2208999999998</c:v>
                </c:pt>
                <c:pt idx="2563">
                  <c:v>2777.3733000000002</c:v>
                </c:pt>
                <c:pt idx="2564">
                  <c:v>2777.5255999999999</c:v>
                </c:pt>
                <c:pt idx="2565">
                  <c:v>2777.6779999999999</c:v>
                </c:pt>
                <c:pt idx="2566">
                  <c:v>2777.8305999999998</c:v>
                </c:pt>
                <c:pt idx="2567">
                  <c:v>2777.9829</c:v>
                </c:pt>
                <c:pt idx="2568">
                  <c:v>2778.1352999999999</c:v>
                </c:pt>
                <c:pt idx="2569">
                  <c:v>2778.2876000000001</c:v>
                </c:pt>
                <c:pt idx="2570">
                  <c:v>2778.4402</c:v>
                </c:pt>
                <c:pt idx="2571">
                  <c:v>2778.5925000000002</c:v>
                </c:pt>
                <c:pt idx="2572">
                  <c:v>2778.7449000000001</c:v>
                </c:pt>
                <c:pt idx="2573">
                  <c:v>2778.8971999999999</c:v>
                </c:pt>
                <c:pt idx="2574">
                  <c:v>2779.0497999999998</c:v>
                </c:pt>
                <c:pt idx="2575">
                  <c:v>2779.2021</c:v>
                </c:pt>
                <c:pt idx="2576">
                  <c:v>2779.3544999999999</c:v>
                </c:pt>
                <c:pt idx="2577">
                  <c:v>2779.5068000000001</c:v>
                </c:pt>
                <c:pt idx="2578">
                  <c:v>2779.6592000000001</c:v>
                </c:pt>
                <c:pt idx="2579">
                  <c:v>2779.8117999999999</c:v>
                </c:pt>
                <c:pt idx="2580">
                  <c:v>2779.9641000000001</c:v>
                </c:pt>
                <c:pt idx="2581">
                  <c:v>2780.1165000000001</c:v>
                </c:pt>
                <c:pt idx="2582">
                  <c:v>2780.2687999999998</c:v>
                </c:pt>
                <c:pt idx="2583">
                  <c:v>2780.4214000000002</c:v>
                </c:pt>
                <c:pt idx="2584">
                  <c:v>2780.5736999999999</c:v>
                </c:pt>
                <c:pt idx="2585">
                  <c:v>2780.7260999999999</c:v>
                </c:pt>
                <c:pt idx="2586">
                  <c:v>2780.8784000000001</c:v>
                </c:pt>
                <c:pt idx="2587">
                  <c:v>2781.0309999999999</c:v>
                </c:pt>
                <c:pt idx="2588">
                  <c:v>2781.1833000000001</c:v>
                </c:pt>
                <c:pt idx="2589">
                  <c:v>2781.3357000000001</c:v>
                </c:pt>
                <c:pt idx="2590">
                  <c:v>2781.4879999999998</c:v>
                </c:pt>
                <c:pt idx="2591">
                  <c:v>2781.6404000000002</c:v>
                </c:pt>
                <c:pt idx="2592">
                  <c:v>2781.7930000000001</c:v>
                </c:pt>
                <c:pt idx="2593">
                  <c:v>2781.9452999999999</c:v>
                </c:pt>
                <c:pt idx="2594">
                  <c:v>2782.0976999999998</c:v>
                </c:pt>
                <c:pt idx="2595">
                  <c:v>2782.25</c:v>
                </c:pt>
                <c:pt idx="2596">
                  <c:v>2782.4025999999999</c:v>
                </c:pt>
                <c:pt idx="2597">
                  <c:v>2782.5549000000001</c:v>
                </c:pt>
                <c:pt idx="2598">
                  <c:v>2782.7073</c:v>
                </c:pt>
                <c:pt idx="2599">
                  <c:v>2782.8595999999998</c:v>
                </c:pt>
                <c:pt idx="2600">
                  <c:v>2783.0122000000001</c:v>
                </c:pt>
                <c:pt idx="2601">
                  <c:v>2783.1646000000001</c:v>
                </c:pt>
                <c:pt idx="2602">
                  <c:v>2783.3168999999998</c:v>
                </c:pt>
                <c:pt idx="2603">
                  <c:v>2783.4692</c:v>
                </c:pt>
                <c:pt idx="2604">
                  <c:v>2783.6215999999999</c:v>
                </c:pt>
                <c:pt idx="2605">
                  <c:v>2783.7741999999998</c:v>
                </c:pt>
                <c:pt idx="2606">
                  <c:v>2783.9265</c:v>
                </c:pt>
                <c:pt idx="2607">
                  <c:v>2784.0789</c:v>
                </c:pt>
                <c:pt idx="2608">
                  <c:v>2784.2312000000002</c:v>
                </c:pt>
                <c:pt idx="2609">
                  <c:v>2784.3838000000001</c:v>
                </c:pt>
                <c:pt idx="2610">
                  <c:v>2784.5360999999998</c:v>
                </c:pt>
                <c:pt idx="2611">
                  <c:v>2784.6885000000002</c:v>
                </c:pt>
                <c:pt idx="2612">
                  <c:v>2784.8407999999999</c:v>
                </c:pt>
                <c:pt idx="2613">
                  <c:v>2784.9933999999998</c:v>
                </c:pt>
                <c:pt idx="2614">
                  <c:v>2785.1457999999998</c:v>
                </c:pt>
                <c:pt idx="2615">
                  <c:v>2785.2981</c:v>
                </c:pt>
                <c:pt idx="2616">
                  <c:v>2785.4504000000002</c:v>
                </c:pt>
                <c:pt idx="2617">
                  <c:v>2785.6028000000001</c:v>
                </c:pt>
                <c:pt idx="2618">
                  <c:v>2785.7554</c:v>
                </c:pt>
                <c:pt idx="2619">
                  <c:v>2785.9077000000002</c:v>
                </c:pt>
                <c:pt idx="2620">
                  <c:v>2786.0601000000001</c:v>
                </c:pt>
                <c:pt idx="2621">
                  <c:v>2786.2123999999999</c:v>
                </c:pt>
                <c:pt idx="2622">
                  <c:v>2786.3649999999998</c:v>
                </c:pt>
                <c:pt idx="2623">
                  <c:v>2786.5173</c:v>
                </c:pt>
                <c:pt idx="2624">
                  <c:v>2786.6696999999999</c:v>
                </c:pt>
                <c:pt idx="2625">
                  <c:v>2786.8220000000001</c:v>
                </c:pt>
                <c:pt idx="2626">
                  <c:v>2786.9744000000001</c:v>
                </c:pt>
                <c:pt idx="2627">
                  <c:v>2787.127</c:v>
                </c:pt>
                <c:pt idx="2628">
                  <c:v>2787.2793000000001</c:v>
                </c:pt>
                <c:pt idx="2629">
                  <c:v>2787.4315999999999</c:v>
                </c:pt>
                <c:pt idx="2630">
                  <c:v>2787.5839999999998</c:v>
                </c:pt>
                <c:pt idx="2631">
                  <c:v>2787.7366000000002</c:v>
                </c:pt>
                <c:pt idx="2632">
                  <c:v>2787.8888999999999</c:v>
                </c:pt>
                <c:pt idx="2633">
                  <c:v>2788.0412999999999</c:v>
                </c:pt>
                <c:pt idx="2634">
                  <c:v>2788.1936000000001</c:v>
                </c:pt>
                <c:pt idx="2635">
                  <c:v>2788.3462</c:v>
                </c:pt>
                <c:pt idx="2636">
                  <c:v>2788.4985000000001</c:v>
                </c:pt>
                <c:pt idx="2637">
                  <c:v>2788.6509000000001</c:v>
                </c:pt>
                <c:pt idx="2638">
                  <c:v>2788.8031999999998</c:v>
                </c:pt>
                <c:pt idx="2639">
                  <c:v>2788.9555999999998</c:v>
                </c:pt>
                <c:pt idx="2640">
                  <c:v>2789.1082000000001</c:v>
                </c:pt>
                <c:pt idx="2641">
                  <c:v>2789.2604999999999</c:v>
                </c:pt>
                <c:pt idx="2642">
                  <c:v>2789.4128000000001</c:v>
                </c:pt>
                <c:pt idx="2643">
                  <c:v>2789.5652</c:v>
                </c:pt>
                <c:pt idx="2644">
                  <c:v>2789.7177999999999</c:v>
                </c:pt>
                <c:pt idx="2645">
                  <c:v>2789.8701000000001</c:v>
                </c:pt>
                <c:pt idx="2646">
                  <c:v>2790.0225</c:v>
                </c:pt>
                <c:pt idx="2647">
                  <c:v>2790.1747999999998</c:v>
                </c:pt>
                <c:pt idx="2648">
                  <c:v>2790.3274000000001</c:v>
                </c:pt>
                <c:pt idx="2649">
                  <c:v>2790.4796999999999</c:v>
                </c:pt>
                <c:pt idx="2650">
                  <c:v>2790.6320999999998</c:v>
                </c:pt>
                <c:pt idx="2651">
                  <c:v>2790.7844</c:v>
                </c:pt>
                <c:pt idx="2652">
                  <c:v>2790.9367999999999</c:v>
                </c:pt>
                <c:pt idx="2653">
                  <c:v>2791.0893999999998</c:v>
                </c:pt>
                <c:pt idx="2654">
                  <c:v>2791.2417</c:v>
                </c:pt>
                <c:pt idx="2655">
                  <c:v>2791.3939999999998</c:v>
                </c:pt>
                <c:pt idx="2656">
                  <c:v>2791.8512999999998</c:v>
                </c:pt>
                <c:pt idx="2657">
                  <c:v>2792.0037000000002</c:v>
                </c:pt>
                <c:pt idx="2658">
                  <c:v>2792.1559999999999</c:v>
                </c:pt>
                <c:pt idx="2659">
                  <c:v>2792.3085999999998</c:v>
                </c:pt>
                <c:pt idx="2660">
                  <c:v>2792.4609</c:v>
                </c:pt>
                <c:pt idx="2661">
                  <c:v>2792.6133</c:v>
                </c:pt>
                <c:pt idx="2662">
                  <c:v>2792.7656000000002</c:v>
                </c:pt>
                <c:pt idx="2663">
                  <c:v>2792.9180000000001</c:v>
                </c:pt>
                <c:pt idx="2664">
                  <c:v>2793.0706</c:v>
                </c:pt>
                <c:pt idx="2665">
                  <c:v>2793.2229000000002</c:v>
                </c:pt>
                <c:pt idx="2666">
                  <c:v>2793.3751999999999</c:v>
                </c:pt>
                <c:pt idx="2667">
                  <c:v>2793.5275999999999</c:v>
                </c:pt>
                <c:pt idx="2668">
                  <c:v>2793.6801999999998</c:v>
                </c:pt>
                <c:pt idx="2669">
                  <c:v>2793.8325</c:v>
                </c:pt>
                <c:pt idx="2670">
                  <c:v>2793.9848999999999</c:v>
                </c:pt>
                <c:pt idx="2671">
                  <c:v>2794.1372000000001</c:v>
                </c:pt>
                <c:pt idx="2672">
                  <c:v>2794.2898</c:v>
                </c:pt>
                <c:pt idx="2673">
                  <c:v>2794.4421000000002</c:v>
                </c:pt>
                <c:pt idx="2674">
                  <c:v>2794.5945000000002</c:v>
                </c:pt>
                <c:pt idx="2675">
                  <c:v>2794.7467999999999</c:v>
                </c:pt>
                <c:pt idx="2676">
                  <c:v>2794.8991999999998</c:v>
                </c:pt>
                <c:pt idx="2677">
                  <c:v>2795.0518000000002</c:v>
                </c:pt>
                <c:pt idx="2678">
                  <c:v>2795.2040999999999</c:v>
                </c:pt>
                <c:pt idx="2679">
                  <c:v>2795.3564000000001</c:v>
                </c:pt>
                <c:pt idx="2680">
                  <c:v>2795.5088000000001</c:v>
                </c:pt>
                <c:pt idx="2681">
                  <c:v>2795.6614</c:v>
                </c:pt>
                <c:pt idx="2682">
                  <c:v>2795.8137000000002</c:v>
                </c:pt>
                <c:pt idx="2683">
                  <c:v>2795.9661000000001</c:v>
                </c:pt>
                <c:pt idx="2684">
                  <c:v>2796.1183999999998</c:v>
                </c:pt>
                <c:pt idx="2685">
                  <c:v>2796.2710000000002</c:v>
                </c:pt>
                <c:pt idx="2686">
                  <c:v>2796.4232999999999</c:v>
                </c:pt>
                <c:pt idx="2687">
                  <c:v>2796.5756999999999</c:v>
                </c:pt>
                <c:pt idx="2688">
                  <c:v>2796.7280000000001</c:v>
                </c:pt>
                <c:pt idx="2689">
                  <c:v>2796.8804</c:v>
                </c:pt>
                <c:pt idx="2690">
                  <c:v>2797.0329999999999</c:v>
                </c:pt>
                <c:pt idx="2691">
                  <c:v>2797.1853000000001</c:v>
                </c:pt>
                <c:pt idx="2692">
                  <c:v>2797.3375999999998</c:v>
                </c:pt>
                <c:pt idx="2693">
                  <c:v>2797.49</c:v>
                </c:pt>
                <c:pt idx="2694">
                  <c:v>2797.6426000000001</c:v>
                </c:pt>
                <c:pt idx="2695">
                  <c:v>2797.7948999999999</c:v>
                </c:pt>
                <c:pt idx="2696">
                  <c:v>2797.9472999999998</c:v>
                </c:pt>
                <c:pt idx="2697">
                  <c:v>2798.0996</c:v>
                </c:pt>
                <c:pt idx="2698">
                  <c:v>2798.2521999999999</c:v>
                </c:pt>
                <c:pt idx="2699">
                  <c:v>2798.4045000000001</c:v>
                </c:pt>
                <c:pt idx="2700">
                  <c:v>2798.5569</c:v>
                </c:pt>
                <c:pt idx="2701">
                  <c:v>2798.7091999999998</c:v>
                </c:pt>
                <c:pt idx="2702">
                  <c:v>2798.8616000000002</c:v>
                </c:pt>
                <c:pt idx="2703">
                  <c:v>2799.0142000000001</c:v>
                </c:pt>
                <c:pt idx="2704">
                  <c:v>2799.1664999999998</c:v>
                </c:pt>
                <c:pt idx="2705">
                  <c:v>2799.3188</c:v>
                </c:pt>
                <c:pt idx="2706">
                  <c:v>2799.4712</c:v>
                </c:pt>
                <c:pt idx="2707">
                  <c:v>2799.6237999999998</c:v>
                </c:pt>
                <c:pt idx="2708">
                  <c:v>2799.7761</c:v>
                </c:pt>
                <c:pt idx="2709">
                  <c:v>2799.9285</c:v>
                </c:pt>
                <c:pt idx="2710">
                  <c:v>2800.0808000000002</c:v>
                </c:pt>
                <c:pt idx="2711">
                  <c:v>2800.2334000000001</c:v>
                </c:pt>
                <c:pt idx="2712">
                  <c:v>2800.3856999999998</c:v>
                </c:pt>
                <c:pt idx="2713">
                  <c:v>2800.5381000000002</c:v>
                </c:pt>
                <c:pt idx="2714">
                  <c:v>2800.6904</c:v>
                </c:pt>
                <c:pt idx="2715">
                  <c:v>2800.8427999999999</c:v>
                </c:pt>
                <c:pt idx="2716">
                  <c:v>2800.9953999999998</c:v>
                </c:pt>
                <c:pt idx="2717">
                  <c:v>2801.1477</c:v>
                </c:pt>
                <c:pt idx="2718">
                  <c:v>2801.3</c:v>
                </c:pt>
                <c:pt idx="2719">
                  <c:v>2801.4524000000001</c:v>
                </c:pt>
                <c:pt idx="2720">
                  <c:v>2801.605</c:v>
                </c:pt>
                <c:pt idx="2721">
                  <c:v>2801.7573000000002</c:v>
                </c:pt>
                <c:pt idx="2722">
                  <c:v>2801.9097000000002</c:v>
                </c:pt>
                <c:pt idx="2723">
                  <c:v>2802.0619999999999</c:v>
                </c:pt>
                <c:pt idx="2724">
                  <c:v>2802.2145999999998</c:v>
                </c:pt>
                <c:pt idx="2725">
                  <c:v>2802.3669</c:v>
                </c:pt>
                <c:pt idx="2726">
                  <c:v>2802.8240000000001</c:v>
                </c:pt>
                <c:pt idx="2727">
                  <c:v>2802.9766</c:v>
                </c:pt>
                <c:pt idx="2728">
                  <c:v>2803.1289000000002</c:v>
                </c:pt>
                <c:pt idx="2729">
                  <c:v>2803.2813000000001</c:v>
                </c:pt>
                <c:pt idx="2730">
                  <c:v>2803.4335999999998</c:v>
                </c:pt>
                <c:pt idx="2731">
                  <c:v>2803.5862000000002</c:v>
                </c:pt>
                <c:pt idx="2732">
                  <c:v>2803.7384999999999</c:v>
                </c:pt>
                <c:pt idx="2733">
                  <c:v>2803.8908999999999</c:v>
                </c:pt>
                <c:pt idx="2734">
                  <c:v>2804.0432000000001</c:v>
                </c:pt>
                <c:pt idx="2735">
                  <c:v>2804.1958</c:v>
                </c:pt>
                <c:pt idx="2736">
                  <c:v>2804.3481000000002</c:v>
                </c:pt>
                <c:pt idx="2737">
                  <c:v>2804.5005000000001</c:v>
                </c:pt>
                <c:pt idx="2738">
                  <c:v>2804.6527999999998</c:v>
                </c:pt>
                <c:pt idx="2739">
                  <c:v>2804.8051999999998</c:v>
                </c:pt>
                <c:pt idx="2740">
                  <c:v>2804.9578000000001</c:v>
                </c:pt>
                <c:pt idx="2741">
                  <c:v>2805.1100999999999</c:v>
                </c:pt>
                <c:pt idx="2742">
                  <c:v>2805.2624999999998</c:v>
                </c:pt>
                <c:pt idx="2743">
                  <c:v>2805.4148</c:v>
                </c:pt>
                <c:pt idx="2744">
                  <c:v>2805.5673999999999</c:v>
                </c:pt>
                <c:pt idx="2745">
                  <c:v>2805.7197000000001</c:v>
                </c:pt>
                <c:pt idx="2746">
                  <c:v>2805.8721</c:v>
                </c:pt>
                <c:pt idx="2747">
                  <c:v>2806.0243999999998</c:v>
                </c:pt>
                <c:pt idx="2748">
                  <c:v>2806.1770000000001</c:v>
                </c:pt>
                <c:pt idx="2749">
                  <c:v>2806.3292999999999</c:v>
                </c:pt>
                <c:pt idx="2750">
                  <c:v>2807.0913</c:v>
                </c:pt>
                <c:pt idx="2751">
                  <c:v>2807.2437</c:v>
                </c:pt>
                <c:pt idx="2752">
                  <c:v>2807.3960000000002</c:v>
                </c:pt>
                <c:pt idx="2753">
                  <c:v>2807.5486000000001</c:v>
                </c:pt>
                <c:pt idx="2754">
                  <c:v>2807.7008999999998</c:v>
                </c:pt>
                <c:pt idx="2755">
                  <c:v>2807.8533000000002</c:v>
                </c:pt>
                <c:pt idx="2756">
                  <c:v>2808.0056</c:v>
                </c:pt>
                <c:pt idx="2757">
                  <c:v>2808.1581999999999</c:v>
                </c:pt>
                <c:pt idx="2758">
                  <c:v>2808.3105</c:v>
                </c:pt>
                <c:pt idx="2759">
                  <c:v>2808.4629</c:v>
                </c:pt>
                <c:pt idx="2760">
                  <c:v>2808.6152000000002</c:v>
                </c:pt>
                <c:pt idx="2761">
                  <c:v>2808.7676000000001</c:v>
                </c:pt>
                <c:pt idx="2762">
                  <c:v>2808.9202</c:v>
                </c:pt>
                <c:pt idx="2763">
                  <c:v>2809.0725000000002</c:v>
                </c:pt>
                <c:pt idx="2764">
                  <c:v>2809.2249000000002</c:v>
                </c:pt>
                <c:pt idx="2765">
                  <c:v>2809.3771999999999</c:v>
                </c:pt>
                <c:pt idx="2766">
                  <c:v>2809.5297999999998</c:v>
                </c:pt>
                <c:pt idx="2767">
                  <c:v>2809.6821</c:v>
                </c:pt>
                <c:pt idx="2768">
                  <c:v>2809.8344999999999</c:v>
                </c:pt>
                <c:pt idx="2769">
                  <c:v>2809.9868000000001</c:v>
                </c:pt>
                <c:pt idx="2770">
                  <c:v>2810.1392000000001</c:v>
                </c:pt>
                <c:pt idx="2771">
                  <c:v>2810.2917000000002</c:v>
                </c:pt>
                <c:pt idx="2772">
                  <c:v>2810.4441000000002</c:v>
                </c:pt>
                <c:pt idx="2773">
                  <c:v>2810.5963999999999</c:v>
                </c:pt>
                <c:pt idx="2774">
                  <c:v>2810.7487999999998</c:v>
                </c:pt>
                <c:pt idx="2775">
                  <c:v>2810.9014000000002</c:v>
                </c:pt>
                <c:pt idx="2776">
                  <c:v>2811.0536999999999</c:v>
                </c:pt>
                <c:pt idx="2777">
                  <c:v>2811.2060999999999</c:v>
                </c:pt>
                <c:pt idx="2778">
                  <c:v>2811.3584000000001</c:v>
                </c:pt>
                <c:pt idx="2779">
                  <c:v>2811.511</c:v>
                </c:pt>
                <c:pt idx="2780">
                  <c:v>2811.6633000000002</c:v>
                </c:pt>
                <c:pt idx="2781">
                  <c:v>2811.8157000000001</c:v>
                </c:pt>
                <c:pt idx="2782">
                  <c:v>2811.9679999999998</c:v>
                </c:pt>
                <c:pt idx="2783">
                  <c:v>2812.1203999999998</c:v>
                </c:pt>
                <c:pt idx="2784">
                  <c:v>2812.2728999999999</c:v>
                </c:pt>
                <c:pt idx="2785">
                  <c:v>2812.4252999999999</c:v>
                </c:pt>
                <c:pt idx="2786">
                  <c:v>2812.5776000000001</c:v>
                </c:pt>
                <c:pt idx="2787">
                  <c:v>2812.73</c:v>
                </c:pt>
                <c:pt idx="2788">
                  <c:v>2812.8825999999999</c:v>
                </c:pt>
                <c:pt idx="2789">
                  <c:v>2813.0349000000001</c:v>
                </c:pt>
                <c:pt idx="2790">
                  <c:v>2813.1873000000001</c:v>
                </c:pt>
                <c:pt idx="2791">
                  <c:v>2813.3395999999998</c:v>
                </c:pt>
                <c:pt idx="2792">
                  <c:v>2813.4922000000001</c:v>
                </c:pt>
                <c:pt idx="2793">
                  <c:v>2813.6444999999999</c:v>
                </c:pt>
                <c:pt idx="2794">
                  <c:v>2813.7968999999998</c:v>
                </c:pt>
                <c:pt idx="2795">
                  <c:v>2813.9492</c:v>
                </c:pt>
                <c:pt idx="2796">
                  <c:v>2814.1016</c:v>
                </c:pt>
                <c:pt idx="2797">
                  <c:v>2814.2541999999999</c:v>
                </c:pt>
                <c:pt idx="2798">
                  <c:v>2814.7112000000002</c:v>
                </c:pt>
                <c:pt idx="2799">
                  <c:v>2814.8638000000001</c:v>
                </c:pt>
                <c:pt idx="2800">
                  <c:v>2815.0160999999998</c:v>
                </c:pt>
                <c:pt idx="2801">
                  <c:v>2815.1685000000002</c:v>
                </c:pt>
                <c:pt idx="2802">
                  <c:v>2815.3208</c:v>
                </c:pt>
                <c:pt idx="2803">
                  <c:v>2815.4733999999999</c:v>
                </c:pt>
                <c:pt idx="2804">
                  <c:v>2815.9304000000002</c:v>
                </c:pt>
                <c:pt idx="2805">
                  <c:v>2816.0828000000001</c:v>
                </c:pt>
                <c:pt idx="2806">
                  <c:v>2816.2354</c:v>
                </c:pt>
                <c:pt idx="2807">
                  <c:v>2816.3877000000002</c:v>
                </c:pt>
                <c:pt idx="2808">
                  <c:v>2816.54</c:v>
                </c:pt>
                <c:pt idx="2809">
                  <c:v>2816.6923999999999</c:v>
                </c:pt>
                <c:pt idx="2810">
                  <c:v>2816.8449999999998</c:v>
                </c:pt>
                <c:pt idx="2811">
                  <c:v>2816.9973</c:v>
                </c:pt>
                <c:pt idx="2812">
                  <c:v>2817.1496999999999</c:v>
                </c:pt>
                <c:pt idx="2813">
                  <c:v>2817.3020000000001</c:v>
                </c:pt>
                <c:pt idx="2814">
                  <c:v>2817.4546</c:v>
                </c:pt>
                <c:pt idx="2815">
                  <c:v>2817.6069000000002</c:v>
                </c:pt>
                <c:pt idx="2816">
                  <c:v>2817.7593000000002</c:v>
                </c:pt>
                <c:pt idx="2817">
                  <c:v>2817.9115999999999</c:v>
                </c:pt>
                <c:pt idx="2818">
                  <c:v>2818.0639999999999</c:v>
                </c:pt>
                <c:pt idx="2819">
                  <c:v>2818.2166000000002</c:v>
                </c:pt>
                <c:pt idx="2820">
                  <c:v>2818.3688999999999</c:v>
                </c:pt>
                <c:pt idx="2821">
                  <c:v>2818.5212000000001</c:v>
                </c:pt>
                <c:pt idx="2822">
                  <c:v>2818.6736000000001</c:v>
                </c:pt>
                <c:pt idx="2823">
                  <c:v>2818.8262</c:v>
                </c:pt>
                <c:pt idx="2824">
                  <c:v>2818.9785000000002</c:v>
                </c:pt>
                <c:pt idx="2825">
                  <c:v>2819.1309000000001</c:v>
                </c:pt>
                <c:pt idx="2826">
                  <c:v>2819.2831999999999</c:v>
                </c:pt>
                <c:pt idx="2827">
                  <c:v>2819.4358000000002</c:v>
                </c:pt>
                <c:pt idx="2828">
                  <c:v>2819.5880999999999</c:v>
                </c:pt>
                <c:pt idx="2829">
                  <c:v>2819.7404999999999</c:v>
                </c:pt>
                <c:pt idx="2830">
                  <c:v>2819.8928000000001</c:v>
                </c:pt>
                <c:pt idx="2831">
                  <c:v>2820.0452</c:v>
                </c:pt>
                <c:pt idx="2832">
                  <c:v>2820.1977999999999</c:v>
                </c:pt>
                <c:pt idx="2833">
                  <c:v>2820.3501000000001</c:v>
                </c:pt>
                <c:pt idx="2834">
                  <c:v>2820.5023999999999</c:v>
                </c:pt>
                <c:pt idx="2835">
                  <c:v>2820.6547999999998</c:v>
                </c:pt>
                <c:pt idx="2836">
                  <c:v>2820.8074000000001</c:v>
                </c:pt>
                <c:pt idx="2837">
                  <c:v>2820.9596999999999</c:v>
                </c:pt>
                <c:pt idx="2838">
                  <c:v>2821.1120999999998</c:v>
                </c:pt>
                <c:pt idx="2839">
                  <c:v>2821.2644</c:v>
                </c:pt>
                <c:pt idx="2840">
                  <c:v>2821.4169999999999</c:v>
                </c:pt>
                <c:pt idx="2841">
                  <c:v>2821.5693000000001</c:v>
                </c:pt>
                <c:pt idx="2842">
                  <c:v>2821.7217000000001</c:v>
                </c:pt>
                <c:pt idx="2843">
                  <c:v>2821.8739999999998</c:v>
                </c:pt>
                <c:pt idx="2844">
                  <c:v>2822.0264000000002</c:v>
                </c:pt>
                <c:pt idx="2845">
                  <c:v>2822.1790000000001</c:v>
                </c:pt>
                <c:pt idx="2846">
                  <c:v>2822.3312999999998</c:v>
                </c:pt>
                <c:pt idx="2847">
                  <c:v>2822.4836</c:v>
                </c:pt>
                <c:pt idx="2848">
                  <c:v>2822.636</c:v>
                </c:pt>
                <c:pt idx="2849">
                  <c:v>2822.7885999999999</c:v>
                </c:pt>
                <c:pt idx="2850">
                  <c:v>2822.9409000000001</c:v>
                </c:pt>
                <c:pt idx="2851">
                  <c:v>2823.0933</c:v>
                </c:pt>
                <c:pt idx="2852">
                  <c:v>2823.2456000000002</c:v>
                </c:pt>
                <c:pt idx="2853">
                  <c:v>2823.3982000000001</c:v>
                </c:pt>
                <c:pt idx="2854">
                  <c:v>2823.8552</c:v>
                </c:pt>
                <c:pt idx="2855">
                  <c:v>2824.0075999999999</c:v>
                </c:pt>
                <c:pt idx="2856">
                  <c:v>2824.1601999999998</c:v>
                </c:pt>
                <c:pt idx="2857">
                  <c:v>2824.3125</c:v>
                </c:pt>
                <c:pt idx="2858">
                  <c:v>2824.4648000000002</c:v>
                </c:pt>
                <c:pt idx="2859">
                  <c:v>2824.6172000000001</c:v>
                </c:pt>
                <c:pt idx="2860">
                  <c:v>2824.7698</c:v>
                </c:pt>
                <c:pt idx="2861">
                  <c:v>2824.9220999999998</c:v>
                </c:pt>
                <c:pt idx="2862">
                  <c:v>2825.0745000000002</c:v>
                </c:pt>
                <c:pt idx="2863">
                  <c:v>2825.2267999999999</c:v>
                </c:pt>
                <c:pt idx="2864">
                  <c:v>2825.3793999999998</c:v>
                </c:pt>
                <c:pt idx="2865">
                  <c:v>2825.5317</c:v>
                </c:pt>
                <c:pt idx="2866">
                  <c:v>2825.6840999999999</c:v>
                </c:pt>
                <c:pt idx="2867">
                  <c:v>2825.8364000000001</c:v>
                </c:pt>
                <c:pt idx="2868">
                  <c:v>2825.9888000000001</c:v>
                </c:pt>
                <c:pt idx="2869">
                  <c:v>2826.1414</c:v>
                </c:pt>
                <c:pt idx="2870">
                  <c:v>2826.2937000000002</c:v>
                </c:pt>
                <c:pt idx="2871">
                  <c:v>2826.4459999999999</c:v>
                </c:pt>
                <c:pt idx="2872">
                  <c:v>2826.5983999999999</c:v>
                </c:pt>
                <c:pt idx="2873">
                  <c:v>2826.7510000000002</c:v>
                </c:pt>
                <c:pt idx="2874">
                  <c:v>2826.9032999999999</c:v>
                </c:pt>
                <c:pt idx="2875">
                  <c:v>2827.0556999999999</c:v>
                </c:pt>
                <c:pt idx="2876">
                  <c:v>2827.2080000000001</c:v>
                </c:pt>
                <c:pt idx="2877">
                  <c:v>2827.3606</c:v>
                </c:pt>
                <c:pt idx="2878">
                  <c:v>2827.5129000000002</c:v>
                </c:pt>
                <c:pt idx="2879">
                  <c:v>2827.6653000000001</c:v>
                </c:pt>
                <c:pt idx="2880">
                  <c:v>2827.8175999999999</c:v>
                </c:pt>
                <c:pt idx="2881">
                  <c:v>2827.97</c:v>
                </c:pt>
                <c:pt idx="2882">
                  <c:v>2828.1226000000001</c:v>
                </c:pt>
                <c:pt idx="2883">
                  <c:v>2828.2748999999999</c:v>
                </c:pt>
                <c:pt idx="2884">
                  <c:v>2828.4272000000001</c:v>
                </c:pt>
                <c:pt idx="2885">
                  <c:v>2828.5796</c:v>
                </c:pt>
                <c:pt idx="2886">
                  <c:v>2828.7321999999999</c:v>
                </c:pt>
                <c:pt idx="2887">
                  <c:v>2828.8845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2447-4C1E-9664-0A9B34ECC7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1615104"/>
        <c:axId val="251616640"/>
      </c:scatterChart>
      <c:valAx>
        <c:axId val="251615104"/>
        <c:scaling>
          <c:orientation val="minMax"/>
        </c:scaling>
        <c:delete val="0"/>
        <c:axPos val="t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1616640"/>
        <c:crosses val="autoZero"/>
        <c:crossBetween val="midCat"/>
      </c:valAx>
      <c:valAx>
        <c:axId val="251616640"/>
        <c:scaling>
          <c:orientation val="maxMin"/>
          <c:max val="2700"/>
          <c:min val="26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16151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914260717410323E-2"/>
          <c:y val="9.2230064198906614E-2"/>
          <c:w val="0.85533583111271394"/>
          <c:h val="0.8915635359583523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2!$F$1:$F$2</c:f>
              <c:strCache>
                <c:ptCount val="2"/>
                <c:pt idx="0">
                  <c:v>NPHI</c:v>
                </c:pt>
                <c:pt idx="1">
                  <c:v>(-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2!$F$3:$F$2893</c:f>
              <c:numCache>
                <c:formatCode>General</c:formatCode>
                <c:ptCount val="2891"/>
                <c:pt idx="0">
                  <c:v>4.6010000000000002E-2</c:v>
                </c:pt>
                <c:pt idx="1">
                  <c:v>7.5010000000000007E-2</c:v>
                </c:pt>
                <c:pt idx="2">
                  <c:v>7.5010000000000007E-2</c:v>
                </c:pt>
                <c:pt idx="3">
                  <c:v>0.113</c:v>
                </c:pt>
                <c:pt idx="4">
                  <c:v>0.113</c:v>
                </c:pt>
                <c:pt idx="5">
                  <c:v>0.152</c:v>
                </c:pt>
                <c:pt idx="6">
                  <c:v>0.152</c:v>
                </c:pt>
                <c:pt idx="7">
                  <c:v>0.17199999999999999</c:v>
                </c:pt>
                <c:pt idx="8">
                  <c:v>0.17199999999999999</c:v>
                </c:pt>
                <c:pt idx="9">
                  <c:v>0.16</c:v>
                </c:pt>
                <c:pt idx="10">
                  <c:v>0.16</c:v>
                </c:pt>
                <c:pt idx="11">
                  <c:v>0.16</c:v>
                </c:pt>
                <c:pt idx="12">
                  <c:v>0.16</c:v>
                </c:pt>
                <c:pt idx="13">
                  <c:v>0.16600000000000001</c:v>
                </c:pt>
                <c:pt idx="14">
                  <c:v>0.16600000000000001</c:v>
                </c:pt>
                <c:pt idx="15">
                  <c:v>0.154</c:v>
                </c:pt>
                <c:pt idx="16">
                  <c:v>0.154</c:v>
                </c:pt>
                <c:pt idx="17">
                  <c:v>0.13400000000000001</c:v>
                </c:pt>
                <c:pt idx="18">
                  <c:v>0.13400000000000001</c:v>
                </c:pt>
                <c:pt idx="19">
                  <c:v>0.10099999999999999</c:v>
                </c:pt>
                <c:pt idx="20">
                  <c:v>0.10099999999999999</c:v>
                </c:pt>
                <c:pt idx="21">
                  <c:v>9.3009999999999995E-2</c:v>
                </c:pt>
                <c:pt idx="22">
                  <c:v>9.3009999999999995E-2</c:v>
                </c:pt>
                <c:pt idx="23">
                  <c:v>0.11800000000000001</c:v>
                </c:pt>
                <c:pt idx="24">
                  <c:v>0.11800000000000001</c:v>
                </c:pt>
                <c:pt idx="25">
                  <c:v>0.13500000000000001</c:v>
                </c:pt>
                <c:pt idx="26">
                  <c:v>0.13500000000000001</c:v>
                </c:pt>
                <c:pt idx="27">
                  <c:v>0.122</c:v>
                </c:pt>
                <c:pt idx="28">
                  <c:v>0.122</c:v>
                </c:pt>
                <c:pt idx="29">
                  <c:v>0.10099999999999999</c:v>
                </c:pt>
                <c:pt idx="30">
                  <c:v>0.10099999999999999</c:v>
                </c:pt>
                <c:pt idx="31">
                  <c:v>7.4009999999999992E-2</c:v>
                </c:pt>
                <c:pt idx="32">
                  <c:v>7.4009999999999992E-2</c:v>
                </c:pt>
                <c:pt idx="33">
                  <c:v>8.6010000000000003E-2</c:v>
                </c:pt>
                <c:pt idx="34">
                  <c:v>8.6010000000000003E-2</c:v>
                </c:pt>
                <c:pt idx="35">
                  <c:v>0.11699999999999999</c:v>
                </c:pt>
                <c:pt idx="36">
                  <c:v>0.11699999999999999</c:v>
                </c:pt>
                <c:pt idx="37">
                  <c:v>0.114</c:v>
                </c:pt>
                <c:pt idx="38">
                  <c:v>0.114</c:v>
                </c:pt>
                <c:pt idx="39">
                  <c:v>0.12300000000000001</c:v>
                </c:pt>
                <c:pt idx="40">
                  <c:v>0.12300000000000001</c:v>
                </c:pt>
                <c:pt idx="41">
                  <c:v>0.13400000000000001</c:v>
                </c:pt>
                <c:pt idx="42">
                  <c:v>0.13400000000000001</c:v>
                </c:pt>
                <c:pt idx="43">
                  <c:v>0.13400000000000001</c:v>
                </c:pt>
                <c:pt idx="44">
                  <c:v>0.13400000000000001</c:v>
                </c:pt>
                <c:pt idx="45">
                  <c:v>0.11199999999999999</c:v>
                </c:pt>
                <c:pt idx="46">
                  <c:v>0.11199999999999999</c:v>
                </c:pt>
                <c:pt idx="47">
                  <c:v>0.10099999999999999</c:v>
                </c:pt>
                <c:pt idx="48">
                  <c:v>0.10099999999999999</c:v>
                </c:pt>
                <c:pt idx="49">
                  <c:v>0.105</c:v>
                </c:pt>
                <c:pt idx="50">
                  <c:v>0.105</c:v>
                </c:pt>
                <c:pt idx="51">
                  <c:v>0.113</c:v>
                </c:pt>
                <c:pt idx="52">
                  <c:v>0.113</c:v>
                </c:pt>
                <c:pt idx="53">
                  <c:v>0.151</c:v>
                </c:pt>
                <c:pt idx="54">
                  <c:v>0.151</c:v>
                </c:pt>
                <c:pt idx="55">
                  <c:v>0.151</c:v>
                </c:pt>
                <c:pt idx="56">
                  <c:v>0.151</c:v>
                </c:pt>
                <c:pt idx="57">
                  <c:v>0.13600000000000001</c:v>
                </c:pt>
                <c:pt idx="58">
                  <c:v>0.13600000000000001</c:v>
                </c:pt>
                <c:pt idx="59">
                  <c:v>0.14000000000000001</c:v>
                </c:pt>
                <c:pt idx="60">
                  <c:v>0.14000000000000001</c:v>
                </c:pt>
                <c:pt idx="61">
                  <c:v>0.16300000000000001</c:v>
                </c:pt>
                <c:pt idx="62">
                  <c:v>0.16300000000000001</c:v>
                </c:pt>
                <c:pt idx="63">
                  <c:v>0.17800000000000002</c:v>
                </c:pt>
                <c:pt idx="64">
                  <c:v>0.17800000000000002</c:v>
                </c:pt>
                <c:pt idx="65">
                  <c:v>0.17</c:v>
                </c:pt>
                <c:pt idx="66">
                  <c:v>0.17</c:v>
                </c:pt>
                <c:pt idx="67">
                  <c:v>0.16899999999999998</c:v>
                </c:pt>
                <c:pt idx="68">
                  <c:v>0.16899999999999998</c:v>
                </c:pt>
                <c:pt idx="69">
                  <c:v>0.14000000000000001</c:v>
                </c:pt>
                <c:pt idx="70">
                  <c:v>0.14000000000000001</c:v>
                </c:pt>
                <c:pt idx="71">
                  <c:v>0.124</c:v>
                </c:pt>
                <c:pt idx="72">
                  <c:v>0.124</c:v>
                </c:pt>
                <c:pt idx="73">
                  <c:v>0.12300000000000001</c:v>
                </c:pt>
                <c:pt idx="74">
                  <c:v>0.12300000000000001</c:v>
                </c:pt>
                <c:pt idx="75">
                  <c:v>0.121</c:v>
                </c:pt>
                <c:pt idx="76">
                  <c:v>0.121</c:v>
                </c:pt>
                <c:pt idx="77">
                  <c:v>0.13500000000000001</c:v>
                </c:pt>
                <c:pt idx="78">
                  <c:v>0.13500000000000001</c:v>
                </c:pt>
                <c:pt idx="79">
                  <c:v>0.13900000000000001</c:v>
                </c:pt>
                <c:pt idx="80">
                  <c:v>0.13900000000000001</c:v>
                </c:pt>
                <c:pt idx="81">
                  <c:v>0.151</c:v>
                </c:pt>
                <c:pt idx="82">
                  <c:v>0.151</c:v>
                </c:pt>
                <c:pt idx="83">
                  <c:v>0.151</c:v>
                </c:pt>
                <c:pt idx="84">
                  <c:v>0.151</c:v>
                </c:pt>
                <c:pt idx="85">
                  <c:v>0.156</c:v>
                </c:pt>
                <c:pt idx="86">
                  <c:v>0.156</c:v>
                </c:pt>
                <c:pt idx="87">
                  <c:v>0.16</c:v>
                </c:pt>
                <c:pt idx="88">
                  <c:v>0.16</c:v>
                </c:pt>
                <c:pt idx="89">
                  <c:v>0.14300000000000002</c:v>
                </c:pt>
                <c:pt idx="90">
                  <c:v>0.14300000000000002</c:v>
                </c:pt>
                <c:pt idx="91">
                  <c:v>9.3009999999999995E-2</c:v>
                </c:pt>
                <c:pt idx="92">
                  <c:v>9.3009999999999995E-2</c:v>
                </c:pt>
                <c:pt idx="93">
                  <c:v>6.6009999999999999E-2</c:v>
                </c:pt>
                <c:pt idx="94">
                  <c:v>6.6009999999999999E-2</c:v>
                </c:pt>
                <c:pt idx="95">
                  <c:v>7.5010000000000007E-2</c:v>
                </c:pt>
                <c:pt idx="96">
                  <c:v>7.5010000000000007E-2</c:v>
                </c:pt>
                <c:pt idx="97">
                  <c:v>0.11699999999999999</c:v>
                </c:pt>
                <c:pt idx="98">
                  <c:v>0.11699999999999999</c:v>
                </c:pt>
                <c:pt idx="99">
                  <c:v>0.14400000000000002</c:v>
                </c:pt>
                <c:pt idx="100">
                  <c:v>0.14400000000000002</c:v>
                </c:pt>
                <c:pt idx="101">
                  <c:v>0.12</c:v>
                </c:pt>
                <c:pt idx="102">
                  <c:v>0.12</c:v>
                </c:pt>
                <c:pt idx="103">
                  <c:v>8.4010000000000001E-2</c:v>
                </c:pt>
                <c:pt idx="104">
                  <c:v>8.4010000000000001E-2</c:v>
                </c:pt>
                <c:pt idx="105">
                  <c:v>8.1010000000000013E-2</c:v>
                </c:pt>
                <c:pt idx="106">
                  <c:v>8.1010000000000013E-2</c:v>
                </c:pt>
                <c:pt idx="107">
                  <c:v>6.3009999999999997E-2</c:v>
                </c:pt>
                <c:pt idx="108">
                  <c:v>6.3009999999999997E-2</c:v>
                </c:pt>
                <c:pt idx="109">
                  <c:v>3.7010000000000001E-2</c:v>
                </c:pt>
                <c:pt idx="110">
                  <c:v>3.7010000000000001E-2</c:v>
                </c:pt>
                <c:pt idx="111">
                  <c:v>7.9009999999999997E-2</c:v>
                </c:pt>
                <c:pt idx="112">
                  <c:v>7.9009999999999997E-2</c:v>
                </c:pt>
                <c:pt idx="113">
                  <c:v>0.129</c:v>
                </c:pt>
                <c:pt idx="114">
                  <c:v>0.129</c:v>
                </c:pt>
                <c:pt idx="115">
                  <c:v>0.13800000000000001</c:v>
                </c:pt>
                <c:pt idx="116">
                  <c:v>0.13800000000000001</c:v>
                </c:pt>
                <c:pt idx="117">
                  <c:v>0.11800000000000001</c:v>
                </c:pt>
                <c:pt idx="118">
                  <c:v>0.11800000000000001</c:v>
                </c:pt>
                <c:pt idx="119">
                  <c:v>8.301E-2</c:v>
                </c:pt>
                <c:pt idx="120">
                  <c:v>8.301E-2</c:v>
                </c:pt>
                <c:pt idx="121">
                  <c:v>8.4010000000000001E-2</c:v>
                </c:pt>
                <c:pt idx="122">
                  <c:v>8.4010000000000001E-2</c:v>
                </c:pt>
                <c:pt idx="123">
                  <c:v>8.0009999999999998E-2</c:v>
                </c:pt>
                <c:pt idx="124">
                  <c:v>8.0009999999999998E-2</c:v>
                </c:pt>
                <c:pt idx="125">
                  <c:v>4.8010000000000004E-2</c:v>
                </c:pt>
                <c:pt idx="126">
                  <c:v>4.8010000000000004E-2</c:v>
                </c:pt>
                <c:pt idx="127">
                  <c:v>5.5010000000000003E-2</c:v>
                </c:pt>
                <c:pt idx="128">
                  <c:v>5.5010000000000003E-2</c:v>
                </c:pt>
                <c:pt idx="129">
                  <c:v>9.1010000000000008E-2</c:v>
                </c:pt>
                <c:pt idx="130">
                  <c:v>9.1010000000000008E-2</c:v>
                </c:pt>
                <c:pt idx="131">
                  <c:v>0.115</c:v>
                </c:pt>
                <c:pt idx="132">
                  <c:v>0.115</c:v>
                </c:pt>
                <c:pt idx="133">
                  <c:v>0.12</c:v>
                </c:pt>
                <c:pt idx="134">
                  <c:v>0.12</c:v>
                </c:pt>
                <c:pt idx="135">
                  <c:v>0.122</c:v>
                </c:pt>
                <c:pt idx="136">
                  <c:v>0.122</c:v>
                </c:pt>
                <c:pt idx="137">
                  <c:v>0.10300000000000001</c:v>
                </c:pt>
                <c:pt idx="138">
                  <c:v>0.10300000000000001</c:v>
                </c:pt>
                <c:pt idx="139">
                  <c:v>0.109</c:v>
                </c:pt>
                <c:pt idx="140">
                  <c:v>0.109</c:v>
                </c:pt>
                <c:pt idx="141">
                  <c:v>0.10400000000000001</c:v>
                </c:pt>
                <c:pt idx="142">
                  <c:v>0.10400000000000001</c:v>
                </c:pt>
                <c:pt idx="143">
                  <c:v>8.0009999999999998E-2</c:v>
                </c:pt>
                <c:pt idx="144">
                  <c:v>8.0009999999999998E-2</c:v>
                </c:pt>
                <c:pt idx="145">
                  <c:v>0.10400000000000001</c:v>
                </c:pt>
                <c:pt idx="146">
                  <c:v>0.10400000000000001</c:v>
                </c:pt>
                <c:pt idx="147">
                  <c:v>0.13100000000000001</c:v>
                </c:pt>
                <c:pt idx="148">
                  <c:v>0.13100000000000001</c:v>
                </c:pt>
                <c:pt idx="149">
                  <c:v>0.13100000000000001</c:v>
                </c:pt>
                <c:pt idx="150">
                  <c:v>0.13100000000000001</c:v>
                </c:pt>
                <c:pt idx="151">
                  <c:v>0.10099999999999999</c:v>
                </c:pt>
                <c:pt idx="152">
                  <c:v>0.10099999999999999</c:v>
                </c:pt>
                <c:pt idx="153">
                  <c:v>9.5009999999999997E-2</c:v>
                </c:pt>
                <c:pt idx="154">
                  <c:v>9.5009999999999997E-2</c:v>
                </c:pt>
                <c:pt idx="155">
                  <c:v>7.7009999999999995E-2</c:v>
                </c:pt>
                <c:pt idx="156">
                  <c:v>7.7009999999999995E-2</c:v>
                </c:pt>
                <c:pt idx="157">
                  <c:v>8.1010000000000013E-2</c:v>
                </c:pt>
                <c:pt idx="158">
                  <c:v>8.1010000000000013E-2</c:v>
                </c:pt>
                <c:pt idx="159">
                  <c:v>9.801E-2</c:v>
                </c:pt>
                <c:pt idx="160">
                  <c:v>9.801E-2</c:v>
                </c:pt>
                <c:pt idx="161">
                  <c:v>0.10300000000000001</c:v>
                </c:pt>
                <c:pt idx="162">
                  <c:v>0.10300000000000001</c:v>
                </c:pt>
                <c:pt idx="163">
                  <c:v>0.13100000000000001</c:v>
                </c:pt>
                <c:pt idx="164">
                  <c:v>0.13100000000000001</c:v>
                </c:pt>
                <c:pt idx="165">
                  <c:v>0.185</c:v>
                </c:pt>
                <c:pt idx="166">
                  <c:v>0.185</c:v>
                </c:pt>
                <c:pt idx="167">
                  <c:v>0.18100000000000002</c:v>
                </c:pt>
                <c:pt idx="168">
                  <c:v>0.18100000000000002</c:v>
                </c:pt>
                <c:pt idx="169">
                  <c:v>0.13400000000000001</c:v>
                </c:pt>
                <c:pt idx="170">
                  <c:v>0.13400000000000001</c:v>
                </c:pt>
                <c:pt idx="171">
                  <c:v>0.12</c:v>
                </c:pt>
                <c:pt idx="172">
                  <c:v>0.12</c:v>
                </c:pt>
                <c:pt idx="173">
                  <c:v>0.14499999999999999</c:v>
                </c:pt>
                <c:pt idx="174">
                  <c:v>0.14499999999999999</c:v>
                </c:pt>
                <c:pt idx="175">
                  <c:v>0.14599999999999999</c:v>
                </c:pt>
                <c:pt idx="176">
                  <c:v>0.14599999999999999</c:v>
                </c:pt>
                <c:pt idx="177">
                  <c:v>0.19500000000000001</c:v>
                </c:pt>
                <c:pt idx="178">
                  <c:v>0.19500000000000001</c:v>
                </c:pt>
                <c:pt idx="179">
                  <c:v>0.23899999999999999</c:v>
                </c:pt>
                <c:pt idx="180">
                  <c:v>0.23899999999999999</c:v>
                </c:pt>
                <c:pt idx="181">
                  <c:v>0.25800000000000001</c:v>
                </c:pt>
                <c:pt idx="182">
                  <c:v>0.25800000000000001</c:v>
                </c:pt>
                <c:pt idx="183">
                  <c:v>0.20699999999999999</c:v>
                </c:pt>
                <c:pt idx="184">
                  <c:v>0.20699999999999999</c:v>
                </c:pt>
                <c:pt idx="185">
                  <c:v>0.128</c:v>
                </c:pt>
                <c:pt idx="186">
                  <c:v>0.128</c:v>
                </c:pt>
                <c:pt idx="187">
                  <c:v>9.5009999999999997E-2</c:v>
                </c:pt>
                <c:pt idx="188">
                  <c:v>9.5009999999999997E-2</c:v>
                </c:pt>
                <c:pt idx="189">
                  <c:v>0.10199999999999999</c:v>
                </c:pt>
                <c:pt idx="190">
                  <c:v>0.10199999999999999</c:v>
                </c:pt>
                <c:pt idx="191">
                  <c:v>0.113</c:v>
                </c:pt>
                <c:pt idx="192">
                  <c:v>0.113</c:v>
                </c:pt>
                <c:pt idx="193">
                  <c:v>0.10800000000000001</c:v>
                </c:pt>
                <c:pt idx="194">
                  <c:v>0.10800000000000001</c:v>
                </c:pt>
                <c:pt idx="195">
                  <c:v>0.106</c:v>
                </c:pt>
                <c:pt idx="196">
                  <c:v>0.106</c:v>
                </c:pt>
                <c:pt idx="197">
                  <c:v>9.801E-2</c:v>
                </c:pt>
                <c:pt idx="198">
                  <c:v>9.801E-2</c:v>
                </c:pt>
                <c:pt idx="199">
                  <c:v>8.6010000000000003E-2</c:v>
                </c:pt>
                <c:pt idx="200">
                  <c:v>8.6010000000000003E-2</c:v>
                </c:pt>
                <c:pt idx="201">
                  <c:v>7.2009999999999991E-2</c:v>
                </c:pt>
                <c:pt idx="202">
                  <c:v>7.2009999999999991E-2</c:v>
                </c:pt>
                <c:pt idx="203">
                  <c:v>9.9010000000000001E-2</c:v>
                </c:pt>
                <c:pt idx="204">
                  <c:v>9.9010000000000001E-2</c:v>
                </c:pt>
                <c:pt idx="205">
                  <c:v>0.15</c:v>
                </c:pt>
                <c:pt idx="206">
                  <c:v>0.15</c:v>
                </c:pt>
                <c:pt idx="207">
                  <c:v>0.14000000000000001</c:v>
                </c:pt>
                <c:pt idx="208">
                  <c:v>0.14000000000000001</c:v>
                </c:pt>
                <c:pt idx="209">
                  <c:v>0.13500000000000001</c:v>
                </c:pt>
                <c:pt idx="210">
                  <c:v>0.13500000000000001</c:v>
                </c:pt>
                <c:pt idx="211">
                  <c:v>0.13699999999999998</c:v>
                </c:pt>
                <c:pt idx="212">
                  <c:v>0.13699999999999998</c:v>
                </c:pt>
                <c:pt idx="213">
                  <c:v>0.13200000000000001</c:v>
                </c:pt>
                <c:pt idx="214">
                  <c:v>0.13200000000000001</c:v>
                </c:pt>
                <c:pt idx="215">
                  <c:v>0.13200000000000001</c:v>
                </c:pt>
                <c:pt idx="216">
                  <c:v>0.13200000000000001</c:v>
                </c:pt>
                <c:pt idx="217">
                  <c:v>0.13400000000000001</c:v>
                </c:pt>
                <c:pt idx="218">
                  <c:v>0.13400000000000001</c:v>
                </c:pt>
                <c:pt idx="219">
                  <c:v>0.11699999999999999</c:v>
                </c:pt>
                <c:pt idx="220">
                  <c:v>0.11699999999999999</c:v>
                </c:pt>
                <c:pt idx="221">
                  <c:v>0.10199999999999999</c:v>
                </c:pt>
                <c:pt idx="222">
                  <c:v>0.10199999999999999</c:v>
                </c:pt>
                <c:pt idx="223">
                  <c:v>9.6010000000000012E-2</c:v>
                </c:pt>
                <c:pt idx="224">
                  <c:v>9.6010000000000012E-2</c:v>
                </c:pt>
                <c:pt idx="225">
                  <c:v>9.0009999999999993E-2</c:v>
                </c:pt>
                <c:pt idx="226">
                  <c:v>9.0009999999999993E-2</c:v>
                </c:pt>
                <c:pt idx="227">
                  <c:v>8.8010000000000005E-2</c:v>
                </c:pt>
                <c:pt idx="228">
                  <c:v>8.8010000000000005E-2</c:v>
                </c:pt>
                <c:pt idx="229">
                  <c:v>9.0009999999999993E-2</c:v>
                </c:pt>
                <c:pt idx="230">
                  <c:v>9.0009999999999993E-2</c:v>
                </c:pt>
                <c:pt idx="231">
                  <c:v>0.10300000000000001</c:v>
                </c:pt>
                <c:pt idx="232">
                  <c:v>0.10300000000000001</c:v>
                </c:pt>
                <c:pt idx="233">
                  <c:v>9.9010000000000001E-2</c:v>
                </c:pt>
                <c:pt idx="234">
                  <c:v>9.9010000000000001E-2</c:v>
                </c:pt>
                <c:pt idx="235">
                  <c:v>0.10099999999999999</c:v>
                </c:pt>
                <c:pt idx="236">
                  <c:v>0.10099999999999999</c:v>
                </c:pt>
                <c:pt idx="237">
                  <c:v>9.9010000000000001E-2</c:v>
                </c:pt>
                <c:pt idx="238">
                  <c:v>9.9010000000000001E-2</c:v>
                </c:pt>
                <c:pt idx="239">
                  <c:v>0.1</c:v>
                </c:pt>
                <c:pt idx="240">
                  <c:v>0.1</c:v>
                </c:pt>
                <c:pt idx="241">
                  <c:v>9.2010000000000008E-2</c:v>
                </c:pt>
                <c:pt idx="242">
                  <c:v>9.2010000000000008E-2</c:v>
                </c:pt>
                <c:pt idx="243">
                  <c:v>7.9009999999999997E-2</c:v>
                </c:pt>
                <c:pt idx="244">
                  <c:v>7.9009999999999997E-2</c:v>
                </c:pt>
                <c:pt idx="245">
                  <c:v>5.901E-2</c:v>
                </c:pt>
                <c:pt idx="246">
                  <c:v>5.901E-2</c:v>
                </c:pt>
                <c:pt idx="247">
                  <c:v>5.3010000000000002E-2</c:v>
                </c:pt>
                <c:pt idx="248">
                  <c:v>5.3010000000000002E-2</c:v>
                </c:pt>
                <c:pt idx="249">
                  <c:v>8.6010000000000003E-2</c:v>
                </c:pt>
                <c:pt idx="250">
                  <c:v>8.6010000000000003E-2</c:v>
                </c:pt>
                <c:pt idx="251">
                  <c:v>0.11</c:v>
                </c:pt>
                <c:pt idx="252">
                  <c:v>0.11</c:v>
                </c:pt>
                <c:pt idx="253">
                  <c:v>0.13</c:v>
                </c:pt>
                <c:pt idx="254">
                  <c:v>0.13</c:v>
                </c:pt>
                <c:pt idx="255">
                  <c:v>0.14300000000000002</c:v>
                </c:pt>
                <c:pt idx="256">
                  <c:v>0.14300000000000002</c:v>
                </c:pt>
                <c:pt idx="257">
                  <c:v>0.14699999999999999</c:v>
                </c:pt>
                <c:pt idx="258">
                  <c:v>0.14699999999999999</c:v>
                </c:pt>
                <c:pt idx="259">
                  <c:v>0.158</c:v>
                </c:pt>
                <c:pt idx="260">
                  <c:v>0.158</c:v>
                </c:pt>
                <c:pt idx="261">
                  <c:v>0.184</c:v>
                </c:pt>
                <c:pt idx="262">
                  <c:v>0.184</c:v>
                </c:pt>
                <c:pt idx="263">
                  <c:v>0.16500000000000001</c:v>
                </c:pt>
                <c:pt idx="264">
                  <c:v>0.16500000000000001</c:v>
                </c:pt>
                <c:pt idx="265">
                  <c:v>0.11900000000000001</c:v>
                </c:pt>
                <c:pt idx="266">
                  <c:v>0.11900000000000001</c:v>
                </c:pt>
                <c:pt idx="267">
                  <c:v>0.13699999999999998</c:v>
                </c:pt>
                <c:pt idx="268">
                  <c:v>0.13699999999999998</c:v>
                </c:pt>
                <c:pt idx="269">
                  <c:v>0.191</c:v>
                </c:pt>
                <c:pt idx="270">
                  <c:v>0.191</c:v>
                </c:pt>
                <c:pt idx="271">
                  <c:v>0.16</c:v>
                </c:pt>
                <c:pt idx="272">
                  <c:v>0.16</c:v>
                </c:pt>
                <c:pt idx="273">
                  <c:v>0.12</c:v>
                </c:pt>
                <c:pt idx="274">
                  <c:v>0.12</c:v>
                </c:pt>
                <c:pt idx="275">
                  <c:v>0.121</c:v>
                </c:pt>
                <c:pt idx="276">
                  <c:v>0.121</c:v>
                </c:pt>
                <c:pt idx="277">
                  <c:v>0.14300000000000002</c:v>
                </c:pt>
                <c:pt idx="278">
                  <c:v>0.14300000000000002</c:v>
                </c:pt>
                <c:pt idx="279">
                  <c:v>0.2</c:v>
                </c:pt>
                <c:pt idx="280">
                  <c:v>0.2</c:v>
                </c:pt>
                <c:pt idx="281">
                  <c:v>0.17800000000000002</c:v>
                </c:pt>
                <c:pt idx="282">
                  <c:v>0.17800000000000002</c:v>
                </c:pt>
                <c:pt idx="283">
                  <c:v>0.155</c:v>
                </c:pt>
                <c:pt idx="284">
                  <c:v>0.155</c:v>
                </c:pt>
                <c:pt idx="285">
                  <c:v>0.158</c:v>
                </c:pt>
                <c:pt idx="286">
                  <c:v>0.158</c:v>
                </c:pt>
                <c:pt idx="287">
                  <c:v>0.16300000000000001</c:v>
                </c:pt>
                <c:pt idx="288">
                  <c:v>0.16300000000000001</c:v>
                </c:pt>
                <c:pt idx="289">
                  <c:v>0.157</c:v>
                </c:pt>
                <c:pt idx="290">
                  <c:v>0.157</c:v>
                </c:pt>
                <c:pt idx="291">
                  <c:v>0.153</c:v>
                </c:pt>
                <c:pt idx="292">
                  <c:v>0.153</c:v>
                </c:pt>
                <c:pt idx="293">
                  <c:v>9.9010000000000001E-2</c:v>
                </c:pt>
                <c:pt idx="294">
                  <c:v>9.9010000000000001E-2</c:v>
                </c:pt>
                <c:pt idx="295">
                  <c:v>8.4010000000000001E-2</c:v>
                </c:pt>
                <c:pt idx="296">
                  <c:v>8.4010000000000001E-2</c:v>
                </c:pt>
                <c:pt idx="297">
                  <c:v>0.14199999999999999</c:v>
                </c:pt>
                <c:pt idx="298">
                  <c:v>0.14199999999999999</c:v>
                </c:pt>
                <c:pt idx="299">
                  <c:v>0.17499999999999999</c:v>
                </c:pt>
                <c:pt idx="300">
                  <c:v>0.17499999999999999</c:v>
                </c:pt>
                <c:pt idx="301">
                  <c:v>0.184</c:v>
                </c:pt>
                <c:pt idx="302">
                  <c:v>0.184</c:v>
                </c:pt>
                <c:pt idx="303">
                  <c:v>0.17499999999999999</c:v>
                </c:pt>
                <c:pt idx="304">
                  <c:v>0.17499999999999999</c:v>
                </c:pt>
                <c:pt idx="305">
                  <c:v>0.16</c:v>
                </c:pt>
                <c:pt idx="306">
                  <c:v>0.16</c:v>
                </c:pt>
                <c:pt idx="307">
                  <c:v>0.16</c:v>
                </c:pt>
                <c:pt idx="308">
                  <c:v>0.16</c:v>
                </c:pt>
                <c:pt idx="309">
                  <c:v>0.18600000000000003</c:v>
                </c:pt>
                <c:pt idx="310">
                  <c:v>0.18600000000000003</c:v>
                </c:pt>
                <c:pt idx="311">
                  <c:v>0.313</c:v>
                </c:pt>
                <c:pt idx="312">
                  <c:v>0.313</c:v>
                </c:pt>
                <c:pt idx="313">
                  <c:v>0.51500000000000001</c:v>
                </c:pt>
                <c:pt idx="314">
                  <c:v>0.51500000000000001</c:v>
                </c:pt>
                <c:pt idx="315">
                  <c:v>0.46700000000000003</c:v>
                </c:pt>
                <c:pt idx="316">
                  <c:v>0.46700000000000003</c:v>
                </c:pt>
                <c:pt idx="317">
                  <c:v>0.27600000000000002</c:v>
                </c:pt>
                <c:pt idx="318">
                  <c:v>0.27600000000000002</c:v>
                </c:pt>
                <c:pt idx="319">
                  <c:v>0.151</c:v>
                </c:pt>
                <c:pt idx="320">
                  <c:v>0.151</c:v>
                </c:pt>
                <c:pt idx="321">
                  <c:v>0.18100000000000002</c:v>
                </c:pt>
                <c:pt idx="322">
                  <c:v>0.18100000000000002</c:v>
                </c:pt>
                <c:pt idx="323">
                  <c:v>0.152</c:v>
                </c:pt>
                <c:pt idx="324">
                  <c:v>0.152</c:v>
                </c:pt>
                <c:pt idx="325">
                  <c:v>0.105</c:v>
                </c:pt>
                <c:pt idx="326">
                  <c:v>0.105</c:v>
                </c:pt>
                <c:pt idx="327">
                  <c:v>6.3009999999999997E-2</c:v>
                </c:pt>
                <c:pt idx="328">
                  <c:v>6.3009999999999997E-2</c:v>
                </c:pt>
                <c:pt idx="329">
                  <c:v>3.3010000000000005E-2</c:v>
                </c:pt>
                <c:pt idx="330">
                  <c:v>3.3010000000000005E-2</c:v>
                </c:pt>
                <c:pt idx="331">
                  <c:v>3.4009999999999999E-2</c:v>
                </c:pt>
                <c:pt idx="332">
                  <c:v>3.4009999999999999E-2</c:v>
                </c:pt>
                <c:pt idx="333">
                  <c:v>4.6010000000000002E-2</c:v>
                </c:pt>
                <c:pt idx="334">
                  <c:v>4.6010000000000002E-2</c:v>
                </c:pt>
                <c:pt idx="335">
                  <c:v>7.6009999999999994E-2</c:v>
                </c:pt>
                <c:pt idx="336">
                  <c:v>7.6009999999999994E-2</c:v>
                </c:pt>
                <c:pt idx="337">
                  <c:v>0.11699999999999999</c:v>
                </c:pt>
                <c:pt idx="338">
                  <c:v>0.11699999999999999</c:v>
                </c:pt>
                <c:pt idx="339">
                  <c:v>0.11199999999999999</c:v>
                </c:pt>
                <c:pt idx="340">
                  <c:v>0.11199999999999999</c:v>
                </c:pt>
                <c:pt idx="341">
                  <c:v>8.1010000000000013E-2</c:v>
                </c:pt>
                <c:pt idx="342">
                  <c:v>8.1010000000000013E-2</c:v>
                </c:pt>
                <c:pt idx="343">
                  <c:v>7.4009999999999992E-2</c:v>
                </c:pt>
                <c:pt idx="344">
                  <c:v>7.4009999999999992E-2</c:v>
                </c:pt>
                <c:pt idx="345">
                  <c:v>6.5009999999999998E-2</c:v>
                </c:pt>
                <c:pt idx="346">
                  <c:v>6.5009999999999998E-2</c:v>
                </c:pt>
                <c:pt idx="347">
                  <c:v>4.7009999999999996E-2</c:v>
                </c:pt>
                <c:pt idx="348">
                  <c:v>4.7009999999999996E-2</c:v>
                </c:pt>
                <c:pt idx="349">
                  <c:v>3.7010000000000001E-2</c:v>
                </c:pt>
                <c:pt idx="350">
                  <c:v>3.7010000000000001E-2</c:v>
                </c:pt>
                <c:pt idx="351">
                  <c:v>3.2010000000000004E-2</c:v>
                </c:pt>
                <c:pt idx="352">
                  <c:v>3.2010000000000004E-2</c:v>
                </c:pt>
                <c:pt idx="353">
                  <c:v>3.0009999999999998E-2</c:v>
                </c:pt>
                <c:pt idx="354">
                  <c:v>3.0009999999999998E-2</c:v>
                </c:pt>
                <c:pt idx="355">
                  <c:v>3.8010000000000002E-2</c:v>
                </c:pt>
                <c:pt idx="356">
                  <c:v>3.8010000000000002E-2</c:v>
                </c:pt>
                <c:pt idx="357">
                  <c:v>3.4009999999999999E-2</c:v>
                </c:pt>
                <c:pt idx="358">
                  <c:v>3.4009999999999999E-2</c:v>
                </c:pt>
                <c:pt idx="359">
                  <c:v>3.8010000000000002E-2</c:v>
                </c:pt>
                <c:pt idx="360">
                  <c:v>3.8010000000000002E-2</c:v>
                </c:pt>
                <c:pt idx="361">
                  <c:v>3.8010000000000002E-2</c:v>
                </c:pt>
                <c:pt idx="362">
                  <c:v>3.8010000000000002E-2</c:v>
                </c:pt>
                <c:pt idx="363">
                  <c:v>9.9010000000000001E-2</c:v>
                </c:pt>
                <c:pt idx="364">
                  <c:v>9.9010000000000001E-2</c:v>
                </c:pt>
                <c:pt idx="365">
                  <c:v>0.17800000000000002</c:v>
                </c:pt>
                <c:pt idx="366">
                  <c:v>0.17800000000000002</c:v>
                </c:pt>
                <c:pt idx="367">
                  <c:v>0.155</c:v>
                </c:pt>
                <c:pt idx="368">
                  <c:v>0.155</c:v>
                </c:pt>
                <c:pt idx="369">
                  <c:v>0.128</c:v>
                </c:pt>
                <c:pt idx="370">
                  <c:v>0.128</c:v>
                </c:pt>
                <c:pt idx="371">
                  <c:v>0.129</c:v>
                </c:pt>
                <c:pt idx="372">
                  <c:v>0.129</c:v>
                </c:pt>
                <c:pt idx="373">
                  <c:v>0.13300000000000001</c:v>
                </c:pt>
                <c:pt idx="374">
                  <c:v>0.13300000000000001</c:v>
                </c:pt>
                <c:pt idx="375">
                  <c:v>0.14599999999999999</c:v>
                </c:pt>
                <c:pt idx="376">
                  <c:v>0.14599999999999999</c:v>
                </c:pt>
                <c:pt idx="377">
                  <c:v>0.14699999999999999</c:v>
                </c:pt>
                <c:pt idx="378">
                  <c:v>0.14699999999999999</c:v>
                </c:pt>
                <c:pt idx="379">
                  <c:v>0.11599999999999999</c:v>
                </c:pt>
                <c:pt idx="380">
                  <c:v>0.11599999999999999</c:v>
                </c:pt>
                <c:pt idx="381">
                  <c:v>7.7009999999999995E-2</c:v>
                </c:pt>
                <c:pt idx="382">
                  <c:v>7.7009999999999995E-2</c:v>
                </c:pt>
                <c:pt idx="383">
                  <c:v>7.6009999999999994E-2</c:v>
                </c:pt>
                <c:pt idx="384">
                  <c:v>7.6009999999999994E-2</c:v>
                </c:pt>
                <c:pt idx="385">
                  <c:v>0.122</c:v>
                </c:pt>
                <c:pt idx="386">
                  <c:v>0.122</c:v>
                </c:pt>
                <c:pt idx="387">
                  <c:v>0.13</c:v>
                </c:pt>
                <c:pt idx="388">
                  <c:v>0.13</c:v>
                </c:pt>
                <c:pt idx="389">
                  <c:v>0.122</c:v>
                </c:pt>
                <c:pt idx="390">
                  <c:v>0.122</c:v>
                </c:pt>
                <c:pt idx="391">
                  <c:v>0.151</c:v>
                </c:pt>
                <c:pt idx="392">
                  <c:v>0.151</c:v>
                </c:pt>
                <c:pt idx="393">
                  <c:v>0.17300000000000001</c:v>
                </c:pt>
                <c:pt idx="394">
                  <c:v>0.17300000000000001</c:v>
                </c:pt>
                <c:pt idx="395">
                  <c:v>0.13900000000000001</c:v>
                </c:pt>
                <c:pt idx="396">
                  <c:v>0.13900000000000001</c:v>
                </c:pt>
                <c:pt idx="397">
                  <c:v>0.115</c:v>
                </c:pt>
                <c:pt idx="398">
                  <c:v>0.115</c:v>
                </c:pt>
                <c:pt idx="399">
                  <c:v>0.109</c:v>
                </c:pt>
                <c:pt idx="400">
                  <c:v>0.109</c:v>
                </c:pt>
                <c:pt idx="401">
                  <c:v>0.13</c:v>
                </c:pt>
                <c:pt idx="402">
                  <c:v>0.13</c:v>
                </c:pt>
                <c:pt idx="403">
                  <c:v>0.13900000000000001</c:v>
                </c:pt>
                <c:pt idx="404">
                  <c:v>0.13900000000000001</c:v>
                </c:pt>
                <c:pt idx="405">
                  <c:v>0.126</c:v>
                </c:pt>
                <c:pt idx="406">
                  <c:v>0.126</c:v>
                </c:pt>
                <c:pt idx="407">
                  <c:v>0.18899999999999997</c:v>
                </c:pt>
                <c:pt idx="408">
                  <c:v>0.18899999999999997</c:v>
                </c:pt>
                <c:pt idx="409">
                  <c:v>0.253</c:v>
                </c:pt>
                <c:pt idx="410">
                  <c:v>0.253</c:v>
                </c:pt>
                <c:pt idx="411">
                  <c:v>0.29199999999999998</c:v>
                </c:pt>
                <c:pt idx="412">
                  <c:v>0.29199999999999998</c:v>
                </c:pt>
                <c:pt idx="413">
                  <c:v>0.39200000000000002</c:v>
                </c:pt>
                <c:pt idx="414">
                  <c:v>0.39200000000000002</c:v>
                </c:pt>
                <c:pt idx="415">
                  <c:v>0.35600000000000004</c:v>
                </c:pt>
                <c:pt idx="416">
                  <c:v>0.35600000000000004</c:v>
                </c:pt>
                <c:pt idx="417">
                  <c:v>0.23300000000000001</c:v>
                </c:pt>
                <c:pt idx="418">
                  <c:v>0.23300000000000001</c:v>
                </c:pt>
                <c:pt idx="419">
                  <c:v>0.12300000000000001</c:v>
                </c:pt>
                <c:pt idx="420">
                  <c:v>0.12300000000000001</c:v>
                </c:pt>
                <c:pt idx="421">
                  <c:v>0.107</c:v>
                </c:pt>
                <c:pt idx="422">
                  <c:v>0.107</c:v>
                </c:pt>
                <c:pt idx="423">
                  <c:v>0.10099999999999999</c:v>
                </c:pt>
                <c:pt idx="424">
                  <c:v>0.10099999999999999</c:v>
                </c:pt>
                <c:pt idx="425">
                  <c:v>0.13699999999999998</c:v>
                </c:pt>
                <c:pt idx="426">
                  <c:v>0.13699999999999998</c:v>
                </c:pt>
                <c:pt idx="427">
                  <c:v>0.17800000000000002</c:v>
                </c:pt>
                <c:pt idx="428">
                  <c:v>0.17800000000000002</c:v>
                </c:pt>
                <c:pt idx="429">
                  <c:v>0.16500000000000001</c:v>
                </c:pt>
                <c:pt idx="430">
                  <c:v>0.16500000000000001</c:v>
                </c:pt>
                <c:pt idx="431">
                  <c:v>0.17800000000000002</c:v>
                </c:pt>
                <c:pt idx="432">
                  <c:v>0.17800000000000002</c:v>
                </c:pt>
                <c:pt idx="433">
                  <c:v>0.20499999999999999</c:v>
                </c:pt>
                <c:pt idx="434">
                  <c:v>0.20499999999999999</c:v>
                </c:pt>
                <c:pt idx="435">
                  <c:v>0.19699999999999998</c:v>
                </c:pt>
                <c:pt idx="436">
                  <c:v>0.19699999999999998</c:v>
                </c:pt>
                <c:pt idx="437">
                  <c:v>0.19600000000000001</c:v>
                </c:pt>
                <c:pt idx="438">
                  <c:v>0.19600000000000001</c:v>
                </c:pt>
                <c:pt idx="439">
                  <c:v>0.183</c:v>
                </c:pt>
                <c:pt idx="440">
                  <c:v>0.183</c:v>
                </c:pt>
                <c:pt idx="441">
                  <c:v>0.17399999999999999</c:v>
                </c:pt>
                <c:pt idx="442">
                  <c:v>0.17399999999999999</c:v>
                </c:pt>
                <c:pt idx="443">
                  <c:v>0.16399999999999998</c:v>
                </c:pt>
                <c:pt idx="444">
                  <c:v>0.16399999999999998</c:v>
                </c:pt>
                <c:pt idx="445">
                  <c:v>0.152</c:v>
                </c:pt>
                <c:pt idx="446">
                  <c:v>0.152</c:v>
                </c:pt>
                <c:pt idx="447">
                  <c:v>0.17600000000000002</c:v>
                </c:pt>
                <c:pt idx="448">
                  <c:v>0.17600000000000002</c:v>
                </c:pt>
                <c:pt idx="449">
                  <c:v>0.19500000000000001</c:v>
                </c:pt>
                <c:pt idx="450">
                  <c:v>0.19500000000000001</c:v>
                </c:pt>
                <c:pt idx="451">
                  <c:v>0.183</c:v>
                </c:pt>
                <c:pt idx="452">
                  <c:v>0.183</c:v>
                </c:pt>
                <c:pt idx="453">
                  <c:v>0.13</c:v>
                </c:pt>
                <c:pt idx="454">
                  <c:v>0.13</c:v>
                </c:pt>
                <c:pt idx="455">
                  <c:v>0.106</c:v>
                </c:pt>
                <c:pt idx="456">
                  <c:v>0.106</c:v>
                </c:pt>
                <c:pt idx="457">
                  <c:v>0.10199999999999999</c:v>
                </c:pt>
                <c:pt idx="458">
                  <c:v>0.10199999999999999</c:v>
                </c:pt>
                <c:pt idx="459">
                  <c:v>9.3009999999999995E-2</c:v>
                </c:pt>
                <c:pt idx="460">
                  <c:v>9.3009999999999995E-2</c:v>
                </c:pt>
                <c:pt idx="461">
                  <c:v>7.8009999999999996E-2</c:v>
                </c:pt>
                <c:pt idx="462">
                  <c:v>7.8009999999999996E-2</c:v>
                </c:pt>
                <c:pt idx="463">
                  <c:v>9.6010000000000012E-2</c:v>
                </c:pt>
                <c:pt idx="464">
                  <c:v>9.6010000000000012E-2</c:v>
                </c:pt>
                <c:pt idx="465">
                  <c:v>0.124</c:v>
                </c:pt>
                <c:pt idx="466">
                  <c:v>0.124</c:v>
                </c:pt>
                <c:pt idx="467">
                  <c:v>0.122</c:v>
                </c:pt>
                <c:pt idx="468">
                  <c:v>0.122</c:v>
                </c:pt>
                <c:pt idx="469">
                  <c:v>0.14400000000000002</c:v>
                </c:pt>
                <c:pt idx="470">
                  <c:v>0.14400000000000002</c:v>
                </c:pt>
                <c:pt idx="471">
                  <c:v>0.36499999999999999</c:v>
                </c:pt>
                <c:pt idx="472">
                  <c:v>0.36499999999999999</c:v>
                </c:pt>
                <c:pt idx="473">
                  <c:v>0.373</c:v>
                </c:pt>
                <c:pt idx="474">
                  <c:v>0.373</c:v>
                </c:pt>
                <c:pt idx="475">
                  <c:v>0.17800000000000002</c:v>
                </c:pt>
                <c:pt idx="476">
                  <c:v>0.17800000000000002</c:v>
                </c:pt>
                <c:pt idx="477">
                  <c:v>0.128</c:v>
                </c:pt>
                <c:pt idx="478">
                  <c:v>0.128</c:v>
                </c:pt>
                <c:pt idx="479">
                  <c:v>0.14499999999999999</c:v>
                </c:pt>
                <c:pt idx="480">
                  <c:v>0.14499999999999999</c:v>
                </c:pt>
                <c:pt idx="481">
                  <c:v>0.20899999999999999</c:v>
                </c:pt>
                <c:pt idx="482">
                  <c:v>0.20899999999999999</c:v>
                </c:pt>
                <c:pt idx="483">
                  <c:v>0.20499999999999999</c:v>
                </c:pt>
                <c:pt idx="484">
                  <c:v>0.20499999999999999</c:v>
                </c:pt>
                <c:pt idx="485">
                  <c:v>0.20800000000000002</c:v>
                </c:pt>
                <c:pt idx="486">
                  <c:v>0.20800000000000002</c:v>
                </c:pt>
                <c:pt idx="487">
                  <c:v>0.22800000000000001</c:v>
                </c:pt>
                <c:pt idx="488">
                  <c:v>0.22800000000000001</c:v>
                </c:pt>
                <c:pt idx="489">
                  <c:v>0.21299999999999999</c:v>
                </c:pt>
                <c:pt idx="490">
                  <c:v>0.21299999999999999</c:v>
                </c:pt>
                <c:pt idx="491">
                  <c:v>0.19899999999999998</c:v>
                </c:pt>
                <c:pt idx="492">
                  <c:v>0.19899999999999998</c:v>
                </c:pt>
                <c:pt idx="493">
                  <c:v>0.23699999999999999</c:v>
                </c:pt>
                <c:pt idx="494">
                  <c:v>0.23699999999999999</c:v>
                </c:pt>
                <c:pt idx="495">
                  <c:v>0.25600000000000001</c:v>
                </c:pt>
                <c:pt idx="496">
                  <c:v>0.25600000000000001</c:v>
                </c:pt>
                <c:pt idx="497">
                  <c:v>0.21299999999999999</c:v>
                </c:pt>
                <c:pt idx="498">
                  <c:v>0.21299999999999999</c:v>
                </c:pt>
                <c:pt idx="499">
                  <c:v>9.5009999999999997E-2</c:v>
                </c:pt>
                <c:pt idx="500">
                  <c:v>9.5009999999999997E-2</c:v>
                </c:pt>
                <c:pt idx="501">
                  <c:v>5.3010000000000002E-2</c:v>
                </c:pt>
                <c:pt idx="502">
                  <c:v>5.3010000000000002E-2</c:v>
                </c:pt>
                <c:pt idx="503">
                  <c:v>0.10099999999999999</c:v>
                </c:pt>
                <c:pt idx="504">
                  <c:v>0.10099999999999999</c:v>
                </c:pt>
                <c:pt idx="505">
                  <c:v>0.21</c:v>
                </c:pt>
                <c:pt idx="506">
                  <c:v>0.21</c:v>
                </c:pt>
                <c:pt idx="507">
                  <c:v>0.32500000000000001</c:v>
                </c:pt>
                <c:pt idx="508">
                  <c:v>0.32500000000000001</c:v>
                </c:pt>
                <c:pt idx="509">
                  <c:v>0.37200000000000005</c:v>
                </c:pt>
                <c:pt idx="510">
                  <c:v>0.37200000000000005</c:v>
                </c:pt>
                <c:pt idx="511">
                  <c:v>0.29100000000000004</c:v>
                </c:pt>
                <c:pt idx="512">
                  <c:v>0.29100000000000004</c:v>
                </c:pt>
                <c:pt idx="513">
                  <c:v>0.20100000000000001</c:v>
                </c:pt>
                <c:pt idx="514">
                  <c:v>0.20100000000000001</c:v>
                </c:pt>
                <c:pt idx="515">
                  <c:v>0.19699999999999998</c:v>
                </c:pt>
                <c:pt idx="516">
                  <c:v>0.19699999999999998</c:v>
                </c:pt>
                <c:pt idx="517">
                  <c:v>0.22500000000000001</c:v>
                </c:pt>
                <c:pt idx="518">
                  <c:v>0.22500000000000001</c:v>
                </c:pt>
                <c:pt idx="519">
                  <c:v>0.27899999999999997</c:v>
                </c:pt>
                <c:pt idx="520">
                  <c:v>0.27899999999999997</c:v>
                </c:pt>
                <c:pt idx="521">
                  <c:v>0.41100000000000003</c:v>
                </c:pt>
                <c:pt idx="522">
                  <c:v>0.41100000000000003</c:v>
                </c:pt>
                <c:pt idx="523">
                  <c:v>0.54100000000000004</c:v>
                </c:pt>
                <c:pt idx="524">
                  <c:v>0.54100000000000004</c:v>
                </c:pt>
                <c:pt idx="525">
                  <c:v>0.503</c:v>
                </c:pt>
                <c:pt idx="526">
                  <c:v>0.503</c:v>
                </c:pt>
                <c:pt idx="527">
                  <c:v>0.503</c:v>
                </c:pt>
                <c:pt idx="528">
                  <c:v>0.503</c:v>
                </c:pt>
                <c:pt idx="529">
                  <c:v>0.41200000000000003</c:v>
                </c:pt>
                <c:pt idx="530">
                  <c:v>0.41200000000000003</c:v>
                </c:pt>
                <c:pt idx="531">
                  <c:v>0.247</c:v>
                </c:pt>
                <c:pt idx="532">
                  <c:v>0.247</c:v>
                </c:pt>
                <c:pt idx="533">
                  <c:v>8.301E-2</c:v>
                </c:pt>
                <c:pt idx="534">
                  <c:v>8.301E-2</c:v>
                </c:pt>
                <c:pt idx="535">
                  <c:v>7.5010000000000007E-2</c:v>
                </c:pt>
                <c:pt idx="536">
                  <c:v>7.5010000000000007E-2</c:v>
                </c:pt>
                <c:pt idx="537">
                  <c:v>8.0009999999999998E-2</c:v>
                </c:pt>
                <c:pt idx="538">
                  <c:v>8.0009999999999998E-2</c:v>
                </c:pt>
                <c:pt idx="539">
                  <c:v>0.10400000000000001</c:v>
                </c:pt>
                <c:pt idx="540">
                  <c:v>0.10400000000000001</c:v>
                </c:pt>
                <c:pt idx="541">
                  <c:v>0.129</c:v>
                </c:pt>
                <c:pt idx="542">
                  <c:v>0.129</c:v>
                </c:pt>
                <c:pt idx="543">
                  <c:v>0.124</c:v>
                </c:pt>
                <c:pt idx="544">
                  <c:v>0.124</c:v>
                </c:pt>
                <c:pt idx="545">
                  <c:v>9.2010000000000008E-2</c:v>
                </c:pt>
                <c:pt idx="546">
                  <c:v>9.2010000000000008E-2</c:v>
                </c:pt>
                <c:pt idx="547">
                  <c:v>7.9009999999999997E-2</c:v>
                </c:pt>
                <c:pt idx="548">
                  <c:v>7.9009999999999997E-2</c:v>
                </c:pt>
                <c:pt idx="549">
                  <c:v>8.201E-2</c:v>
                </c:pt>
                <c:pt idx="550">
                  <c:v>8.201E-2</c:v>
                </c:pt>
                <c:pt idx="551">
                  <c:v>0.10300000000000001</c:v>
                </c:pt>
                <c:pt idx="552">
                  <c:v>0.10300000000000001</c:v>
                </c:pt>
                <c:pt idx="553">
                  <c:v>9.1010000000000008E-2</c:v>
                </c:pt>
                <c:pt idx="554">
                  <c:v>9.1010000000000008E-2</c:v>
                </c:pt>
                <c:pt idx="555">
                  <c:v>6.701E-2</c:v>
                </c:pt>
                <c:pt idx="556">
                  <c:v>6.701E-2</c:v>
                </c:pt>
                <c:pt idx="557">
                  <c:v>6.6009999999999999E-2</c:v>
                </c:pt>
                <c:pt idx="558">
                  <c:v>6.6009999999999999E-2</c:v>
                </c:pt>
                <c:pt idx="559">
                  <c:v>5.6009999999999997E-2</c:v>
                </c:pt>
                <c:pt idx="560">
                  <c:v>5.6009999999999997E-2</c:v>
                </c:pt>
                <c:pt idx="561">
                  <c:v>5.101E-2</c:v>
                </c:pt>
                <c:pt idx="562">
                  <c:v>5.101E-2</c:v>
                </c:pt>
                <c:pt idx="563">
                  <c:v>5.101E-2</c:v>
                </c:pt>
                <c:pt idx="564">
                  <c:v>5.101E-2</c:v>
                </c:pt>
                <c:pt idx="565">
                  <c:v>7.5010000000000007E-2</c:v>
                </c:pt>
                <c:pt idx="566">
                  <c:v>7.5010000000000007E-2</c:v>
                </c:pt>
                <c:pt idx="567">
                  <c:v>0.109</c:v>
                </c:pt>
                <c:pt idx="568">
                  <c:v>0.109</c:v>
                </c:pt>
                <c:pt idx="569">
                  <c:v>9.3009999999999995E-2</c:v>
                </c:pt>
                <c:pt idx="570">
                  <c:v>9.3009999999999995E-2</c:v>
                </c:pt>
                <c:pt idx="571">
                  <c:v>0.12300000000000001</c:v>
                </c:pt>
                <c:pt idx="572">
                  <c:v>0.12300000000000001</c:v>
                </c:pt>
                <c:pt idx="573">
                  <c:v>0.14199999999999999</c:v>
                </c:pt>
                <c:pt idx="574">
                  <c:v>0.14199999999999999</c:v>
                </c:pt>
                <c:pt idx="575">
                  <c:v>0.121</c:v>
                </c:pt>
                <c:pt idx="576">
                  <c:v>0.121</c:v>
                </c:pt>
                <c:pt idx="577">
                  <c:v>7.5010000000000007E-2</c:v>
                </c:pt>
                <c:pt idx="578">
                  <c:v>7.5010000000000007E-2</c:v>
                </c:pt>
                <c:pt idx="579">
                  <c:v>0.10099999999999999</c:v>
                </c:pt>
                <c:pt idx="580">
                  <c:v>0.10099999999999999</c:v>
                </c:pt>
                <c:pt idx="581">
                  <c:v>0.14599999999999999</c:v>
                </c:pt>
                <c:pt idx="582">
                  <c:v>0.14599999999999999</c:v>
                </c:pt>
                <c:pt idx="583">
                  <c:v>0.17300000000000001</c:v>
                </c:pt>
                <c:pt idx="584">
                  <c:v>0.17300000000000001</c:v>
                </c:pt>
                <c:pt idx="585">
                  <c:v>0.21199999999999999</c:v>
                </c:pt>
                <c:pt idx="586">
                  <c:v>0.21199999999999999</c:v>
                </c:pt>
                <c:pt idx="587">
                  <c:v>0.20399999999999999</c:v>
                </c:pt>
                <c:pt idx="588">
                  <c:v>0.20399999999999999</c:v>
                </c:pt>
                <c:pt idx="589">
                  <c:v>0.21</c:v>
                </c:pt>
                <c:pt idx="590">
                  <c:v>0.21</c:v>
                </c:pt>
                <c:pt idx="591">
                  <c:v>0.27500000000000002</c:v>
                </c:pt>
                <c:pt idx="592">
                  <c:v>0.27500000000000002</c:v>
                </c:pt>
                <c:pt idx="593">
                  <c:v>0.30399999999999999</c:v>
                </c:pt>
                <c:pt idx="594">
                  <c:v>0.30399999999999999</c:v>
                </c:pt>
                <c:pt idx="595">
                  <c:v>0.314</c:v>
                </c:pt>
                <c:pt idx="596">
                  <c:v>0.314</c:v>
                </c:pt>
                <c:pt idx="597">
                  <c:v>0.253</c:v>
                </c:pt>
                <c:pt idx="598">
                  <c:v>0.253</c:v>
                </c:pt>
                <c:pt idx="599">
                  <c:v>0.25600000000000001</c:v>
                </c:pt>
                <c:pt idx="600">
                  <c:v>0.25600000000000001</c:v>
                </c:pt>
                <c:pt idx="601">
                  <c:v>0.254</c:v>
                </c:pt>
                <c:pt idx="602">
                  <c:v>0.254</c:v>
                </c:pt>
                <c:pt idx="603">
                  <c:v>0.24600000000000002</c:v>
                </c:pt>
                <c:pt idx="604">
                  <c:v>0.24600000000000002</c:v>
                </c:pt>
                <c:pt idx="605">
                  <c:v>0.193</c:v>
                </c:pt>
                <c:pt idx="606">
                  <c:v>0.193</c:v>
                </c:pt>
                <c:pt idx="607">
                  <c:v>0.151</c:v>
                </c:pt>
                <c:pt idx="608">
                  <c:v>0.151</c:v>
                </c:pt>
                <c:pt idx="609">
                  <c:v>0.12300000000000001</c:v>
                </c:pt>
                <c:pt idx="610">
                  <c:v>0.12300000000000001</c:v>
                </c:pt>
                <c:pt idx="611">
                  <c:v>8.8010000000000005E-2</c:v>
                </c:pt>
                <c:pt idx="612">
                  <c:v>8.8010000000000005E-2</c:v>
                </c:pt>
                <c:pt idx="613">
                  <c:v>8.201E-2</c:v>
                </c:pt>
                <c:pt idx="614">
                  <c:v>8.201E-2</c:v>
                </c:pt>
                <c:pt idx="615">
                  <c:v>7.7009999999999995E-2</c:v>
                </c:pt>
                <c:pt idx="616">
                  <c:v>7.7009999999999995E-2</c:v>
                </c:pt>
                <c:pt idx="617">
                  <c:v>6.4009999999999997E-2</c:v>
                </c:pt>
                <c:pt idx="618">
                  <c:v>6.4009999999999997E-2</c:v>
                </c:pt>
                <c:pt idx="619">
                  <c:v>7.0010000000000003E-2</c:v>
                </c:pt>
                <c:pt idx="620">
                  <c:v>7.0010000000000003E-2</c:v>
                </c:pt>
                <c:pt idx="621">
                  <c:v>0.17800000000000002</c:v>
                </c:pt>
                <c:pt idx="622">
                  <c:v>0.17800000000000002</c:v>
                </c:pt>
                <c:pt idx="623">
                  <c:v>0.19800000000000001</c:v>
                </c:pt>
                <c:pt idx="624">
                  <c:v>0.19800000000000001</c:v>
                </c:pt>
                <c:pt idx="625">
                  <c:v>0.215</c:v>
                </c:pt>
                <c:pt idx="626">
                  <c:v>0.215</c:v>
                </c:pt>
                <c:pt idx="627">
                  <c:v>0.27399999999999997</c:v>
                </c:pt>
                <c:pt idx="628">
                  <c:v>0.27399999999999997</c:v>
                </c:pt>
                <c:pt idx="629">
                  <c:v>0.32500000000000001</c:v>
                </c:pt>
                <c:pt idx="630">
                  <c:v>0.32500000000000001</c:v>
                </c:pt>
                <c:pt idx="631">
                  <c:v>0.34499999999999997</c:v>
                </c:pt>
                <c:pt idx="632">
                  <c:v>0.34499999999999997</c:v>
                </c:pt>
                <c:pt idx="633">
                  <c:v>0.35700000000000004</c:v>
                </c:pt>
                <c:pt idx="634">
                  <c:v>0.35700000000000004</c:v>
                </c:pt>
                <c:pt idx="635">
                  <c:v>0.314</c:v>
                </c:pt>
                <c:pt idx="636">
                  <c:v>0.314</c:v>
                </c:pt>
                <c:pt idx="637">
                  <c:v>0.34799999999999998</c:v>
                </c:pt>
                <c:pt idx="638">
                  <c:v>0.34799999999999998</c:v>
                </c:pt>
                <c:pt idx="639">
                  <c:v>0.34600000000000003</c:v>
                </c:pt>
                <c:pt idx="640">
                  <c:v>0.34600000000000003</c:v>
                </c:pt>
                <c:pt idx="641">
                  <c:v>0.29600000000000004</c:v>
                </c:pt>
                <c:pt idx="642">
                  <c:v>0.29600000000000004</c:v>
                </c:pt>
                <c:pt idx="643">
                  <c:v>0.20100000000000001</c:v>
                </c:pt>
                <c:pt idx="644">
                  <c:v>0.20100000000000001</c:v>
                </c:pt>
                <c:pt idx="645">
                  <c:v>0.17199999999999999</c:v>
                </c:pt>
                <c:pt idx="646">
                  <c:v>0.17199999999999999</c:v>
                </c:pt>
                <c:pt idx="647">
                  <c:v>0.251</c:v>
                </c:pt>
                <c:pt idx="648">
                  <c:v>0.251</c:v>
                </c:pt>
                <c:pt idx="649">
                  <c:v>0.38700000000000001</c:v>
                </c:pt>
                <c:pt idx="650">
                  <c:v>0.38700000000000001</c:v>
                </c:pt>
                <c:pt idx="651">
                  <c:v>0.45500000000000002</c:v>
                </c:pt>
                <c:pt idx="652">
                  <c:v>0.45500000000000002</c:v>
                </c:pt>
                <c:pt idx="653">
                  <c:v>0.26600000000000001</c:v>
                </c:pt>
                <c:pt idx="654">
                  <c:v>0.26600000000000001</c:v>
                </c:pt>
                <c:pt idx="655">
                  <c:v>0.16300000000000001</c:v>
                </c:pt>
                <c:pt idx="656">
                  <c:v>0.16300000000000001</c:v>
                </c:pt>
                <c:pt idx="657">
                  <c:v>0.126</c:v>
                </c:pt>
                <c:pt idx="658">
                  <c:v>0.126</c:v>
                </c:pt>
                <c:pt idx="659">
                  <c:v>0.153</c:v>
                </c:pt>
                <c:pt idx="660">
                  <c:v>0.153</c:v>
                </c:pt>
                <c:pt idx="661">
                  <c:v>0.2</c:v>
                </c:pt>
                <c:pt idx="662">
                  <c:v>0.2</c:v>
                </c:pt>
                <c:pt idx="663">
                  <c:v>0.20199999999999999</c:v>
                </c:pt>
                <c:pt idx="664">
                  <c:v>0.20199999999999999</c:v>
                </c:pt>
                <c:pt idx="665">
                  <c:v>0.17100000000000001</c:v>
                </c:pt>
                <c:pt idx="666">
                  <c:v>0.17100000000000001</c:v>
                </c:pt>
                <c:pt idx="667">
                  <c:v>0.16399999999999998</c:v>
                </c:pt>
                <c:pt idx="668">
                  <c:v>0.16399999999999998</c:v>
                </c:pt>
                <c:pt idx="669">
                  <c:v>0.20600000000000002</c:v>
                </c:pt>
                <c:pt idx="670">
                  <c:v>0.20600000000000002</c:v>
                </c:pt>
                <c:pt idx="671">
                  <c:v>0.17399999999999999</c:v>
                </c:pt>
                <c:pt idx="672">
                  <c:v>0.17399999999999999</c:v>
                </c:pt>
                <c:pt idx="673">
                  <c:v>0.152</c:v>
                </c:pt>
                <c:pt idx="674">
                  <c:v>0.152</c:v>
                </c:pt>
                <c:pt idx="675">
                  <c:v>0.17800000000000002</c:v>
                </c:pt>
                <c:pt idx="676">
                  <c:v>0.17800000000000002</c:v>
                </c:pt>
                <c:pt idx="677">
                  <c:v>0.19600000000000001</c:v>
                </c:pt>
                <c:pt idx="678">
                  <c:v>0.19600000000000001</c:v>
                </c:pt>
                <c:pt idx="679">
                  <c:v>0.249</c:v>
                </c:pt>
                <c:pt idx="680">
                  <c:v>0.249</c:v>
                </c:pt>
                <c:pt idx="681">
                  <c:v>0.375</c:v>
                </c:pt>
                <c:pt idx="682">
                  <c:v>0.375</c:v>
                </c:pt>
                <c:pt idx="683">
                  <c:v>0.42899999999999999</c:v>
                </c:pt>
                <c:pt idx="684">
                  <c:v>0.42899999999999999</c:v>
                </c:pt>
                <c:pt idx="685">
                  <c:v>0.41399999999999998</c:v>
                </c:pt>
                <c:pt idx="686">
                  <c:v>0.41399999999999998</c:v>
                </c:pt>
                <c:pt idx="687">
                  <c:v>0.44</c:v>
                </c:pt>
                <c:pt idx="688">
                  <c:v>0.44</c:v>
                </c:pt>
                <c:pt idx="689">
                  <c:v>0.44500000000000001</c:v>
                </c:pt>
                <c:pt idx="690">
                  <c:v>0.44500000000000001</c:v>
                </c:pt>
                <c:pt idx="691">
                  <c:v>0.39200000000000002</c:v>
                </c:pt>
                <c:pt idx="692">
                  <c:v>0.39200000000000002</c:v>
                </c:pt>
                <c:pt idx="693">
                  <c:v>0.24199999999999999</c:v>
                </c:pt>
                <c:pt idx="694">
                  <c:v>0.24199999999999999</c:v>
                </c:pt>
                <c:pt idx="695">
                  <c:v>0.14899999999999999</c:v>
                </c:pt>
                <c:pt idx="696">
                  <c:v>0.14899999999999999</c:v>
                </c:pt>
                <c:pt idx="697">
                  <c:v>0.13300000000000001</c:v>
                </c:pt>
                <c:pt idx="698">
                  <c:v>0.13300000000000001</c:v>
                </c:pt>
                <c:pt idx="699">
                  <c:v>0.128</c:v>
                </c:pt>
                <c:pt idx="700">
                  <c:v>0.128</c:v>
                </c:pt>
                <c:pt idx="701">
                  <c:v>0.14899999999999999</c:v>
                </c:pt>
                <c:pt idx="702">
                  <c:v>0.14899999999999999</c:v>
                </c:pt>
                <c:pt idx="703">
                  <c:v>0.17800000000000002</c:v>
                </c:pt>
                <c:pt idx="704">
                  <c:v>0.17800000000000002</c:v>
                </c:pt>
                <c:pt idx="705">
                  <c:v>0.22800000000000001</c:v>
                </c:pt>
                <c:pt idx="706">
                  <c:v>0.22800000000000001</c:v>
                </c:pt>
                <c:pt idx="707">
                  <c:v>0.309</c:v>
                </c:pt>
                <c:pt idx="708">
                  <c:v>0.309</c:v>
                </c:pt>
                <c:pt idx="709">
                  <c:v>0.28899999999999998</c:v>
                </c:pt>
                <c:pt idx="710">
                  <c:v>0.28899999999999998</c:v>
                </c:pt>
                <c:pt idx="711">
                  <c:v>0.27</c:v>
                </c:pt>
                <c:pt idx="712">
                  <c:v>0.27</c:v>
                </c:pt>
                <c:pt idx="713">
                  <c:v>0.308</c:v>
                </c:pt>
                <c:pt idx="714">
                  <c:v>0.308</c:v>
                </c:pt>
                <c:pt idx="715">
                  <c:v>0.30599999999999999</c:v>
                </c:pt>
                <c:pt idx="716">
                  <c:v>0.30599999999999999</c:v>
                </c:pt>
                <c:pt idx="717">
                  <c:v>0.28999999999999998</c:v>
                </c:pt>
                <c:pt idx="718">
                  <c:v>0.28999999999999998</c:v>
                </c:pt>
                <c:pt idx="719">
                  <c:v>0.317</c:v>
                </c:pt>
                <c:pt idx="720">
                  <c:v>0.317</c:v>
                </c:pt>
                <c:pt idx="721">
                  <c:v>0.36200000000000004</c:v>
                </c:pt>
                <c:pt idx="722">
                  <c:v>0.36200000000000004</c:v>
                </c:pt>
                <c:pt idx="723">
                  <c:v>0.32</c:v>
                </c:pt>
                <c:pt idx="724">
                  <c:v>0.32</c:v>
                </c:pt>
                <c:pt idx="725">
                  <c:v>0.35100000000000003</c:v>
                </c:pt>
                <c:pt idx="726">
                  <c:v>0.35100000000000003</c:v>
                </c:pt>
                <c:pt idx="727">
                  <c:v>0.29299999999999998</c:v>
                </c:pt>
                <c:pt idx="728">
                  <c:v>0.29299999999999998</c:v>
                </c:pt>
                <c:pt idx="729">
                  <c:v>0.23</c:v>
                </c:pt>
                <c:pt idx="730">
                  <c:v>0.23</c:v>
                </c:pt>
                <c:pt idx="731">
                  <c:v>0.23499999999999999</c:v>
                </c:pt>
                <c:pt idx="732">
                  <c:v>0.23499999999999999</c:v>
                </c:pt>
                <c:pt idx="733">
                  <c:v>0.251</c:v>
                </c:pt>
                <c:pt idx="734">
                  <c:v>0.251</c:v>
                </c:pt>
                <c:pt idx="735">
                  <c:v>0.32200000000000001</c:v>
                </c:pt>
                <c:pt idx="736">
                  <c:v>0.32200000000000001</c:v>
                </c:pt>
                <c:pt idx="737">
                  <c:v>0.37799999999999995</c:v>
                </c:pt>
                <c:pt idx="738">
                  <c:v>0.37799999999999995</c:v>
                </c:pt>
                <c:pt idx="739">
                  <c:v>0.32400000000000001</c:v>
                </c:pt>
                <c:pt idx="740">
                  <c:v>0.32400000000000001</c:v>
                </c:pt>
                <c:pt idx="741">
                  <c:v>4.5010000000000001E-2</c:v>
                </c:pt>
                <c:pt idx="742">
                  <c:v>5.6009999999999997E-2</c:v>
                </c:pt>
                <c:pt idx="743">
                  <c:v>5.6009999999999997E-2</c:v>
                </c:pt>
                <c:pt idx="744">
                  <c:v>8.4010000000000001E-2</c:v>
                </c:pt>
                <c:pt idx="745">
                  <c:v>8.4010000000000001E-2</c:v>
                </c:pt>
                <c:pt idx="746">
                  <c:v>9.2010000000000008E-2</c:v>
                </c:pt>
                <c:pt idx="747">
                  <c:v>9.2010000000000008E-2</c:v>
                </c:pt>
                <c:pt idx="748">
                  <c:v>8.1010000000000013E-2</c:v>
                </c:pt>
                <c:pt idx="749">
                  <c:v>8.1010000000000013E-2</c:v>
                </c:pt>
                <c:pt idx="750">
                  <c:v>7.2009999999999991E-2</c:v>
                </c:pt>
                <c:pt idx="751">
                  <c:v>7.2009999999999991E-2</c:v>
                </c:pt>
                <c:pt idx="752">
                  <c:v>8.1010000000000013E-2</c:v>
                </c:pt>
                <c:pt idx="753">
                  <c:v>8.1010000000000013E-2</c:v>
                </c:pt>
                <c:pt idx="754">
                  <c:v>0.113</c:v>
                </c:pt>
                <c:pt idx="755">
                  <c:v>0.113</c:v>
                </c:pt>
                <c:pt idx="756">
                  <c:v>0.11900000000000001</c:v>
                </c:pt>
                <c:pt idx="757">
                  <c:v>0.11900000000000001</c:v>
                </c:pt>
                <c:pt idx="758">
                  <c:v>0.10300000000000001</c:v>
                </c:pt>
                <c:pt idx="759">
                  <c:v>0.10300000000000001</c:v>
                </c:pt>
                <c:pt idx="760">
                  <c:v>7.1010000000000004E-2</c:v>
                </c:pt>
                <c:pt idx="761">
                  <c:v>7.1010000000000004E-2</c:v>
                </c:pt>
                <c:pt idx="762">
                  <c:v>6.8010000000000001E-2</c:v>
                </c:pt>
                <c:pt idx="763">
                  <c:v>6.8010000000000001E-2</c:v>
                </c:pt>
                <c:pt idx="764">
                  <c:v>6.2009999999999996E-2</c:v>
                </c:pt>
                <c:pt idx="765">
                  <c:v>6.2009999999999996E-2</c:v>
                </c:pt>
                <c:pt idx="766">
                  <c:v>6.0010000000000001E-2</c:v>
                </c:pt>
                <c:pt idx="767">
                  <c:v>6.0010000000000001E-2</c:v>
                </c:pt>
                <c:pt idx="768">
                  <c:v>5.4009999999999996E-2</c:v>
                </c:pt>
                <c:pt idx="769">
                  <c:v>5.4009999999999996E-2</c:v>
                </c:pt>
                <c:pt idx="770">
                  <c:v>6.6009999999999999E-2</c:v>
                </c:pt>
                <c:pt idx="771">
                  <c:v>6.6009999999999999E-2</c:v>
                </c:pt>
                <c:pt idx="772">
                  <c:v>0.14400000000000002</c:v>
                </c:pt>
                <c:pt idx="773">
                  <c:v>0.14400000000000002</c:v>
                </c:pt>
                <c:pt idx="774">
                  <c:v>0.20300000000000001</c:v>
                </c:pt>
                <c:pt idx="775">
                  <c:v>0.20300000000000001</c:v>
                </c:pt>
                <c:pt idx="776">
                  <c:v>0.188</c:v>
                </c:pt>
                <c:pt idx="777">
                  <c:v>0.188</c:v>
                </c:pt>
                <c:pt idx="778">
                  <c:v>0.17699999999999999</c:v>
                </c:pt>
                <c:pt idx="779">
                  <c:v>0.17699999999999999</c:v>
                </c:pt>
                <c:pt idx="780">
                  <c:v>0.155</c:v>
                </c:pt>
                <c:pt idx="781">
                  <c:v>0.155</c:v>
                </c:pt>
                <c:pt idx="782">
                  <c:v>0.157</c:v>
                </c:pt>
                <c:pt idx="783">
                  <c:v>0.157</c:v>
                </c:pt>
                <c:pt idx="784">
                  <c:v>0.184</c:v>
                </c:pt>
                <c:pt idx="785">
                  <c:v>0.184</c:v>
                </c:pt>
                <c:pt idx="786">
                  <c:v>0.19500000000000001</c:v>
                </c:pt>
                <c:pt idx="787">
                  <c:v>0.19500000000000001</c:v>
                </c:pt>
                <c:pt idx="788">
                  <c:v>0.215</c:v>
                </c:pt>
                <c:pt idx="789">
                  <c:v>0.215</c:v>
                </c:pt>
                <c:pt idx="790">
                  <c:v>0.23600000000000002</c:v>
                </c:pt>
                <c:pt idx="791">
                  <c:v>0.23600000000000002</c:v>
                </c:pt>
                <c:pt idx="792">
                  <c:v>0.249</c:v>
                </c:pt>
                <c:pt idx="793">
                  <c:v>0.249</c:v>
                </c:pt>
                <c:pt idx="794">
                  <c:v>0.26500000000000001</c:v>
                </c:pt>
                <c:pt idx="795">
                  <c:v>0.26500000000000001</c:v>
                </c:pt>
                <c:pt idx="796">
                  <c:v>0.27399999999999997</c:v>
                </c:pt>
                <c:pt idx="797">
                  <c:v>0.27399999999999997</c:v>
                </c:pt>
                <c:pt idx="798">
                  <c:v>0.35799999999999998</c:v>
                </c:pt>
                <c:pt idx="799">
                  <c:v>0.35799999999999998</c:v>
                </c:pt>
                <c:pt idx="800">
                  <c:v>0.38100000000000001</c:v>
                </c:pt>
                <c:pt idx="801">
                  <c:v>0.38100000000000001</c:v>
                </c:pt>
                <c:pt idx="802">
                  <c:v>0.29399999999999998</c:v>
                </c:pt>
                <c:pt idx="803">
                  <c:v>0.29399999999999998</c:v>
                </c:pt>
                <c:pt idx="804">
                  <c:v>0.23399999999999999</c:v>
                </c:pt>
                <c:pt idx="805">
                  <c:v>0.23399999999999999</c:v>
                </c:pt>
                <c:pt idx="806">
                  <c:v>0.214</c:v>
                </c:pt>
                <c:pt idx="807">
                  <c:v>0.214</c:v>
                </c:pt>
                <c:pt idx="808">
                  <c:v>0.17499999999999999</c:v>
                </c:pt>
                <c:pt idx="809">
                  <c:v>0.17499999999999999</c:v>
                </c:pt>
                <c:pt idx="810">
                  <c:v>0.1</c:v>
                </c:pt>
                <c:pt idx="811">
                  <c:v>0.1</c:v>
                </c:pt>
                <c:pt idx="812">
                  <c:v>8.8010000000000005E-2</c:v>
                </c:pt>
                <c:pt idx="813">
                  <c:v>8.8010000000000005E-2</c:v>
                </c:pt>
                <c:pt idx="814">
                  <c:v>0.105</c:v>
                </c:pt>
                <c:pt idx="815">
                  <c:v>0.105</c:v>
                </c:pt>
                <c:pt idx="816">
                  <c:v>0.12300000000000001</c:v>
                </c:pt>
                <c:pt idx="817">
                  <c:v>0.12300000000000001</c:v>
                </c:pt>
                <c:pt idx="818">
                  <c:v>0.154</c:v>
                </c:pt>
                <c:pt idx="819">
                  <c:v>0.154</c:v>
                </c:pt>
                <c:pt idx="820">
                  <c:v>0.17199999999999999</c:v>
                </c:pt>
                <c:pt idx="821">
                  <c:v>0.17199999999999999</c:v>
                </c:pt>
                <c:pt idx="822">
                  <c:v>0.156</c:v>
                </c:pt>
                <c:pt idx="823">
                  <c:v>0.156</c:v>
                </c:pt>
                <c:pt idx="824">
                  <c:v>0.13699999999999998</c:v>
                </c:pt>
                <c:pt idx="825">
                  <c:v>0.13699999999999998</c:v>
                </c:pt>
                <c:pt idx="826">
                  <c:v>0.13600000000000001</c:v>
                </c:pt>
                <c:pt idx="827">
                  <c:v>0.13600000000000001</c:v>
                </c:pt>
                <c:pt idx="828">
                  <c:v>0.16300000000000001</c:v>
                </c:pt>
                <c:pt idx="829">
                  <c:v>0.16300000000000001</c:v>
                </c:pt>
                <c:pt idx="830">
                  <c:v>0.193</c:v>
                </c:pt>
                <c:pt idx="831">
                  <c:v>0.193</c:v>
                </c:pt>
                <c:pt idx="832">
                  <c:v>0.19699999999999998</c:v>
                </c:pt>
                <c:pt idx="833">
                  <c:v>0.19699999999999998</c:v>
                </c:pt>
                <c:pt idx="834">
                  <c:v>0.19899999999999998</c:v>
                </c:pt>
                <c:pt idx="835">
                  <c:v>0.19899999999999998</c:v>
                </c:pt>
                <c:pt idx="836">
                  <c:v>0.21600000000000003</c:v>
                </c:pt>
                <c:pt idx="837">
                  <c:v>0.21600000000000003</c:v>
                </c:pt>
                <c:pt idx="838">
                  <c:v>0.27200000000000002</c:v>
                </c:pt>
                <c:pt idx="839">
                  <c:v>0.27200000000000002</c:v>
                </c:pt>
                <c:pt idx="840">
                  <c:v>0.26200000000000001</c:v>
                </c:pt>
                <c:pt idx="841">
                  <c:v>0.26200000000000001</c:v>
                </c:pt>
                <c:pt idx="842">
                  <c:v>0.191</c:v>
                </c:pt>
                <c:pt idx="843">
                  <c:v>0.191</c:v>
                </c:pt>
                <c:pt idx="844">
                  <c:v>0.187</c:v>
                </c:pt>
                <c:pt idx="845">
                  <c:v>0.187</c:v>
                </c:pt>
                <c:pt idx="846">
                  <c:v>0.18600000000000003</c:v>
                </c:pt>
                <c:pt idx="847">
                  <c:v>0.18600000000000003</c:v>
                </c:pt>
                <c:pt idx="848">
                  <c:v>0.18899999999999997</c:v>
                </c:pt>
                <c:pt idx="849">
                  <c:v>0.18899999999999997</c:v>
                </c:pt>
                <c:pt idx="850">
                  <c:v>0.193</c:v>
                </c:pt>
                <c:pt idx="851">
                  <c:v>0.193</c:v>
                </c:pt>
                <c:pt idx="852">
                  <c:v>0.19600000000000001</c:v>
                </c:pt>
                <c:pt idx="853">
                  <c:v>0.19600000000000001</c:v>
                </c:pt>
                <c:pt idx="854">
                  <c:v>0.19600000000000001</c:v>
                </c:pt>
                <c:pt idx="855">
                  <c:v>0.19600000000000001</c:v>
                </c:pt>
                <c:pt idx="856">
                  <c:v>0.20100000000000001</c:v>
                </c:pt>
                <c:pt idx="857">
                  <c:v>0.20100000000000001</c:v>
                </c:pt>
                <c:pt idx="858">
                  <c:v>0.19800000000000001</c:v>
                </c:pt>
                <c:pt idx="859">
                  <c:v>0.19800000000000001</c:v>
                </c:pt>
                <c:pt idx="860">
                  <c:v>0.17600000000000002</c:v>
                </c:pt>
                <c:pt idx="861">
                  <c:v>0.17600000000000002</c:v>
                </c:pt>
                <c:pt idx="862">
                  <c:v>0.14000000000000001</c:v>
                </c:pt>
                <c:pt idx="863">
                  <c:v>0.14000000000000001</c:v>
                </c:pt>
                <c:pt idx="864">
                  <c:v>0.125</c:v>
                </c:pt>
                <c:pt idx="865">
                  <c:v>0.125</c:v>
                </c:pt>
                <c:pt idx="866">
                  <c:v>0.11699999999999999</c:v>
                </c:pt>
                <c:pt idx="867">
                  <c:v>0.11699999999999999</c:v>
                </c:pt>
                <c:pt idx="868">
                  <c:v>0.11199999999999999</c:v>
                </c:pt>
                <c:pt idx="869">
                  <c:v>0.11199999999999999</c:v>
                </c:pt>
                <c:pt idx="870">
                  <c:v>0.114</c:v>
                </c:pt>
                <c:pt idx="871">
                  <c:v>0.114</c:v>
                </c:pt>
                <c:pt idx="872">
                  <c:v>0.10099999999999999</c:v>
                </c:pt>
                <c:pt idx="873">
                  <c:v>0.10099999999999999</c:v>
                </c:pt>
                <c:pt idx="874">
                  <c:v>9.1010000000000008E-2</c:v>
                </c:pt>
                <c:pt idx="875">
                  <c:v>9.1010000000000008E-2</c:v>
                </c:pt>
                <c:pt idx="876">
                  <c:v>9.9010000000000001E-2</c:v>
                </c:pt>
                <c:pt idx="877">
                  <c:v>9.9010000000000001E-2</c:v>
                </c:pt>
                <c:pt idx="878">
                  <c:v>0.10199999999999999</c:v>
                </c:pt>
                <c:pt idx="879">
                  <c:v>0.10199999999999999</c:v>
                </c:pt>
                <c:pt idx="880">
                  <c:v>0.10099999999999999</c:v>
                </c:pt>
                <c:pt idx="881">
                  <c:v>0.10099999999999999</c:v>
                </c:pt>
                <c:pt idx="882">
                  <c:v>0.10199999999999999</c:v>
                </c:pt>
                <c:pt idx="883">
                  <c:v>0.10199999999999999</c:v>
                </c:pt>
                <c:pt idx="884">
                  <c:v>0.10199999999999999</c:v>
                </c:pt>
                <c:pt idx="885">
                  <c:v>0.10199999999999999</c:v>
                </c:pt>
                <c:pt idx="886">
                  <c:v>0.10400000000000001</c:v>
                </c:pt>
                <c:pt idx="887">
                  <c:v>0.10400000000000001</c:v>
                </c:pt>
                <c:pt idx="888">
                  <c:v>0.1</c:v>
                </c:pt>
                <c:pt idx="889">
                  <c:v>0.1</c:v>
                </c:pt>
                <c:pt idx="890">
                  <c:v>0.1</c:v>
                </c:pt>
                <c:pt idx="891">
                  <c:v>0.1</c:v>
                </c:pt>
                <c:pt idx="892">
                  <c:v>9.5009999999999997E-2</c:v>
                </c:pt>
                <c:pt idx="893">
                  <c:v>9.5009999999999997E-2</c:v>
                </c:pt>
                <c:pt idx="894">
                  <c:v>8.8010000000000005E-2</c:v>
                </c:pt>
                <c:pt idx="895">
                  <c:v>8.8010000000000005E-2</c:v>
                </c:pt>
                <c:pt idx="896">
                  <c:v>8.9009999999999992E-2</c:v>
                </c:pt>
                <c:pt idx="897">
                  <c:v>8.9009999999999992E-2</c:v>
                </c:pt>
                <c:pt idx="898">
                  <c:v>9.801E-2</c:v>
                </c:pt>
                <c:pt idx="899">
                  <c:v>9.801E-2</c:v>
                </c:pt>
                <c:pt idx="900">
                  <c:v>0.10300000000000001</c:v>
                </c:pt>
                <c:pt idx="901">
                  <c:v>0.10300000000000001</c:v>
                </c:pt>
                <c:pt idx="902">
                  <c:v>0.125</c:v>
                </c:pt>
                <c:pt idx="903">
                  <c:v>0.125</c:v>
                </c:pt>
                <c:pt idx="904">
                  <c:v>0.14000000000000001</c:v>
                </c:pt>
                <c:pt idx="905">
                  <c:v>0.14000000000000001</c:v>
                </c:pt>
                <c:pt idx="906">
                  <c:v>0.11800000000000001</c:v>
                </c:pt>
                <c:pt idx="907">
                  <c:v>0.11800000000000001</c:v>
                </c:pt>
                <c:pt idx="908">
                  <c:v>9.7009999999999999E-2</c:v>
                </c:pt>
                <c:pt idx="909">
                  <c:v>9.7009999999999999E-2</c:v>
                </c:pt>
                <c:pt idx="910">
                  <c:v>8.8010000000000005E-2</c:v>
                </c:pt>
                <c:pt idx="911">
                  <c:v>8.8010000000000005E-2</c:v>
                </c:pt>
                <c:pt idx="912">
                  <c:v>9.801E-2</c:v>
                </c:pt>
                <c:pt idx="913">
                  <c:v>9.801E-2</c:v>
                </c:pt>
                <c:pt idx="914">
                  <c:v>0.113</c:v>
                </c:pt>
                <c:pt idx="915">
                  <c:v>0.113</c:v>
                </c:pt>
                <c:pt idx="916">
                  <c:v>0.113</c:v>
                </c:pt>
                <c:pt idx="917">
                  <c:v>0.113</c:v>
                </c:pt>
                <c:pt idx="918">
                  <c:v>0.10400000000000001</c:v>
                </c:pt>
                <c:pt idx="919">
                  <c:v>0.10400000000000001</c:v>
                </c:pt>
                <c:pt idx="920">
                  <c:v>0.13600000000000001</c:v>
                </c:pt>
                <c:pt idx="921">
                  <c:v>0.13600000000000001</c:v>
                </c:pt>
                <c:pt idx="922">
                  <c:v>0.18100000000000002</c:v>
                </c:pt>
                <c:pt idx="923">
                  <c:v>0.18100000000000002</c:v>
                </c:pt>
                <c:pt idx="924">
                  <c:v>0.128</c:v>
                </c:pt>
                <c:pt idx="925">
                  <c:v>0.128</c:v>
                </c:pt>
                <c:pt idx="926">
                  <c:v>7.6009999999999994E-2</c:v>
                </c:pt>
                <c:pt idx="927">
                  <c:v>7.6009999999999994E-2</c:v>
                </c:pt>
                <c:pt idx="928">
                  <c:v>7.1010000000000004E-2</c:v>
                </c:pt>
                <c:pt idx="929">
                  <c:v>7.1010000000000004E-2</c:v>
                </c:pt>
                <c:pt idx="930">
                  <c:v>8.0009999999999998E-2</c:v>
                </c:pt>
                <c:pt idx="931">
                  <c:v>8.0009999999999998E-2</c:v>
                </c:pt>
                <c:pt idx="932">
                  <c:v>9.0009999999999993E-2</c:v>
                </c:pt>
                <c:pt idx="933">
                  <c:v>9.0009999999999993E-2</c:v>
                </c:pt>
                <c:pt idx="934">
                  <c:v>9.3009999999999995E-2</c:v>
                </c:pt>
                <c:pt idx="935">
                  <c:v>9.3009999999999995E-2</c:v>
                </c:pt>
                <c:pt idx="936">
                  <c:v>8.9009999999999992E-2</c:v>
                </c:pt>
                <c:pt idx="937">
                  <c:v>8.9009999999999992E-2</c:v>
                </c:pt>
                <c:pt idx="938">
                  <c:v>9.2010000000000008E-2</c:v>
                </c:pt>
                <c:pt idx="939">
                  <c:v>9.2010000000000008E-2</c:v>
                </c:pt>
                <c:pt idx="940">
                  <c:v>9.9010000000000001E-2</c:v>
                </c:pt>
                <c:pt idx="941">
                  <c:v>9.9010000000000001E-2</c:v>
                </c:pt>
                <c:pt idx="942">
                  <c:v>0.11599999999999999</c:v>
                </c:pt>
                <c:pt idx="943">
                  <c:v>0.11599999999999999</c:v>
                </c:pt>
                <c:pt idx="944">
                  <c:v>0.127</c:v>
                </c:pt>
                <c:pt idx="945">
                  <c:v>0.127</c:v>
                </c:pt>
                <c:pt idx="946">
                  <c:v>0.122</c:v>
                </c:pt>
                <c:pt idx="947">
                  <c:v>0.122</c:v>
                </c:pt>
                <c:pt idx="948">
                  <c:v>0.11199999999999999</c:v>
                </c:pt>
                <c:pt idx="949">
                  <c:v>0.11199999999999999</c:v>
                </c:pt>
                <c:pt idx="950">
                  <c:v>0.126</c:v>
                </c:pt>
                <c:pt idx="951">
                  <c:v>0.126</c:v>
                </c:pt>
                <c:pt idx="952">
                  <c:v>0.154</c:v>
                </c:pt>
                <c:pt idx="953">
                  <c:v>0.154</c:v>
                </c:pt>
                <c:pt idx="954">
                  <c:v>0.17499999999999999</c:v>
                </c:pt>
                <c:pt idx="955">
                  <c:v>0.17499999999999999</c:v>
                </c:pt>
                <c:pt idx="956">
                  <c:v>0.20899999999999999</c:v>
                </c:pt>
                <c:pt idx="957">
                  <c:v>0.20899999999999999</c:v>
                </c:pt>
                <c:pt idx="958">
                  <c:v>0.22800000000000001</c:v>
                </c:pt>
                <c:pt idx="959">
                  <c:v>0.22800000000000001</c:v>
                </c:pt>
                <c:pt idx="960">
                  <c:v>0.20399999999999999</c:v>
                </c:pt>
                <c:pt idx="961">
                  <c:v>0.20399999999999999</c:v>
                </c:pt>
                <c:pt idx="962">
                  <c:v>0.16600000000000001</c:v>
                </c:pt>
                <c:pt idx="963">
                  <c:v>0.16600000000000001</c:v>
                </c:pt>
                <c:pt idx="964">
                  <c:v>0.16600000000000001</c:v>
                </c:pt>
                <c:pt idx="965">
                  <c:v>0.16600000000000001</c:v>
                </c:pt>
                <c:pt idx="966">
                  <c:v>0.17800000000000002</c:v>
                </c:pt>
                <c:pt idx="967">
                  <c:v>0.17800000000000002</c:v>
                </c:pt>
                <c:pt idx="968">
                  <c:v>0.18100000000000002</c:v>
                </c:pt>
                <c:pt idx="969">
                  <c:v>0.18100000000000002</c:v>
                </c:pt>
                <c:pt idx="970">
                  <c:v>0.19699999999999998</c:v>
                </c:pt>
                <c:pt idx="971">
                  <c:v>0.19699999999999998</c:v>
                </c:pt>
                <c:pt idx="972">
                  <c:v>0.20199999999999999</c:v>
                </c:pt>
                <c:pt idx="973">
                  <c:v>0.20199999999999999</c:v>
                </c:pt>
                <c:pt idx="974">
                  <c:v>0.182</c:v>
                </c:pt>
                <c:pt idx="975">
                  <c:v>0.182</c:v>
                </c:pt>
                <c:pt idx="976">
                  <c:v>0.17499999999999999</c:v>
                </c:pt>
                <c:pt idx="977">
                  <c:v>0.17499999999999999</c:v>
                </c:pt>
                <c:pt idx="978">
                  <c:v>0.17199999999999999</c:v>
                </c:pt>
                <c:pt idx="979">
                  <c:v>0.17199999999999999</c:v>
                </c:pt>
                <c:pt idx="980">
                  <c:v>0.151</c:v>
                </c:pt>
                <c:pt idx="981">
                  <c:v>0.151</c:v>
                </c:pt>
                <c:pt idx="982">
                  <c:v>0.13800000000000001</c:v>
                </c:pt>
                <c:pt idx="983">
                  <c:v>0.13800000000000001</c:v>
                </c:pt>
                <c:pt idx="984">
                  <c:v>0.14400000000000002</c:v>
                </c:pt>
                <c:pt idx="985">
                  <c:v>0.14400000000000002</c:v>
                </c:pt>
                <c:pt idx="986">
                  <c:v>0.17699999999999999</c:v>
                </c:pt>
                <c:pt idx="987">
                  <c:v>0.17699999999999999</c:v>
                </c:pt>
                <c:pt idx="988">
                  <c:v>0.17800000000000002</c:v>
                </c:pt>
                <c:pt idx="989">
                  <c:v>0.17800000000000002</c:v>
                </c:pt>
                <c:pt idx="990">
                  <c:v>0.18100000000000002</c:v>
                </c:pt>
                <c:pt idx="991">
                  <c:v>0.18100000000000002</c:v>
                </c:pt>
                <c:pt idx="992">
                  <c:v>0.20300000000000001</c:v>
                </c:pt>
                <c:pt idx="993">
                  <c:v>0.20300000000000001</c:v>
                </c:pt>
                <c:pt idx="994">
                  <c:v>0.249</c:v>
                </c:pt>
                <c:pt idx="995">
                  <c:v>0.249</c:v>
                </c:pt>
                <c:pt idx="996">
                  <c:v>0.23699999999999999</c:v>
                </c:pt>
                <c:pt idx="997">
                  <c:v>0.23699999999999999</c:v>
                </c:pt>
                <c:pt idx="998">
                  <c:v>0.214</c:v>
                </c:pt>
                <c:pt idx="999">
                  <c:v>0.214</c:v>
                </c:pt>
                <c:pt idx="1000">
                  <c:v>0.23300000000000001</c:v>
                </c:pt>
                <c:pt idx="1001">
                  <c:v>0.23300000000000001</c:v>
                </c:pt>
                <c:pt idx="1002">
                  <c:v>0.21299999999999999</c:v>
                </c:pt>
                <c:pt idx="1003">
                  <c:v>0.21299999999999999</c:v>
                </c:pt>
                <c:pt idx="1004">
                  <c:v>0.22500000000000001</c:v>
                </c:pt>
                <c:pt idx="1005">
                  <c:v>0.22500000000000001</c:v>
                </c:pt>
                <c:pt idx="1006">
                  <c:v>0.24299999999999999</c:v>
                </c:pt>
                <c:pt idx="1007">
                  <c:v>0.24299999999999999</c:v>
                </c:pt>
                <c:pt idx="1008">
                  <c:v>0.248</c:v>
                </c:pt>
                <c:pt idx="1009">
                  <c:v>0.248</c:v>
                </c:pt>
                <c:pt idx="1010">
                  <c:v>0.23699999999999999</c:v>
                </c:pt>
                <c:pt idx="1011">
                  <c:v>0.23699999999999999</c:v>
                </c:pt>
                <c:pt idx="1012">
                  <c:v>0.18</c:v>
                </c:pt>
                <c:pt idx="1013">
                  <c:v>0.18</c:v>
                </c:pt>
                <c:pt idx="1014">
                  <c:v>0.107</c:v>
                </c:pt>
                <c:pt idx="1015">
                  <c:v>0.107</c:v>
                </c:pt>
                <c:pt idx="1016">
                  <c:v>0.10800000000000001</c:v>
                </c:pt>
                <c:pt idx="1017">
                  <c:v>0.10800000000000001</c:v>
                </c:pt>
                <c:pt idx="1018">
                  <c:v>0.10800000000000001</c:v>
                </c:pt>
                <c:pt idx="1019">
                  <c:v>0.19354431372549002</c:v>
                </c:pt>
                <c:pt idx="1020">
                  <c:v>0.126</c:v>
                </c:pt>
                <c:pt idx="1021">
                  <c:v>0.126</c:v>
                </c:pt>
                <c:pt idx="1022">
                  <c:v>0.15</c:v>
                </c:pt>
                <c:pt idx="1023">
                  <c:v>0.15</c:v>
                </c:pt>
                <c:pt idx="1024">
                  <c:v>0.158</c:v>
                </c:pt>
                <c:pt idx="1025">
                  <c:v>0.158</c:v>
                </c:pt>
                <c:pt idx="1026">
                  <c:v>0.15</c:v>
                </c:pt>
                <c:pt idx="1027">
                  <c:v>0.15</c:v>
                </c:pt>
                <c:pt idx="1028">
                  <c:v>0.127</c:v>
                </c:pt>
                <c:pt idx="1029">
                  <c:v>0.127</c:v>
                </c:pt>
                <c:pt idx="1030">
                  <c:v>0.114</c:v>
                </c:pt>
                <c:pt idx="1031">
                  <c:v>0.114</c:v>
                </c:pt>
                <c:pt idx="1032">
                  <c:v>0.107</c:v>
                </c:pt>
                <c:pt idx="1033">
                  <c:v>0.107</c:v>
                </c:pt>
                <c:pt idx="1034">
                  <c:v>0.107</c:v>
                </c:pt>
                <c:pt idx="1035">
                  <c:v>0.107</c:v>
                </c:pt>
                <c:pt idx="1036">
                  <c:v>9.3009999999999995E-2</c:v>
                </c:pt>
                <c:pt idx="1037">
                  <c:v>9.3009999999999995E-2</c:v>
                </c:pt>
                <c:pt idx="1038">
                  <c:v>7.7009999999999995E-2</c:v>
                </c:pt>
                <c:pt idx="1039">
                  <c:v>7.7009999999999995E-2</c:v>
                </c:pt>
                <c:pt idx="1040">
                  <c:v>9.1010000000000008E-2</c:v>
                </c:pt>
                <c:pt idx="1041">
                  <c:v>9.1010000000000008E-2</c:v>
                </c:pt>
                <c:pt idx="1042">
                  <c:v>0.13600000000000001</c:v>
                </c:pt>
                <c:pt idx="1043">
                  <c:v>0.13600000000000001</c:v>
                </c:pt>
                <c:pt idx="1044">
                  <c:v>0.16500000000000001</c:v>
                </c:pt>
                <c:pt idx="1045">
                  <c:v>0.16500000000000001</c:v>
                </c:pt>
                <c:pt idx="1046">
                  <c:v>0.17199999999999999</c:v>
                </c:pt>
                <c:pt idx="1047">
                  <c:v>0.17199999999999999</c:v>
                </c:pt>
                <c:pt idx="1048">
                  <c:v>0.17199999999999999</c:v>
                </c:pt>
                <c:pt idx="1049">
                  <c:v>0.17199999999999999</c:v>
                </c:pt>
                <c:pt idx="1050">
                  <c:v>0.16699999999999998</c:v>
                </c:pt>
                <c:pt idx="1051">
                  <c:v>0.16699999999999998</c:v>
                </c:pt>
                <c:pt idx="1052">
                  <c:v>0.15</c:v>
                </c:pt>
                <c:pt idx="1053">
                  <c:v>0.15</c:v>
                </c:pt>
                <c:pt idx="1054">
                  <c:v>0.13300000000000001</c:v>
                </c:pt>
                <c:pt idx="1055">
                  <c:v>0.13300000000000001</c:v>
                </c:pt>
                <c:pt idx="1056">
                  <c:v>0.10300000000000001</c:v>
                </c:pt>
                <c:pt idx="1057">
                  <c:v>0.10300000000000001</c:v>
                </c:pt>
                <c:pt idx="1058">
                  <c:v>9.9010000000000001E-2</c:v>
                </c:pt>
                <c:pt idx="1059">
                  <c:v>9.9010000000000001E-2</c:v>
                </c:pt>
                <c:pt idx="1060">
                  <c:v>0.127</c:v>
                </c:pt>
                <c:pt idx="1061">
                  <c:v>0.127</c:v>
                </c:pt>
                <c:pt idx="1062">
                  <c:v>0.16600000000000001</c:v>
                </c:pt>
                <c:pt idx="1063">
                  <c:v>0.16600000000000001</c:v>
                </c:pt>
                <c:pt idx="1064">
                  <c:v>0.161</c:v>
                </c:pt>
                <c:pt idx="1065">
                  <c:v>0.161</c:v>
                </c:pt>
                <c:pt idx="1066">
                  <c:v>0.16600000000000001</c:v>
                </c:pt>
                <c:pt idx="1067">
                  <c:v>0.16600000000000001</c:v>
                </c:pt>
                <c:pt idx="1068">
                  <c:v>0.20499999999999999</c:v>
                </c:pt>
                <c:pt idx="1069">
                  <c:v>0.20499999999999999</c:v>
                </c:pt>
                <c:pt idx="1070">
                  <c:v>0.223</c:v>
                </c:pt>
                <c:pt idx="1071">
                  <c:v>0.223</c:v>
                </c:pt>
                <c:pt idx="1072">
                  <c:v>0.23499999999999999</c:v>
                </c:pt>
                <c:pt idx="1073">
                  <c:v>0.23499999999999999</c:v>
                </c:pt>
                <c:pt idx="1074">
                  <c:v>0.23</c:v>
                </c:pt>
                <c:pt idx="1075">
                  <c:v>0.23</c:v>
                </c:pt>
                <c:pt idx="1076">
                  <c:v>0.22500000000000001</c:v>
                </c:pt>
                <c:pt idx="1077">
                  <c:v>0.22500000000000001</c:v>
                </c:pt>
                <c:pt idx="1078">
                  <c:v>0.22500000000000001</c:v>
                </c:pt>
                <c:pt idx="1079">
                  <c:v>0.22500000000000001</c:v>
                </c:pt>
                <c:pt idx="1080">
                  <c:v>0.20800000000000002</c:v>
                </c:pt>
                <c:pt idx="1081">
                  <c:v>0.20800000000000002</c:v>
                </c:pt>
                <c:pt idx="1082">
                  <c:v>0.19800000000000001</c:v>
                </c:pt>
                <c:pt idx="1083">
                  <c:v>0.19800000000000001</c:v>
                </c:pt>
                <c:pt idx="1084">
                  <c:v>0.17399999999999999</c:v>
                </c:pt>
                <c:pt idx="1085">
                  <c:v>0.17399999999999999</c:v>
                </c:pt>
                <c:pt idx="1086">
                  <c:v>0.16500000000000001</c:v>
                </c:pt>
                <c:pt idx="1087">
                  <c:v>0.16500000000000001</c:v>
                </c:pt>
                <c:pt idx="1088">
                  <c:v>0.17199999999999999</c:v>
                </c:pt>
                <c:pt idx="1089">
                  <c:v>0.17199999999999999</c:v>
                </c:pt>
                <c:pt idx="1090">
                  <c:v>0.151</c:v>
                </c:pt>
                <c:pt idx="1091">
                  <c:v>0.151</c:v>
                </c:pt>
                <c:pt idx="1092">
                  <c:v>0.155</c:v>
                </c:pt>
                <c:pt idx="1093">
                  <c:v>0.155</c:v>
                </c:pt>
                <c:pt idx="1094">
                  <c:v>0.16399999999999998</c:v>
                </c:pt>
                <c:pt idx="1095">
                  <c:v>0.16399999999999998</c:v>
                </c:pt>
                <c:pt idx="1096">
                  <c:v>0.16200000000000001</c:v>
                </c:pt>
                <c:pt idx="1097">
                  <c:v>0.16200000000000001</c:v>
                </c:pt>
                <c:pt idx="1098">
                  <c:v>0.16500000000000001</c:v>
                </c:pt>
                <c:pt idx="1099">
                  <c:v>0.16500000000000001</c:v>
                </c:pt>
                <c:pt idx="1100">
                  <c:v>0.16500000000000001</c:v>
                </c:pt>
                <c:pt idx="1101">
                  <c:v>0.16500000000000001</c:v>
                </c:pt>
                <c:pt idx="1102">
                  <c:v>0.17</c:v>
                </c:pt>
                <c:pt idx="1103">
                  <c:v>0.17</c:v>
                </c:pt>
                <c:pt idx="1104">
                  <c:v>0.183</c:v>
                </c:pt>
                <c:pt idx="1105">
                  <c:v>0.183</c:v>
                </c:pt>
                <c:pt idx="1106">
                  <c:v>0.185</c:v>
                </c:pt>
                <c:pt idx="1107">
                  <c:v>0.185</c:v>
                </c:pt>
                <c:pt idx="1108">
                  <c:v>0.18</c:v>
                </c:pt>
                <c:pt idx="1109">
                  <c:v>0.18</c:v>
                </c:pt>
                <c:pt idx="1110">
                  <c:v>0.17100000000000001</c:v>
                </c:pt>
                <c:pt idx="1111">
                  <c:v>0.17100000000000001</c:v>
                </c:pt>
                <c:pt idx="1112">
                  <c:v>0.17699999999999999</c:v>
                </c:pt>
                <c:pt idx="1113">
                  <c:v>0.17699999999999999</c:v>
                </c:pt>
                <c:pt idx="1114">
                  <c:v>0.18899999999999997</c:v>
                </c:pt>
                <c:pt idx="1115">
                  <c:v>0.18899999999999997</c:v>
                </c:pt>
                <c:pt idx="1116">
                  <c:v>0.20100000000000001</c:v>
                </c:pt>
                <c:pt idx="1117">
                  <c:v>0.20100000000000001</c:v>
                </c:pt>
                <c:pt idx="1118">
                  <c:v>0.214</c:v>
                </c:pt>
                <c:pt idx="1119">
                  <c:v>0.214</c:v>
                </c:pt>
                <c:pt idx="1120">
                  <c:v>0.22500000000000001</c:v>
                </c:pt>
                <c:pt idx="1121">
                  <c:v>0.22500000000000001</c:v>
                </c:pt>
                <c:pt idx="1122">
                  <c:v>0.21199999999999999</c:v>
                </c:pt>
                <c:pt idx="1123">
                  <c:v>0.21199999999999999</c:v>
                </c:pt>
                <c:pt idx="1124">
                  <c:v>0.2</c:v>
                </c:pt>
                <c:pt idx="1125">
                  <c:v>0.2</c:v>
                </c:pt>
                <c:pt idx="1126">
                  <c:v>0.19699999999999998</c:v>
                </c:pt>
                <c:pt idx="1127">
                  <c:v>0.19699999999999998</c:v>
                </c:pt>
                <c:pt idx="1128">
                  <c:v>0.191</c:v>
                </c:pt>
                <c:pt idx="1129">
                  <c:v>0.191</c:v>
                </c:pt>
                <c:pt idx="1130">
                  <c:v>0.21199999999999999</c:v>
                </c:pt>
                <c:pt idx="1131">
                  <c:v>0.21199999999999999</c:v>
                </c:pt>
                <c:pt idx="1132">
                  <c:v>0.22699999999999998</c:v>
                </c:pt>
                <c:pt idx="1133">
                  <c:v>0.22699999999999998</c:v>
                </c:pt>
                <c:pt idx="1134">
                  <c:v>0.22899999999999998</c:v>
                </c:pt>
                <c:pt idx="1135">
                  <c:v>0.22899999999999998</c:v>
                </c:pt>
                <c:pt idx="1136">
                  <c:v>0.254</c:v>
                </c:pt>
                <c:pt idx="1137">
                  <c:v>0.254</c:v>
                </c:pt>
                <c:pt idx="1138">
                  <c:v>0.27399999999999997</c:v>
                </c:pt>
                <c:pt idx="1139">
                  <c:v>0.27399999999999997</c:v>
                </c:pt>
                <c:pt idx="1140">
                  <c:v>0.27500000000000002</c:v>
                </c:pt>
                <c:pt idx="1141">
                  <c:v>0.27500000000000002</c:v>
                </c:pt>
                <c:pt idx="1142">
                  <c:v>0.253</c:v>
                </c:pt>
                <c:pt idx="1143">
                  <c:v>0.253</c:v>
                </c:pt>
                <c:pt idx="1144">
                  <c:v>0.215</c:v>
                </c:pt>
                <c:pt idx="1145">
                  <c:v>0.215</c:v>
                </c:pt>
                <c:pt idx="1146">
                  <c:v>0.17899999999999999</c:v>
                </c:pt>
                <c:pt idx="1147">
                  <c:v>0.17899999999999999</c:v>
                </c:pt>
                <c:pt idx="1148">
                  <c:v>0.152</c:v>
                </c:pt>
                <c:pt idx="1149">
                  <c:v>0.152</c:v>
                </c:pt>
                <c:pt idx="1150">
                  <c:v>0.14099999999999999</c:v>
                </c:pt>
                <c:pt idx="1151">
                  <c:v>0.14099999999999999</c:v>
                </c:pt>
                <c:pt idx="1152">
                  <c:v>0.14899999999999999</c:v>
                </c:pt>
                <c:pt idx="1153">
                  <c:v>0.14899999999999999</c:v>
                </c:pt>
                <c:pt idx="1154">
                  <c:v>0.155</c:v>
                </c:pt>
                <c:pt idx="1155">
                  <c:v>0.155</c:v>
                </c:pt>
                <c:pt idx="1156">
                  <c:v>0.17</c:v>
                </c:pt>
                <c:pt idx="1157">
                  <c:v>0.17</c:v>
                </c:pt>
                <c:pt idx="1158">
                  <c:v>0.17800000000000002</c:v>
                </c:pt>
                <c:pt idx="1159">
                  <c:v>0.17800000000000002</c:v>
                </c:pt>
                <c:pt idx="1160">
                  <c:v>0.182</c:v>
                </c:pt>
                <c:pt idx="1161">
                  <c:v>0.182</c:v>
                </c:pt>
                <c:pt idx="1162">
                  <c:v>0.159</c:v>
                </c:pt>
                <c:pt idx="1163">
                  <c:v>0.159</c:v>
                </c:pt>
                <c:pt idx="1164">
                  <c:v>0.14499999999999999</c:v>
                </c:pt>
                <c:pt idx="1165">
                  <c:v>0.14499999999999999</c:v>
                </c:pt>
                <c:pt idx="1166">
                  <c:v>0.13699999999999998</c:v>
                </c:pt>
                <c:pt idx="1167">
                  <c:v>0.13699999999999998</c:v>
                </c:pt>
                <c:pt idx="1168">
                  <c:v>0.125</c:v>
                </c:pt>
                <c:pt idx="1169">
                  <c:v>0.125</c:v>
                </c:pt>
                <c:pt idx="1170">
                  <c:v>9.7009999999999999E-2</c:v>
                </c:pt>
                <c:pt idx="1171">
                  <c:v>9.7009999999999999E-2</c:v>
                </c:pt>
                <c:pt idx="1172">
                  <c:v>0.11900000000000001</c:v>
                </c:pt>
                <c:pt idx="1173">
                  <c:v>0.11900000000000001</c:v>
                </c:pt>
                <c:pt idx="1174">
                  <c:v>0.17600000000000002</c:v>
                </c:pt>
                <c:pt idx="1175">
                  <c:v>0.17600000000000002</c:v>
                </c:pt>
                <c:pt idx="1176">
                  <c:v>0.19600000000000001</c:v>
                </c:pt>
                <c:pt idx="1177">
                  <c:v>0.19600000000000001</c:v>
                </c:pt>
                <c:pt idx="1178">
                  <c:v>0.17399999999999999</c:v>
                </c:pt>
                <c:pt idx="1179">
                  <c:v>0.17399999999999999</c:v>
                </c:pt>
                <c:pt idx="1180">
                  <c:v>0.158</c:v>
                </c:pt>
                <c:pt idx="1181">
                  <c:v>0.158</c:v>
                </c:pt>
                <c:pt idx="1182">
                  <c:v>0.155</c:v>
                </c:pt>
                <c:pt idx="1183">
                  <c:v>0.155</c:v>
                </c:pt>
                <c:pt idx="1184">
                  <c:v>0.16</c:v>
                </c:pt>
                <c:pt idx="1185">
                  <c:v>0.16</c:v>
                </c:pt>
                <c:pt idx="1186">
                  <c:v>0.16300000000000001</c:v>
                </c:pt>
                <c:pt idx="1187">
                  <c:v>0.16300000000000001</c:v>
                </c:pt>
                <c:pt idx="1188">
                  <c:v>0.159</c:v>
                </c:pt>
                <c:pt idx="1189">
                  <c:v>0.159</c:v>
                </c:pt>
                <c:pt idx="1190">
                  <c:v>0.16</c:v>
                </c:pt>
                <c:pt idx="1191">
                  <c:v>0.16</c:v>
                </c:pt>
                <c:pt idx="1192">
                  <c:v>0.15</c:v>
                </c:pt>
                <c:pt idx="1193">
                  <c:v>0.15</c:v>
                </c:pt>
                <c:pt idx="1194">
                  <c:v>0.14400000000000002</c:v>
                </c:pt>
                <c:pt idx="1195">
                  <c:v>0.14400000000000002</c:v>
                </c:pt>
                <c:pt idx="1196">
                  <c:v>0.14199999999999999</c:v>
                </c:pt>
                <c:pt idx="1197">
                  <c:v>0.14199999999999999</c:v>
                </c:pt>
                <c:pt idx="1198">
                  <c:v>0.14300000000000002</c:v>
                </c:pt>
                <c:pt idx="1199">
                  <c:v>0.14300000000000002</c:v>
                </c:pt>
                <c:pt idx="1200">
                  <c:v>0.16</c:v>
                </c:pt>
                <c:pt idx="1201">
                  <c:v>0.16</c:v>
                </c:pt>
                <c:pt idx="1202">
                  <c:v>0.16300000000000001</c:v>
                </c:pt>
                <c:pt idx="1203">
                  <c:v>0.16300000000000001</c:v>
                </c:pt>
                <c:pt idx="1204">
                  <c:v>0.14699999999999999</c:v>
                </c:pt>
                <c:pt idx="1205">
                  <c:v>0.14699999999999999</c:v>
                </c:pt>
                <c:pt idx="1206">
                  <c:v>0.14800000000000002</c:v>
                </c:pt>
                <c:pt idx="1207">
                  <c:v>0.14800000000000002</c:v>
                </c:pt>
                <c:pt idx="1208">
                  <c:v>0.182</c:v>
                </c:pt>
                <c:pt idx="1209">
                  <c:v>0.182</c:v>
                </c:pt>
                <c:pt idx="1210">
                  <c:v>0.192</c:v>
                </c:pt>
                <c:pt idx="1211">
                  <c:v>0.192</c:v>
                </c:pt>
                <c:pt idx="1212">
                  <c:v>0.17300000000000001</c:v>
                </c:pt>
                <c:pt idx="1213">
                  <c:v>0.17300000000000001</c:v>
                </c:pt>
                <c:pt idx="1214">
                  <c:v>0.17300000000000001</c:v>
                </c:pt>
                <c:pt idx="1215">
                  <c:v>0.17300000000000001</c:v>
                </c:pt>
                <c:pt idx="1216">
                  <c:v>0.21600000000000003</c:v>
                </c:pt>
                <c:pt idx="1217">
                  <c:v>0.21600000000000003</c:v>
                </c:pt>
                <c:pt idx="1218">
                  <c:v>0.23100000000000001</c:v>
                </c:pt>
                <c:pt idx="1219">
                  <c:v>0.23100000000000001</c:v>
                </c:pt>
                <c:pt idx="1220">
                  <c:v>0.192</c:v>
                </c:pt>
                <c:pt idx="1221">
                  <c:v>0.192</c:v>
                </c:pt>
                <c:pt idx="1222">
                  <c:v>0.14699999999999999</c:v>
                </c:pt>
                <c:pt idx="1223">
                  <c:v>0.14699999999999999</c:v>
                </c:pt>
                <c:pt idx="1224">
                  <c:v>0.124</c:v>
                </c:pt>
                <c:pt idx="1225">
                  <c:v>0.124</c:v>
                </c:pt>
                <c:pt idx="1226">
                  <c:v>0.13</c:v>
                </c:pt>
                <c:pt idx="1227">
                  <c:v>0.13</c:v>
                </c:pt>
                <c:pt idx="1228">
                  <c:v>0.13200000000000001</c:v>
                </c:pt>
                <c:pt idx="1229">
                  <c:v>0.13200000000000001</c:v>
                </c:pt>
                <c:pt idx="1230">
                  <c:v>0.126</c:v>
                </c:pt>
                <c:pt idx="1231">
                  <c:v>0.126</c:v>
                </c:pt>
                <c:pt idx="1232">
                  <c:v>0.124</c:v>
                </c:pt>
                <c:pt idx="1233">
                  <c:v>0.124</c:v>
                </c:pt>
                <c:pt idx="1234">
                  <c:v>0.13500000000000001</c:v>
                </c:pt>
                <c:pt idx="1235">
                  <c:v>0.13500000000000001</c:v>
                </c:pt>
                <c:pt idx="1236">
                  <c:v>0.154</c:v>
                </c:pt>
                <c:pt idx="1237">
                  <c:v>0.154</c:v>
                </c:pt>
                <c:pt idx="1238">
                  <c:v>0.16899999999999998</c:v>
                </c:pt>
                <c:pt idx="1239">
                  <c:v>0.16899999999999998</c:v>
                </c:pt>
                <c:pt idx="1240">
                  <c:v>0.19399999999999998</c:v>
                </c:pt>
                <c:pt idx="1241">
                  <c:v>0.19399999999999998</c:v>
                </c:pt>
                <c:pt idx="1242">
                  <c:v>0.221</c:v>
                </c:pt>
                <c:pt idx="1243">
                  <c:v>0.221</c:v>
                </c:pt>
                <c:pt idx="1244">
                  <c:v>0.22600000000000001</c:v>
                </c:pt>
                <c:pt idx="1245">
                  <c:v>0.22600000000000001</c:v>
                </c:pt>
                <c:pt idx="1246">
                  <c:v>0.22600000000000001</c:v>
                </c:pt>
                <c:pt idx="1247">
                  <c:v>0.22600000000000001</c:v>
                </c:pt>
                <c:pt idx="1248">
                  <c:v>0.22800000000000001</c:v>
                </c:pt>
                <c:pt idx="1249">
                  <c:v>0.22800000000000001</c:v>
                </c:pt>
                <c:pt idx="1250">
                  <c:v>0.187</c:v>
                </c:pt>
                <c:pt idx="1251">
                  <c:v>0.187</c:v>
                </c:pt>
                <c:pt idx="1252">
                  <c:v>0.16300000000000001</c:v>
                </c:pt>
                <c:pt idx="1253">
                  <c:v>0.16300000000000001</c:v>
                </c:pt>
                <c:pt idx="1254">
                  <c:v>0.17199999999999999</c:v>
                </c:pt>
                <c:pt idx="1255">
                  <c:v>0.17199999999999999</c:v>
                </c:pt>
                <c:pt idx="1256">
                  <c:v>0.185</c:v>
                </c:pt>
                <c:pt idx="1257">
                  <c:v>0.185</c:v>
                </c:pt>
                <c:pt idx="1258">
                  <c:v>0.17199999999999999</c:v>
                </c:pt>
                <c:pt idx="1259">
                  <c:v>0.17199999999999999</c:v>
                </c:pt>
                <c:pt idx="1260">
                  <c:v>0.152</c:v>
                </c:pt>
                <c:pt idx="1261">
                  <c:v>0.152</c:v>
                </c:pt>
                <c:pt idx="1262">
                  <c:v>0.14800000000000002</c:v>
                </c:pt>
                <c:pt idx="1263">
                  <c:v>0.14800000000000002</c:v>
                </c:pt>
                <c:pt idx="1264">
                  <c:v>0.14099999999999999</c:v>
                </c:pt>
                <c:pt idx="1265">
                  <c:v>0.14099999999999999</c:v>
                </c:pt>
                <c:pt idx="1266">
                  <c:v>0.11699999999999999</c:v>
                </c:pt>
                <c:pt idx="1267">
                  <c:v>0.11699999999999999</c:v>
                </c:pt>
                <c:pt idx="1268">
                  <c:v>0.11699999999999999</c:v>
                </c:pt>
                <c:pt idx="1269">
                  <c:v>0.11699999999999999</c:v>
                </c:pt>
                <c:pt idx="1270">
                  <c:v>0.14400000000000002</c:v>
                </c:pt>
                <c:pt idx="1271">
                  <c:v>0.14400000000000002</c:v>
                </c:pt>
                <c:pt idx="1272">
                  <c:v>0.161</c:v>
                </c:pt>
                <c:pt idx="1273">
                  <c:v>0.161</c:v>
                </c:pt>
                <c:pt idx="1274">
                  <c:v>0.16800000000000001</c:v>
                </c:pt>
                <c:pt idx="1275">
                  <c:v>0.16800000000000001</c:v>
                </c:pt>
                <c:pt idx="1276">
                  <c:v>0.17300000000000001</c:v>
                </c:pt>
                <c:pt idx="1277">
                  <c:v>0.17300000000000001</c:v>
                </c:pt>
                <c:pt idx="1278">
                  <c:v>0.17100000000000001</c:v>
                </c:pt>
                <c:pt idx="1279">
                  <c:v>0.17100000000000001</c:v>
                </c:pt>
                <c:pt idx="1280">
                  <c:v>0.17600000000000002</c:v>
                </c:pt>
                <c:pt idx="1281">
                  <c:v>0.17600000000000002</c:v>
                </c:pt>
                <c:pt idx="1282">
                  <c:v>0.18899999999999997</c:v>
                </c:pt>
                <c:pt idx="1283">
                  <c:v>0.18899999999999997</c:v>
                </c:pt>
                <c:pt idx="1284">
                  <c:v>0.19699999999999998</c:v>
                </c:pt>
                <c:pt idx="1285">
                  <c:v>0.19699999999999998</c:v>
                </c:pt>
                <c:pt idx="1286">
                  <c:v>0.19399999999999998</c:v>
                </c:pt>
                <c:pt idx="1287">
                  <c:v>0.19399999999999998</c:v>
                </c:pt>
                <c:pt idx="1288">
                  <c:v>0.20800000000000002</c:v>
                </c:pt>
                <c:pt idx="1289">
                  <c:v>0.20800000000000002</c:v>
                </c:pt>
                <c:pt idx="1290">
                  <c:v>0.22899999999999998</c:v>
                </c:pt>
                <c:pt idx="1291">
                  <c:v>0.22899999999999998</c:v>
                </c:pt>
                <c:pt idx="1292">
                  <c:v>0.23499999999999999</c:v>
                </c:pt>
                <c:pt idx="1293">
                  <c:v>0.23499999999999999</c:v>
                </c:pt>
                <c:pt idx="1294">
                  <c:v>0.23199999999999998</c:v>
                </c:pt>
                <c:pt idx="1295">
                  <c:v>0.23199999999999998</c:v>
                </c:pt>
                <c:pt idx="1296">
                  <c:v>0.215</c:v>
                </c:pt>
                <c:pt idx="1297">
                  <c:v>0.215</c:v>
                </c:pt>
                <c:pt idx="1298">
                  <c:v>0.19899999999999998</c:v>
                </c:pt>
                <c:pt idx="1299">
                  <c:v>0.19899999999999998</c:v>
                </c:pt>
                <c:pt idx="1300">
                  <c:v>0.20800000000000002</c:v>
                </c:pt>
                <c:pt idx="1301">
                  <c:v>0.20800000000000002</c:v>
                </c:pt>
                <c:pt idx="1302">
                  <c:v>0.223</c:v>
                </c:pt>
                <c:pt idx="1303">
                  <c:v>0.223</c:v>
                </c:pt>
                <c:pt idx="1304">
                  <c:v>0.20899999999999999</c:v>
                </c:pt>
                <c:pt idx="1305">
                  <c:v>0.20899999999999999</c:v>
                </c:pt>
                <c:pt idx="1306">
                  <c:v>0.18</c:v>
                </c:pt>
                <c:pt idx="1307">
                  <c:v>0.18</c:v>
                </c:pt>
                <c:pt idx="1308">
                  <c:v>0.17800000000000002</c:v>
                </c:pt>
                <c:pt idx="1309">
                  <c:v>0.17800000000000002</c:v>
                </c:pt>
                <c:pt idx="1310">
                  <c:v>0.17600000000000002</c:v>
                </c:pt>
                <c:pt idx="1311">
                  <c:v>0.17600000000000002</c:v>
                </c:pt>
                <c:pt idx="1312">
                  <c:v>0.152</c:v>
                </c:pt>
                <c:pt idx="1313">
                  <c:v>0.152</c:v>
                </c:pt>
                <c:pt idx="1314">
                  <c:v>0.129</c:v>
                </c:pt>
                <c:pt idx="1315">
                  <c:v>0.129</c:v>
                </c:pt>
                <c:pt idx="1316">
                  <c:v>0.11</c:v>
                </c:pt>
                <c:pt idx="1317">
                  <c:v>0.11</c:v>
                </c:pt>
                <c:pt idx="1318">
                  <c:v>0.107</c:v>
                </c:pt>
                <c:pt idx="1319">
                  <c:v>0.107</c:v>
                </c:pt>
                <c:pt idx="1320">
                  <c:v>0.11699999999999999</c:v>
                </c:pt>
                <c:pt idx="1321">
                  <c:v>0.11699999999999999</c:v>
                </c:pt>
                <c:pt idx="1322">
                  <c:v>0.13800000000000001</c:v>
                </c:pt>
                <c:pt idx="1323">
                  <c:v>0.13800000000000001</c:v>
                </c:pt>
                <c:pt idx="1324">
                  <c:v>0.14099999999999999</c:v>
                </c:pt>
                <c:pt idx="1325">
                  <c:v>0.14099999999999999</c:v>
                </c:pt>
                <c:pt idx="1326">
                  <c:v>0.13699999999999998</c:v>
                </c:pt>
                <c:pt idx="1327">
                  <c:v>0.13699999999999998</c:v>
                </c:pt>
                <c:pt idx="1328">
                  <c:v>0.122</c:v>
                </c:pt>
                <c:pt idx="1329">
                  <c:v>0.122</c:v>
                </c:pt>
                <c:pt idx="1330">
                  <c:v>0.1</c:v>
                </c:pt>
                <c:pt idx="1331">
                  <c:v>0.1</c:v>
                </c:pt>
                <c:pt idx="1332">
                  <c:v>9.801E-2</c:v>
                </c:pt>
                <c:pt idx="1333">
                  <c:v>9.801E-2</c:v>
                </c:pt>
                <c:pt idx="1334">
                  <c:v>0.10199999999999999</c:v>
                </c:pt>
                <c:pt idx="1335">
                  <c:v>0.10199999999999999</c:v>
                </c:pt>
                <c:pt idx="1336">
                  <c:v>0.11800000000000001</c:v>
                </c:pt>
                <c:pt idx="1337">
                  <c:v>0.11800000000000001</c:v>
                </c:pt>
                <c:pt idx="1338">
                  <c:v>0.13699999999999998</c:v>
                </c:pt>
                <c:pt idx="1339">
                  <c:v>0.13699999999999998</c:v>
                </c:pt>
                <c:pt idx="1340">
                  <c:v>0.18100000000000002</c:v>
                </c:pt>
                <c:pt idx="1341">
                  <c:v>0.18100000000000002</c:v>
                </c:pt>
                <c:pt idx="1342">
                  <c:v>0.2</c:v>
                </c:pt>
                <c:pt idx="1343">
                  <c:v>0.2</c:v>
                </c:pt>
                <c:pt idx="1344">
                  <c:v>0.20300000000000001</c:v>
                </c:pt>
                <c:pt idx="1345">
                  <c:v>0.20300000000000001</c:v>
                </c:pt>
                <c:pt idx="1346">
                  <c:v>0.16600000000000001</c:v>
                </c:pt>
                <c:pt idx="1347">
                  <c:v>0.16600000000000001</c:v>
                </c:pt>
                <c:pt idx="1348">
                  <c:v>0.16</c:v>
                </c:pt>
                <c:pt idx="1349">
                  <c:v>0.16</c:v>
                </c:pt>
                <c:pt idx="1350">
                  <c:v>0.17899999999999999</c:v>
                </c:pt>
                <c:pt idx="1351">
                  <c:v>0.17899999999999999</c:v>
                </c:pt>
                <c:pt idx="1352">
                  <c:v>0.185</c:v>
                </c:pt>
                <c:pt idx="1353">
                  <c:v>0.185</c:v>
                </c:pt>
                <c:pt idx="1354">
                  <c:v>0.18600000000000003</c:v>
                </c:pt>
                <c:pt idx="1355">
                  <c:v>0.18600000000000003</c:v>
                </c:pt>
                <c:pt idx="1356">
                  <c:v>0.16500000000000001</c:v>
                </c:pt>
                <c:pt idx="1357">
                  <c:v>0.16500000000000001</c:v>
                </c:pt>
                <c:pt idx="1358">
                  <c:v>0.13800000000000001</c:v>
                </c:pt>
                <c:pt idx="1359">
                  <c:v>0.13800000000000001</c:v>
                </c:pt>
                <c:pt idx="1360">
                  <c:v>0.11599999999999999</c:v>
                </c:pt>
                <c:pt idx="1361">
                  <c:v>0.11599999999999999</c:v>
                </c:pt>
                <c:pt idx="1362">
                  <c:v>0.13800000000000001</c:v>
                </c:pt>
                <c:pt idx="1363">
                  <c:v>0.13800000000000001</c:v>
                </c:pt>
                <c:pt idx="1364">
                  <c:v>0.16399999999999998</c:v>
                </c:pt>
                <c:pt idx="1365">
                  <c:v>0.16399999999999998</c:v>
                </c:pt>
                <c:pt idx="1366">
                  <c:v>0.18100000000000002</c:v>
                </c:pt>
                <c:pt idx="1367">
                  <c:v>0.18100000000000002</c:v>
                </c:pt>
                <c:pt idx="1368">
                  <c:v>0.20800000000000002</c:v>
                </c:pt>
                <c:pt idx="1369">
                  <c:v>0.20800000000000002</c:v>
                </c:pt>
                <c:pt idx="1370">
                  <c:v>0.23199999999999998</c:v>
                </c:pt>
                <c:pt idx="1371">
                  <c:v>0.23199999999999998</c:v>
                </c:pt>
                <c:pt idx="1372">
                  <c:v>0.25</c:v>
                </c:pt>
                <c:pt idx="1373">
                  <c:v>0.25</c:v>
                </c:pt>
                <c:pt idx="1374">
                  <c:v>0.22399999999999998</c:v>
                </c:pt>
                <c:pt idx="1375">
                  <c:v>0.22399999999999998</c:v>
                </c:pt>
                <c:pt idx="1376">
                  <c:v>0.215</c:v>
                </c:pt>
                <c:pt idx="1377">
                  <c:v>0.215</c:v>
                </c:pt>
                <c:pt idx="1378">
                  <c:v>0.218</c:v>
                </c:pt>
                <c:pt idx="1379">
                  <c:v>0.218</c:v>
                </c:pt>
                <c:pt idx="1380">
                  <c:v>0.19699999999999998</c:v>
                </c:pt>
                <c:pt idx="1381">
                  <c:v>0.19699999999999998</c:v>
                </c:pt>
                <c:pt idx="1382">
                  <c:v>0.19600000000000001</c:v>
                </c:pt>
                <c:pt idx="1383">
                  <c:v>0.19600000000000001</c:v>
                </c:pt>
                <c:pt idx="1384">
                  <c:v>0.192</c:v>
                </c:pt>
                <c:pt idx="1385">
                  <c:v>0.192</c:v>
                </c:pt>
                <c:pt idx="1386">
                  <c:v>0.16500000000000001</c:v>
                </c:pt>
                <c:pt idx="1387">
                  <c:v>0.16500000000000001</c:v>
                </c:pt>
                <c:pt idx="1388">
                  <c:v>0.151</c:v>
                </c:pt>
                <c:pt idx="1389">
                  <c:v>0.151</c:v>
                </c:pt>
                <c:pt idx="1390">
                  <c:v>0.191</c:v>
                </c:pt>
                <c:pt idx="1391">
                  <c:v>0.191</c:v>
                </c:pt>
                <c:pt idx="1392">
                  <c:v>0.223</c:v>
                </c:pt>
                <c:pt idx="1393">
                  <c:v>0.223</c:v>
                </c:pt>
                <c:pt idx="1394">
                  <c:v>0.21299999999999999</c:v>
                </c:pt>
                <c:pt idx="1395">
                  <c:v>0.21299999999999999</c:v>
                </c:pt>
                <c:pt idx="1396">
                  <c:v>0.20199999999999999</c:v>
                </c:pt>
                <c:pt idx="1397">
                  <c:v>0.20199999999999999</c:v>
                </c:pt>
                <c:pt idx="1398">
                  <c:v>0.17800000000000002</c:v>
                </c:pt>
                <c:pt idx="1399">
                  <c:v>0.17800000000000002</c:v>
                </c:pt>
                <c:pt idx="1400">
                  <c:v>0.185</c:v>
                </c:pt>
                <c:pt idx="1401">
                  <c:v>0.185</c:v>
                </c:pt>
                <c:pt idx="1402">
                  <c:v>0.187</c:v>
                </c:pt>
                <c:pt idx="1403">
                  <c:v>0.187</c:v>
                </c:pt>
                <c:pt idx="1404">
                  <c:v>0.18</c:v>
                </c:pt>
                <c:pt idx="1405">
                  <c:v>0.18</c:v>
                </c:pt>
                <c:pt idx="1406">
                  <c:v>0.18600000000000003</c:v>
                </c:pt>
                <c:pt idx="1407">
                  <c:v>0.18600000000000003</c:v>
                </c:pt>
                <c:pt idx="1408">
                  <c:v>0.19800000000000001</c:v>
                </c:pt>
                <c:pt idx="1409">
                  <c:v>0.19800000000000001</c:v>
                </c:pt>
                <c:pt idx="1410">
                  <c:v>0.19699999999999998</c:v>
                </c:pt>
                <c:pt idx="1411">
                  <c:v>0.19699999999999998</c:v>
                </c:pt>
                <c:pt idx="1412">
                  <c:v>0.193</c:v>
                </c:pt>
                <c:pt idx="1413">
                  <c:v>0.193</c:v>
                </c:pt>
                <c:pt idx="1414">
                  <c:v>0.191</c:v>
                </c:pt>
                <c:pt idx="1415">
                  <c:v>0.191</c:v>
                </c:pt>
                <c:pt idx="1416">
                  <c:v>0.18899999999999997</c:v>
                </c:pt>
                <c:pt idx="1417">
                  <c:v>0.18899999999999997</c:v>
                </c:pt>
                <c:pt idx="1418">
                  <c:v>0.193</c:v>
                </c:pt>
                <c:pt idx="1419">
                  <c:v>0.193</c:v>
                </c:pt>
                <c:pt idx="1420">
                  <c:v>0.19699999999999998</c:v>
                </c:pt>
                <c:pt idx="1421">
                  <c:v>0.19699999999999998</c:v>
                </c:pt>
                <c:pt idx="1422">
                  <c:v>0.20100000000000001</c:v>
                </c:pt>
                <c:pt idx="1423">
                  <c:v>0.20100000000000001</c:v>
                </c:pt>
                <c:pt idx="1424">
                  <c:v>0.19600000000000001</c:v>
                </c:pt>
                <c:pt idx="1425">
                  <c:v>0.19600000000000001</c:v>
                </c:pt>
                <c:pt idx="1426">
                  <c:v>0.18899999999999997</c:v>
                </c:pt>
                <c:pt idx="1427">
                  <c:v>0.18899999999999997</c:v>
                </c:pt>
                <c:pt idx="1428">
                  <c:v>0.184</c:v>
                </c:pt>
                <c:pt idx="1429">
                  <c:v>0.184</c:v>
                </c:pt>
                <c:pt idx="1430">
                  <c:v>0.183</c:v>
                </c:pt>
                <c:pt idx="1431">
                  <c:v>0.183</c:v>
                </c:pt>
                <c:pt idx="1432">
                  <c:v>0.17100000000000001</c:v>
                </c:pt>
                <c:pt idx="1433">
                  <c:v>0.17100000000000001</c:v>
                </c:pt>
                <c:pt idx="1434">
                  <c:v>0.17499999999999999</c:v>
                </c:pt>
                <c:pt idx="1435">
                  <c:v>0.17499999999999999</c:v>
                </c:pt>
                <c:pt idx="1436">
                  <c:v>0.191</c:v>
                </c:pt>
                <c:pt idx="1437">
                  <c:v>0.191</c:v>
                </c:pt>
                <c:pt idx="1438">
                  <c:v>0.20100000000000001</c:v>
                </c:pt>
                <c:pt idx="1439">
                  <c:v>0.20100000000000001</c:v>
                </c:pt>
                <c:pt idx="1440">
                  <c:v>0.22800000000000001</c:v>
                </c:pt>
                <c:pt idx="1441">
                  <c:v>0.22800000000000001</c:v>
                </c:pt>
                <c:pt idx="1442">
                  <c:v>0.22699999999999998</c:v>
                </c:pt>
                <c:pt idx="1443">
                  <c:v>0.22699999999999998</c:v>
                </c:pt>
                <c:pt idx="1444">
                  <c:v>0.20699999999999999</c:v>
                </c:pt>
                <c:pt idx="1445">
                  <c:v>0.20699999999999999</c:v>
                </c:pt>
                <c:pt idx="1446">
                  <c:v>0.19500000000000001</c:v>
                </c:pt>
                <c:pt idx="1447">
                  <c:v>0.19500000000000001</c:v>
                </c:pt>
                <c:pt idx="1448">
                  <c:v>0.187</c:v>
                </c:pt>
                <c:pt idx="1449">
                  <c:v>0.187</c:v>
                </c:pt>
                <c:pt idx="1450">
                  <c:v>0.18100000000000002</c:v>
                </c:pt>
                <c:pt idx="1451">
                  <c:v>0.18100000000000002</c:v>
                </c:pt>
                <c:pt idx="1452">
                  <c:v>0.17800000000000002</c:v>
                </c:pt>
                <c:pt idx="1453">
                  <c:v>0.17800000000000002</c:v>
                </c:pt>
                <c:pt idx="1454">
                  <c:v>0.16800000000000001</c:v>
                </c:pt>
                <c:pt idx="1455">
                  <c:v>0.16800000000000001</c:v>
                </c:pt>
                <c:pt idx="1456">
                  <c:v>0.16699999999999998</c:v>
                </c:pt>
                <c:pt idx="1457">
                  <c:v>0.16699999999999998</c:v>
                </c:pt>
                <c:pt idx="1458">
                  <c:v>0.16699999999999998</c:v>
                </c:pt>
                <c:pt idx="1459">
                  <c:v>0.16699999999999998</c:v>
                </c:pt>
                <c:pt idx="1460">
                  <c:v>0.16300000000000001</c:v>
                </c:pt>
                <c:pt idx="1461">
                  <c:v>0.16300000000000001</c:v>
                </c:pt>
                <c:pt idx="1462">
                  <c:v>0.17199999999999999</c:v>
                </c:pt>
                <c:pt idx="1463">
                  <c:v>0.17199999999999999</c:v>
                </c:pt>
                <c:pt idx="1464">
                  <c:v>0.17399999999999999</c:v>
                </c:pt>
                <c:pt idx="1465">
                  <c:v>0.17399999999999999</c:v>
                </c:pt>
                <c:pt idx="1466">
                  <c:v>0.17699999999999999</c:v>
                </c:pt>
                <c:pt idx="1467">
                  <c:v>0.17699999999999999</c:v>
                </c:pt>
                <c:pt idx="1468">
                  <c:v>0.182</c:v>
                </c:pt>
                <c:pt idx="1469">
                  <c:v>0.182</c:v>
                </c:pt>
                <c:pt idx="1470">
                  <c:v>0.184</c:v>
                </c:pt>
                <c:pt idx="1471">
                  <c:v>0.184</c:v>
                </c:pt>
                <c:pt idx="1472">
                  <c:v>0.19</c:v>
                </c:pt>
                <c:pt idx="1473">
                  <c:v>0.19</c:v>
                </c:pt>
                <c:pt idx="1474">
                  <c:v>0.19699999999999998</c:v>
                </c:pt>
                <c:pt idx="1475">
                  <c:v>0.19699999999999998</c:v>
                </c:pt>
                <c:pt idx="1476">
                  <c:v>0.19800000000000001</c:v>
                </c:pt>
                <c:pt idx="1477">
                  <c:v>0.19800000000000001</c:v>
                </c:pt>
                <c:pt idx="1478">
                  <c:v>0.21100000000000002</c:v>
                </c:pt>
                <c:pt idx="1479">
                  <c:v>0.21100000000000002</c:v>
                </c:pt>
                <c:pt idx="1480">
                  <c:v>0.21100000000000002</c:v>
                </c:pt>
                <c:pt idx="1481">
                  <c:v>0.21100000000000002</c:v>
                </c:pt>
                <c:pt idx="1482">
                  <c:v>0.19600000000000001</c:v>
                </c:pt>
                <c:pt idx="1483">
                  <c:v>0.19600000000000001</c:v>
                </c:pt>
                <c:pt idx="1484">
                  <c:v>0.183</c:v>
                </c:pt>
                <c:pt idx="1485">
                  <c:v>0.183</c:v>
                </c:pt>
                <c:pt idx="1486">
                  <c:v>0.183</c:v>
                </c:pt>
                <c:pt idx="1487">
                  <c:v>0.183</c:v>
                </c:pt>
                <c:pt idx="1488">
                  <c:v>0.182</c:v>
                </c:pt>
                <c:pt idx="1489">
                  <c:v>0.182</c:v>
                </c:pt>
                <c:pt idx="1490">
                  <c:v>0.17800000000000002</c:v>
                </c:pt>
                <c:pt idx="1491">
                  <c:v>0.17800000000000002</c:v>
                </c:pt>
                <c:pt idx="1492">
                  <c:v>0.188</c:v>
                </c:pt>
                <c:pt idx="1493">
                  <c:v>0.188</c:v>
                </c:pt>
                <c:pt idx="1494">
                  <c:v>0.19399999999999998</c:v>
                </c:pt>
                <c:pt idx="1495">
                  <c:v>0.19399999999999998</c:v>
                </c:pt>
                <c:pt idx="1496">
                  <c:v>0.20300000000000001</c:v>
                </c:pt>
                <c:pt idx="1497">
                  <c:v>0.20300000000000001</c:v>
                </c:pt>
                <c:pt idx="1498">
                  <c:v>0.22</c:v>
                </c:pt>
                <c:pt idx="1499">
                  <c:v>0.22</c:v>
                </c:pt>
                <c:pt idx="1500">
                  <c:v>0.25900000000000001</c:v>
                </c:pt>
                <c:pt idx="1501">
                  <c:v>0.25900000000000001</c:v>
                </c:pt>
                <c:pt idx="1502">
                  <c:v>0.27399999999999997</c:v>
                </c:pt>
                <c:pt idx="1503">
                  <c:v>0.27399999999999997</c:v>
                </c:pt>
                <c:pt idx="1504">
                  <c:v>0.27600000000000002</c:v>
                </c:pt>
                <c:pt idx="1505">
                  <c:v>0.27600000000000002</c:v>
                </c:pt>
                <c:pt idx="1506">
                  <c:v>0.28699999999999998</c:v>
                </c:pt>
                <c:pt idx="1507">
                  <c:v>0.28699999999999998</c:v>
                </c:pt>
                <c:pt idx="1508">
                  <c:v>0.28999999999999998</c:v>
                </c:pt>
                <c:pt idx="1509">
                  <c:v>0.28999999999999998</c:v>
                </c:pt>
                <c:pt idx="1510">
                  <c:v>0.311</c:v>
                </c:pt>
                <c:pt idx="1511">
                  <c:v>0.311</c:v>
                </c:pt>
                <c:pt idx="1512">
                  <c:v>0.31183333333333302</c:v>
                </c:pt>
                <c:pt idx="1513">
                  <c:v>0.31629487179487198</c:v>
                </c:pt>
                <c:pt idx="1514">
                  <c:v>0.32075641025641</c:v>
                </c:pt>
                <c:pt idx="1515">
                  <c:v>0.32521794871794901</c:v>
                </c:pt>
                <c:pt idx="1516">
                  <c:v>0.32967948717948703</c:v>
                </c:pt>
                <c:pt idx="1517">
                  <c:v>0.33414102564102599</c:v>
                </c:pt>
                <c:pt idx="1518">
                  <c:v>0.113</c:v>
                </c:pt>
                <c:pt idx="1519">
                  <c:v>0.113</c:v>
                </c:pt>
                <c:pt idx="1520">
                  <c:v>0.106</c:v>
                </c:pt>
                <c:pt idx="1521">
                  <c:v>0.106</c:v>
                </c:pt>
                <c:pt idx="1522">
                  <c:v>0.129</c:v>
                </c:pt>
                <c:pt idx="1523">
                  <c:v>0.129</c:v>
                </c:pt>
                <c:pt idx="1524">
                  <c:v>0.15</c:v>
                </c:pt>
                <c:pt idx="1525">
                  <c:v>0.15</c:v>
                </c:pt>
                <c:pt idx="1526">
                  <c:v>0.14000000000000001</c:v>
                </c:pt>
                <c:pt idx="1527">
                  <c:v>0.14000000000000001</c:v>
                </c:pt>
                <c:pt idx="1528">
                  <c:v>0.13</c:v>
                </c:pt>
                <c:pt idx="1529">
                  <c:v>0.13</c:v>
                </c:pt>
                <c:pt idx="1530">
                  <c:v>0.14199999999999999</c:v>
                </c:pt>
                <c:pt idx="1531">
                  <c:v>0.14199999999999999</c:v>
                </c:pt>
                <c:pt idx="1532">
                  <c:v>0.157</c:v>
                </c:pt>
                <c:pt idx="1533">
                  <c:v>0.157</c:v>
                </c:pt>
                <c:pt idx="1534">
                  <c:v>0.16</c:v>
                </c:pt>
                <c:pt idx="1535">
                  <c:v>0.16</c:v>
                </c:pt>
                <c:pt idx="1536">
                  <c:v>0.16699999999999998</c:v>
                </c:pt>
                <c:pt idx="1537">
                  <c:v>0.16699999999999998</c:v>
                </c:pt>
                <c:pt idx="1538">
                  <c:v>0.16800000000000001</c:v>
                </c:pt>
                <c:pt idx="1539">
                  <c:v>0.16800000000000001</c:v>
                </c:pt>
                <c:pt idx="1540">
                  <c:v>0.16500000000000001</c:v>
                </c:pt>
                <c:pt idx="1541">
                  <c:v>0.16500000000000001</c:v>
                </c:pt>
                <c:pt idx="1542">
                  <c:v>0.16399999999999998</c:v>
                </c:pt>
                <c:pt idx="1543">
                  <c:v>0.16399999999999998</c:v>
                </c:pt>
                <c:pt idx="1544">
                  <c:v>0.17399999999999999</c:v>
                </c:pt>
                <c:pt idx="1545">
                  <c:v>0.17399999999999999</c:v>
                </c:pt>
                <c:pt idx="1546">
                  <c:v>0.17699999999999999</c:v>
                </c:pt>
                <c:pt idx="1547">
                  <c:v>0.17699999999999999</c:v>
                </c:pt>
                <c:pt idx="1548">
                  <c:v>0.19699999999999998</c:v>
                </c:pt>
                <c:pt idx="1549">
                  <c:v>0.19699999999999998</c:v>
                </c:pt>
                <c:pt idx="1550">
                  <c:v>0.218</c:v>
                </c:pt>
                <c:pt idx="1551">
                  <c:v>0.218</c:v>
                </c:pt>
                <c:pt idx="1552">
                  <c:v>0.20199999999999999</c:v>
                </c:pt>
                <c:pt idx="1553">
                  <c:v>0.20199999999999999</c:v>
                </c:pt>
                <c:pt idx="1554">
                  <c:v>0.188</c:v>
                </c:pt>
                <c:pt idx="1555">
                  <c:v>0.188</c:v>
                </c:pt>
                <c:pt idx="1556">
                  <c:v>0.188</c:v>
                </c:pt>
                <c:pt idx="1557">
                  <c:v>0.188</c:v>
                </c:pt>
                <c:pt idx="1558">
                  <c:v>0.193</c:v>
                </c:pt>
                <c:pt idx="1559">
                  <c:v>0.193</c:v>
                </c:pt>
                <c:pt idx="1560">
                  <c:v>0.19800000000000001</c:v>
                </c:pt>
                <c:pt idx="1561">
                  <c:v>0.19800000000000001</c:v>
                </c:pt>
                <c:pt idx="1562">
                  <c:v>0.19899999999999998</c:v>
                </c:pt>
                <c:pt idx="1563">
                  <c:v>0.19899999999999998</c:v>
                </c:pt>
                <c:pt idx="1564">
                  <c:v>0.20300000000000001</c:v>
                </c:pt>
                <c:pt idx="1565">
                  <c:v>0.20300000000000001</c:v>
                </c:pt>
                <c:pt idx="1566">
                  <c:v>0.20100000000000001</c:v>
                </c:pt>
                <c:pt idx="1567">
                  <c:v>0.20100000000000001</c:v>
                </c:pt>
                <c:pt idx="1568">
                  <c:v>0.19800000000000001</c:v>
                </c:pt>
                <c:pt idx="1569">
                  <c:v>0.19800000000000001</c:v>
                </c:pt>
                <c:pt idx="1570">
                  <c:v>0.182</c:v>
                </c:pt>
                <c:pt idx="1571">
                  <c:v>0.182</c:v>
                </c:pt>
                <c:pt idx="1572">
                  <c:v>0.16399999999999998</c:v>
                </c:pt>
                <c:pt idx="1573">
                  <c:v>0.16399999999999998</c:v>
                </c:pt>
                <c:pt idx="1574">
                  <c:v>0.152</c:v>
                </c:pt>
                <c:pt idx="1575">
                  <c:v>0.152</c:v>
                </c:pt>
                <c:pt idx="1576">
                  <c:v>0.156</c:v>
                </c:pt>
                <c:pt idx="1577">
                  <c:v>0.156</c:v>
                </c:pt>
                <c:pt idx="1578">
                  <c:v>0.152</c:v>
                </c:pt>
                <c:pt idx="1579">
                  <c:v>0.152</c:v>
                </c:pt>
                <c:pt idx="1580">
                  <c:v>0.153</c:v>
                </c:pt>
                <c:pt idx="1581">
                  <c:v>0.153</c:v>
                </c:pt>
                <c:pt idx="1582">
                  <c:v>0.17</c:v>
                </c:pt>
                <c:pt idx="1583">
                  <c:v>0.17</c:v>
                </c:pt>
                <c:pt idx="1584">
                  <c:v>0.17600000000000002</c:v>
                </c:pt>
                <c:pt idx="1585">
                  <c:v>0.17600000000000002</c:v>
                </c:pt>
                <c:pt idx="1586">
                  <c:v>0.18</c:v>
                </c:pt>
                <c:pt idx="1587">
                  <c:v>0.18</c:v>
                </c:pt>
                <c:pt idx="1588">
                  <c:v>0.18600000000000003</c:v>
                </c:pt>
                <c:pt idx="1589">
                  <c:v>0.18600000000000003</c:v>
                </c:pt>
                <c:pt idx="1590">
                  <c:v>0.184</c:v>
                </c:pt>
                <c:pt idx="1591">
                  <c:v>0.184</c:v>
                </c:pt>
                <c:pt idx="1592">
                  <c:v>0.193</c:v>
                </c:pt>
                <c:pt idx="1593">
                  <c:v>0.193</c:v>
                </c:pt>
                <c:pt idx="1594">
                  <c:v>0.19800000000000001</c:v>
                </c:pt>
                <c:pt idx="1595">
                  <c:v>0.19800000000000001</c:v>
                </c:pt>
                <c:pt idx="1596">
                  <c:v>0.19699999999999998</c:v>
                </c:pt>
                <c:pt idx="1597">
                  <c:v>0.19699999999999998</c:v>
                </c:pt>
                <c:pt idx="1598">
                  <c:v>0.20699999999999999</c:v>
                </c:pt>
                <c:pt idx="1599">
                  <c:v>0.20699999999999999</c:v>
                </c:pt>
                <c:pt idx="1600">
                  <c:v>0.21600000000000003</c:v>
                </c:pt>
                <c:pt idx="1601">
                  <c:v>0.21600000000000003</c:v>
                </c:pt>
                <c:pt idx="1602">
                  <c:v>0.217</c:v>
                </c:pt>
                <c:pt idx="1603">
                  <c:v>0.217</c:v>
                </c:pt>
                <c:pt idx="1604">
                  <c:v>0.22</c:v>
                </c:pt>
                <c:pt idx="1605">
                  <c:v>0.22</c:v>
                </c:pt>
                <c:pt idx="1606">
                  <c:v>0.21600000000000003</c:v>
                </c:pt>
                <c:pt idx="1607">
                  <c:v>0.21600000000000003</c:v>
                </c:pt>
                <c:pt idx="1608">
                  <c:v>0.218</c:v>
                </c:pt>
                <c:pt idx="1609">
                  <c:v>0.218</c:v>
                </c:pt>
                <c:pt idx="1610">
                  <c:v>0.222</c:v>
                </c:pt>
                <c:pt idx="1611">
                  <c:v>0.222</c:v>
                </c:pt>
                <c:pt idx="1612">
                  <c:v>0.22500000000000001</c:v>
                </c:pt>
                <c:pt idx="1613">
                  <c:v>0.22500000000000001</c:v>
                </c:pt>
                <c:pt idx="1614">
                  <c:v>0.22500000000000001</c:v>
                </c:pt>
                <c:pt idx="1615">
                  <c:v>0.22500000000000001</c:v>
                </c:pt>
                <c:pt idx="1616">
                  <c:v>0.222</c:v>
                </c:pt>
                <c:pt idx="1617">
                  <c:v>0.222</c:v>
                </c:pt>
                <c:pt idx="1618">
                  <c:v>0.23600000000000002</c:v>
                </c:pt>
                <c:pt idx="1619">
                  <c:v>0.23600000000000002</c:v>
                </c:pt>
                <c:pt idx="1620">
                  <c:v>0.24399999999999999</c:v>
                </c:pt>
                <c:pt idx="1621">
                  <c:v>0.24399999999999999</c:v>
                </c:pt>
                <c:pt idx="1622">
                  <c:v>0.247</c:v>
                </c:pt>
                <c:pt idx="1623">
                  <c:v>0.247</c:v>
                </c:pt>
                <c:pt idx="1624">
                  <c:v>0.22800000000000001</c:v>
                </c:pt>
                <c:pt idx="1625">
                  <c:v>0.22800000000000001</c:v>
                </c:pt>
                <c:pt idx="1626">
                  <c:v>0.221</c:v>
                </c:pt>
                <c:pt idx="1627">
                  <c:v>0.221</c:v>
                </c:pt>
                <c:pt idx="1628">
                  <c:v>0.21100000000000002</c:v>
                </c:pt>
                <c:pt idx="1629">
                  <c:v>0.21100000000000002</c:v>
                </c:pt>
                <c:pt idx="1630">
                  <c:v>0.21899999999999997</c:v>
                </c:pt>
                <c:pt idx="1631">
                  <c:v>0.21899999999999997</c:v>
                </c:pt>
                <c:pt idx="1632">
                  <c:v>0.218</c:v>
                </c:pt>
                <c:pt idx="1633">
                  <c:v>0.218</c:v>
                </c:pt>
                <c:pt idx="1634">
                  <c:v>0.215</c:v>
                </c:pt>
                <c:pt idx="1635">
                  <c:v>0.215</c:v>
                </c:pt>
                <c:pt idx="1636">
                  <c:v>0.21600000000000003</c:v>
                </c:pt>
                <c:pt idx="1637">
                  <c:v>0.21600000000000003</c:v>
                </c:pt>
                <c:pt idx="1638">
                  <c:v>0.21199999999999999</c:v>
                </c:pt>
                <c:pt idx="1639">
                  <c:v>0.21199999999999999</c:v>
                </c:pt>
                <c:pt idx="1640">
                  <c:v>0.21299999999999999</c:v>
                </c:pt>
                <c:pt idx="1641">
                  <c:v>0.21299999999999999</c:v>
                </c:pt>
                <c:pt idx="1642">
                  <c:v>0.20899999999999999</c:v>
                </c:pt>
                <c:pt idx="1643">
                  <c:v>0.20899999999999999</c:v>
                </c:pt>
                <c:pt idx="1644">
                  <c:v>0.21600000000000003</c:v>
                </c:pt>
                <c:pt idx="1645">
                  <c:v>0.21600000000000003</c:v>
                </c:pt>
                <c:pt idx="1646">
                  <c:v>0.22</c:v>
                </c:pt>
                <c:pt idx="1647">
                  <c:v>0.22</c:v>
                </c:pt>
                <c:pt idx="1648">
                  <c:v>0.218</c:v>
                </c:pt>
                <c:pt idx="1649">
                  <c:v>0.218</c:v>
                </c:pt>
                <c:pt idx="1650">
                  <c:v>0.20199999999999999</c:v>
                </c:pt>
                <c:pt idx="1651">
                  <c:v>0.20199999999999999</c:v>
                </c:pt>
                <c:pt idx="1652">
                  <c:v>0.191</c:v>
                </c:pt>
                <c:pt idx="1653">
                  <c:v>0.191</c:v>
                </c:pt>
                <c:pt idx="1654">
                  <c:v>0.188</c:v>
                </c:pt>
                <c:pt idx="1655">
                  <c:v>0.188</c:v>
                </c:pt>
                <c:pt idx="1656">
                  <c:v>0.19899999999999998</c:v>
                </c:pt>
                <c:pt idx="1657">
                  <c:v>0.19899999999999998</c:v>
                </c:pt>
                <c:pt idx="1658">
                  <c:v>0.20899999999999999</c:v>
                </c:pt>
                <c:pt idx="1659">
                  <c:v>0.20899999999999999</c:v>
                </c:pt>
                <c:pt idx="1660">
                  <c:v>0.22500000000000001</c:v>
                </c:pt>
                <c:pt idx="1661">
                  <c:v>0.22500000000000001</c:v>
                </c:pt>
                <c:pt idx="1662">
                  <c:v>0.22600000000000001</c:v>
                </c:pt>
                <c:pt idx="1663">
                  <c:v>0.22600000000000001</c:v>
                </c:pt>
                <c:pt idx="1664">
                  <c:v>0.21199999999999999</c:v>
                </c:pt>
                <c:pt idx="1665">
                  <c:v>0.21199999999999999</c:v>
                </c:pt>
                <c:pt idx="1666">
                  <c:v>0.20899999999999999</c:v>
                </c:pt>
                <c:pt idx="1667">
                  <c:v>0.20899999999999999</c:v>
                </c:pt>
                <c:pt idx="1668">
                  <c:v>0.218</c:v>
                </c:pt>
                <c:pt idx="1669">
                  <c:v>0.218</c:v>
                </c:pt>
                <c:pt idx="1670">
                  <c:v>0.23499999999999999</c:v>
                </c:pt>
                <c:pt idx="1671">
                  <c:v>0.23499999999999999</c:v>
                </c:pt>
                <c:pt idx="1672">
                  <c:v>0.248</c:v>
                </c:pt>
                <c:pt idx="1673">
                  <c:v>0.248</c:v>
                </c:pt>
                <c:pt idx="1674">
                  <c:v>0.25600000000000001</c:v>
                </c:pt>
                <c:pt idx="1675">
                  <c:v>0.25600000000000001</c:v>
                </c:pt>
                <c:pt idx="1676">
                  <c:v>0.253</c:v>
                </c:pt>
                <c:pt idx="1677">
                  <c:v>0.253</c:v>
                </c:pt>
                <c:pt idx="1678">
                  <c:v>0.22800000000000001</c:v>
                </c:pt>
                <c:pt idx="1679">
                  <c:v>0.22800000000000001</c:v>
                </c:pt>
                <c:pt idx="1680">
                  <c:v>0.2</c:v>
                </c:pt>
                <c:pt idx="1681">
                  <c:v>0.2</c:v>
                </c:pt>
                <c:pt idx="1682">
                  <c:v>0.17800000000000002</c:v>
                </c:pt>
                <c:pt idx="1683">
                  <c:v>0.17800000000000002</c:v>
                </c:pt>
                <c:pt idx="1684">
                  <c:v>0.185</c:v>
                </c:pt>
                <c:pt idx="1685">
                  <c:v>0.185</c:v>
                </c:pt>
                <c:pt idx="1686">
                  <c:v>0.187</c:v>
                </c:pt>
                <c:pt idx="1687">
                  <c:v>0.187</c:v>
                </c:pt>
                <c:pt idx="1688">
                  <c:v>0.20300000000000001</c:v>
                </c:pt>
                <c:pt idx="1689">
                  <c:v>0.20300000000000001</c:v>
                </c:pt>
                <c:pt idx="1690">
                  <c:v>0.22800000000000001</c:v>
                </c:pt>
                <c:pt idx="1691">
                  <c:v>0.22800000000000001</c:v>
                </c:pt>
                <c:pt idx="1692">
                  <c:v>0.23600000000000002</c:v>
                </c:pt>
                <c:pt idx="1693">
                  <c:v>0.23600000000000002</c:v>
                </c:pt>
                <c:pt idx="1694">
                  <c:v>0.23600000000000002</c:v>
                </c:pt>
                <c:pt idx="1695">
                  <c:v>0.23600000000000002</c:v>
                </c:pt>
                <c:pt idx="1696">
                  <c:v>0.23899999999999999</c:v>
                </c:pt>
                <c:pt idx="1697">
                  <c:v>0.23899999999999999</c:v>
                </c:pt>
                <c:pt idx="1698">
                  <c:v>0.249</c:v>
                </c:pt>
                <c:pt idx="1699">
                  <c:v>0.249</c:v>
                </c:pt>
                <c:pt idx="1700">
                  <c:v>0.26500000000000001</c:v>
                </c:pt>
                <c:pt idx="1701">
                  <c:v>0.26500000000000001</c:v>
                </c:pt>
                <c:pt idx="1702">
                  <c:v>0.28000000000000003</c:v>
                </c:pt>
                <c:pt idx="1703">
                  <c:v>0.28000000000000003</c:v>
                </c:pt>
                <c:pt idx="1704">
                  <c:v>0.26400000000000001</c:v>
                </c:pt>
                <c:pt idx="1705">
                  <c:v>0.26400000000000001</c:v>
                </c:pt>
                <c:pt idx="1706">
                  <c:v>0.248</c:v>
                </c:pt>
                <c:pt idx="1707">
                  <c:v>0.248</c:v>
                </c:pt>
                <c:pt idx="1708">
                  <c:v>0.221</c:v>
                </c:pt>
                <c:pt idx="1709">
                  <c:v>0.221</c:v>
                </c:pt>
                <c:pt idx="1710">
                  <c:v>0.192</c:v>
                </c:pt>
                <c:pt idx="1711">
                  <c:v>0.192</c:v>
                </c:pt>
                <c:pt idx="1712">
                  <c:v>0.18</c:v>
                </c:pt>
                <c:pt idx="1713">
                  <c:v>0.18</c:v>
                </c:pt>
                <c:pt idx="1714">
                  <c:v>0.17499999999999999</c:v>
                </c:pt>
                <c:pt idx="1715">
                  <c:v>0.17499999999999999</c:v>
                </c:pt>
                <c:pt idx="1716">
                  <c:v>0.17399999999999999</c:v>
                </c:pt>
                <c:pt idx="1717">
                  <c:v>0.17399999999999999</c:v>
                </c:pt>
                <c:pt idx="1718">
                  <c:v>0.16899999999999998</c:v>
                </c:pt>
                <c:pt idx="1719">
                  <c:v>0.16899999999999998</c:v>
                </c:pt>
                <c:pt idx="1720">
                  <c:v>0.16200000000000001</c:v>
                </c:pt>
                <c:pt idx="1721">
                  <c:v>0.16200000000000001</c:v>
                </c:pt>
                <c:pt idx="1722">
                  <c:v>0.17499999999999999</c:v>
                </c:pt>
                <c:pt idx="1723">
                  <c:v>0.17499999999999999</c:v>
                </c:pt>
                <c:pt idx="1724">
                  <c:v>0.17300000000000001</c:v>
                </c:pt>
                <c:pt idx="1725">
                  <c:v>0.17300000000000001</c:v>
                </c:pt>
                <c:pt idx="1726">
                  <c:v>0.16699999999999998</c:v>
                </c:pt>
                <c:pt idx="1727">
                  <c:v>0.16699999999999998</c:v>
                </c:pt>
                <c:pt idx="1728">
                  <c:v>0.16699999999999998</c:v>
                </c:pt>
                <c:pt idx="1729">
                  <c:v>0.16699999999999998</c:v>
                </c:pt>
                <c:pt idx="1730">
                  <c:v>0.161</c:v>
                </c:pt>
                <c:pt idx="1731">
                  <c:v>0.161</c:v>
                </c:pt>
                <c:pt idx="1732">
                  <c:v>0.15</c:v>
                </c:pt>
                <c:pt idx="1733">
                  <c:v>0.15</c:v>
                </c:pt>
                <c:pt idx="1734">
                  <c:v>0.14300000000000002</c:v>
                </c:pt>
                <c:pt idx="1735">
                  <c:v>0.14300000000000002</c:v>
                </c:pt>
                <c:pt idx="1736">
                  <c:v>0.16300000000000001</c:v>
                </c:pt>
                <c:pt idx="1737">
                  <c:v>0.16300000000000001</c:v>
                </c:pt>
                <c:pt idx="1738">
                  <c:v>0.17499999999999999</c:v>
                </c:pt>
                <c:pt idx="1739">
                  <c:v>0.17499999999999999</c:v>
                </c:pt>
                <c:pt idx="1740">
                  <c:v>0.17399999999999999</c:v>
                </c:pt>
                <c:pt idx="1741">
                  <c:v>0.17399999999999999</c:v>
                </c:pt>
                <c:pt idx="1742">
                  <c:v>0.159</c:v>
                </c:pt>
                <c:pt idx="1743">
                  <c:v>0.159</c:v>
                </c:pt>
                <c:pt idx="1744">
                  <c:v>0.158</c:v>
                </c:pt>
                <c:pt idx="1745">
                  <c:v>0.158</c:v>
                </c:pt>
                <c:pt idx="1746">
                  <c:v>0.154</c:v>
                </c:pt>
                <c:pt idx="1747">
                  <c:v>0.154</c:v>
                </c:pt>
                <c:pt idx="1748">
                  <c:v>0.14400000000000002</c:v>
                </c:pt>
                <c:pt idx="1749">
                  <c:v>0.14400000000000002</c:v>
                </c:pt>
                <c:pt idx="1750">
                  <c:v>0.13800000000000001</c:v>
                </c:pt>
                <c:pt idx="1751">
                  <c:v>0.13800000000000001</c:v>
                </c:pt>
                <c:pt idx="1752">
                  <c:v>0.14599999999999999</c:v>
                </c:pt>
                <c:pt idx="1753">
                  <c:v>0.14599999999999999</c:v>
                </c:pt>
                <c:pt idx="1754">
                  <c:v>0.14800000000000002</c:v>
                </c:pt>
                <c:pt idx="1755">
                  <c:v>0.14800000000000002</c:v>
                </c:pt>
                <c:pt idx="1756">
                  <c:v>0.159</c:v>
                </c:pt>
                <c:pt idx="1757">
                  <c:v>0.159</c:v>
                </c:pt>
                <c:pt idx="1758">
                  <c:v>0.17399999999999999</c:v>
                </c:pt>
                <c:pt idx="1759">
                  <c:v>0.17399999999999999</c:v>
                </c:pt>
                <c:pt idx="1760">
                  <c:v>0.18899999999999997</c:v>
                </c:pt>
                <c:pt idx="1761">
                  <c:v>0.18899999999999997</c:v>
                </c:pt>
                <c:pt idx="1762">
                  <c:v>0.192</c:v>
                </c:pt>
                <c:pt idx="1763">
                  <c:v>0.192</c:v>
                </c:pt>
                <c:pt idx="1764">
                  <c:v>0.2</c:v>
                </c:pt>
                <c:pt idx="1765">
                  <c:v>0.2</c:v>
                </c:pt>
                <c:pt idx="1766">
                  <c:v>0.19800000000000001</c:v>
                </c:pt>
                <c:pt idx="1767">
                  <c:v>0.19800000000000001</c:v>
                </c:pt>
                <c:pt idx="1768">
                  <c:v>0.21199999999999999</c:v>
                </c:pt>
                <c:pt idx="1769">
                  <c:v>0.21199999999999999</c:v>
                </c:pt>
                <c:pt idx="1770">
                  <c:v>0.21100000000000002</c:v>
                </c:pt>
                <c:pt idx="1771">
                  <c:v>0.21100000000000002</c:v>
                </c:pt>
                <c:pt idx="1772">
                  <c:v>0.19500000000000001</c:v>
                </c:pt>
                <c:pt idx="1773">
                  <c:v>0.19500000000000001</c:v>
                </c:pt>
                <c:pt idx="1774">
                  <c:v>0.187</c:v>
                </c:pt>
                <c:pt idx="1775">
                  <c:v>0.187</c:v>
                </c:pt>
                <c:pt idx="1776">
                  <c:v>0.187</c:v>
                </c:pt>
                <c:pt idx="1777">
                  <c:v>0.187</c:v>
                </c:pt>
                <c:pt idx="1778">
                  <c:v>0.183</c:v>
                </c:pt>
                <c:pt idx="1779">
                  <c:v>0.183</c:v>
                </c:pt>
                <c:pt idx="1780">
                  <c:v>0.17399999999999999</c:v>
                </c:pt>
                <c:pt idx="1781">
                  <c:v>0.17399999999999999</c:v>
                </c:pt>
                <c:pt idx="1782">
                  <c:v>0.16500000000000001</c:v>
                </c:pt>
                <c:pt idx="1783">
                  <c:v>0.16500000000000001</c:v>
                </c:pt>
                <c:pt idx="1784">
                  <c:v>0.16699999999999998</c:v>
                </c:pt>
                <c:pt idx="1785">
                  <c:v>0.16699999999999998</c:v>
                </c:pt>
                <c:pt idx="1786">
                  <c:v>0.16600000000000001</c:v>
                </c:pt>
                <c:pt idx="1787">
                  <c:v>0.16600000000000001</c:v>
                </c:pt>
                <c:pt idx="1788">
                  <c:v>0.191</c:v>
                </c:pt>
                <c:pt idx="1789">
                  <c:v>0.191</c:v>
                </c:pt>
                <c:pt idx="1790">
                  <c:v>0.21299999999999999</c:v>
                </c:pt>
                <c:pt idx="1791">
                  <c:v>0.21299999999999999</c:v>
                </c:pt>
                <c:pt idx="1792">
                  <c:v>0.21299999999999999</c:v>
                </c:pt>
                <c:pt idx="1793">
                  <c:v>0.21299999999999999</c:v>
                </c:pt>
                <c:pt idx="1794">
                  <c:v>0.217</c:v>
                </c:pt>
                <c:pt idx="1795">
                  <c:v>0.217</c:v>
                </c:pt>
                <c:pt idx="1796">
                  <c:v>0.193</c:v>
                </c:pt>
                <c:pt idx="1797">
                  <c:v>0.193</c:v>
                </c:pt>
                <c:pt idx="1798">
                  <c:v>0.188</c:v>
                </c:pt>
                <c:pt idx="1799">
                  <c:v>0.188</c:v>
                </c:pt>
                <c:pt idx="1800">
                  <c:v>0.17399999999999999</c:v>
                </c:pt>
                <c:pt idx="1801">
                  <c:v>0.17399999999999999</c:v>
                </c:pt>
                <c:pt idx="1802">
                  <c:v>0.17899999999999999</c:v>
                </c:pt>
                <c:pt idx="1803">
                  <c:v>0.17899999999999999</c:v>
                </c:pt>
                <c:pt idx="1804">
                  <c:v>0.18</c:v>
                </c:pt>
                <c:pt idx="1805">
                  <c:v>0.18</c:v>
                </c:pt>
                <c:pt idx="1806">
                  <c:v>0.183</c:v>
                </c:pt>
                <c:pt idx="1807">
                  <c:v>0.183</c:v>
                </c:pt>
                <c:pt idx="1808">
                  <c:v>0.192</c:v>
                </c:pt>
                <c:pt idx="1809">
                  <c:v>0.192</c:v>
                </c:pt>
                <c:pt idx="1810">
                  <c:v>0.19600000000000001</c:v>
                </c:pt>
                <c:pt idx="1811">
                  <c:v>0.19600000000000001</c:v>
                </c:pt>
                <c:pt idx="1812">
                  <c:v>0.20600000000000002</c:v>
                </c:pt>
                <c:pt idx="1813">
                  <c:v>0.20600000000000002</c:v>
                </c:pt>
                <c:pt idx="1814">
                  <c:v>0.20800000000000002</c:v>
                </c:pt>
                <c:pt idx="1815">
                  <c:v>0.20800000000000002</c:v>
                </c:pt>
                <c:pt idx="1816">
                  <c:v>0.20399999999999999</c:v>
                </c:pt>
                <c:pt idx="1817">
                  <c:v>0.20399999999999999</c:v>
                </c:pt>
                <c:pt idx="1818">
                  <c:v>0.19500000000000001</c:v>
                </c:pt>
                <c:pt idx="1819">
                  <c:v>0.19500000000000001</c:v>
                </c:pt>
                <c:pt idx="1820">
                  <c:v>0.19500000000000001</c:v>
                </c:pt>
                <c:pt idx="1821">
                  <c:v>0.19500000000000001</c:v>
                </c:pt>
                <c:pt idx="1822">
                  <c:v>0.19399999999999998</c:v>
                </c:pt>
                <c:pt idx="1823">
                  <c:v>0.19399999999999998</c:v>
                </c:pt>
                <c:pt idx="1824">
                  <c:v>0.20100000000000001</c:v>
                </c:pt>
                <c:pt idx="1825">
                  <c:v>0.20100000000000001</c:v>
                </c:pt>
                <c:pt idx="1826">
                  <c:v>0.18899999999999997</c:v>
                </c:pt>
                <c:pt idx="1827">
                  <c:v>0.18899999999999997</c:v>
                </c:pt>
                <c:pt idx="1828">
                  <c:v>0.17499999999999999</c:v>
                </c:pt>
                <c:pt idx="1829">
                  <c:v>0.17499999999999999</c:v>
                </c:pt>
                <c:pt idx="1830">
                  <c:v>0.159</c:v>
                </c:pt>
                <c:pt idx="1831">
                  <c:v>0.159</c:v>
                </c:pt>
                <c:pt idx="1832">
                  <c:v>0.16200000000000001</c:v>
                </c:pt>
                <c:pt idx="1833">
                  <c:v>0.16200000000000001</c:v>
                </c:pt>
                <c:pt idx="1834">
                  <c:v>0.16399999999999998</c:v>
                </c:pt>
                <c:pt idx="1835">
                  <c:v>0.16399999999999998</c:v>
                </c:pt>
                <c:pt idx="1836">
                  <c:v>0.17100000000000001</c:v>
                </c:pt>
                <c:pt idx="1837">
                  <c:v>0.17100000000000001</c:v>
                </c:pt>
                <c:pt idx="1838">
                  <c:v>0.183</c:v>
                </c:pt>
                <c:pt idx="1839">
                  <c:v>0.183</c:v>
                </c:pt>
                <c:pt idx="1840">
                  <c:v>0.20100000000000001</c:v>
                </c:pt>
                <c:pt idx="1841">
                  <c:v>0.20100000000000001</c:v>
                </c:pt>
                <c:pt idx="1842">
                  <c:v>0.217</c:v>
                </c:pt>
                <c:pt idx="1843">
                  <c:v>0.217</c:v>
                </c:pt>
                <c:pt idx="1844">
                  <c:v>0.20899999999999999</c:v>
                </c:pt>
                <c:pt idx="1845">
                  <c:v>0.20899999999999999</c:v>
                </c:pt>
                <c:pt idx="1846">
                  <c:v>0.21100000000000002</c:v>
                </c:pt>
                <c:pt idx="1847">
                  <c:v>0.21100000000000002</c:v>
                </c:pt>
                <c:pt idx="1848">
                  <c:v>0.21899999999999997</c:v>
                </c:pt>
                <c:pt idx="1849">
                  <c:v>0.21899999999999997</c:v>
                </c:pt>
                <c:pt idx="1850">
                  <c:v>0.22</c:v>
                </c:pt>
                <c:pt idx="1851">
                  <c:v>0.22</c:v>
                </c:pt>
                <c:pt idx="1852">
                  <c:v>0.20499999999999999</c:v>
                </c:pt>
                <c:pt idx="1853">
                  <c:v>0.20499999999999999</c:v>
                </c:pt>
                <c:pt idx="1854">
                  <c:v>0.20899999999999999</c:v>
                </c:pt>
                <c:pt idx="1855">
                  <c:v>0.20899999999999999</c:v>
                </c:pt>
                <c:pt idx="1856">
                  <c:v>0.18899999999999997</c:v>
                </c:pt>
                <c:pt idx="1857">
                  <c:v>0.18899999999999997</c:v>
                </c:pt>
                <c:pt idx="1858">
                  <c:v>0.183</c:v>
                </c:pt>
                <c:pt idx="1859">
                  <c:v>0.183</c:v>
                </c:pt>
                <c:pt idx="1860">
                  <c:v>0.182</c:v>
                </c:pt>
                <c:pt idx="1861">
                  <c:v>0.182</c:v>
                </c:pt>
                <c:pt idx="1862">
                  <c:v>0.17100000000000001</c:v>
                </c:pt>
                <c:pt idx="1863">
                  <c:v>0.17100000000000001</c:v>
                </c:pt>
                <c:pt idx="1864">
                  <c:v>0.17</c:v>
                </c:pt>
                <c:pt idx="1865">
                  <c:v>0.17</c:v>
                </c:pt>
                <c:pt idx="1866">
                  <c:v>0.17800000000000002</c:v>
                </c:pt>
                <c:pt idx="1867">
                  <c:v>0.17800000000000002</c:v>
                </c:pt>
                <c:pt idx="1868">
                  <c:v>0.185</c:v>
                </c:pt>
                <c:pt idx="1869">
                  <c:v>0.185</c:v>
                </c:pt>
                <c:pt idx="1870">
                  <c:v>0.193</c:v>
                </c:pt>
                <c:pt idx="1871">
                  <c:v>0.193</c:v>
                </c:pt>
                <c:pt idx="1872">
                  <c:v>0.19600000000000001</c:v>
                </c:pt>
                <c:pt idx="1873">
                  <c:v>0.19600000000000001</c:v>
                </c:pt>
                <c:pt idx="1874">
                  <c:v>0.19899999999999998</c:v>
                </c:pt>
                <c:pt idx="1875">
                  <c:v>0.19899999999999998</c:v>
                </c:pt>
                <c:pt idx="1876">
                  <c:v>0.20199999999999999</c:v>
                </c:pt>
                <c:pt idx="1877">
                  <c:v>0.20199999999999999</c:v>
                </c:pt>
                <c:pt idx="1878">
                  <c:v>0.20199999999999999</c:v>
                </c:pt>
                <c:pt idx="1879">
                  <c:v>0.20199999999999999</c:v>
                </c:pt>
                <c:pt idx="1880">
                  <c:v>0.20399999999999999</c:v>
                </c:pt>
                <c:pt idx="1881">
                  <c:v>0.20399999999999999</c:v>
                </c:pt>
                <c:pt idx="1882">
                  <c:v>0.21600000000000003</c:v>
                </c:pt>
                <c:pt idx="1883">
                  <c:v>0.21600000000000003</c:v>
                </c:pt>
                <c:pt idx="1884">
                  <c:v>0.214</c:v>
                </c:pt>
                <c:pt idx="1885">
                  <c:v>0.214</c:v>
                </c:pt>
                <c:pt idx="1886">
                  <c:v>0.214</c:v>
                </c:pt>
                <c:pt idx="1887">
                  <c:v>0.214</c:v>
                </c:pt>
                <c:pt idx="1888">
                  <c:v>0.191</c:v>
                </c:pt>
                <c:pt idx="1889">
                  <c:v>0.191</c:v>
                </c:pt>
                <c:pt idx="1890">
                  <c:v>0.187</c:v>
                </c:pt>
                <c:pt idx="1891">
                  <c:v>0.187</c:v>
                </c:pt>
                <c:pt idx="1892">
                  <c:v>0.20399999999999999</c:v>
                </c:pt>
                <c:pt idx="1893">
                  <c:v>0.20399999999999999</c:v>
                </c:pt>
                <c:pt idx="1894">
                  <c:v>0.21199999999999999</c:v>
                </c:pt>
                <c:pt idx="1895">
                  <c:v>0.21199999999999999</c:v>
                </c:pt>
                <c:pt idx="1896">
                  <c:v>0.21100000000000002</c:v>
                </c:pt>
                <c:pt idx="1897">
                  <c:v>0.21100000000000002</c:v>
                </c:pt>
                <c:pt idx="1898">
                  <c:v>0.19899999999999998</c:v>
                </c:pt>
                <c:pt idx="1899">
                  <c:v>0.19899999999999998</c:v>
                </c:pt>
                <c:pt idx="1900">
                  <c:v>0.20300000000000001</c:v>
                </c:pt>
                <c:pt idx="1901">
                  <c:v>0.20300000000000001</c:v>
                </c:pt>
                <c:pt idx="1902">
                  <c:v>0.20300000000000001</c:v>
                </c:pt>
                <c:pt idx="1903">
                  <c:v>0.20300000000000001</c:v>
                </c:pt>
                <c:pt idx="1904">
                  <c:v>0.20100000000000001</c:v>
                </c:pt>
                <c:pt idx="1905">
                  <c:v>0.20100000000000001</c:v>
                </c:pt>
                <c:pt idx="1906">
                  <c:v>0.22699999999999998</c:v>
                </c:pt>
                <c:pt idx="1907">
                  <c:v>0.22699999999999998</c:v>
                </c:pt>
                <c:pt idx="1908">
                  <c:v>0.23800000000000002</c:v>
                </c:pt>
                <c:pt idx="1909">
                  <c:v>0.23800000000000002</c:v>
                </c:pt>
                <c:pt idx="1910">
                  <c:v>0.223</c:v>
                </c:pt>
                <c:pt idx="1911">
                  <c:v>0.223</c:v>
                </c:pt>
                <c:pt idx="1912">
                  <c:v>0.223</c:v>
                </c:pt>
                <c:pt idx="1913">
                  <c:v>0.223</c:v>
                </c:pt>
                <c:pt idx="1914">
                  <c:v>0.21199999999999999</c:v>
                </c:pt>
                <c:pt idx="1915">
                  <c:v>0.21199999999999999</c:v>
                </c:pt>
                <c:pt idx="1916">
                  <c:v>0.2</c:v>
                </c:pt>
                <c:pt idx="1917">
                  <c:v>0.2</c:v>
                </c:pt>
                <c:pt idx="1918">
                  <c:v>0.19</c:v>
                </c:pt>
                <c:pt idx="1919">
                  <c:v>0.19</c:v>
                </c:pt>
                <c:pt idx="1920">
                  <c:v>0.19800000000000001</c:v>
                </c:pt>
                <c:pt idx="1921">
                  <c:v>0.19800000000000001</c:v>
                </c:pt>
                <c:pt idx="1922">
                  <c:v>0.20600000000000002</c:v>
                </c:pt>
                <c:pt idx="1923">
                  <c:v>0.20600000000000002</c:v>
                </c:pt>
                <c:pt idx="1924">
                  <c:v>0.21100000000000002</c:v>
                </c:pt>
                <c:pt idx="1925">
                  <c:v>0.21100000000000002</c:v>
                </c:pt>
                <c:pt idx="1926">
                  <c:v>0.22699999999999998</c:v>
                </c:pt>
                <c:pt idx="1927">
                  <c:v>0.22699999999999998</c:v>
                </c:pt>
                <c:pt idx="1928">
                  <c:v>0.223</c:v>
                </c:pt>
                <c:pt idx="1929">
                  <c:v>0.223</c:v>
                </c:pt>
                <c:pt idx="1930">
                  <c:v>0.22699999999999998</c:v>
                </c:pt>
                <c:pt idx="1931">
                  <c:v>0.22699999999999998</c:v>
                </c:pt>
                <c:pt idx="1932">
                  <c:v>0.23199999999999998</c:v>
                </c:pt>
                <c:pt idx="1933">
                  <c:v>0.23199999999999998</c:v>
                </c:pt>
                <c:pt idx="1934">
                  <c:v>0.23399999999999999</c:v>
                </c:pt>
                <c:pt idx="1935">
                  <c:v>0.23399999999999999</c:v>
                </c:pt>
                <c:pt idx="1936">
                  <c:v>0.223</c:v>
                </c:pt>
                <c:pt idx="1937">
                  <c:v>0.223</c:v>
                </c:pt>
                <c:pt idx="1938">
                  <c:v>0.22</c:v>
                </c:pt>
                <c:pt idx="1939">
                  <c:v>0.22</c:v>
                </c:pt>
                <c:pt idx="1940">
                  <c:v>0.23199999999999998</c:v>
                </c:pt>
                <c:pt idx="1941">
                  <c:v>0.23199999999999998</c:v>
                </c:pt>
                <c:pt idx="1942">
                  <c:v>0.223</c:v>
                </c:pt>
                <c:pt idx="1943">
                  <c:v>0.223</c:v>
                </c:pt>
                <c:pt idx="1944">
                  <c:v>0.23399999999999999</c:v>
                </c:pt>
                <c:pt idx="1945">
                  <c:v>0.23399999999999999</c:v>
                </c:pt>
                <c:pt idx="1946">
                  <c:v>0.222</c:v>
                </c:pt>
                <c:pt idx="1947">
                  <c:v>0.222</c:v>
                </c:pt>
                <c:pt idx="1948">
                  <c:v>0.21299999999999999</c:v>
                </c:pt>
                <c:pt idx="1949">
                  <c:v>0.21299999999999999</c:v>
                </c:pt>
                <c:pt idx="1950">
                  <c:v>0.217</c:v>
                </c:pt>
                <c:pt idx="1951">
                  <c:v>0.217</c:v>
                </c:pt>
                <c:pt idx="1952">
                  <c:v>0.20600000000000002</c:v>
                </c:pt>
                <c:pt idx="1953">
                  <c:v>0.20600000000000002</c:v>
                </c:pt>
                <c:pt idx="1954">
                  <c:v>0.193</c:v>
                </c:pt>
                <c:pt idx="1955">
                  <c:v>0.193</c:v>
                </c:pt>
                <c:pt idx="1956">
                  <c:v>0.191</c:v>
                </c:pt>
                <c:pt idx="1957">
                  <c:v>0.191</c:v>
                </c:pt>
                <c:pt idx="1958">
                  <c:v>0.19</c:v>
                </c:pt>
                <c:pt idx="1959">
                  <c:v>0.19</c:v>
                </c:pt>
                <c:pt idx="1960">
                  <c:v>0.217</c:v>
                </c:pt>
                <c:pt idx="1961">
                  <c:v>0.217</c:v>
                </c:pt>
                <c:pt idx="1962">
                  <c:v>0.22</c:v>
                </c:pt>
                <c:pt idx="1963">
                  <c:v>0.22</c:v>
                </c:pt>
                <c:pt idx="1964">
                  <c:v>0.218</c:v>
                </c:pt>
                <c:pt idx="1965">
                  <c:v>0.218</c:v>
                </c:pt>
                <c:pt idx="1966">
                  <c:v>0.21299999999999999</c:v>
                </c:pt>
                <c:pt idx="1967">
                  <c:v>0.21299999999999999</c:v>
                </c:pt>
                <c:pt idx="1968">
                  <c:v>0.214</c:v>
                </c:pt>
                <c:pt idx="1969">
                  <c:v>0.214</c:v>
                </c:pt>
                <c:pt idx="1970">
                  <c:v>0.223</c:v>
                </c:pt>
                <c:pt idx="1971">
                  <c:v>0.223</c:v>
                </c:pt>
                <c:pt idx="1972">
                  <c:v>0.20699999999999999</c:v>
                </c:pt>
                <c:pt idx="1973">
                  <c:v>0.20699999999999999</c:v>
                </c:pt>
                <c:pt idx="1974">
                  <c:v>0.21</c:v>
                </c:pt>
                <c:pt idx="1975">
                  <c:v>0.21</c:v>
                </c:pt>
                <c:pt idx="1976">
                  <c:v>0.221</c:v>
                </c:pt>
                <c:pt idx="1977">
                  <c:v>0.221</c:v>
                </c:pt>
                <c:pt idx="1978">
                  <c:v>0.23600000000000002</c:v>
                </c:pt>
                <c:pt idx="1979">
                  <c:v>0.23600000000000002</c:v>
                </c:pt>
                <c:pt idx="1980">
                  <c:v>0.23100000000000001</c:v>
                </c:pt>
                <c:pt idx="1981">
                  <c:v>0.23100000000000001</c:v>
                </c:pt>
                <c:pt idx="1982">
                  <c:v>0.23800000000000002</c:v>
                </c:pt>
                <c:pt idx="1983">
                  <c:v>0.23800000000000002</c:v>
                </c:pt>
                <c:pt idx="1984">
                  <c:v>0.22500000000000001</c:v>
                </c:pt>
                <c:pt idx="1985">
                  <c:v>0.22500000000000001</c:v>
                </c:pt>
                <c:pt idx="1986">
                  <c:v>0.21100000000000002</c:v>
                </c:pt>
                <c:pt idx="1987">
                  <c:v>0.21100000000000002</c:v>
                </c:pt>
                <c:pt idx="1988">
                  <c:v>0.21600000000000003</c:v>
                </c:pt>
                <c:pt idx="1989">
                  <c:v>0.21600000000000003</c:v>
                </c:pt>
                <c:pt idx="1990">
                  <c:v>0.214</c:v>
                </c:pt>
                <c:pt idx="1991">
                  <c:v>0.214</c:v>
                </c:pt>
                <c:pt idx="1992">
                  <c:v>0.21199999999999999</c:v>
                </c:pt>
                <c:pt idx="1993">
                  <c:v>0.21199999999999999</c:v>
                </c:pt>
                <c:pt idx="1994">
                  <c:v>0.19</c:v>
                </c:pt>
                <c:pt idx="1995">
                  <c:v>0.19</c:v>
                </c:pt>
                <c:pt idx="1996">
                  <c:v>0.187</c:v>
                </c:pt>
                <c:pt idx="1997">
                  <c:v>0.187</c:v>
                </c:pt>
                <c:pt idx="1998">
                  <c:v>0.18899999999999997</c:v>
                </c:pt>
                <c:pt idx="1999">
                  <c:v>0.18899999999999997</c:v>
                </c:pt>
                <c:pt idx="2000">
                  <c:v>0.2</c:v>
                </c:pt>
                <c:pt idx="2001">
                  <c:v>0.2</c:v>
                </c:pt>
                <c:pt idx="2002">
                  <c:v>0.2</c:v>
                </c:pt>
                <c:pt idx="2003">
                  <c:v>0.2</c:v>
                </c:pt>
                <c:pt idx="2004">
                  <c:v>0.19500000000000001</c:v>
                </c:pt>
                <c:pt idx="2005">
                  <c:v>0.19500000000000001</c:v>
                </c:pt>
                <c:pt idx="2006">
                  <c:v>0.20399999999999999</c:v>
                </c:pt>
                <c:pt idx="2007">
                  <c:v>0.20399999999999999</c:v>
                </c:pt>
                <c:pt idx="2008">
                  <c:v>0.20699999999999999</c:v>
                </c:pt>
                <c:pt idx="2009">
                  <c:v>0.20699999999999999</c:v>
                </c:pt>
                <c:pt idx="2010">
                  <c:v>0.20699999999999999</c:v>
                </c:pt>
                <c:pt idx="2011">
                  <c:v>0.20699999999999999</c:v>
                </c:pt>
                <c:pt idx="2012">
                  <c:v>0.22399999999999998</c:v>
                </c:pt>
                <c:pt idx="2013">
                  <c:v>0.22399999999999998</c:v>
                </c:pt>
                <c:pt idx="2014">
                  <c:v>0.23800000000000002</c:v>
                </c:pt>
                <c:pt idx="2015">
                  <c:v>0.23800000000000002</c:v>
                </c:pt>
                <c:pt idx="2016">
                  <c:v>0.223</c:v>
                </c:pt>
                <c:pt idx="2017">
                  <c:v>0.223</c:v>
                </c:pt>
                <c:pt idx="2018">
                  <c:v>0.23</c:v>
                </c:pt>
                <c:pt idx="2019">
                  <c:v>0.23</c:v>
                </c:pt>
                <c:pt idx="2020">
                  <c:v>0.223</c:v>
                </c:pt>
                <c:pt idx="2021">
                  <c:v>0.223</c:v>
                </c:pt>
                <c:pt idx="2022">
                  <c:v>0.20899999999999999</c:v>
                </c:pt>
                <c:pt idx="2023">
                  <c:v>0.20899999999999999</c:v>
                </c:pt>
                <c:pt idx="2024">
                  <c:v>0.19500000000000001</c:v>
                </c:pt>
                <c:pt idx="2025">
                  <c:v>0.19500000000000001</c:v>
                </c:pt>
                <c:pt idx="2026">
                  <c:v>0.187</c:v>
                </c:pt>
                <c:pt idx="2027">
                  <c:v>0.187</c:v>
                </c:pt>
                <c:pt idx="2028">
                  <c:v>0.19699999999999998</c:v>
                </c:pt>
                <c:pt idx="2029">
                  <c:v>0.19699999999999998</c:v>
                </c:pt>
                <c:pt idx="2030">
                  <c:v>0.20300000000000001</c:v>
                </c:pt>
                <c:pt idx="2031">
                  <c:v>0.20300000000000001</c:v>
                </c:pt>
                <c:pt idx="2032">
                  <c:v>0.21100000000000002</c:v>
                </c:pt>
                <c:pt idx="2033">
                  <c:v>0.21100000000000002</c:v>
                </c:pt>
                <c:pt idx="2034">
                  <c:v>0.19</c:v>
                </c:pt>
                <c:pt idx="2035">
                  <c:v>0.19</c:v>
                </c:pt>
                <c:pt idx="2036">
                  <c:v>0.185</c:v>
                </c:pt>
                <c:pt idx="2037">
                  <c:v>0.185</c:v>
                </c:pt>
                <c:pt idx="2038">
                  <c:v>0.17899999999999999</c:v>
                </c:pt>
                <c:pt idx="2039">
                  <c:v>0.17899999999999999</c:v>
                </c:pt>
                <c:pt idx="2040">
                  <c:v>0.184</c:v>
                </c:pt>
                <c:pt idx="2041">
                  <c:v>0.184</c:v>
                </c:pt>
                <c:pt idx="2042">
                  <c:v>0.184</c:v>
                </c:pt>
                <c:pt idx="2043">
                  <c:v>0.184</c:v>
                </c:pt>
                <c:pt idx="2044">
                  <c:v>0.184</c:v>
                </c:pt>
                <c:pt idx="2045">
                  <c:v>0.184</c:v>
                </c:pt>
                <c:pt idx="2046">
                  <c:v>0.18</c:v>
                </c:pt>
                <c:pt idx="2047">
                  <c:v>0.18</c:v>
                </c:pt>
                <c:pt idx="2048">
                  <c:v>0.188</c:v>
                </c:pt>
                <c:pt idx="2049">
                  <c:v>0.188</c:v>
                </c:pt>
                <c:pt idx="2050">
                  <c:v>0.19500000000000001</c:v>
                </c:pt>
                <c:pt idx="2051">
                  <c:v>0.19500000000000001</c:v>
                </c:pt>
                <c:pt idx="2052">
                  <c:v>0.20399999999999999</c:v>
                </c:pt>
                <c:pt idx="2053">
                  <c:v>0.20399999999999999</c:v>
                </c:pt>
                <c:pt idx="2054">
                  <c:v>0.22899999999999998</c:v>
                </c:pt>
                <c:pt idx="2055">
                  <c:v>0.22899999999999998</c:v>
                </c:pt>
                <c:pt idx="2056">
                  <c:v>0.23399999999999999</c:v>
                </c:pt>
                <c:pt idx="2057">
                  <c:v>0.23399999999999999</c:v>
                </c:pt>
                <c:pt idx="2058">
                  <c:v>0.215</c:v>
                </c:pt>
                <c:pt idx="2059">
                  <c:v>0.215</c:v>
                </c:pt>
                <c:pt idx="2060">
                  <c:v>0.214</c:v>
                </c:pt>
                <c:pt idx="2061">
                  <c:v>0.214</c:v>
                </c:pt>
                <c:pt idx="2062">
                  <c:v>0.19899999999999998</c:v>
                </c:pt>
                <c:pt idx="2063">
                  <c:v>0.19899999999999998</c:v>
                </c:pt>
                <c:pt idx="2064">
                  <c:v>0.193</c:v>
                </c:pt>
                <c:pt idx="2065">
                  <c:v>0.193</c:v>
                </c:pt>
                <c:pt idx="2066">
                  <c:v>0.183</c:v>
                </c:pt>
                <c:pt idx="2067">
                  <c:v>0.183</c:v>
                </c:pt>
                <c:pt idx="2068">
                  <c:v>0.183</c:v>
                </c:pt>
                <c:pt idx="2069">
                  <c:v>0.183</c:v>
                </c:pt>
                <c:pt idx="2070">
                  <c:v>0.19399999999999998</c:v>
                </c:pt>
                <c:pt idx="2071">
                  <c:v>0.19399999999999998</c:v>
                </c:pt>
                <c:pt idx="2072">
                  <c:v>0.20499999999999999</c:v>
                </c:pt>
                <c:pt idx="2073">
                  <c:v>0.20499999999999999</c:v>
                </c:pt>
                <c:pt idx="2074">
                  <c:v>0.20600000000000002</c:v>
                </c:pt>
                <c:pt idx="2075">
                  <c:v>0.20600000000000002</c:v>
                </c:pt>
                <c:pt idx="2076">
                  <c:v>0.19699999999999998</c:v>
                </c:pt>
                <c:pt idx="2077">
                  <c:v>0.19699999999999998</c:v>
                </c:pt>
                <c:pt idx="2078">
                  <c:v>0.19800000000000001</c:v>
                </c:pt>
                <c:pt idx="2079">
                  <c:v>0.19800000000000001</c:v>
                </c:pt>
                <c:pt idx="2080">
                  <c:v>0.182</c:v>
                </c:pt>
                <c:pt idx="2081">
                  <c:v>0.182</c:v>
                </c:pt>
                <c:pt idx="2082">
                  <c:v>0.18100000000000002</c:v>
                </c:pt>
                <c:pt idx="2083">
                  <c:v>0.18100000000000002</c:v>
                </c:pt>
                <c:pt idx="2084">
                  <c:v>0.18600000000000003</c:v>
                </c:pt>
                <c:pt idx="2085">
                  <c:v>0.18600000000000003</c:v>
                </c:pt>
                <c:pt idx="2086">
                  <c:v>0.188</c:v>
                </c:pt>
                <c:pt idx="2087">
                  <c:v>0.188</c:v>
                </c:pt>
                <c:pt idx="2088">
                  <c:v>0.183</c:v>
                </c:pt>
                <c:pt idx="2089">
                  <c:v>0.183</c:v>
                </c:pt>
                <c:pt idx="2090">
                  <c:v>0.17800000000000002</c:v>
                </c:pt>
                <c:pt idx="2091">
                  <c:v>0.17800000000000002</c:v>
                </c:pt>
                <c:pt idx="2092">
                  <c:v>0.17800000000000002</c:v>
                </c:pt>
                <c:pt idx="2093">
                  <c:v>0.17800000000000002</c:v>
                </c:pt>
                <c:pt idx="2094">
                  <c:v>0.191</c:v>
                </c:pt>
                <c:pt idx="2095">
                  <c:v>0.191</c:v>
                </c:pt>
                <c:pt idx="2096">
                  <c:v>0.19600000000000001</c:v>
                </c:pt>
                <c:pt idx="2097">
                  <c:v>0.19600000000000001</c:v>
                </c:pt>
                <c:pt idx="2098">
                  <c:v>0.21299999999999999</c:v>
                </c:pt>
                <c:pt idx="2099">
                  <c:v>0.21299999999999999</c:v>
                </c:pt>
                <c:pt idx="2100">
                  <c:v>0.22399999999999998</c:v>
                </c:pt>
                <c:pt idx="2101">
                  <c:v>0.22399999999999998</c:v>
                </c:pt>
                <c:pt idx="2102">
                  <c:v>0.22800000000000001</c:v>
                </c:pt>
                <c:pt idx="2103">
                  <c:v>0.22800000000000001</c:v>
                </c:pt>
                <c:pt idx="2104">
                  <c:v>0.24600000000000002</c:v>
                </c:pt>
                <c:pt idx="2105">
                  <c:v>0.24600000000000002</c:v>
                </c:pt>
                <c:pt idx="2106">
                  <c:v>0.26500000000000001</c:v>
                </c:pt>
                <c:pt idx="2107">
                  <c:v>0.26500000000000001</c:v>
                </c:pt>
                <c:pt idx="2108">
                  <c:v>0.253</c:v>
                </c:pt>
                <c:pt idx="2109">
                  <c:v>0.253</c:v>
                </c:pt>
                <c:pt idx="2110">
                  <c:v>0.24299999999999999</c:v>
                </c:pt>
                <c:pt idx="2111">
                  <c:v>0.24299999999999999</c:v>
                </c:pt>
                <c:pt idx="2112">
                  <c:v>0.24100000000000002</c:v>
                </c:pt>
                <c:pt idx="2113">
                  <c:v>0.24100000000000002</c:v>
                </c:pt>
                <c:pt idx="2114">
                  <c:v>0.222</c:v>
                </c:pt>
                <c:pt idx="2115">
                  <c:v>0.222</c:v>
                </c:pt>
                <c:pt idx="2116">
                  <c:v>0.20600000000000002</c:v>
                </c:pt>
                <c:pt idx="2117">
                  <c:v>0.20600000000000002</c:v>
                </c:pt>
                <c:pt idx="2118">
                  <c:v>0.20300000000000001</c:v>
                </c:pt>
                <c:pt idx="2119">
                  <c:v>0.20300000000000001</c:v>
                </c:pt>
                <c:pt idx="2120">
                  <c:v>0.19899999999999998</c:v>
                </c:pt>
                <c:pt idx="2121">
                  <c:v>0.19899999999999998</c:v>
                </c:pt>
                <c:pt idx="2122">
                  <c:v>0.188</c:v>
                </c:pt>
                <c:pt idx="2123">
                  <c:v>0.188</c:v>
                </c:pt>
                <c:pt idx="2124">
                  <c:v>0.192</c:v>
                </c:pt>
                <c:pt idx="2125">
                  <c:v>0.192</c:v>
                </c:pt>
                <c:pt idx="2126">
                  <c:v>0.188</c:v>
                </c:pt>
                <c:pt idx="2127">
                  <c:v>0.188</c:v>
                </c:pt>
                <c:pt idx="2128">
                  <c:v>0.185</c:v>
                </c:pt>
                <c:pt idx="2129">
                  <c:v>0.185</c:v>
                </c:pt>
                <c:pt idx="2130">
                  <c:v>0.18899999999999997</c:v>
                </c:pt>
                <c:pt idx="2131">
                  <c:v>0.18899999999999997</c:v>
                </c:pt>
                <c:pt idx="2132">
                  <c:v>0.183</c:v>
                </c:pt>
                <c:pt idx="2133">
                  <c:v>0.183</c:v>
                </c:pt>
                <c:pt idx="2134">
                  <c:v>0.18100000000000002</c:v>
                </c:pt>
                <c:pt idx="2135">
                  <c:v>0.18100000000000002</c:v>
                </c:pt>
                <c:pt idx="2136">
                  <c:v>0.17899999999999999</c:v>
                </c:pt>
                <c:pt idx="2137">
                  <c:v>0.17899999999999999</c:v>
                </c:pt>
                <c:pt idx="2138">
                  <c:v>0.18100000000000002</c:v>
                </c:pt>
                <c:pt idx="2139">
                  <c:v>0.18100000000000002</c:v>
                </c:pt>
                <c:pt idx="2140">
                  <c:v>0.185</c:v>
                </c:pt>
                <c:pt idx="2141">
                  <c:v>0.185</c:v>
                </c:pt>
                <c:pt idx="2142">
                  <c:v>0.188</c:v>
                </c:pt>
                <c:pt idx="2143">
                  <c:v>0.188</c:v>
                </c:pt>
                <c:pt idx="2144">
                  <c:v>0.18600000000000003</c:v>
                </c:pt>
                <c:pt idx="2145">
                  <c:v>0.18600000000000003</c:v>
                </c:pt>
                <c:pt idx="2146">
                  <c:v>0.193</c:v>
                </c:pt>
                <c:pt idx="2147">
                  <c:v>0.193</c:v>
                </c:pt>
                <c:pt idx="2148">
                  <c:v>0.20499999999999999</c:v>
                </c:pt>
                <c:pt idx="2149">
                  <c:v>0.20499999999999999</c:v>
                </c:pt>
                <c:pt idx="2150">
                  <c:v>0.215</c:v>
                </c:pt>
                <c:pt idx="2151">
                  <c:v>0.215</c:v>
                </c:pt>
                <c:pt idx="2152">
                  <c:v>0.218</c:v>
                </c:pt>
                <c:pt idx="2153">
                  <c:v>0.218</c:v>
                </c:pt>
                <c:pt idx="2154">
                  <c:v>0.221</c:v>
                </c:pt>
                <c:pt idx="2155">
                  <c:v>0.221</c:v>
                </c:pt>
                <c:pt idx="2156">
                  <c:v>0.22600000000000001</c:v>
                </c:pt>
                <c:pt idx="2157">
                  <c:v>0.22600000000000001</c:v>
                </c:pt>
                <c:pt idx="2158">
                  <c:v>0.24299999999999999</c:v>
                </c:pt>
                <c:pt idx="2159">
                  <c:v>0.24299999999999999</c:v>
                </c:pt>
                <c:pt idx="2160">
                  <c:v>0.23499999999999999</c:v>
                </c:pt>
                <c:pt idx="2161">
                  <c:v>0.23499999999999999</c:v>
                </c:pt>
                <c:pt idx="2162">
                  <c:v>0.23100000000000001</c:v>
                </c:pt>
                <c:pt idx="2163">
                  <c:v>0.23100000000000001</c:v>
                </c:pt>
                <c:pt idx="2164">
                  <c:v>0.23600000000000002</c:v>
                </c:pt>
                <c:pt idx="2165">
                  <c:v>0.23600000000000002</c:v>
                </c:pt>
                <c:pt idx="2166">
                  <c:v>0.222</c:v>
                </c:pt>
                <c:pt idx="2167">
                  <c:v>0.222</c:v>
                </c:pt>
                <c:pt idx="2168">
                  <c:v>0.21899999999999997</c:v>
                </c:pt>
                <c:pt idx="2169">
                  <c:v>0.21899999999999997</c:v>
                </c:pt>
                <c:pt idx="2170">
                  <c:v>0.22399999999999998</c:v>
                </c:pt>
                <c:pt idx="2171">
                  <c:v>0.22399999999999998</c:v>
                </c:pt>
                <c:pt idx="2172">
                  <c:v>0.218</c:v>
                </c:pt>
                <c:pt idx="2173">
                  <c:v>0.218</c:v>
                </c:pt>
                <c:pt idx="2174">
                  <c:v>0.20699999999999999</c:v>
                </c:pt>
                <c:pt idx="2175">
                  <c:v>0.20699999999999999</c:v>
                </c:pt>
                <c:pt idx="2176">
                  <c:v>0.21</c:v>
                </c:pt>
                <c:pt idx="2177">
                  <c:v>0.21</c:v>
                </c:pt>
                <c:pt idx="2178">
                  <c:v>0.20800000000000002</c:v>
                </c:pt>
                <c:pt idx="2179">
                  <c:v>0.20800000000000002</c:v>
                </c:pt>
                <c:pt idx="2180">
                  <c:v>0.20399999999999999</c:v>
                </c:pt>
                <c:pt idx="2181">
                  <c:v>0.20399999999999999</c:v>
                </c:pt>
                <c:pt idx="2182">
                  <c:v>0.19399999999999998</c:v>
                </c:pt>
                <c:pt idx="2183">
                  <c:v>0.19399999999999998</c:v>
                </c:pt>
                <c:pt idx="2184">
                  <c:v>0.19399999999999998</c:v>
                </c:pt>
                <c:pt idx="2185">
                  <c:v>0.19399999999999998</c:v>
                </c:pt>
                <c:pt idx="2186">
                  <c:v>0.2</c:v>
                </c:pt>
                <c:pt idx="2187">
                  <c:v>0.2</c:v>
                </c:pt>
                <c:pt idx="2188">
                  <c:v>0.21600000000000003</c:v>
                </c:pt>
                <c:pt idx="2189">
                  <c:v>0.21600000000000003</c:v>
                </c:pt>
                <c:pt idx="2190">
                  <c:v>0.214</c:v>
                </c:pt>
                <c:pt idx="2191">
                  <c:v>0.214</c:v>
                </c:pt>
                <c:pt idx="2192">
                  <c:v>0.19699999999999998</c:v>
                </c:pt>
                <c:pt idx="2193">
                  <c:v>0.19699999999999998</c:v>
                </c:pt>
                <c:pt idx="2194">
                  <c:v>0.20699999999999999</c:v>
                </c:pt>
                <c:pt idx="2195">
                  <c:v>0.20699999999999999</c:v>
                </c:pt>
                <c:pt idx="2196">
                  <c:v>0.20800000000000002</c:v>
                </c:pt>
                <c:pt idx="2197">
                  <c:v>0.20800000000000002</c:v>
                </c:pt>
                <c:pt idx="2198">
                  <c:v>0.191</c:v>
                </c:pt>
                <c:pt idx="2199">
                  <c:v>0.191</c:v>
                </c:pt>
                <c:pt idx="2200">
                  <c:v>0.19399999999999998</c:v>
                </c:pt>
                <c:pt idx="2201">
                  <c:v>0.19399999999999998</c:v>
                </c:pt>
                <c:pt idx="2202">
                  <c:v>0.20100000000000001</c:v>
                </c:pt>
                <c:pt idx="2203">
                  <c:v>0.20100000000000001</c:v>
                </c:pt>
                <c:pt idx="2204">
                  <c:v>0.217</c:v>
                </c:pt>
                <c:pt idx="2205">
                  <c:v>0.217</c:v>
                </c:pt>
                <c:pt idx="2206">
                  <c:v>0.20300000000000001</c:v>
                </c:pt>
                <c:pt idx="2207">
                  <c:v>0.20300000000000001</c:v>
                </c:pt>
                <c:pt idx="2208">
                  <c:v>0.22500000000000001</c:v>
                </c:pt>
                <c:pt idx="2209">
                  <c:v>0.22500000000000001</c:v>
                </c:pt>
                <c:pt idx="2210">
                  <c:v>0.218</c:v>
                </c:pt>
                <c:pt idx="2211">
                  <c:v>0.218</c:v>
                </c:pt>
                <c:pt idx="2212">
                  <c:v>0.20800000000000002</c:v>
                </c:pt>
                <c:pt idx="2213">
                  <c:v>0.20800000000000002</c:v>
                </c:pt>
                <c:pt idx="2214">
                  <c:v>0.18899999999999997</c:v>
                </c:pt>
                <c:pt idx="2215">
                  <c:v>0.18899999999999997</c:v>
                </c:pt>
                <c:pt idx="2216">
                  <c:v>0.20100000000000001</c:v>
                </c:pt>
                <c:pt idx="2217">
                  <c:v>0.20100000000000001</c:v>
                </c:pt>
                <c:pt idx="2218">
                  <c:v>0.20600000000000002</c:v>
                </c:pt>
                <c:pt idx="2219">
                  <c:v>0.20600000000000002</c:v>
                </c:pt>
                <c:pt idx="2220">
                  <c:v>0.19</c:v>
                </c:pt>
                <c:pt idx="2221">
                  <c:v>0.19</c:v>
                </c:pt>
                <c:pt idx="2222">
                  <c:v>0.19600000000000001</c:v>
                </c:pt>
                <c:pt idx="2223">
                  <c:v>0.19600000000000001</c:v>
                </c:pt>
                <c:pt idx="2224">
                  <c:v>0.21899999999999997</c:v>
                </c:pt>
                <c:pt idx="2225">
                  <c:v>0.21899999999999997</c:v>
                </c:pt>
                <c:pt idx="2226">
                  <c:v>0.22800000000000001</c:v>
                </c:pt>
                <c:pt idx="2227">
                  <c:v>0.22800000000000001</c:v>
                </c:pt>
                <c:pt idx="2228">
                  <c:v>0.23199999999999998</c:v>
                </c:pt>
                <c:pt idx="2229">
                  <c:v>0.23199999999999998</c:v>
                </c:pt>
                <c:pt idx="2230">
                  <c:v>0.24199999999999999</c:v>
                </c:pt>
                <c:pt idx="2231">
                  <c:v>0.24199999999999999</c:v>
                </c:pt>
                <c:pt idx="2232">
                  <c:v>0.23499999999999999</c:v>
                </c:pt>
                <c:pt idx="2233">
                  <c:v>0.23499999999999999</c:v>
                </c:pt>
                <c:pt idx="2234">
                  <c:v>0.22</c:v>
                </c:pt>
                <c:pt idx="2235">
                  <c:v>0.22</c:v>
                </c:pt>
                <c:pt idx="2236">
                  <c:v>0.21600000000000003</c:v>
                </c:pt>
                <c:pt idx="2237">
                  <c:v>0.21600000000000003</c:v>
                </c:pt>
                <c:pt idx="2238">
                  <c:v>0.19699999999999998</c:v>
                </c:pt>
                <c:pt idx="2239">
                  <c:v>0.19699999999999998</c:v>
                </c:pt>
                <c:pt idx="2240">
                  <c:v>0.191</c:v>
                </c:pt>
                <c:pt idx="2241">
                  <c:v>0.191</c:v>
                </c:pt>
                <c:pt idx="2242">
                  <c:v>0.19699999999999998</c:v>
                </c:pt>
                <c:pt idx="2243">
                  <c:v>0.19699999999999998</c:v>
                </c:pt>
                <c:pt idx="2244">
                  <c:v>0.19500000000000001</c:v>
                </c:pt>
                <c:pt idx="2245">
                  <c:v>0.19500000000000001</c:v>
                </c:pt>
                <c:pt idx="2246">
                  <c:v>0.20199999999999999</c:v>
                </c:pt>
                <c:pt idx="2247">
                  <c:v>0.20199999999999999</c:v>
                </c:pt>
                <c:pt idx="2248">
                  <c:v>0.187</c:v>
                </c:pt>
                <c:pt idx="2249">
                  <c:v>0.187</c:v>
                </c:pt>
                <c:pt idx="2250">
                  <c:v>0.23399999999999999</c:v>
                </c:pt>
                <c:pt idx="2251">
                  <c:v>0.23399999999999999</c:v>
                </c:pt>
                <c:pt idx="2252">
                  <c:v>0.248</c:v>
                </c:pt>
                <c:pt idx="2253">
                  <c:v>0.248</c:v>
                </c:pt>
                <c:pt idx="2254">
                  <c:v>0.247</c:v>
                </c:pt>
                <c:pt idx="2255">
                  <c:v>0.247</c:v>
                </c:pt>
                <c:pt idx="2256">
                  <c:v>0.245</c:v>
                </c:pt>
                <c:pt idx="2257">
                  <c:v>0.245</c:v>
                </c:pt>
                <c:pt idx="2258">
                  <c:v>0.23699999999999999</c:v>
                </c:pt>
                <c:pt idx="2259">
                  <c:v>0.23699999999999999</c:v>
                </c:pt>
                <c:pt idx="2260">
                  <c:v>0.21100000000000002</c:v>
                </c:pt>
                <c:pt idx="2261">
                  <c:v>0.21100000000000002</c:v>
                </c:pt>
                <c:pt idx="2262">
                  <c:v>0.23699999999999999</c:v>
                </c:pt>
                <c:pt idx="2263">
                  <c:v>0.23699999999999999</c:v>
                </c:pt>
                <c:pt idx="2264">
                  <c:v>0.18</c:v>
                </c:pt>
                <c:pt idx="2265">
                  <c:v>0.18</c:v>
                </c:pt>
                <c:pt idx="2266">
                  <c:v>0.218</c:v>
                </c:pt>
                <c:pt idx="2267">
                  <c:v>0.218</c:v>
                </c:pt>
                <c:pt idx="2268">
                  <c:v>0.251</c:v>
                </c:pt>
                <c:pt idx="2269">
                  <c:v>0.251</c:v>
                </c:pt>
                <c:pt idx="2270">
                  <c:v>0.26500000000000001</c:v>
                </c:pt>
                <c:pt idx="2271">
                  <c:v>0.26500000000000001</c:v>
                </c:pt>
                <c:pt idx="2272">
                  <c:v>0.27</c:v>
                </c:pt>
                <c:pt idx="2273">
                  <c:v>0.27</c:v>
                </c:pt>
                <c:pt idx="2274">
                  <c:v>0.26800000000000002</c:v>
                </c:pt>
                <c:pt idx="2275">
                  <c:v>0.26800000000000002</c:v>
                </c:pt>
                <c:pt idx="2276">
                  <c:v>0.26700000000000002</c:v>
                </c:pt>
                <c:pt idx="2277">
                  <c:v>0.26700000000000002</c:v>
                </c:pt>
                <c:pt idx="2278">
                  <c:v>0.26600000000000001</c:v>
                </c:pt>
                <c:pt idx="2279">
                  <c:v>0.26600000000000001</c:v>
                </c:pt>
                <c:pt idx="2280">
                  <c:v>0.26500000000000001</c:v>
                </c:pt>
                <c:pt idx="2281">
                  <c:v>0.26500000000000001</c:v>
                </c:pt>
                <c:pt idx="2282">
                  <c:v>0.26800000000000002</c:v>
                </c:pt>
                <c:pt idx="2283">
                  <c:v>0.26800000000000002</c:v>
                </c:pt>
                <c:pt idx="2284">
                  <c:v>0.26700000000000002</c:v>
                </c:pt>
                <c:pt idx="2285">
                  <c:v>0.26700000000000002</c:v>
                </c:pt>
                <c:pt idx="2286">
                  <c:v>0.26</c:v>
                </c:pt>
                <c:pt idx="2287">
                  <c:v>0.26</c:v>
                </c:pt>
                <c:pt idx="2288">
                  <c:v>0.28199999999999997</c:v>
                </c:pt>
                <c:pt idx="2289">
                  <c:v>0.28199999999999997</c:v>
                </c:pt>
                <c:pt idx="2290">
                  <c:v>0.29199999999999998</c:v>
                </c:pt>
                <c:pt idx="2291">
                  <c:v>0.29199999999999998</c:v>
                </c:pt>
                <c:pt idx="2292">
                  <c:v>0.29600000000000004</c:v>
                </c:pt>
                <c:pt idx="2293">
                  <c:v>0.29600000000000004</c:v>
                </c:pt>
                <c:pt idx="2294">
                  <c:v>0.29699999999999999</c:v>
                </c:pt>
                <c:pt idx="2295">
                  <c:v>0.29699999999999999</c:v>
                </c:pt>
                <c:pt idx="2296">
                  <c:v>0.30299999999999999</c:v>
                </c:pt>
                <c:pt idx="2297">
                  <c:v>0.30299999999999999</c:v>
                </c:pt>
                <c:pt idx="2298">
                  <c:v>0.29399999999999998</c:v>
                </c:pt>
                <c:pt idx="2299">
                  <c:v>0.29399999999999998</c:v>
                </c:pt>
                <c:pt idx="2300">
                  <c:v>0.23499999999999999</c:v>
                </c:pt>
                <c:pt idx="2301">
                  <c:v>0.23499999999999999</c:v>
                </c:pt>
                <c:pt idx="2302">
                  <c:v>0.21600000000000003</c:v>
                </c:pt>
                <c:pt idx="2303">
                  <c:v>0.21600000000000003</c:v>
                </c:pt>
                <c:pt idx="2304">
                  <c:v>0.22800000000000001</c:v>
                </c:pt>
                <c:pt idx="2305">
                  <c:v>0.22800000000000001</c:v>
                </c:pt>
                <c:pt idx="2306">
                  <c:v>0.22899999999999998</c:v>
                </c:pt>
                <c:pt idx="2307">
                  <c:v>0.22899999999999998</c:v>
                </c:pt>
                <c:pt idx="2308">
                  <c:v>0.22399999999999998</c:v>
                </c:pt>
                <c:pt idx="2309">
                  <c:v>0.22399999999999998</c:v>
                </c:pt>
                <c:pt idx="2310">
                  <c:v>0.22600000000000001</c:v>
                </c:pt>
                <c:pt idx="2311">
                  <c:v>0.22600000000000001</c:v>
                </c:pt>
                <c:pt idx="2312">
                  <c:v>0.217</c:v>
                </c:pt>
                <c:pt idx="2313">
                  <c:v>0.217</c:v>
                </c:pt>
                <c:pt idx="2314">
                  <c:v>0.20600000000000002</c:v>
                </c:pt>
                <c:pt idx="2315">
                  <c:v>0.20600000000000002</c:v>
                </c:pt>
                <c:pt idx="2316">
                  <c:v>0.19800000000000001</c:v>
                </c:pt>
                <c:pt idx="2317">
                  <c:v>0.19800000000000001</c:v>
                </c:pt>
                <c:pt idx="2318">
                  <c:v>0.20300000000000001</c:v>
                </c:pt>
                <c:pt idx="2319">
                  <c:v>0.20300000000000001</c:v>
                </c:pt>
                <c:pt idx="2320">
                  <c:v>0.20199999999999999</c:v>
                </c:pt>
                <c:pt idx="2321">
                  <c:v>0.20199999999999999</c:v>
                </c:pt>
                <c:pt idx="2322">
                  <c:v>0.184</c:v>
                </c:pt>
                <c:pt idx="2323">
                  <c:v>0.184</c:v>
                </c:pt>
                <c:pt idx="2324">
                  <c:v>0.193</c:v>
                </c:pt>
                <c:pt idx="2325">
                  <c:v>0.193</c:v>
                </c:pt>
                <c:pt idx="2326">
                  <c:v>0.217</c:v>
                </c:pt>
                <c:pt idx="2327">
                  <c:v>0.217</c:v>
                </c:pt>
                <c:pt idx="2328">
                  <c:v>0.22500000000000001</c:v>
                </c:pt>
                <c:pt idx="2329">
                  <c:v>0.22500000000000001</c:v>
                </c:pt>
                <c:pt idx="2330">
                  <c:v>0.217</c:v>
                </c:pt>
                <c:pt idx="2331">
                  <c:v>0.217</c:v>
                </c:pt>
                <c:pt idx="2332">
                  <c:v>0.20399999999999999</c:v>
                </c:pt>
                <c:pt idx="2333">
                  <c:v>0.20399999999999999</c:v>
                </c:pt>
                <c:pt idx="2334">
                  <c:v>0.18899999999999997</c:v>
                </c:pt>
                <c:pt idx="2335">
                  <c:v>0.18899999999999997</c:v>
                </c:pt>
                <c:pt idx="2336">
                  <c:v>0.187</c:v>
                </c:pt>
                <c:pt idx="2337">
                  <c:v>0.187</c:v>
                </c:pt>
                <c:pt idx="2338">
                  <c:v>0.21899999999999997</c:v>
                </c:pt>
                <c:pt idx="2339">
                  <c:v>0.21899999999999997</c:v>
                </c:pt>
                <c:pt idx="2340">
                  <c:v>0.22399999999999998</c:v>
                </c:pt>
                <c:pt idx="2341">
                  <c:v>0.22399999999999998</c:v>
                </c:pt>
                <c:pt idx="2342">
                  <c:v>0.21</c:v>
                </c:pt>
                <c:pt idx="2343">
                  <c:v>0.21</c:v>
                </c:pt>
                <c:pt idx="2344">
                  <c:v>0.21299999999999999</c:v>
                </c:pt>
                <c:pt idx="2345">
                  <c:v>0.21299999999999999</c:v>
                </c:pt>
                <c:pt idx="2346">
                  <c:v>0.22600000000000001</c:v>
                </c:pt>
                <c:pt idx="2347">
                  <c:v>0.22600000000000001</c:v>
                </c:pt>
                <c:pt idx="2348">
                  <c:v>0.23199999999999998</c:v>
                </c:pt>
                <c:pt idx="2349">
                  <c:v>0.23199999999999998</c:v>
                </c:pt>
                <c:pt idx="2350">
                  <c:v>0.26400000000000001</c:v>
                </c:pt>
                <c:pt idx="2351">
                  <c:v>0.26400000000000001</c:v>
                </c:pt>
                <c:pt idx="2352">
                  <c:v>0.25600000000000001</c:v>
                </c:pt>
                <c:pt idx="2353">
                  <c:v>0.25600000000000001</c:v>
                </c:pt>
                <c:pt idx="2354">
                  <c:v>0.21299999999999999</c:v>
                </c:pt>
                <c:pt idx="2355">
                  <c:v>0.21299999999999999</c:v>
                </c:pt>
                <c:pt idx="2356">
                  <c:v>0.24399999999999999</c:v>
                </c:pt>
                <c:pt idx="2357">
                  <c:v>0.24399999999999999</c:v>
                </c:pt>
                <c:pt idx="2358">
                  <c:v>0.27600000000000002</c:v>
                </c:pt>
                <c:pt idx="2359">
                  <c:v>0.27600000000000002</c:v>
                </c:pt>
                <c:pt idx="2360">
                  <c:v>0.27399999999999997</c:v>
                </c:pt>
                <c:pt idx="2361">
                  <c:v>0.27399999999999997</c:v>
                </c:pt>
                <c:pt idx="2362">
                  <c:v>0.28800000000000003</c:v>
                </c:pt>
                <c:pt idx="2363">
                  <c:v>0.28800000000000003</c:v>
                </c:pt>
                <c:pt idx="2364">
                  <c:v>0.28600000000000003</c:v>
                </c:pt>
                <c:pt idx="2365">
                  <c:v>0.28600000000000003</c:v>
                </c:pt>
                <c:pt idx="2366">
                  <c:v>0.28600000000000003</c:v>
                </c:pt>
                <c:pt idx="2367">
                  <c:v>0.28600000000000003</c:v>
                </c:pt>
                <c:pt idx="2368">
                  <c:v>0.29399999999999998</c:v>
                </c:pt>
                <c:pt idx="2369">
                  <c:v>0.29399999999999998</c:v>
                </c:pt>
                <c:pt idx="2370">
                  <c:v>0.27800000000000002</c:v>
                </c:pt>
                <c:pt idx="2371">
                  <c:v>0.27800000000000002</c:v>
                </c:pt>
                <c:pt idx="2372">
                  <c:v>0.25</c:v>
                </c:pt>
                <c:pt idx="2373">
                  <c:v>0.25</c:v>
                </c:pt>
                <c:pt idx="2374">
                  <c:v>0.28899999999999998</c:v>
                </c:pt>
                <c:pt idx="2375">
                  <c:v>0.28899999999999998</c:v>
                </c:pt>
                <c:pt idx="2376">
                  <c:v>0.29600000000000004</c:v>
                </c:pt>
                <c:pt idx="2377">
                  <c:v>0.29600000000000004</c:v>
                </c:pt>
                <c:pt idx="2378">
                  <c:v>0.29799999999999999</c:v>
                </c:pt>
                <c:pt idx="2379">
                  <c:v>0.29799999999999999</c:v>
                </c:pt>
                <c:pt idx="2380">
                  <c:v>0.28300000000000003</c:v>
                </c:pt>
                <c:pt idx="2381">
                  <c:v>0.28300000000000003</c:v>
                </c:pt>
                <c:pt idx="2382">
                  <c:v>0.23699999999999999</c:v>
                </c:pt>
                <c:pt idx="2383">
                  <c:v>0.23699999999999999</c:v>
                </c:pt>
                <c:pt idx="2384">
                  <c:v>0.15</c:v>
                </c:pt>
                <c:pt idx="2385">
                  <c:v>0.15</c:v>
                </c:pt>
                <c:pt idx="2386">
                  <c:v>0.13800000000000001</c:v>
                </c:pt>
                <c:pt idx="2387">
                  <c:v>0.13800000000000001</c:v>
                </c:pt>
                <c:pt idx="2388">
                  <c:v>0.153</c:v>
                </c:pt>
                <c:pt idx="2389">
                  <c:v>0.153</c:v>
                </c:pt>
                <c:pt idx="2390">
                  <c:v>0.19800000000000001</c:v>
                </c:pt>
                <c:pt idx="2391">
                  <c:v>0.19800000000000001</c:v>
                </c:pt>
                <c:pt idx="2392">
                  <c:v>0.28000000000000003</c:v>
                </c:pt>
                <c:pt idx="2393">
                  <c:v>0.28000000000000003</c:v>
                </c:pt>
                <c:pt idx="2394">
                  <c:v>0.28600000000000003</c:v>
                </c:pt>
                <c:pt idx="2395">
                  <c:v>0.28600000000000003</c:v>
                </c:pt>
                <c:pt idx="2396">
                  <c:v>0.25900000000000001</c:v>
                </c:pt>
                <c:pt idx="2397">
                  <c:v>0.25900000000000001</c:v>
                </c:pt>
                <c:pt idx="2398">
                  <c:v>0.17</c:v>
                </c:pt>
                <c:pt idx="2399">
                  <c:v>0.17</c:v>
                </c:pt>
                <c:pt idx="2400">
                  <c:v>0.111</c:v>
                </c:pt>
                <c:pt idx="2401">
                  <c:v>0.111</c:v>
                </c:pt>
                <c:pt idx="2402">
                  <c:v>0.17199999999999999</c:v>
                </c:pt>
                <c:pt idx="2403">
                  <c:v>0.17199999999999999</c:v>
                </c:pt>
                <c:pt idx="2404">
                  <c:v>0.28100000000000003</c:v>
                </c:pt>
                <c:pt idx="2405">
                  <c:v>0.28100000000000003</c:v>
                </c:pt>
                <c:pt idx="2406">
                  <c:v>0.30299999999999999</c:v>
                </c:pt>
                <c:pt idx="2407">
                  <c:v>0.30299999999999999</c:v>
                </c:pt>
                <c:pt idx="2408">
                  <c:v>0.32</c:v>
                </c:pt>
                <c:pt idx="2409">
                  <c:v>0.32</c:v>
                </c:pt>
                <c:pt idx="2410">
                  <c:v>0.32200000000000001</c:v>
                </c:pt>
                <c:pt idx="2411">
                  <c:v>0.32200000000000001</c:v>
                </c:pt>
                <c:pt idx="2412">
                  <c:v>0.32500000000000001</c:v>
                </c:pt>
                <c:pt idx="2413">
                  <c:v>0.32500000000000001</c:v>
                </c:pt>
                <c:pt idx="2414">
                  <c:v>0.33</c:v>
                </c:pt>
                <c:pt idx="2415">
                  <c:v>0.33</c:v>
                </c:pt>
                <c:pt idx="2416">
                  <c:v>0.32600000000000001</c:v>
                </c:pt>
                <c:pt idx="2417">
                  <c:v>0.32600000000000001</c:v>
                </c:pt>
                <c:pt idx="2418">
                  <c:v>0.27699999999999997</c:v>
                </c:pt>
                <c:pt idx="2419">
                  <c:v>0.27699999999999997</c:v>
                </c:pt>
                <c:pt idx="2420">
                  <c:v>0.19</c:v>
                </c:pt>
                <c:pt idx="2421">
                  <c:v>0.19</c:v>
                </c:pt>
                <c:pt idx="2422">
                  <c:v>0.13500000000000001</c:v>
                </c:pt>
                <c:pt idx="2423">
                  <c:v>0.13500000000000001</c:v>
                </c:pt>
                <c:pt idx="2424">
                  <c:v>0.14300000000000002</c:v>
                </c:pt>
                <c:pt idx="2425">
                  <c:v>0.14300000000000002</c:v>
                </c:pt>
                <c:pt idx="2426">
                  <c:v>0.2</c:v>
                </c:pt>
                <c:pt idx="2427">
                  <c:v>0.2</c:v>
                </c:pt>
                <c:pt idx="2428">
                  <c:v>0.22800000000000001</c:v>
                </c:pt>
                <c:pt idx="2429">
                  <c:v>0.22800000000000001</c:v>
                </c:pt>
                <c:pt idx="2430">
                  <c:v>0.23699999999999999</c:v>
                </c:pt>
                <c:pt idx="2431">
                  <c:v>0.23699999999999999</c:v>
                </c:pt>
                <c:pt idx="2432">
                  <c:v>0.22600000000000001</c:v>
                </c:pt>
                <c:pt idx="2433">
                  <c:v>0.22600000000000001</c:v>
                </c:pt>
                <c:pt idx="2434">
                  <c:v>0.20300000000000001</c:v>
                </c:pt>
                <c:pt idx="2435">
                  <c:v>0.20300000000000001</c:v>
                </c:pt>
                <c:pt idx="2436">
                  <c:v>0.19800000000000001</c:v>
                </c:pt>
                <c:pt idx="2437">
                  <c:v>0.19800000000000001</c:v>
                </c:pt>
                <c:pt idx="2438">
                  <c:v>0.19600000000000001</c:v>
                </c:pt>
                <c:pt idx="2439">
                  <c:v>0.19600000000000001</c:v>
                </c:pt>
                <c:pt idx="2440">
                  <c:v>0.18899999999999997</c:v>
                </c:pt>
                <c:pt idx="2441">
                  <c:v>0.18899999999999997</c:v>
                </c:pt>
                <c:pt idx="2442">
                  <c:v>0.17600000000000002</c:v>
                </c:pt>
                <c:pt idx="2443">
                  <c:v>0.17600000000000002</c:v>
                </c:pt>
                <c:pt idx="2444">
                  <c:v>0.158</c:v>
                </c:pt>
                <c:pt idx="2445">
                  <c:v>0.158</c:v>
                </c:pt>
                <c:pt idx="2446">
                  <c:v>0.14699999999999999</c:v>
                </c:pt>
                <c:pt idx="2447">
                  <c:v>0.14699999999999999</c:v>
                </c:pt>
                <c:pt idx="2448">
                  <c:v>0.14099999999999999</c:v>
                </c:pt>
                <c:pt idx="2449">
                  <c:v>0.14099999999999999</c:v>
                </c:pt>
                <c:pt idx="2450">
                  <c:v>0.14499999999999999</c:v>
                </c:pt>
                <c:pt idx="2451">
                  <c:v>0.14499999999999999</c:v>
                </c:pt>
                <c:pt idx="2452">
                  <c:v>0.21100000000000002</c:v>
                </c:pt>
                <c:pt idx="2453">
                  <c:v>0.21100000000000002</c:v>
                </c:pt>
                <c:pt idx="2454">
                  <c:v>0.26300000000000001</c:v>
                </c:pt>
                <c:pt idx="2455">
                  <c:v>0.26300000000000001</c:v>
                </c:pt>
                <c:pt idx="2456">
                  <c:v>0.26899999999999996</c:v>
                </c:pt>
                <c:pt idx="2457">
                  <c:v>0.26899999999999996</c:v>
                </c:pt>
                <c:pt idx="2458">
                  <c:v>0.22500000000000001</c:v>
                </c:pt>
                <c:pt idx="2459">
                  <c:v>0.22500000000000001</c:v>
                </c:pt>
                <c:pt idx="2460">
                  <c:v>0.24299999999999999</c:v>
                </c:pt>
                <c:pt idx="2461">
                  <c:v>0.24299999999999999</c:v>
                </c:pt>
                <c:pt idx="2462">
                  <c:v>0.29199999999999998</c:v>
                </c:pt>
                <c:pt idx="2463">
                  <c:v>0.29199999999999998</c:v>
                </c:pt>
                <c:pt idx="2464">
                  <c:v>0.29699999999999999</c:v>
                </c:pt>
                <c:pt idx="2465">
                  <c:v>0.29699999999999999</c:v>
                </c:pt>
                <c:pt idx="2466">
                  <c:v>0.29399999999999998</c:v>
                </c:pt>
                <c:pt idx="2467">
                  <c:v>0.29399999999999998</c:v>
                </c:pt>
                <c:pt idx="2468">
                  <c:v>0.24</c:v>
                </c:pt>
                <c:pt idx="2469">
                  <c:v>0.24</c:v>
                </c:pt>
                <c:pt idx="2470">
                  <c:v>0.17399999999999999</c:v>
                </c:pt>
                <c:pt idx="2471">
                  <c:v>0.17399999999999999</c:v>
                </c:pt>
                <c:pt idx="2472">
                  <c:v>0.20499999999999999</c:v>
                </c:pt>
                <c:pt idx="2473">
                  <c:v>0.20499999999999999</c:v>
                </c:pt>
                <c:pt idx="2474">
                  <c:v>0.17699999999999999</c:v>
                </c:pt>
                <c:pt idx="2475">
                  <c:v>0.17699999999999999</c:v>
                </c:pt>
                <c:pt idx="2476">
                  <c:v>0.21299999999999999</c:v>
                </c:pt>
                <c:pt idx="2477">
                  <c:v>0.21299999999999999</c:v>
                </c:pt>
                <c:pt idx="2478">
                  <c:v>0.253</c:v>
                </c:pt>
                <c:pt idx="2479">
                  <c:v>0.253</c:v>
                </c:pt>
                <c:pt idx="2480">
                  <c:v>0.28999999999999998</c:v>
                </c:pt>
                <c:pt idx="2481">
                  <c:v>0.28999999999999998</c:v>
                </c:pt>
                <c:pt idx="2482">
                  <c:v>0.30099999999999999</c:v>
                </c:pt>
                <c:pt idx="2483">
                  <c:v>0.30099999999999999</c:v>
                </c:pt>
                <c:pt idx="2484">
                  <c:v>0.308</c:v>
                </c:pt>
                <c:pt idx="2485">
                  <c:v>0.308</c:v>
                </c:pt>
                <c:pt idx="2486">
                  <c:v>0.29299999999999998</c:v>
                </c:pt>
                <c:pt idx="2487">
                  <c:v>0.29299999999999998</c:v>
                </c:pt>
                <c:pt idx="2488">
                  <c:v>0.25600000000000001</c:v>
                </c:pt>
                <c:pt idx="2489">
                  <c:v>0.25600000000000001</c:v>
                </c:pt>
                <c:pt idx="2490">
                  <c:v>0.247</c:v>
                </c:pt>
                <c:pt idx="2491">
                  <c:v>0.247</c:v>
                </c:pt>
                <c:pt idx="2492">
                  <c:v>0.25900000000000001</c:v>
                </c:pt>
                <c:pt idx="2493">
                  <c:v>0.25900000000000001</c:v>
                </c:pt>
                <c:pt idx="2494">
                  <c:v>0.24100000000000002</c:v>
                </c:pt>
                <c:pt idx="2495">
                  <c:v>0.24100000000000002</c:v>
                </c:pt>
                <c:pt idx="2496">
                  <c:v>0.24100000000000002</c:v>
                </c:pt>
                <c:pt idx="2497">
                  <c:v>0.24100000000000002</c:v>
                </c:pt>
                <c:pt idx="2498">
                  <c:v>0.28899999999999998</c:v>
                </c:pt>
                <c:pt idx="2499">
                  <c:v>0.28899999999999998</c:v>
                </c:pt>
                <c:pt idx="2500">
                  <c:v>0.32700000000000001</c:v>
                </c:pt>
                <c:pt idx="2501">
                  <c:v>0.32700000000000001</c:v>
                </c:pt>
                <c:pt idx="2502">
                  <c:v>0.32500000000000001</c:v>
                </c:pt>
                <c:pt idx="2503">
                  <c:v>0.32500000000000001</c:v>
                </c:pt>
                <c:pt idx="2504">
                  <c:v>0.309</c:v>
                </c:pt>
                <c:pt idx="2505">
                  <c:v>0.309</c:v>
                </c:pt>
                <c:pt idx="2506">
                  <c:v>0.27100000000000002</c:v>
                </c:pt>
                <c:pt idx="2507">
                  <c:v>0.27100000000000002</c:v>
                </c:pt>
                <c:pt idx="2508">
                  <c:v>0.23399999999999999</c:v>
                </c:pt>
                <c:pt idx="2509">
                  <c:v>0.23399999999999999</c:v>
                </c:pt>
                <c:pt idx="2510">
                  <c:v>0.20699999999999999</c:v>
                </c:pt>
                <c:pt idx="2511">
                  <c:v>0.20699999999999999</c:v>
                </c:pt>
                <c:pt idx="2512">
                  <c:v>0.161</c:v>
                </c:pt>
                <c:pt idx="2513">
                  <c:v>0.161</c:v>
                </c:pt>
                <c:pt idx="2514">
                  <c:v>0.19</c:v>
                </c:pt>
                <c:pt idx="2515">
                  <c:v>0.19</c:v>
                </c:pt>
                <c:pt idx="2516">
                  <c:v>0.26800000000000002</c:v>
                </c:pt>
                <c:pt idx="2517">
                  <c:v>0.26800000000000002</c:v>
                </c:pt>
                <c:pt idx="2518">
                  <c:v>0.22800000000000001</c:v>
                </c:pt>
                <c:pt idx="2519">
                  <c:v>0.22800000000000001</c:v>
                </c:pt>
                <c:pt idx="2520">
                  <c:v>0.191</c:v>
                </c:pt>
                <c:pt idx="2521">
                  <c:v>0.191</c:v>
                </c:pt>
                <c:pt idx="2522">
                  <c:v>0.248</c:v>
                </c:pt>
                <c:pt idx="2523">
                  <c:v>0.248</c:v>
                </c:pt>
                <c:pt idx="2524">
                  <c:v>0.26500000000000001</c:v>
                </c:pt>
                <c:pt idx="2525">
                  <c:v>0.26500000000000001</c:v>
                </c:pt>
                <c:pt idx="2526">
                  <c:v>0.27200000000000002</c:v>
                </c:pt>
                <c:pt idx="2527">
                  <c:v>0.27200000000000002</c:v>
                </c:pt>
                <c:pt idx="2528">
                  <c:v>0.28999999999999998</c:v>
                </c:pt>
                <c:pt idx="2529">
                  <c:v>0.28999999999999998</c:v>
                </c:pt>
                <c:pt idx="2530">
                  <c:v>0.29699999999999999</c:v>
                </c:pt>
                <c:pt idx="2531">
                  <c:v>0.29699999999999999</c:v>
                </c:pt>
                <c:pt idx="2532">
                  <c:v>0.30199999999999999</c:v>
                </c:pt>
                <c:pt idx="2533">
                  <c:v>0.30199999999999999</c:v>
                </c:pt>
                <c:pt idx="2534">
                  <c:v>0.3</c:v>
                </c:pt>
                <c:pt idx="2535">
                  <c:v>0.3</c:v>
                </c:pt>
                <c:pt idx="2536">
                  <c:v>0.3</c:v>
                </c:pt>
                <c:pt idx="2537">
                  <c:v>0.3</c:v>
                </c:pt>
                <c:pt idx="2538">
                  <c:v>0.312</c:v>
                </c:pt>
                <c:pt idx="2539">
                  <c:v>0.312</c:v>
                </c:pt>
                <c:pt idx="2540">
                  <c:v>0.308</c:v>
                </c:pt>
                <c:pt idx="2541">
                  <c:v>0.308</c:v>
                </c:pt>
                <c:pt idx="2542">
                  <c:v>0.31</c:v>
                </c:pt>
                <c:pt idx="2543">
                  <c:v>0.31</c:v>
                </c:pt>
                <c:pt idx="2544">
                  <c:v>0.31</c:v>
                </c:pt>
                <c:pt idx="2545">
                  <c:v>0.31</c:v>
                </c:pt>
                <c:pt idx="2546">
                  <c:v>0.30099999999999999</c:v>
                </c:pt>
                <c:pt idx="2547">
                  <c:v>0.30099999999999999</c:v>
                </c:pt>
                <c:pt idx="2548">
                  <c:v>0.28899999999999998</c:v>
                </c:pt>
                <c:pt idx="2549">
                  <c:v>0.28899999999999998</c:v>
                </c:pt>
                <c:pt idx="2550">
                  <c:v>0.28000000000000003</c:v>
                </c:pt>
                <c:pt idx="2551">
                  <c:v>0.28000000000000003</c:v>
                </c:pt>
                <c:pt idx="2552">
                  <c:v>0.26</c:v>
                </c:pt>
                <c:pt idx="2553">
                  <c:v>0.26</c:v>
                </c:pt>
                <c:pt idx="2554">
                  <c:v>0.23699999999999999</c:v>
                </c:pt>
                <c:pt idx="2555">
                  <c:v>0.23699999999999999</c:v>
                </c:pt>
                <c:pt idx="2556">
                  <c:v>0.187</c:v>
                </c:pt>
                <c:pt idx="2557">
                  <c:v>0.187</c:v>
                </c:pt>
                <c:pt idx="2558">
                  <c:v>0.21899999999999997</c:v>
                </c:pt>
                <c:pt idx="2559">
                  <c:v>0.21899999999999997</c:v>
                </c:pt>
                <c:pt idx="2560">
                  <c:v>0.29600000000000004</c:v>
                </c:pt>
                <c:pt idx="2561">
                  <c:v>0.29600000000000004</c:v>
                </c:pt>
                <c:pt idx="2562">
                  <c:v>0.31</c:v>
                </c:pt>
                <c:pt idx="2563">
                  <c:v>0.31</c:v>
                </c:pt>
                <c:pt idx="2564">
                  <c:v>0.311</c:v>
                </c:pt>
                <c:pt idx="2565">
                  <c:v>0.311</c:v>
                </c:pt>
                <c:pt idx="2566">
                  <c:v>0.308</c:v>
                </c:pt>
                <c:pt idx="2567">
                  <c:v>0.308</c:v>
                </c:pt>
                <c:pt idx="2568">
                  <c:v>0.318</c:v>
                </c:pt>
                <c:pt idx="2569">
                  <c:v>0.318</c:v>
                </c:pt>
                <c:pt idx="2570">
                  <c:v>0.31</c:v>
                </c:pt>
                <c:pt idx="2571">
                  <c:v>0.31</c:v>
                </c:pt>
                <c:pt idx="2572">
                  <c:v>0.30399999999999999</c:v>
                </c:pt>
                <c:pt idx="2573">
                  <c:v>0.30399999999999999</c:v>
                </c:pt>
                <c:pt idx="2574">
                  <c:v>0.28999999999999998</c:v>
                </c:pt>
                <c:pt idx="2575">
                  <c:v>0.28999999999999998</c:v>
                </c:pt>
                <c:pt idx="2576">
                  <c:v>0.27699999999999997</c:v>
                </c:pt>
                <c:pt idx="2577">
                  <c:v>0.27699999999999997</c:v>
                </c:pt>
                <c:pt idx="2578">
                  <c:v>0.27200000000000002</c:v>
                </c:pt>
                <c:pt idx="2579">
                  <c:v>0.27200000000000002</c:v>
                </c:pt>
                <c:pt idx="2580">
                  <c:v>0.27</c:v>
                </c:pt>
                <c:pt idx="2581">
                  <c:v>0.27</c:v>
                </c:pt>
                <c:pt idx="2582">
                  <c:v>0.27100000000000002</c:v>
                </c:pt>
                <c:pt idx="2583">
                  <c:v>0.27100000000000002</c:v>
                </c:pt>
                <c:pt idx="2584">
                  <c:v>0.24299999999999999</c:v>
                </c:pt>
                <c:pt idx="2585">
                  <c:v>0.24299999999999999</c:v>
                </c:pt>
                <c:pt idx="2586">
                  <c:v>0.22600000000000001</c:v>
                </c:pt>
                <c:pt idx="2587">
                  <c:v>0.22600000000000001</c:v>
                </c:pt>
                <c:pt idx="2588">
                  <c:v>0.27399999999999997</c:v>
                </c:pt>
                <c:pt idx="2589">
                  <c:v>0.27399999999999997</c:v>
                </c:pt>
                <c:pt idx="2590">
                  <c:v>0.29699999999999999</c:v>
                </c:pt>
                <c:pt idx="2591">
                  <c:v>0.29699999999999999</c:v>
                </c:pt>
                <c:pt idx="2592">
                  <c:v>0.29299999999999998</c:v>
                </c:pt>
                <c:pt idx="2593">
                  <c:v>0.29299999999999998</c:v>
                </c:pt>
                <c:pt idx="2594">
                  <c:v>0.24399999999999999</c:v>
                </c:pt>
                <c:pt idx="2595">
                  <c:v>0.24399999999999999</c:v>
                </c:pt>
                <c:pt idx="2596">
                  <c:v>0.125</c:v>
                </c:pt>
                <c:pt idx="2597">
                  <c:v>0.125</c:v>
                </c:pt>
                <c:pt idx="2598">
                  <c:v>7.3010000000000005E-2</c:v>
                </c:pt>
                <c:pt idx="2599">
                  <c:v>7.3010000000000005E-2</c:v>
                </c:pt>
                <c:pt idx="2600">
                  <c:v>0.127</c:v>
                </c:pt>
                <c:pt idx="2601">
                  <c:v>0.127</c:v>
                </c:pt>
                <c:pt idx="2602">
                  <c:v>0.23399999999999999</c:v>
                </c:pt>
                <c:pt idx="2603">
                  <c:v>0.23399999999999999</c:v>
                </c:pt>
                <c:pt idx="2604">
                  <c:v>0.27699999999999997</c:v>
                </c:pt>
                <c:pt idx="2605">
                  <c:v>0.27699999999999997</c:v>
                </c:pt>
                <c:pt idx="2606">
                  <c:v>0.245</c:v>
                </c:pt>
                <c:pt idx="2607">
                  <c:v>0.245</c:v>
                </c:pt>
                <c:pt idx="2608">
                  <c:v>0.17800000000000002</c:v>
                </c:pt>
                <c:pt idx="2609">
                  <c:v>0.17800000000000002</c:v>
                </c:pt>
                <c:pt idx="2610">
                  <c:v>0.114</c:v>
                </c:pt>
                <c:pt idx="2611">
                  <c:v>0.114</c:v>
                </c:pt>
                <c:pt idx="2612">
                  <c:v>0.113</c:v>
                </c:pt>
                <c:pt idx="2613">
                  <c:v>0.113</c:v>
                </c:pt>
                <c:pt idx="2614">
                  <c:v>0.21299999999999999</c:v>
                </c:pt>
                <c:pt idx="2615">
                  <c:v>0.21299999999999999</c:v>
                </c:pt>
                <c:pt idx="2616">
                  <c:v>0.26899999999999996</c:v>
                </c:pt>
                <c:pt idx="2617">
                  <c:v>0.26899999999999996</c:v>
                </c:pt>
                <c:pt idx="2618">
                  <c:v>0.25800000000000001</c:v>
                </c:pt>
                <c:pt idx="2619">
                  <c:v>0.25800000000000001</c:v>
                </c:pt>
                <c:pt idx="2620">
                  <c:v>0.25</c:v>
                </c:pt>
                <c:pt idx="2621">
                  <c:v>0.25</c:v>
                </c:pt>
                <c:pt idx="2622">
                  <c:v>0.255</c:v>
                </c:pt>
                <c:pt idx="2623">
                  <c:v>0.255</c:v>
                </c:pt>
                <c:pt idx="2624">
                  <c:v>0.24399999999999999</c:v>
                </c:pt>
                <c:pt idx="2625">
                  <c:v>0.24399999999999999</c:v>
                </c:pt>
                <c:pt idx="2626">
                  <c:v>0.23899999999999999</c:v>
                </c:pt>
                <c:pt idx="2627">
                  <c:v>0.23899999999999999</c:v>
                </c:pt>
                <c:pt idx="2628">
                  <c:v>0.23499999999999999</c:v>
                </c:pt>
                <c:pt idx="2629">
                  <c:v>0.23499999999999999</c:v>
                </c:pt>
                <c:pt idx="2630">
                  <c:v>0.214</c:v>
                </c:pt>
                <c:pt idx="2631">
                  <c:v>0.214</c:v>
                </c:pt>
                <c:pt idx="2632">
                  <c:v>0.182</c:v>
                </c:pt>
                <c:pt idx="2633">
                  <c:v>0.182</c:v>
                </c:pt>
                <c:pt idx="2634">
                  <c:v>0.17199999999999999</c:v>
                </c:pt>
                <c:pt idx="2635">
                  <c:v>0.17199999999999999</c:v>
                </c:pt>
                <c:pt idx="2636">
                  <c:v>0.16899999999999998</c:v>
                </c:pt>
                <c:pt idx="2637">
                  <c:v>0.16899999999999998</c:v>
                </c:pt>
                <c:pt idx="2638">
                  <c:v>0.155</c:v>
                </c:pt>
                <c:pt idx="2639">
                  <c:v>0.155</c:v>
                </c:pt>
                <c:pt idx="2640">
                  <c:v>0.21100000000000002</c:v>
                </c:pt>
                <c:pt idx="2641">
                  <c:v>0.21100000000000002</c:v>
                </c:pt>
                <c:pt idx="2642">
                  <c:v>0.254</c:v>
                </c:pt>
                <c:pt idx="2643">
                  <c:v>0.254</c:v>
                </c:pt>
                <c:pt idx="2644">
                  <c:v>0.24399999999999999</c:v>
                </c:pt>
                <c:pt idx="2645">
                  <c:v>0.24399999999999999</c:v>
                </c:pt>
                <c:pt idx="2646">
                  <c:v>0.214</c:v>
                </c:pt>
                <c:pt idx="2647">
                  <c:v>0.214</c:v>
                </c:pt>
                <c:pt idx="2648">
                  <c:v>0.187</c:v>
                </c:pt>
                <c:pt idx="2649">
                  <c:v>0.187</c:v>
                </c:pt>
                <c:pt idx="2650">
                  <c:v>0.19600000000000001</c:v>
                </c:pt>
                <c:pt idx="2651">
                  <c:v>0.19600000000000001</c:v>
                </c:pt>
                <c:pt idx="2652">
                  <c:v>0.19699999999999998</c:v>
                </c:pt>
                <c:pt idx="2653">
                  <c:v>0.19699999999999998</c:v>
                </c:pt>
                <c:pt idx="2654">
                  <c:v>0.17899999999999999</c:v>
                </c:pt>
                <c:pt idx="2655">
                  <c:v>0.17899999999999999</c:v>
                </c:pt>
                <c:pt idx="2656">
                  <c:v>0.11199999999999999</c:v>
                </c:pt>
                <c:pt idx="2657">
                  <c:v>0.11199999999999999</c:v>
                </c:pt>
                <c:pt idx="2658">
                  <c:v>0.184</c:v>
                </c:pt>
                <c:pt idx="2659">
                  <c:v>0.184</c:v>
                </c:pt>
                <c:pt idx="2660">
                  <c:v>0.25</c:v>
                </c:pt>
                <c:pt idx="2661">
                  <c:v>0.25</c:v>
                </c:pt>
                <c:pt idx="2662">
                  <c:v>0.252</c:v>
                </c:pt>
                <c:pt idx="2663">
                  <c:v>0.252</c:v>
                </c:pt>
                <c:pt idx="2664">
                  <c:v>0.20899999999999999</c:v>
                </c:pt>
                <c:pt idx="2665">
                  <c:v>0.20899999999999999</c:v>
                </c:pt>
                <c:pt idx="2666">
                  <c:v>0.14099999999999999</c:v>
                </c:pt>
                <c:pt idx="2667">
                  <c:v>0.14099999999999999</c:v>
                </c:pt>
                <c:pt idx="2668">
                  <c:v>0.105</c:v>
                </c:pt>
                <c:pt idx="2669">
                  <c:v>0.105</c:v>
                </c:pt>
                <c:pt idx="2670">
                  <c:v>0.129</c:v>
                </c:pt>
                <c:pt idx="2671">
                  <c:v>0.129</c:v>
                </c:pt>
                <c:pt idx="2672">
                  <c:v>0.17300000000000001</c:v>
                </c:pt>
                <c:pt idx="2673">
                  <c:v>0.17300000000000001</c:v>
                </c:pt>
                <c:pt idx="2674">
                  <c:v>0.21199999999999999</c:v>
                </c:pt>
                <c:pt idx="2675">
                  <c:v>0.21199999999999999</c:v>
                </c:pt>
                <c:pt idx="2676">
                  <c:v>0.222</c:v>
                </c:pt>
                <c:pt idx="2677">
                  <c:v>0.222</c:v>
                </c:pt>
                <c:pt idx="2678">
                  <c:v>0.22399999999999998</c:v>
                </c:pt>
                <c:pt idx="2679">
                  <c:v>0.22399999999999998</c:v>
                </c:pt>
                <c:pt idx="2680">
                  <c:v>0.23499999999999999</c:v>
                </c:pt>
                <c:pt idx="2681">
                  <c:v>0.23499999999999999</c:v>
                </c:pt>
                <c:pt idx="2682">
                  <c:v>0.23899999999999999</c:v>
                </c:pt>
                <c:pt idx="2683">
                  <c:v>0.23899999999999999</c:v>
                </c:pt>
                <c:pt idx="2684">
                  <c:v>0.21600000000000003</c:v>
                </c:pt>
                <c:pt idx="2685">
                  <c:v>0.21600000000000003</c:v>
                </c:pt>
                <c:pt idx="2686">
                  <c:v>0.157</c:v>
                </c:pt>
                <c:pt idx="2687">
                  <c:v>0.157</c:v>
                </c:pt>
                <c:pt idx="2688">
                  <c:v>0.13400000000000001</c:v>
                </c:pt>
                <c:pt idx="2689">
                  <c:v>0.13400000000000001</c:v>
                </c:pt>
                <c:pt idx="2690">
                  <c:v>0.16500000000000001</c:v>
                </c:pt>
                <c:pt idx="2691">
                  <c:v>0.16500000000000001</c:v>
                </c:pt>
                <c:pt idx="2692">
                  <c:v>0.14599999999999999</c:v>
                </c:pt>
                <c:pt idx="2693">
                  <c:v>0.14599999999999999</c:v>
                </c:pt>
                <c:pt idx="2694">
                  <c:v>0.14099999999999999</c:v>
                </c:pt>
                <c:pt idx="2695">
                  <c:v>0.14099999999999999</c:v>
                </c:pt>
                <c:pt idx="2696">
                  <c:v>0.21299999999999999</c:v>
                </c:pt>
                <c:pt idx="2697">
                  <c:v>0.21299999999999999</c:v>
                </c:pt>
                <c:pt idx="2698">
                  <c:v>0.26100000000000001</c:v>
                </c:pt>
                <c:pt idx="2699">
                  <c:v>0.26100000000000001</c:v>
                </c:pt>
                <c:pt idx="2700">
                  <c:v>0.27399999999999997</c:v>
                </c:pt>
                <c:pt idx="2701">
                  <c:v>0.27399999999999997</c:v>
                </c:pt>
                <c:pt idx="2702">
                  <c:v>0.24</c:v>
                </c:pt>
                <c:pt idx="2703">
                  <c:v>0.24</c:v>
                </c:pt>
                <c:pt idx="2704">
                  <c:v>0.182</c:v>
                </c:pt>
                <c:pt idx="2705">
                  <c:v>0.182</c:v>
                </c:pt>
                <c:pt idx="2706">
                  <c:v>0.22</c:v>
                </c:pt>
                <c:pt idx="2707">
                  <c:v>0.22</c:v>
                </c:pt>
                <c:pt idx="2708">
                  <c:v>0.25900000000000001</c:v>
                </c:pt>
                <c:pt idx="2709">
                  <c:v>0.25900000000000001</c:v>
                </c:pt>
                <c:pt idx="2710">
                  <c:v>0.26800000000000002</c:v>
                </c:pt>
                <c:pt idx="2711">
                  <c:v>0.26800000000000002</c:v>
                </c:pt>
                <c:pt idx="2712">
                  <c:v>0.28899999999999998</c:v>
                </c:pt>
                <c:pt idx="2713">
                  <c:v>0.28899999999999998</c:v>
                </c:pt>
                <c:pt idx="2714">
                  <c:v>0.29199999999999998</c:v>
                </c:pt>
                <c:pt idx="2715">
                  <c:v>0.29199999999999998</c:v>
                </c:pt>
                <c:pt idx="2716">
                  <c:v>0.27100000000000002</c:v>
                </c:pt>
                <c:pt idx="2717">
                  <c:v>0.27100000000000002</c:v>
                </c:pt>
                <c:pt idx="2718">
                  <c:v>0.19</c:v>
                </c:pt>
                <c:pt idx="2719">
                  <c:v>0.19</c:v>
                </c:pt>
                <c:pt idx="2720">
                  <c:v>0.187</c:v>
                </c:pt>
                <c:pt idx="2721">
                  <c:v>0.187</c:v>
                </c:pt>
                <c:pt idx="2722">
                  <c:v>0.24600000000000002</c:v>
                </c:pt>
                <c:pt idx="2723">
                  <c:v>0.24600000000000002</c:v>
                </c:pt>
                <c:pt idx="2724">
                  <c:v>0.252</c:v>
                </c:pt>
                <c:pt idx="2725">
                  <c:v>0.252</c:v>
                </c:pt>
                <c:pt idx="2726">
                  <c:v>0.105</c:v>
                </c:pt>
                <c:pt idx="2727">
                  <c:v>0.105</c:v>
                </c:pt>
                <c:pt idx="2728">
                  <c:v>0.16</c:v>
                </c:pt>
                <c:pt idx="2729">
                  <c:v>0.16</c:v>
                </c:pt>
                <c:pt idx="2730">
                  <c:v>0.20399999999999999</c:v>
                </c:pt>
                <c:pt idx="2731">
                  <c:v>0.20399999999999999</c:v>
                </c:pt>
                <c:pt idx="2732">
                  <c:v>0.161</c:v>
                </c:pt>
                <c:pt idx="2733">
                  <c:v>0.161</c:v>
                </c:pt>
                <c:pt idx="2734">
                  <c:v>0.10300000000000001</c:v>
                </c:pt>
                <c:pt idx="2735">
                  <c:v>0.10300000000000001</c:v>
                </c:pt>
                <c:pt idx="2736">
                  <c:v>8.1010000000000013E-2</c:v>
                </c:pt>
                <c:pt idx="2737">
                  <c:v>8.1010000000000013E-2</c:v>
                </c:pt>
                <c:pt idx="2738">
                  <c:v>6.3009999999999997E-2</c:v>
                </c:pt>
                <c:pt idx="2739">
                  <c:v>6.3009999999999997E-2</c:v>
                </c:pt>
                <c:pt idx="2740">
                  <c:v>6.0010000000000001E-2</c:v>
                </c:pt>
                <c:pt idx="2741">
                  <c:v>6.0010000000000001E-2</c:v>
                </c:pt>
                <c:pt idx="2742">
                  <c:v>0.106</c:v>
                </c:pt>
                <c:pt idx="2743">
                  <c:v>0.106</c:v>
                </c:pt>
                <c:pt idx="2744">
                  <c:v>0.13900000000000001</c:v>
                </c:pt>
                <c:pt idx="2745">
                  <c:v>0.13900000000000001</c:v>
                </c:pt>
                <c:pt idx="2746">
                  <c:v>0.10099999999999999</c:v>
                </c:pt>
                <c:pt idx="2747">
                  <c:v>0.10099999999999999</c:v>
                </c:pt>
                <c:pt idx="2748">
                  <c:v>0.10099999999999999</c:v>
                </c:pt>
                <c:pt idx="2749">
                  <c:v>0.10099999999999999</c:v>
                </c:pt>
                <c:pt idx="2750">
                  <c:v>0.10800000000000001</c:v>
                </c:pt>
                <c:pt idx="2751">
                  <c:v>0.10800000000000001</c:v>
                </c:pt>
                <c:pt idx="2752">
                  <c:v>9.1010000000000008E-2</c:v>
                </c:pt>
                <c:pt idx="2753">
                  <c:v>9.1010000000000008E-2</c:v>
                </c:pt>
                <c:pt idx="2754">
                  <c:v>0.11</c:v>
                </c:pt>
                <c:pt idx="2755">
                  <c:v>0.11</c:v>
                </c:pt>
                <c:pt idx="2756">
                  <c:v>0.152</c:v>
                </c:pt>
                <c:pt idx="2757">
                  <c:v>0.152</c:v>
                </c:pt>
                <c:pt idx="2758">
                  <c:v>0.14800000000000002</c:v>
                </c:pt>
                <c:pt idx="2759">
                  <c:v>0.14800000000000002</c:v>
                </c:pt>
                <c:pt idx="2760">
                  <c:v>0.129</c:v>
                </c:pt>
                <c:pt idx="2761">
                  <c:v>0.129</c:v>
                </c:pt>
                <c:pt idx="2762">
                  <c:v>0.13400000000000001</c:v>
                </c:pt>
                <c:pt idx="2763">
                  <c:v>0.13400000000000001</c:v>
                </c:pt>
                <c:pt idx="2764">
                  <c:v>0.159</c:v>
                </c:pt>
                <c:pt idx="2765">
                  <c:v>0.159</c:v>
                </c:pt>
                <c:pt idx="2766">
                  <c:v>0.16800000000000001</c:v>
                </c:pt>
                <c:pt idx="2767">
                  <c:v>0.16800000000000001</c:v>
                </c:pt>
                <c:pt idx="2768">
                  <c:v>0.12300000000000001</c:v>
                </c:pt>
                <c:pt idx="2769">
                  <c:v>0.12300000000000001</c:v>
                </c:pt>
                <c:pt idx="2770">
                  <c:v>0.10800000000000001</c:v>
                </c:pt>
                <c:pt idx="2771">
                  <c:v>0.10800000000000001</c:v>
                </c:pt>
                <c:pt idx="2772">
                  <c:v>0.13400000000000001</c:v>
                </c:pt>
                <c:pt idx="2773">
                  <c:v>0.13400000000000001</c:v>
                </c:pt>
                <c:pt idx="2774">
                  <c:v>0.11800000000000001</c:v>
                </c:pt>
                <c:pt idx="2775">
                  <c:v>0.11800000000000001</c:v>
                </c:pt>
                <c:pt idx="2776">
                  <c:v>0.13400000000000001</c:v>
                </c:pt>
                <c:pt idx="2777">
                  <c:v>0.13400000000000001</c:v>
                </c:pt>
                <c:pt idx="2778">
                  <c:v>0.14800000000000002</c:v>
                </c:pt>
                <c:pt idx="2779">
                  <c:v>0.14800000000000002</c:v>
                </c:pt>
                <c:pt idx="2780">
                  <c:v>0.129</c:v>
                </c:pt>
                <c:pt idx="2781">
                  <c:v>0.129</c:v>
                </c:pt>
                <c:pt idx="2782">
                  <c:v>0.115</c:v>
                </c:pt>
                <c:pt idx="2783">
                  <c:v>0.115</c:v>
                </c:pt>
                <c:pt idx="2784">
                  <c:v>8.9009999999999992E-2</c:v>
                </c:pt>
                <c:pt idx="2785">
                  <c:v>8.9009999999999992E-2</c:v>
                </c:pt>
                <c:pt idx="2786">
                  <c:v>8.8010000000000005E-2</c:v>
                </c:pt>
                <c:pt idx="2787">
                  <c:v>8.8010000000000005E-2</c:v>
                </c:pt>
                <c:pt idx="2788">
                  <c:v>9.5009999999999997E-2</c:v>
                </c:pt>
                <c:pt idx="2789">
                  <c:v>9.5009999999999997E-2</c:v>
                </c:pt>
                <c:pt idx="2790">
                  <c:v>7.0010000000000003E-2</c:v>
                </c:pt>
                <c:pt idx="2791">
                  <c:v>7.0010000000000003E-2</c:v>
                </c:pt>
                <c:pt idx="2792">
                  <c:v>6.5009999999999998E-2</c:v>
                </c:pt>
                <c:pt idx="2793">
                  <c:v>6.5009999999999998E-2</c:v>
                </c:pt>
                <c:pt idx="2794">
                  <c:v>7.9009999999999997E-2</c:v>
                </c:pt>
                <c:pt idx="2795">
                  <c:v>7.9009999999999997E-2</c:v>
                </c:pt>
                <c:pt idx="2796">
                  <c:v>8.9009999999999992E-2</c:v>
                </c:pt>
                <c:pt idx="2797">
                  <c:v>8.9009999999999992E-2</c:v>
                </c:pt>
                <c:pt idx="2798">
                  <c:v>6.6009999999999999E-2</c:v>
                </c:pt>
                <c:pt idx="2799">
                  <c:v>6.6009999999999999E-2</c:v>
                </c:pt>
                <c:pt idx="2800">
                  <c:v>0.11800000000000001</c:v>
                </c:pt>
                <c:pt idx="2801">
                  <c:v>0.11800000000000001</c:v>
                </c:pt>
                <c:pt idx="2802">
                  <c:v>0.10800000000000001</c:v>
                </c:pt>
                <c:pt idx="2803">
                  <c:v>0.10800000000000001</c:v>
                </c:pt>
                <c:pt idx="2804">
                  <c:v>5.5010000000000003E-2</c:v>
                </c:pt>
                <c:pt idx="2805">
                  <c:v>5.5010000000000003E-2</c:v>
                </c:pt>
                <c:pt idx="2806">
                  <c:v>6.0010000000000001E-2</c:v>
                </c:pt>
                <c:pt idx="2807">
                  <c:v>6.0010000000000001E-2</c:v>
                </c:pt>
                <c:pt idx="2808">
                  <c:v>7.4009999999999992E-2</c:v>
                </c:pt>
                <c:pt idx="2809">
                  <c:v>7.4009999999999992E-2</c:v>
                </c:pt>
                <c:pt idx="2810">
                  <c:v>8.1010000000000013E-2</c:v>
                </c:pt>
                <c:pt idx="2811">
                  <c:v>8.1010000000000013E-2</c:v>
                </c:pt>
                <c:pt idx="2812">
                  <c:v>0.13200000000000001</c:v>
                </c:pt>
                <c:pt idx="2813">
                  <c:v>0.13200000000000001</c:v>
                </c:pt>
                <c:pt idx="2814">
                  <c:v>0.17</c:v>
                </c:pt>
                <c:pt idx="2815">
                  <c:v>0.17</c:v>
                </c:pt>
                <c:pt idx="2816">
                  <c:v>0.11699999999999999</c:v>
                </c:pt>
                <c:pt idx="2817">
                  <c:v>0.11699999999999999</c:v>
                </c:pt>
                <c:pt idx="2818">
                  <c:v>0.115</c:v>
                </c:pt>
                <c:pt idx="2819">
                  <c:v>0.115</c:v>
                </c:pt>
                <c:pt idx="2820">
                  <c:v>0.16</c:v>
                </c:pt>
                <c:pt idx="2821">
                  <c:v>0.16</c:v>
                </c:pt>
                <c:pt idx="2822">
                  <c:v>0.16</c:v>
                </c:pt>
                <c:pt idx="2823">
                  <c:v>0.16</c:v>
                </c:pt>
                <c:pt idx="2824">
                  <c:v>0.124</c:v>
                </c:pt>
                <c:pt idx="2825">
                  <c:v>0.124</c:v>
                </c:pt>
                <c:pt idx="2826">
                  <c:v>9.0009999999999993E-2</c:v>
                </c:pt>
                <c:pt idx="2827">
                  <c:v>9.0009999999999993E-2</c:v>
                </c:pt>
                <c:pt idx="2828">
                  <c:v>0.10199999999999999</c:v>
                </c:pt>
                <c:pt idx="2829">
                  <c:v>0.10199999999999999</c:v>
                </c:pt>
                <c:pt idx="2830">
                  <c:v>0.10099999999999999</c:v>
                </c:pt>
                <c:pt idx="2831">
                  <c:v>0.10099999999999999</c:v>
                </c:pt>
                <c:pt idx="2832">
                  <c:v>8.1010000000000013E-2</c:v>
                </c:pt>
                <c:pt idx="2833">
                  <c:v>8.1010000000000013E-2</c:v>
                </c:pt>
                <c:pt idx="2834">
                  <c:v>0.11900000000000001</c:v>
                </c:pt>
                <c:pt idx="2835">
                  <c:v>0.11900000000000001</c:v>
                </c:pt>
                <c:pt idx="2836">
                  <c:v>9.0009999999999993E-2</c:v>
                </c:pt>
                <c:pt idx="2837">
                  <c:v>9.0009999999999993E-2</c:v>
                </c:pt>
                <c:pt idx="2838">
                  <c:v>6.701E-2</c:v>
                </c:pt>
                <c:pt idx="2839">
                  <c:v>6.701E-2</c:v>
                </c:pt>
                <c:pt idx="2840">
                  <c:v>9.0009999999999993E-2</c:v>
                </c:pt>
                <c:pt idx="2841">
                  <c:v>9.0009999999999993E-2</c:v>
                </c:pt>
                <c:pt idx="2842">
                  <c:v>0.10199999999999999</c:v>
                </c:pt>
                <c:pt idx="2843">
                  <c:v>0.10199999999999999</c:v>
                </c:pt>
                <c:pt idx="2844">
                  <c:v>8.301E-2</c:v>
                </c:pt>
                <c:pt idx="2845">
                  <c:v>8.301E-2</c:v>
                </c:pt>
                <c:pt idx="2846">
                  <c:v>7.4009999999999992E-2</c:v>
                </c:pt>
                <c:pt idx="2847">
                  <c:v>7.4009999999999992E-2</c:v>
                </c:pt>
                <c:pt idx="2848">
                  <c:v>0.13500000000000001</c:v>
                </c:pt>
                <c:pt idx="2849">
                  <c:v>0.13500000000000001</c:v>
                </c:pt>
                <c:pt idx="2850">
                  <c:v>0.14499999999999999</c:v>
                </c:pt>
                <c:pt idx="2851">
                  <c:v>0.14499999999999999</c:v>
                </c:pt>
                <c:pt idx="2852">
                  <c:v>8.1010000000000013E-2</c:v>
                </c:pt>
                <c:pt idx="2853">
                  <c:v>8.1010000000000013E-2</c:v>
                </c:pt>
                <c:pt idx="2854">
                  <c:v>7.2009999999999991E-2</c:v>
                </c:pt>
                <c:pt idx="2855">
                  <c:v>7.2009999999999991E-2</c:v>
                </c:pt>
                <c:pt idx="2856">
                  <c:v>9.5009999999999997E-2</c:v>
                </c:pt>
                <c:pt idx="2857">
                  <c:v>9.5009999999999997E-2</c:v>
                </c:pt>
                <c:pt idx="2858">
                  <c:v>9.1010000000000008E-2</c:v>
                </c:pt>
                <c:pt idx="2859">
                  <c:v>9.1010000000000008E-2</c:v>
                </c:pt>
                <c:pt idx="2860">
                  <c:v>0.10199999999999999</c:v>
                </c:pt>
                <c:pt idx="2861">
                  <c:v>0.10199999999999999</c:v>
                </c:pt>
                <c:pt idx="2862">
                  <c:v>0.155</c:v>
                </c:pt>
                <c:pt idx="2863">
                  <c:v>0.155</c:v>
                </c:pt>
                <c:pt idx="2864">
                  <c:v>0.158</c:v>
                </c:pt>
                <c:pt idx="2865">
                  <c:v>0.158</c:v>
                </c:pt>
                <c:pt idx="2866">
                  <c:v>0.16300000000000001</c:v>
                </c:pt>
                <c:pt idx="2867">
                  <c:v>0.16300000000000001</c:v>
                </c:pt>
                <c:pt idx="2868">
                  <c:v>0.152</c:v>
                </c:pt>
                <c:pt idx="2869">
                  <c:v>0.152</c:v>
                </c:pt>
                <c:pt idx="2870">
                  <c:v>0.14899999999999999</c:v>
                </c:pt>
                <c:pt idx="2871">
                  <c:v>0.14899999999999999</c:v>
                </c:pt>
                <c:pt idx="2872">
                  <c:v>0.14000000000000001</c:v>
                </c:pt>
                <c:pt idx="2873">
                  <c:v>0.14000000000000001</c:v>
                </c:pt>
                <c:pt idx="2874">
                  <c:v>0.13800000000000001</c:v>
                </c:pt>
                <c:pt idx="2875">
                  <c:v>0.13800000000000001</c:v>
                </c:pt>
                <c:pt idx="2876">
                  <c:v>0.16600000000000001</c:v>
                </c:pt>
                <c:pt idx="2877">
                  <c:v>0.16600000000000001</c:v>
                </c:pt>
                <c:pt idx="2878">
                  <c:v>0.13600000000000001</c:v>
                </c:pt>
                <c:pt idx="2879">
                  <c:v>0.13600000000000001</c:v>
                </c:pt>
                <c:pt idx="2880">
                  <c:v>9.5009999999999997E-2</c:v>
                </c:pt>
                <c:pt idx="2881">
                  <c:v>9.5009999999999997E-2</c:v>
                </c:pt>
                <c:pt idx="2882">
                  <c:v>7.6009999999999994E-2</c:v>
                </c:pt>
                <c:pt idx="2883">
                  <c:v>7.6009999999999994E-2</c:v>
                </c:pt>
                <c:pt idx="2884">
                  <c:v>8.1010000000000013E-2</c:v>
                </c:pt>
                <c:pt idx="2885">
                  <c:v>8.1010000000000013E-2</c:v>
                </c:pt>
                <c:pt idx="2886">
                  <c:v>9.5009999999999997E-2</c:v>
                </c:pt>
                <c:pt idx="2887">
                  <c:v>9.5009999999999997E-2</c:v>
                </c:pt>
              </c:numCache>
            </c:numRef>
          </c:xVal>
          <c:yVal>
            <c:numRef>
              <c:f>Sheet2!$AU$3:$AU$2893</c:f>
              <c:numCache>
                <c:formatCode>General</c:formatCode>
                <c:ptCount val="2891"/>
                <c:pt idx="0">
                  <c:v>2379</c:v>
                </c:pt>
                <c:pt idx="1">
                  <c:v>2379.1523000000002</c:v>
                </c:pt>
                <c:pt idx="2">
                  <c:v>2379.3047000000001</c:v>
                </c:pt>
                <c:pt idx="3">
                  <c:v>2379.4569999999999</c:v>
                </c:pt>
                <c:pt idx="4">
                  <c:v>2379.6093999999998</c:v>
                </c:pt>
                <c:pt idx="5">
                  <c:v>2379.7620000000002</c:v>
                </c:pt>
                <c:pt idx="6">
                  <c:v>2379.9142999999999</c:v>
                </c:pt>
                <c:pt idx="7">
                  <c:v>2380.0666999999999</c:v>
                </c:pt>
                <c:pt idx="8">
                  <c:v>2380.2190000000001</c:v>
                </c:pt>
                <c:pt idx="9">
                  <c:v>2380.3715999999999</c:v>
                </c:pt>
                <c:pt idx="10">
                  <c:v>2380.5239000000001</c:v>
                </c:pt>
                <c:pt idx="11">
                  <c:v>2380.6763000000001</c:v>
                </c:pt>
                <c:pt idx="12">
                  <c:v>2380.8285999999998</c:v>
                </c:pt>
                <c:pt idx="13">
                  <c:v>2380.9810000000002</c:v>
                </c:pt>
                <c:pt idx="14">
                  <c:v>2381.1334999999999</c:v>
                </c:pt>
                <c:pt idx="15">
                  <c:v>2381.2858999999999</c:v>
                </c:pt>
                <c:pt idx="16">
                  <c:v>2381.4382000000001</c:v>
                </c:pt>
                <c:pt idx="17">
                  <c:v>2381.5906</c:v>
                </c:pt>
                <c:pt idx="18">
                  <c:v>2381.7431999999999</c:v>
                </c:pt>
                <c:pt idx="19">
                  <c:v>2381.8955000000001</c:v>
                </c:pt>
                <c:pt idx="20">
                  <c:v>2382.0479</c:v>
                </c:pt>
                <c:pt idx="21">
                  <c:v>2382.2002000000002</c:v>
                </c:pt>
                <c:pt idx="22">
                  <c:v>2382.3528000000001</c:v>
                </c:pt>
                <c:pt idx="23">
                  <c:v>2382.5050999999999</c:v>
                </c:pt>
                <c:pt idx="24">
                  <c:v>2382.6574999999998</c:v>
                </c:pt>
                <c:pt idx="25">
                  <c:v>2382.8098</c:v>
                </c:pt>
                <c:pt idx="26">
                  <c:v>2382.9621999999999</c:v>
                </c:pt>
                <c:pt idx="27">
                  <c:v>2383.1147000000001</c:v>
                </c:pt>
                <c:pt idx="28">
                  <c:v>2383.2671</c:v>
                </c:pt>
                <c:pt idx="29">
                  <c:v>2383.4194000000002</c:v>
                </c:pt>
                <c:pt idx="30">
                  <c:v>2383.5718000000002</c:v>
                </c:pt>
                <c:pt idx="31">
                  <c:v>2383.7244000000001</c:v>
                </c:pt>
                <c:pt idx="32">
                  <c:v>2383.8766999999998</c:v>
                </c:pt>
                <c:pt idx="33">
                  <c:v>2384.0291000000002</c:v>
                </c:pt>
                <c:pt idx="34">
                  <c:v>2384.1813999999999</c:v>
                </c:pt>
                <c:pt idx="35">
                  <c:v>2384.3339999999998</c:v>
                </c:pt>
                <c:pt idx="36">
                  <c:v>2384.4863</c:v>
                </c:pt>
                <c:pt idx="37">
                  <c:v>2384.6387</c:v>
                </c:pt>
                <c:pt idx="38">
                  <c:v>2384.7910000000002</c:v>
                </c:pt>
                <c:pt idx="39">
                  <c:v>2384.9434000000001</c:v>
                </c:pt>
                <c:pt idx="40">
                  <c:v>2385.0958999999998</c:v>
                </c:pt>
                <c:pt idx="41">
                  <c:v>2385.2483000000002</c:v>
                </c:pt>
                <c:pt idx="42">
                  <c:v>2385.4005999999999</c:v>
                </c:pt>
                <c:pt idx="43">
                  <c:v>2385.5529999999999</c:v>
                </c:pt>
                <c:pt idx="44">
                  <c:v>2385.7055999999998</c:v>
                </c:pt>
                <c:pt idx="45">
                  <c:v>2385.8579</c:v>
                </c:pt>
                <c:pt idx="46">
                  <c:v>2386.0102999999999</c:v>
                </c:pt>
                <c:pt idx="47">
                  <c:v>2386.1626000000001</c:v>
                </c:pt>
                <c:pt idx="48">
                  <c:v>2386.3152</c:v>
                </c:pt>
                <c:pt idx="49">
                  <c:v>2386.4675000000002</c:v>
                </c:pt>
                <c:pt idx="50">
                  <c:v>2386.6199000000001</c:v>
                </c:pt>
                <c:pt idx="51">
                  <c:v>2386.7721999999999</c:v>
                </c:pt>
                <c:pt idx="52">
                  <c:v>2386.9245999999998</c:v>
                </c:pt>
                <c:pt idx="53">
                  <c:v>2387.0771</c:v>
                </c:pt>
                <c:pt idx="54">
                  <c:v>2387.2294999999999</c:v>
                </c:pt>
                <c:pt idx="55">
                  <c:v>2387.3818000000001</c:v>
                </c:pt>
                <c:pt idx="56">
                  <c:v>2387.5342000000001</c:v>
                </c:pt>
                <c:pt idx="57">
                  <c:v>2387.6867999999999</c:v>
                </c:pt>
                <c:pt idx="58">
                  <c:v>2387.8391000000001</c:v>
                </c:pt>
                <c:pt idx="59">
                  <c:v>2387.9915000000001</c:v>
                </c:pt>
                <c:pt idx="60">
                  <c:v>2388.1437999999998</c:v>
                </c:pt>
                <c:pt idx="61">
                  <c:v>2388.2964000000002</c:v>
                </c:pt>
                <c:pt idx="62">
                  <c:v>2388.4486999999999</c:v>
                </c:pt>
                <c:pt idx="63">
                  <c:v>2388.6010999999999</c:v>
                </c:pt>
                <c:pt idx="64">
                  <c:v>2388.7534000000001</c:v>
                </c:pt>
                <c:pt idx="65">
                  <c:v>2388.9058</c:v>
                </c:pt>
                <c:pt idx="66">
                  <c:v>2389.0583000000001</c:v>
                </c:pt>
                <c:pt idx="67">
                  <c:v>2389.2107000000001</c:v>
                </c:pt>
                <c:pt idx="68">
                  <c:v>2389.3629999999998</c:v>
                </c:pt>
                <c:pt idx="69">
                  <c:v>2389.5154000000002</c:v>
                </c:pt>
                <c:pt idx="70">
                  <c:v>2389.6680000000001</c:v>
                </c:pt>
                <c:pt idx="71">
                  <c:v>2389.8202999999999</c:v>
                </c:pt>
                <c:pt idx="72">
                  <c:v>2389.9726999999998</c:v>
                </c:pt>
                <c:pt idx="73">
                  <c:v>2390.125</c:v>
                </c:pt>
                <c:pt idx="74">
                  <c:v>2390.2775999999999</c:v>
                </c:pt>
                <c:pt idx="75">
                  <c:v>2390.4299000000001</c:v>
                </c:pt>
                <c:pt idx="76">
                  <c:v>2390.5823</c:v>
                </c:pt>
                <c:pt idx="77">
                  <c:v>2390.7345999999998</c:v>
                </c:pt>
                <c:pt idx="78">
                  <c:v>2390.8870000000002</c:v>
                </c:pt>
                <c:pt idx="79">
                  <c:v>2391.0396000000001</c:v>
                </c:pt>
                <c:pt idx="80">
                  <c:v>2391.1918999999998</c:v>
                </c:pt>
                <c:pt idx="81">
                  <c:v>2391.3442</c:v>
                </c:pt>
                <c:pt idx="82">
                  <c:v>2391.4965999999999</c:v>
                </c:pt>
                <c:pt idx="83">
                  <c:v>2391.6491999999998</c:v>
                </c:pt>
                <c:pt idx="84">
                  <c:v>2391.8015</c:v>
                </c:pt>
                <c:pt idx="85">
                  <c:v>2391.9539</c:v>
                </c:pt>
                <c:pt idx="86">
                  <c:v>2392.1062000000002</c:v>
                </c:pt>
                <c:pt idx="87">
                  <c:v>2392.2588000000001</c:v>
                </c:pt>
                <c:pt idx="88">
                  <c:v>2392.4110999999998</c:v>
                </c:pt>
                <c:pt idx="89">
                  <c:v>2392.5635000000002</c:v>
                </c:pt>
                <c:pt idx="90">
                  <c:v>2392.7157999999999</c:v>
                </c:pt>
                <c:pt idx="91">
                  <c:v>2392.8681999999999</c:v>
                </c:pt>
                <c:pt idx="92">
                  <c:v>2393.0207999999998</c:v>
                </c:pt>
                <c:pt idx="93">
                  <c:v>2393.1731</c:v>
                </c:pt>
                <c:pt idx="94">
                  <c:v>2393.3254000000002</c:v>
                </c:pt>
                <c:pt idx="95">
                  <c:v>2393.4778000000001</c:v>
                </c:pt>
                <c:pt idx="96">
                  <c:v>2393.6304</c:v>
                </c:pt>
                <c:pt idx="97">
                  <c:v>2393.7827000000002</c:v>
                </c:pt>
                <c:pt idx="98">
                  <c:v>2393.9351000000001</c:v>
                </c:pt>
                <c:pt idx="99">
                  <c:v>2394.0873999999999</c:v>
                </c:pt>
                <c:pt idx="100">
                  <c:v>2394.2399999999998</c:v>
                </c:pt>
                <c:pt idx="101">
                  <c:v>2394.3923</c:v>
                </c:pt>
                <c:pt idx="102">
                  <c:v>2394.5446999999999</c:v>
                </c:pt>
                <c:pt idx="103">
                  <c:v>2394.6970000000001</c:v>
                </c:pt>
                <c:pt idx="104">
                  <c:v>2394.8494000000001</c:v>
                </c:pt>
                <c:pt idx="105">
                  <c:v>2395.002</c:v>
                </c:pt>
                <c:pt idx="106">
                  <c:v>2395.1543000000001</c:v>
                </c:pt>
                <c:pt idx="107">
                  <c:v>2395.3065999999999</c:v>
                </c:pt>
                <c:pt idx="108">
                  <c:v>2395.4589999999998</c:v>
                </c:pt>
                <c:pt idx="109">
                  <c:v>2395.9162999999999</c:v>
                </c:pt>
                <c:pt idx="110">
                  <c:v>2396.0686000000001</c:v>
                </c:pt>
                <c:pt idx="111">
                  <c:v>2396.2212</c:v>
                </c:pt>
                <c:pt idx="112">
                  <c:v>2396.3735000000001</c:v>
                </c:pt>
                <c:pt idx="113">
                  <c:v>2396.5259000000001</c:v>
                </c:pt>
                <c:pt idx="114">
                  <c:v>2396.6781999999998</c:v>
                </c:pt>
                <c:pt idx="115">
                  <c:v>2396.8305999999998</c:v>
                </c:pt>
                <c:pt idx="116">
                  <c:v>2396.9832000000001</c:v>
                </c:pt>
                <c:pt idx="117">
                  <c:v>2397.1354999999999</c:v>
                </c:pt>
                <c:pt idx="118">
                  <c:v>2397.2878000000001</c:v>
                </c:pt>
                <c:pt idx="119">
                  <c:v>2397.4402</c:v>
                </c:pt>
                <c:pt idx="120">
                  <c:v>2397.5927999999999</c:v>
                </c:pt>
                <c:pt idx="121">
                  <c:v>2397.7451000000001</c:v>
                </c:pt>
                <c:pt idx="122">
                  <c:v>2397.8975</c:v>
                </c:pt>
                <c:pt idx="123">
                  <c:v>2398.0497999999998</c:v>
                </c:pt>
                <c:pt idx="124">
                  <c:v>2398.2024000000001</c:v>
                </c:pt>
                <c:pt idx="125">
                  <c:v>2398.3546999999999</c:v>
                </c:pt>
                <c:pt idx="126">
                  <c:v>2398.5070999999998</c:v>
                </c:pt>
                <c:pt idx="127">
                  <c:v>2398.6594</c:v>
                </c:pt>
                <c:pt idx="128">
                  <c:v>2398.8117999999999</c:v>
                </c:pt>
                <c:pt idx="129">
                  <c:v>2398.9643999999998</c:v>
                </c:pt>
                <c:pt idx="130">
                  <c:v>2399.1167</c:v>
                </c:pt>
                <c:pt idx="131">
                  <c:v>2399.2689999999998</c:v>
                </c:pt>
                <c:pt idx="132">
                  <c:v>2399.4214000000002</c:v>
                </c:pt>
                <c:pt idx="133">
                  <c:v>2399.5740000000001</c:v>
                </c:pt>
                <c:pt idx="134">
                  <c:v>2399.7262999999998</c:v>
                </c:pt>
                <c:pt idx="135">
                  <c:v>2399.8787000000002</c:v>
                </c:pt>
                <c:pt idx="136">
                  <c:v>2400.0309999999999</c:v>
                </c:pt>
                <c:pt idx="137">
                  <c:v>2400.1835999999998</c:v>
                </c:pt>
                <c:pt idx="138">
                  <c:v>2400.3359</c:v>
                </c:pt>
                <c:pt idx="139">
                  <c:v>2400.4883</c:v>
                </c:pt>
                <c:pt idx="140">
                  <c:v>2400.6406000000002</c:v>
                </c:pt>
                <c:pt idx="141">
                  <c:v>2400.7930000000001</c:v>
                </c:pt>
                <c:pt idx="142">
                  <c:v>2400.9456</c:v>
                </c:pt>
                <c:pt idx="143">
                  <c:v>2401.0979000000002</c:v>
                </c:pt>
                <c:pt idx="144">
                  <c:v>2401.2501999999999</c:v>
                </c:pt>
                <c:pt idx="145">
                  <c:v>2401.4025999999999</c:v>
                </c:pt>
                <c:pt idx="146">
                  <c:v>2401.5551999999998</c:v>
                </c:pt>
                <c:pt idx="147">
                  <c:v>2401.7075</c:v>
                </c:pt>
                <c:pt idx="148">
                  <c:v>2401.8598999999999</c:v>
                </c:pt>
                <c:pt idx="149">
                  <c:v>2402.0122000000001</c:v>
                </c:pt>
                <c:pt idx="150">
                  <c:v>2402.1646000000001</c:v>
                </c:pt>
                <c:pt idx="151">
                  <c:v>2402.3171000000002</c:v>
                </c:pt>
                <c:pt idx="152">
                  <c:v>2402.4695000000002</c:v>
                </c:pt>
                <c:pt idx="153">
                  <c:v>2402.6217999999999</c:v>
                </c:pt>
                <c:pt idx="154">
                  <c:v>2402.7741999999998</c:v>
                </c:pt>
                <c:pt idx="155">
                  <c:v>2402.9268000000002</c:v>
                </c:pt>
                <c:pt idx="156">
                  <c:v>2403.0790999999999</c:v>
                </c:pt>
                <c:pt idx="157">
                  <c:v>2403.2314000000001</c:v>
                </c:pt>
                <c:pt idx="158">
                  <c:v>2403.3838000000001</c:v>
                </c:pt>
                <c:pt idx="159">
                  <c:v>2403.5364</c:v>
                </c:pt>
                <c:pt idx="160">
                  <c:v>2403.6887000000002</c:v>
                </c:pt>
                <c:pt idx="161">
                  <c:v>2403.8411000000001</c:v>
                </c:pt>
                <c:pt idx="162">
                  <c:v>2403.9933999999998</c:v>
                </c:pt>
                <c:pt idx="163">
                  <c:v>2404.1457999999998</c:v>
                </c:pt>
                <c:pt idx="164">
                  <c:v>2404.2982999999999</c:v>
                </c:pt>
                <c:pt idx="165">
                  <c:v>2404.4506999999999</c:v>
                </c:pt>
                <c:pt idx="166">
                  <c:v>2404.6030000000001</c:v>
                </c:pt>
                <c:pt idx="167">
                  <c:v>2404.7554</c:v>
                </c:pt>
                <c:pt idx="168">
                  <c:v>2404.9079999999999</c:v>
                </c:pt>
                <c:pt idx="169">
                  <c:v>2405.0603000000001</c:v>
                </c:pt>
                <c:pt idx="170">
                  <c:v>2405.2125999999998</c:v>
                </c:pt>
                <c:pt idx="171">
                  <c:v>2405.3649999999998</c:v>
                </c:pt>
                <c:pt idx="172">
                  <c:v>2405.5176000000001</c:v>
                </c:pt>
                <c:pt idx="173">
                  <c:v>2405.6698999999999</c:v>
                </c:pt>
                <c:pt idx="174">
                  <c:v>2405.8222999999998</c:v>
                </c:pt>
                <c:pt idx="175">
                  <c:v>2405.9746</c:v>
                </c:pt>
                <c:pt idx="176">
                  <c:v>2406.127</c:v>
                </c:pt>
                <c:pt idx="177">
                  <c:v>2406.2795000000001</c:v>
                </c:pt>
                <c:pt idx="178">
                  <c:v>2406.4319</c:v>
                </c:pt>
                <c:pt idx="179">
                  <c:v>2406.5841999999998</c:v>
                </c:pt>
                <c:pt idx="180">
                  <c:v>2406.7366000000002</c:v>
                </c:pt>
                <c:pt idx="181">
                  <c:v>2406.8892000000001</c:v>
                </c:pt>
                <c:pt idx="182">
                  <c:v>2407.0414999999998</c:v>
                </c:pt>
                <c:pt idx="183">
                  <c:v>2407.1938</c:v>
                </c:pt>
                <c:pt idx="184">
                  <c:v>2407.3462</c:v>
                </c:pt>
                <c:pt idx="185">
                  <c:v>2407.4987999999998</c:v>
                </c:pt>
                <c:pt idx="186">
                  <c:v>2407.6511</c:v>
                </c:pt>
                <c:pt idx="187">
                  <c:v>2407.8035</c:v>
                </c:pt>
                <c:pt idx="188">
                  <c:v>2407.9558000000002</c:v>
                </c:pt>
                <c:pt idx="189">
                  <c:v>2408.1082000000001</c:v>
                </c:pt>
                <c:pt idx="190">
                  <c:v>2408.2606999999998</c:v>
                </c:pt>
                <c:pt idx="191">
                  <c:v>2408.4131000000002</c:v>
                </c:pt>
                <c:pt idx="192">
                  <c:v>2408.5654</c:v>
                </c:pt>
                <c:pt idx="193">
                  <c:v>2408.7177999999999</c:v>
                </c:pt>
                <c:pt idx="194">
                  <c:v>2408.8703999999998</c:v>
                </c:pt>
                <c:pt idx="195">
                  <c:v>2409.0227</c:v>
                </c:pt>
                <c:pt idx="196">
                  <c:v>2409.1750000000002</c:v>
                </c:pt>
                <c:pt idx="197">
                  <c:v>2409.3274000000001</c:v>
                </c:pt>
                <c:pt idx="198">
                  <c:v>2409.48</c:v>
                </c:pt>
                <c:pt idx="199">
                  <c:v>2409.6323000000002</c:v>
                </c:pt>
                <c:pt idx="200">
                  <c:v>2409.7847000000002</c:v>
                </c:pt>
                <c:pt idx="201">
                  <c:v>2409.9369999999999</c:v>
                </c:pt>
                <c:pt idx="202">
                  <c:v>2410.0893999999998</c:v>
                </c:pt>
                <c:pt idx="203">
                  <c:v>2410.2419</c:v>
                </c:pt>
                <c:pt idx="204">
                  <c:v>2410.3942999999999</c:v>
                </c:pt>
                <c:pt idx="205">
                  <c:v>2410.5466000000001</c:v>
                </c:pt>
                <c:pt idx="206">
                  <c:v>2410.6990000000001</c:v>
                </c:pt>
                <c:pt idx="207">
                  <c:v>2410.8516</c:v>
                </c:pt>
                <c:pt idx="208">
                  <c:v>2411.0039000000002</c:v>
                </c:pt>
                <c:pt idx="209">
                  <c:v>2411.1563000000001</c:v>
                </c:pt>
                <c:pt idx="210">
                  <c:v>2411.3085999999998</c:v>
                </c:pt>
                <c:pt idx="211">
                  <c:v>2411.4612000000002</c:v>
                </c:pt>
                <c:pt idx="212">
                  <c:v>2411.6134999999999</c:v>
                </c:pt>
                <c:pt idx="213">
                  <c:v>2411.7658999999999</c:v>
                </c:pt>
                <c:pt idx="214">
                  <c:v>2411.9182000000001</c:v>
                </c:pt>
                <c:pt idx="215">
                  <c:v>2412.0706</c:v>
                </c:pt>
                <c:pt idx="216">
                  <c:v>2412.2231000000002</c:v>
                </c:pt>
                <c:pt idx="217">
                  <c:v>2412.3755000000001</c:v>
                </c:pt>
                <c:pt idx="218">
                  <c:v>2412.5277999999998</c:v>
                </c:pt>
                <c:pt idx="219">
                  <c:v>2412.6801999999998</c:v>
                </c:pt>
                <c:pt idx="220">
                  <c:v>2412.8328000000001</c:v>
                </c:pt>
                <c:pt idx="221">
                  <c:v>2412.9850999999999</c:v>
                </c:pt>
                <c:pt idx="222">
                  <c:v>2413.1374999999998</c:v>
                </c:pt>
                <c:pt idx="223">
                  <c:v>2413.2898</c:v>
                </c:pt>
                <c:pt idx="224">
                  <c:v>2413.4423999999999</c:v>
                </c:pt>
                <c:pt idx="225">
                  <c:v>2413.5947000000001</c:v>
                </c:pt>
                <c:pt idx="226">
                  <c:v>2413.7471</c:v>
                </c:pt>
                <c:pt idx="227">
                  <c:v>2413.8993999999998</c:v>
                </c:pt>
                <c:pt idx="228">
                  <c:v>2414.0518000000002</c:v>
                </c:pt>
                <c:pt idx="229">
                  <c:v>2414.2042999999999</c:v>
                </c:pt>
                <c:pt idx="230">
                  <c:v>2414.3566999999998</c:v>
                </c:pt>
                <c:pt idx="231">
                  <c:v>2414.509</c:v>
                </c:pt>
                <c:pt idx="232">
                  <c:v>2414.6614</c:v>
                </c:pt>
                <c:pt idx="233">
                  <c:v>2414.8139999999999</c:v>
                </c:pt>
                <c:pt idx="234">
                  <c:v>2414.9663</c:v>
                </c:pt>
                <c:pt idx="235">
                  <c:v>2415.1187</c:v>
                </c:pt>
                <c:pt idx="236">
                  <c:v>2415.2710000000002</c:v>
                </c:pt>
                <c:pt idx="237">
                  <c:v>2415.4236000000001</c:v>
                </c:pt>
                <c:pt idx="238">
                  <c:v>2415.5758999999998</c:v>
                </c:pt>
                <c:pt idx="239">
                  <c:v>2415.7283000000002</c:v>
                </c:pt>
                <c:pt idx="240">
                  <c:v>2415.8806</c:v>
                </c:pt>
                <c:pt idx="241">
                  <c:v>2416.0329999999999</c:v>
                </c:pt>
                <c:pt idx="242">
                  <c:v>2416.1855</c:v>
                </c:pt>
                <c:pt idx="243">
                  <c:v>2416.3379</c:v>
                </c:pt>
                <c:pt idx="244">
                  <c:v>2416.4902000000002</c:v>
                </c:pt>
                <c:pt idx="245">
                  <c:v>2416.6426000000001</c:v>
                </c:pt>
                <c:pt idx="246">
                  <c:v>2416.7952</c:v>
                </c:pt>
                <c:pt idx="247">
                  <c:v>2416.9475000000002</c:v>
                </c:pt>
                <c:pt idx="248">
                  <c:v>2417.0999000000002</c:v>
                </c:pt>
                <c:pt idx="249">
                  <c:v>2417.2521999999999</c:v>
                </c:pt>
                <c:pt idx="250">
                  <c:v>2417.4047999999998</c:v>
                </c:pt>
                <c:pt idx="251">
                  <c:v>2417.5571</c:v>
                </c:pt>
                <c:pt idx="252">
                  <c:v>2417.7094999999999</c:v>
                </c:pt>
                <c:pt idx="253">
                  <c:v>2417.8618000000001</c:v>
                </c:pt>
                <c:pt idx="254">
                  <c:v>2418.0142000000001</c:v>
                </c:pt>
                <c:pt idx="255">
                  <c:v>2418.1667000000002</c:v>
                </c:pt>
                <c:pt idx="256">
                  <c:v>2418.3191000000002</c:v>
                </c:pt>
                <c:pt idx="257">
                  <c:v>2418.4713999999999</c:v>
                </c:pt>
                <c:pt idx="258">
                  <c:v>2418.6237999999998</c:v>
                </c:pt>
                <c:pt idx="259">
                  <c:v>2418.7764000000002</c:v>
                </c:pt>
                <c:pt idx="260">
                  <c:v>2418.9286999999999</c:v>
                </c:pt>
                <c:pt idx="261">
                  <c:v>2419.0810999999999</c:v>
                </c:pt>
                <c:pt idx="262">
                  <c:v>2419.2334000000001</c:v>
                </c:pt>
                <c:pt idx="263">
                  <c:v>2419.386</c:v>
                </c:pt>
                <c:pt idx="264">
                  <c:v>2419.5383000000002</c:v>
                </c:pt>
                <c:pt idx="265">
                  <c:v>2419.6907000000001</c:v>
                </c:pt>
                <c:pt idx="266">
                  <c:v>2419.8429999999998</c:v>
                </c:pt>
                <c:pt idx="267">
                  <c:v>2419.9953999999998</c:v>
                </c:pt>
                <c:pt idx="268">
                  <c:v>2420.1478999999999</c:v>
                </c:pt>
                <c:pt idx="269">
                  <c:v>2420.3002999999999</c:v>
                </c:pt>
                <c:pt idx="270">
                  <c:v>2420.4526000000001</c:v>
                </c:pt>
                <c:pt idx="271">
                  <c:v>2420.605</c:v>
                </c:pt>
                <c:pt idx="272">
                  <c:v>2420.7575999999999</c:v>
                </c:pt>
                <c:pt idx="273">
                  <c:v>2420.9099000000001</c:v>
                </c:pt>
                <c:pt idx="274">
                  <c:v>2421.0623000000001</c:v>
                </c:pt>
                <c:pt idx="275">
                  <c:v>2421.2145999999998</c:v>
                </c:pt>
                <c:pt idx="276">
                  <c:v>2421.3672000000001</c:v>
                </c:pt>
                <c:pt idx="277">
                  <c:v>2421.5194999999999</c:v>
                </c:pt>
                <c:pt idx="278">
                  <c:v>2421.6718999999998</c:v>
                </c:pt>
                <c:pt idx="279">
                  <c:v>2421.8242</c:v>
                </c:pt>
                <c:pt idx="280">
                  <c:v>2421.9766</c:v>
                </c:pt>
                <c:pt idx="281">
                  <c:v>2422.1291999999999</c:v>
                </c:pt>
                <c:pt idx="282">
                  <c:v>2422.2815000000001</c:v>
                </c:pt>
                <c:pt idx="283">
                  <c:v>2422.4337999999998</c:v>
                </c:pt>
                <c:pt idx="284">
                  <c:v>2422.5862000000002</c:v>
                </c:pt>
                <c:pt idx="285">
                  <c:v>2422.7388000000001</c:v>
                </c:pt>
                <c:pt idx="286">
                  <c:v>2422.8910999999998</c:v>
                </c:pt>
                <c:pt idx="287">
                  <c:v>2423.0435000000002</c:v>
                </c:pt>
                <c:pt idx="288">
                  <c:v>2423.1958</c:v>
                </c:pt>
                <c:pt idx="289">
                  <c:v>2423.3481000000002</c:v>
                </c:pt>
                <c:pt idx="290">
                  <c:v>2423.5007000000001</c:v>
                </c:pt>
                <c:pt idx="291">
                  <c:v>2423.6531</c:v>
                </c:pt>
                <c:pt idx="292">
                  <c:v>2423.8054000000002</c:v>
                </c:pt>
                <c:pt idx="293">
                  <c:v>2423.9578000000001</c:v>
                </c:pt>
                <c:pt idx="294">
                  <c:v>2424.1104</c:v>
                </c:pt>
                <c:pt idx="295">
                  <c:v>2424.2627000000002</c:v>
                </c:pt>
                <c:pt idx="296">
                  <c:v>2424.415</c:v>
                </c:pt>
                <c:pt idx="297">
                  <c:v>2424.5673999999999</c:v>
                </c:pt>
                <c:pt idx="298">
                  <c:v>2424.7199999999998</c:v>
                </c:pt>
                <c:pt idx="299">
                  <c:v>2424.8723</c:v>
                </c:pt>
                <c:pt idx="300">
                  <c:v>2425.0246999999999</c:v>
                </c:pt>
                <c:pt idx="301">
                  <c:v>2425.1770000000001</c:v>
                </c:pt>
                <c:pt idx="302">
                  <c:v>2425.3292999999999</c:v>
                </c:pt>
                <c:pt idx="303">
                  <c:v>2425.4819000000002</c:v>
                </c:pt>
                <c:pt idx="304">
                  <c:v>2425.6343000000002</c:v>
                </c:pt>
                <c:pt idx="305">
                  <c:v>2425.7865999999999</c:v>
                </c:pt>
                <c:pt idx="306">
                  <c:v>2425.9389999999999</c:v>
                </c:pt>
                <c:pt idx="307">
                  <c:v>2426.0916000000002</c:v>
                </c:pt>
                <c:pt idx="308">
                  <c:v>2426.2438999999999</c:v>
                </c:pt>
                <c:pt idx="309">
                  <c:v>2426.3962000000001</c:v>
                </c:pt>
                <c:pt idx="310">
                  <c:v>2426.5486000000001</c:v>
                </c:pt>
                <c:pt idx="311">
                  <c:v>2426.7012</c:v>
                </c:pt>
                <c:pt idx="312">
                  <c:v>2426.8535000000002</c:v>
                </c:pt>
                <c:pt idx="313">
                  <c:v>2427.0059000000001</c:v>
                </c:pt>
                <c:pt idx="314">
                  <c:v>2427.1581999999999</c:v>
                </c:pt>
                <c:pt idx="315">
                  <c:v>2427.3105</c:v>
                </c:pt>
                <c:pt idx="316">
                  <c:v>2427.4630999999999</c:v>
                </c:pt>
                <c:pt idx="317">
                  <c:v>2427.6154999999999</c:v>
                </c:pt>
                <c:pt idx="318">
                  <c:v>2427.7678000000001</c:v>
                </c:pt>
                <c:pt idx="319">
                  <c:v>2427.9202</c:v>
                </c:pt>
                <c:pt idx="320">
                  <c:v>2428.0727999999999</c:v>
                </c:pt>
                <c:pt idx="321">
                  <c:v>2428.2251000000001</c:v>
                </c:pt>
                <c:pt idx="322">
                  <c:v>2428.3773999999999</c:v>
                </c:pt>
                <c:pt idx="323">
                  <c:v>2428.5297999999998</c:v>
                </c:pt>
                <c:pt idx="324">
                  <c:v>2428.6824000000001</c:v>
                </c:pt>
                <c:pt idx="325">
                  <c:v>2428.8346999999999</c:v>
                </c:pt>
                <c:pt idx="326">
                  <c:v>2428.9870999999998</c:v>
                </c:pt>
                <c:pt idx="327">
                  <c:v>2429.1394</c:v>
                </c:pt>
                <c:pt idx="328">
                  <c:v>2429.2917000000002</c:v>
                </c:pt>
                <c:pt idx="329">
                  <c:v>2429.4443000000001</c:v>
                </c:pt>
                <c:pt idx="330">
                  <c:v>2429.5967000000001</c:v>
                </c:pt>
                <c:pt idx="331">
                  <c:v>2430.0540000000001</c:v>
                </c:pt>
                <c:pt idx="332">
                  <c:v>2430.2062999999998</c:v>
                </c:pt>
                <c:pt idx="333">
                  <c:v>2430.3586</c:v>
                </c:pt>
                <c:pt idx="334">
                  <c:v>2430.511</c:v>
                </c:pt>
                <c:pt idx="335">
                  <c:v>2430.6635999999999</c:v>
                </c:pt>
                <c:pt idx="336">
                  <c:v>2430.8159000000001</c:v>
                </c:pt>
                <c:pt idx="337">
                  <c:v>2430.9683</c:v>
                </c:pt>
                <c:pt idx="338">
                  <c:v>2431.1206000000002</c:v>
                </c:pt>
                <c:pt idx="339">
                  <c:v>2431.2728999999999</c:v>
                </c:pt>
                <c:pt idx="340">
                  <c:v>2431.4254999999998</c:v>
                </c:pt>
                <c:pt idx="341">
                  <c:v>2431.5779000000002</c:v>
                </c:pt>
                <c:pt idx="342">
                  <c:v>2431.7302</c:v>
                </c:pt>
                <c:pt idx="343">
                  <c:v>2431.8825999999999</c:v>
                </c:pt>
                <c:pt idx="344">
                  <c:v>2432.0351999999998</c:v>
                </c:pt>
                <c:pt idx="345">
                  <c:v>2432.1875</c:v>
                </c:pt>
                <c:pt idx="346">
                  <c:v>2432.3398000000002</c:v>
                </c:pt>
                <c:pt idx="347">
                  <c:v>2432.4922000000001</c:v>
                </c:pt>
                <c:pt idx="348">
                  <c:v>2432.6448</c:v>
                </c:pt>
                <c:pt idx="349">
                  <c:v>2432.7970999999998</c:v>
                </c:pt>
                <c:pt idx="350">
                  <c:v>2432.9495000000002</c:v>
                </c:pt>
                <c:pt idx="351">
                  <c:v>2433.1017999999999</c:v>
                </c:pt>
                <c:pt idx="352">
                  <c:v>2433.2541999999999</c:v>
                </c:pt>
                <c:pt idx="353">
                  <c:v>2433.4067</c:v>
                </c:pt>
                <c:pt idx="354">
                  <c:v>2433.5590999999999</c:v>
                </c:pt>
                <c:pt idx="355">
                  <c:v>2433.7114000000001</c:v>
                </c:pt>
                <c:pt idx="356">
                  <c:v>2433.8638000000001</c:v>
                </c:pt>
                <c:pt idx="357">
                  <c:v>2434.0164</c:v>
                </c:pt>
                <c:pt idx="358">
                  <c:v>2434.1687000000002</c:v>
                </c:pt>
                <c:pt idx="359">
                  <c:v>2434.3209999999999</c:v>
                </c:pt>
                <c:pt idx="360">
                  <c:v>2434.4733999999999</c:v>
                </c:pt>
                <c:pt idx="361">
                  <c:v>2434.6260000000002</c:v>
                </c:pt>
                <c:pt idx="362">
                  <c:v>2434.7782999999999</c:v>
                </c:pt>
                <c:pt idx="363">
                  <c:v>2434.9306999999999</c:v>
                </c:pt>
                <c:pt idx="364">
                  <c:v>2435.0830000000001</c:v>
                </c:pt>
                <c:pt idx="365">
                  <c:v>2435.2354</c:v>
                </c:pt>
                <c:pt idx="366">
                  <c:v>2435.3879000000002</c:v>
                </c:pt>
                <c:pt idx="367">
                  <c:v>2435.5403000000001</c:v>
                </c:pt>
                <c:pt idx="368">
                  <c:v>2435.6925999999999</c:v>
                </c:pt>
                <c:pt idx="369">
                  <c:v>2435.8449999999998</c:v>
                </c:pt>
                <c:pt idx="370">
                  <c:v>2435.9976000000001</c:v>
                </c:pt>
                <c:pt idx="371">
                  <c:v>2436.1498999999999</c:v>
                </c:pt>
                <c:pt idx="372">
                  <c:v>2436.3022000000001</c:v>
                </c:pt>
                <c:pt idx="373">
                  <c:v>2436.4546</c:v>
                </c:pt>
                <c:pt idx="374">
                  <c:v>2436.6071999999999</c:v>
                </c:pt>
                <c:pt idx="375">
                  <c:v>2436.7595000000001</c:v>
                </c:pt>
                <c:pt idx="376">
                  <c:v>2436.9119000000001</c:v>
                </c:pt>
                <c:pt idx="377">
                  <c:v>2437.0641999999998</c:v>
                </c:pt>
                <c:pt idx="378">
                  <c:v>2437.2166000000002</c:v>
                </c:pt>
                <c:pt idx="379">
                  <c:v>2437.3690999999999</c:v>
                </c:pt>
                <c:pt idx="380">
                  <c:v>2437.5214999999998</c:v>
                </c:pt>
                <c:pt idx="381">
                  <c:v>2437.6738</c:v>
                </c:pt>
                <c:pt idx="382">
                  <c:v>2437.8262</c:v>
                </c:pt>
                <c:pt idx="383">
                  <c:v>2437.9787999999999</c:v>
                </c:pt>
                <c:pt idx="384">
                  <c:v>2438.1311000000001</c:v>
                </c:pt>
                <c:pt idx="385">
                  <c:v>2438.2833999999998</c:v>
                </c:pt>
                <c:pt idx="386">
                  <c:v>2438.4358000000002</c:v>
                </c:pt>
                <c:pt idx="387">
                  <c:v>2438.5884000000001</c:v>
                </c:pt>
                <c:pt idx="388">
                  <c:v>2438.7406999999998</c:v>
                </c:pt>
                <c:pt idx="389">
                  <c:v>2438.8930999999998</c:v>
                </c:pt>
                <c:pt idx="390">
                  <c:v>2439.0454</c:v>
                </c:pt>
                <c:pt idx="391">
                  <c:v>2439.1977999999999</c:v>
                </c:pt>
                <c:pt idx="392">
                  <c:v>2439.3503000000001</c:v>
                </c:pt>
                <c:pt idx="393">
                  <c:v>2439.5027</c:v>
                </c:pt>
                <c:pt idx="394">
                  <c:v>2439.6550000000002</c:v>
                </c:pt>
                <c:pt idx="395">
                  <c:v>2439.8074000000001</c:v>
                </c:pt>
                <c:pt idx="396">
                  <c:v>2439.96</c:v>
                </c:pt>
                <c:pt idx="397">
                  <c:v>2440.1122999999998</c:v>
                </c:pt>
                <c:pt idx="398">
                  <c:v>2440.2646</c:v>
                </c:pt>
                <c:pt idx="399">
                  <c:v>2440.4169999999999</c:v>
                </c:pt>
                <c:pt idx="400">
                  <c:v>2440.5695999999998</c:v>
                </c:pt>
                <c:pt idx="401">
                  <c:v>2440.7219</c:v>
                </c:pt>
                <c:pt idx="402">
                  <c:v>2440.8742999999999</c:v>
                </c:pt>
                <c:pt idx="403">
                  <c:v>2441.0266000000001</c:v>
                </c:pt>
                <c:pt idx="404">
                  <c:v>2441.1790000000001</c:v>
                </c:pt>
                <c:pt idx="405">
                  <c:v>2441.3314999999998</c:v>
                </c:pt>
                <c:pt idx="406">
                  <c:v>2441.4839000000002</c:v>
                </c:pt>
                <c:pt idx="407">
                  <c:v>2441.9412000000002</c:v>
                </c:pt>
                <c:pt idx="408">
                  <c:v>2442.0934999999999</c:v>
                </c:pt>
                <c:pt idx="409">
                  <c:v>2442.2458000000001</c:v>
                </c:pt>
                <c:pt idx="410">
                  <c:v>2442.3982000000001</c:v>
                </c:pt>
                <c:pt idx="411">
                  <c:v>2442.5508</c:v>
                </c:pt>
                <c:pt idx="412">
                  <c:v>2442.7031000000002</c:v>
                </c:pt>
                <c:pt idx="413">
                  <c:v>2442.8555000000001</c:v>
                </c:pt>
                <c:pt idx="414">
                  <c:v>2443.0077999999999</c:v>
                </c:pt>
                <c:pt idx="415">
                  <c:v>2443.1601999999998</c:v>
                </c:pt>
                <c:pt idx="416">
                  <c:v>2443.3126999999999</c:v>
                </c:pt>
                <c:pt idx="417">
                  <c:v>2443.4650999999999</c:v>
                </c:pt>
                <c:pt idx="418">
                  <c:v>2443.6174000000001</c:v>
                </c:pt>
                <c:pt idx="419">
                  <c:v>2443.7698</c:v>
                </c:pt>
                <c:pt idx="420">
                  <c:v>2443.9223999999999</c:v>
                </c:pt>
                <c:pt idx="421">
                  <c:v>2444.0747000000001</c:v>
                </c:pt>
                <c:pt idx="422">
                  <c:v>2444.2271000000001</c:v>
                </c:pt>
                <c:pt idx="423">
                  <c:v>2444.3793999999998</c:v>
                </c:pt>
                <c:pt idx="424">
                  <c:v>2444.5317</c:v>
                </c:pt>
                <c:pt idx="425">
                  <c:v>2444.6842999999999</c:v>
                </c:pt>
                <c:pt idx="426">
                  <c:v>2444.8366999999998</c:v>
                </c:pt>
                <c:pt idx="427">
                  <c:v>2444.989</c:v>
                </c:pt>
                <c:pt idx="428">
                  <c:v>2445.1414</c:v>
                </c:pt>
                <c:pt idx="429">
                  <c:v>2445.2939000000001</c:v>
                </c:pt>
                <c:pt idx="430">
                  <c:v>2445.4463000000001</c:v>
                </c:pt>
                <c:pt idx="431">
                  <c:v>2445.5985999999998</c:v>
                </c:pt>
                <c:pt idx="432">
                  <c:v>2445.7510000000002</c:v>
                </c:pt>
                <c:pt idx="433">
                  <c:v>2445.9036000000001</c:v>
                </c:pt>
                <c:pt idx="434">
                  <c:v>2446.0558999999998</c:v>
                </c:pt>
                <c:pt idx="435">
                  <c:v>2446.2082999999998</c:v>
                </c:pt>
                <c:pt idx="436">
                  <c:v>2446.3606</c:v>
                </c:pt>
                <c:pt idx="437">
                  <c:v>2446.5129000000002</c:v>
                </c:pt>
                <c:pt idx="438">
                  <c:v>2446.6655000000001</c:v>
                </c:pt>
                <c:pt idx="439">
                  <c:v>2446.8179</c:v>
                </c:pt>
                <c:pt idx="440">
                  <c:v>2446.9702000000002</c:v>
                </c:pt>
                <c:pt idx="441">
                  <c:v>2447.1226000000001</c:v>
                </c:pt>
                <c:pt idx="442">
                  <c:v>2447.2750999999998</c:v>
                </c:pt>
                <c:pt idx="443">
                  <c:v>2447.4274999999998</c:v>
                </c:pt>
                <c:pt idx="444">
                  <c:v>2447.5798</c:v>
                </c:pt>
                <c:pt idx="445">
                  <c:v>2447.7321999999999</c:v>
                </c:pt>
                <c:pt idx="446">
                  <c:v>2447.8847999999998</c:v>
                </c:pt>
                <c:pt idx="447">
                  <c:v>2448.0371</c:v>
                </c:pt>
                <c:pt idx="448">
                  <c:v>2448.1895</c:v>
                </c:pt>
                <c:pt idx="449">
                  <c:v>2448.3418000000001</c:v>
                </c:pt>
                <c:pt idx="450">
                  <c:v>2448.4940999999999</c:v>
                </c:pt>
                <c:pt idx="451">
                  <c:v>2448.6466999999998</c:v>
                </c:pt>
                <c:pt idx="452">
                  <c:v>2448.7991000000002</c:v>
                </c:pt>
                <c:pt idx="453">
                  <c:v>2448.9513999999999</c:v>
                </c:pt>
                <c:pt idx="454">
                  <c:v>2449.1037999999999</c:v>
                </c:pt>
                <c:pt idx="455">
                  <c:v>2449.2563</c:v>
                </c:pt>
                <c:pt idx="456">
                  <c:v>2449.4087</c:v>
                </c:pt>
                <c:pt idx="457">
                  <c:v>2449.5610000000001</c:v>
                </c:pt>
                <c:pt idx="458">
                  <c:v>2449.7134000000001</c:v>
                </c:pt>
                <c:pt idx="459">
                  <c:v>2449.866</c:v>
                </c:pt>
                <c:pt idx="460">
                  <c:v>2450.0183000000002</c:v>
                </c:pt>
                <c:pt idx="461">
                  <c:v>2450.1707000000001</c:v>
                </c:pt>
                <c:pt idx="462">
                  <c:v>2450.3229999999999</c:v>
                </c:pt>
                <c:pt idx="463">
                  <c:v>2450.4753000000001</c:v>
                </c:pt>
                <c:pt idx="464">
                  <c:v>2450.6279</c:v>
                </c:pt>
                <c:pt idx="465">
                  <c:v>2450.7802999999999</c:v>
                </c:pt>
                <c:pt idx="466">
                  <c:v>2450.9326000000001</c:v>
                </c:pt>
                <c:pt idx="467">
                  <c:v>2451.085</c:v>
                </c:pt>
                <c:pt idx="468">
                  <c:v>2451.2375000000002</c:v>
                </c:pt>
                <c:pt idx="469">
                  <c:v>2451.3899000000001</c:v>
                </c:pt>
                <c:pt idx="470">
                  <c:v>2451.5421999999999</c:v>
                </c:pt>
                <c:pt idx="471">
                  <c:v>2451.6945999999998</c:v>
                </c:pt>
                <c:pt idx="472">
                  <c:v>2451.8472000000002</c:v>
                </c:pt>
                <c:pt idx="473">
                  <c:v>2451.9994999999999</c:v>
                </c:pt>
                <c:pt idx="474">
                  <c:v>2452.1518999999998</c:v>
                </c:pt>
                <c:pt idx="475">
                  <c:v>2452.3042</c:v>
                </c:pt>
                <c:pt idx="476">
                  <c:v>2452.4564999999998</c:v>
                </c:pt>
                <c:pt idx="477">
                  <c:v>2452.6091000000001</c:v>
                </c:pt>
                <c:pt idx="478">
                  <c:v>2452.7615000000001</c:v>
                </c:pt>
                <c:pt idx="479">
                  <c:v>2452.9137999999998</c:v>
                </c:pt>
                <c:pt idx="480">
                  <c:v>2453.0662000000002</c:v>
                </c:pt>
                <c:pt idx="481">
                  <c:v>2453.2188000000001</c:v>
                </c:pt>
                <c:pt idx="482">
                  <c:v>2453.3710999999998</c:v>
                </c:pt>
                <c:pt idx="483">
                  <c:v>2453.5234</c:v>
                </c:pt>
                <c:pt idx="484">
                  <c:v>2453.6758</c:v>
                </c:pt>
                <c:pt idx="485">
                  <c:v>2453.8283999999999</c:v>
                </c:pt>
                <c:pt idx="486">
                  <c:v>2453.9807000000001</c:v>
                </c:pt>
                <c:pt idx="487">
                  <c:v>2454.1331</c:v>
                </c:pt>
                <c:pt idx="488">
                  <c:v>2454.2854000000002</c:v>
                </c:pt>
                <c:pt idx="489">
                  <c:v>2454.4376999999999</c:v>
                </c:pt>
                <c:pt idx="490">
                  <c:v>2454.5902999999998</c:v>
                </c:pt>
                <c:pt idx="491">
                  <c:v>2454.7426999999998</c:v>
                </c:pt>
                <c:pt idx="492">
                  <c:v>2454.895</c:v>
                </c:pt>
                <c:pt idx="493">
                  <c:v>2455.0473999999999</c:v>
                </c:pt>
                <c:pt idx="494">
                  <c:v>2455.1999999999998</c:v>
                </c:pt>
                <c:pt idx="495">
                  <c:v>2455.3523</c:v>
                </c:pt>
                <c:pt idx="496">
                  <c:v>2455.5046000000002</c:v>
                </c:pt>
                <c:pt idx="497">
                  <c:v>2455.6570000000002</c:v>
                </c:pt>
                <c:pt idx="498">
                  <c:v>2455.8096</c:v>
                </c:pt>
                <c:pt idx="499">
                  <c:v>2455.9618999999998</c:v>
                </c:pt>
                <c:pt idx="500">
                  <c:v>2456.1143000000002</c:v>
                </c:pt>
                <c:pt idx="501">
                  <c:v>2456.5715</c:v>
                </c:pt>
                <c:pt idx="502">
                  <c:v>2456.7239</c:v>
                </c:pt>
                <c:pt idx="503">
                  <c:v>2456.8762000000002</c:v>
                </c:pt>
                <c:pt idx="504">
                  <c:v>2457.0286000000001</c:v>
                </c:pt>
                <c:pt idx="505">
                  <c:v>2457.1812</c:v>
                </c:pt>
                <c:pt idx="506">
                  <c:v>2457.3335000000002</c:v>
                </c:pt>
                <c:pt idx="507">
                  <c:v>2457.4857999999999</c:v>
                </c:pt>
                <c:pt idx="508">
                  <c:v>2457.6381999999999</c:v>
                </c:pt>
                <c:pt idx="509">
                  <c:v>2457.7908000000002</c:v>
                </c:pt>
                <c:pt idx="510">
                  <c:v>2457.9431</c:v>
                </c:pt>
                <c:pt idx="511">
                  <c:v>2458.0954999999999</c:v>
                </c:pt>
                <c:pt idx="512">
                  <c:v>2458.2478000000001</c:v>
                </c:pt>
                <c:pt idx="513">
                  <c:v>2458.4000999999998</c:v>
                </c:pt>
                <c:pt idx="514">
                  <c:v>2458.5527000000002</c:v>
                </c:pt>
                <c:pt idx="515">
                  <c:v>2458.7051000000001</c:v>
                </c:pt>
                <c:pt idx="516">
                  <c:v>2458.8573999999999</c:v>
                </c:pt>
                <c:pt idx="517">
                  <c:v>2459.0097999999998</c:v>
                </c:pt>
                <c:pt idx="518">
                  <c:v>2459.1624000000002</c:v>
                </c:pt>
                <c:pt idx="519">
                  <c:v>2459.3146999999999</c:v>
                </c:pt>
                <c:pt idx="520">
                  <c:v>2459.4670000000001</c:v>
                </c:pt>
                <c:pt idx="521">
                  <c:v>2459.6194</c:v>
                </c:pt>
                <c:pt idx="522">
                  <c:v>2459.7719999999999</c:v>
                </c:pt>
                <c:pt idx="523">
                  <c:v>2459.9243000000001</c:v>
                </c:pt>
                <c:pt idx="524">
                  <c:v>2460.0767000000001</c:v>
                </c:pt>
                <c:pt idx="525">
                  <c:v>2460.2289999999998</c:v>
                </c:pt>
                <c:pt idx="526">
                  <c:v>2460.3813</c:v>
                </c:pt>
                <c:pt idx="527">
                  <c:v>2460.5338999999999</c:v>
                </c:pt>
                <c:pt idx="528">
                  <c:v>2460.6862999999998</c:v>
                </c:pt>
                <c:pt idx="529">
                  <c:v>2460.8386</c:v>
                </c:pt>
                <c:pt idx="530">
                  <c:v>2460.991</c:v>
                </c:pt>
                <c:pt idx="531">
                  <c:v>2461.1435999999999</c:v>
                </c:pt>
                <c:pt idx="532">
                  <c:v>2461.2959000000001</c:v>
                </c:pt>
                <c:pt idx="533">
                  <c:v>2461.4481999999998</c:v>
                </c:pt>
                <c:pt idx="534">
                  <c:v>2461.6006000000002</c:v>
                </c:pt>
                <c:pt idx="535">
                  <c:v>2462.0578999999998</c:v>
                </c:pt>
                <c:pt idx="536">
                  <c:v>2462.2102</c:v>
                </c:pt>
                <c:pt idx="537">
                  <c:v>2462.3625000000002</c:v>
                </c:pt>
                <c:pt idx="538">
                  <c:v>2462.5151000000001</c:v>
                </c:pt>
                <c:pt idx="539">
                  <c:v>2462.6675</c:v>
                </c:pt>
                <c:pt idx="540">
                  <c:v>2462.8198000000002</c:v>
                </c:pt>
                <c:pt idx="541">
                  <c:v>2462.9722000000002</c:v>
                </c:pt>
                <c:pt idx="542">
                  <c:v>2463.1248000000001</c:v>
                </c:pt>
                <c:pt idx="543">
                  <c:v>2463.2770999999998</c:v>
                </c:pt>
                <c:pt idx="544">
                  <c:v>2463.4294</c:v>
                </c:pt>
                <c:pt idx="545">
                  <c:v>2463.5817999999999</c:v>
                </c:pt>
                <c:pt idx="546">
                  <c:v>2463.7343999999998</c:v>
                </c:pt>
                <c:pt idx="547">
                  <c:v>2463.8867</c:v>
                </c:pt>
                <c:pt idx="548">
                  <c:v>2464.0391</c:v>
                </c:pt>
                <c:pt idx="549">
                  <c:v>2464.1914000000002</c:v>
                </c:pt>
                <c:pt idx="550">
                  <c:v>2464.3438000000001</c:v>
                </c:pt>
                <c:pt idx="551">
                  <c:v>2464.4962999999998</c:v>
                </c:pt>
                <c:pt idx="552">
                  <c:v>2464.6487000000002</c:v>
                </c:pt>
                <c:pt idx="553">
                  <c:v>2464.8009999999999</c:v>
                </c:pt>
                <c:pt idx="554">
                  <c:v>2464.9533999999999</c:v>
                </c:pt>
                <c:pt idx="555">
                  <c:v>2465.1060000000002</c:v>
                </c:pt>
                <c:pt idx="556">
                  <c:v>2465.2583</c:v>
                </c:pt>
                <c:pt idx="557">
                  <c:v>2465.4106000000002</c:v>
                </c:pt>
                <c:pt idx="558">
                  <c:v>2465.5630000000001</c:v>
                </c:pt>
                <c:pt idx="559">
                  <c:v>2465.7152999999998</c:v>
                </c:pt>
                <c:pt idx="560">
                  <c:v>2465.8679000000002</c:v>
                </c:pt>
                <c:pt idx="561">
                  <c:v>2466.0203000000001</c:v>
                </c:pt>
                <c:pt idx="562">
                  <c:v>2466.1725999999999</c:v>
                </c:pt>
                <c:pt idx="563">
                  <c:v>2466.3249999999998</c:v>
                </c:pt>
                <c:pt idx="564">
                  <c:v>2466.4775</c:v>
                </c:pt>
                <c:pt idx="565">
                  <c:v>2466.6298999999999</c:v>
                </c:pt>
                <c:pt idx="566">
                  <c:v>2466.7822000000001</c:v>
                </c:pt>
                <c:pt idx="567">
                  <c:v>2466.9346</c:v>
                </c:pt>
                <c:pt idx="568">
                  <c:v>2467.0871999999999</c:v>
                </c:pt>
                <c:pt idx="569">
                  <c:v>2467.2395000000001</c:v>
                </c:pt>
                <c:pt idx="570">
                  <c:v>2467.3917999999999</c:v>
                </c:pt>
                <c:pt idx="571">
                  <c:v>2467.5441999999998</c:v>
                </c:pt>
                <c:pt idx="572">
                  <c:v>2467.6965</c:v>
                </c:pt>
                <c:pt idx="573">
                  <c:v>2467.8490999999999</c:v>
                </c:pt>
                <c:pt idx="574">
                  <c:v>2468.0014999999999</c:v>
                </c:pt>
                <c:pt idx="575">
                  <c:v>2468.1538</c:v>
                </c:pt>
                <c:pt idx="576">
                  <c:v>2468.3062</c:v>
                </c:pt>
                <c:pt idx="577">
                  <c:v>2468.4587000000001</c:v>
                </c:pt>
                <c:pt idx="578">
                  <c:v>2468.6111000000001</c:v>
                </c:pt>
                <c:pt idx="579">
                  <c:v>2468.7633999999998</c:v>
                </c:pt>
                <c:pt idx="580">
                  <c:v>2468.9158000000002</c:v>
                </c:pt>
                <c:pt idx="581">
                  <c:v>2469.0684000000001</c:v>
                </c:pt>
                <c:pt idx="582">
                  <c:v>2469.2206999999999</c:v>
                </c:pt>
                <c:pt idx="583">
                  <c:v>2469.373</c:v>
                </c:pt>
                <c:pt idx="584">
                  <c:v>2469.5254</c:v>
                </c:pt>
                <c:pt idx="585">
                  <c:v>2469.6777000000002</c:v>
                </c:pt>
                <c:pt idx="586">
                  <c:v>2469.8303000000001</c:v>
                </c:pt>
                <c:pt idx="587">
                  <c:v>2469.9827</c:v>
                </c:pt>
                <c:pt idx="588">
                  <c:v>2470.1350000000002</c:v>
                </c:pt>
                <c:pt idx="589">
                  <c:v>2470.2874000000002</c:v>
                </c:pt>
                <c:pt idx="590">
                  <c:v>2470.4398999999999</c:v>
                </c:pt>
                <c:pt idx="591">
                  <c:v>2470.5922999999998</c:v>
                </c:pt>
                <c:pt idx="592">
                  <c:v>2470.7446</c:v>
                </c:pt>
                <c:pt idx="593">
                  <c:v>2470.8969999999999</c:v>
                </c:pt>
                <c:pt idx="594">
                  <c:v>2471.0495999999998</c:v>
                </c:pt>
                <c:pt idx="595">
                  <c:v>2471.2019</c:v>
                </c:pt>
                <c:pt idx="596">
                  <c:v>2471.3542000000002</c:v>
                </c:pt>
                <c:pt idx="597">
                  <c:v>2471.5066000000002</c:v>
                </c:pt>
                <c:pt idx="598">
                  <c:v>2471.6588999999999</c:v>
                </c:pt>
                <c:pt idx="599">
                  <c:v>2471.8114999999998</c:v>
                </c:pt>
                <c:pt idx="600">
                  <c:v>2471.9639000000002</c:v>
                </c:pt>
                <c:pt idx="601">
                  <c:v>2472.1161999999999</c:v>
                </c:pt>
                <c:pt idx="602">
                  <c:v>2472.2685999999999</c:v>
                </c:pt>
                <c:pt idx="603">
                  <c:v>2472.4211</c:v>
                </c:pt>
                <c:pt idx="604">
                  <c:v>2472.5735</c:v>
                </c:pt>
                <c:pt idx="605">
                  <c:v>2472.7258000000002</c:v>
                </c:pt>
                <c:pt idx="606">
                  <c:v>2472.8782000000001</c:v>
                </c:pt>
                <c:pt idx="607">
                  <c:v>2473.0308</c:v>
                </c:pt>
                <c:pt idx="608">
                  <c:v>2473.1831000000002</c:v>
                </c:pt>
                <c:pt idx="609">
                  <c:v>2473.3353999999999</c:v>
                </c:pt>
                <c:pt idx="610">
                  <c:v>2473.4877999999999</c:v>
                </c:pt>
                <c:pt idx="611">
                  <c:v>2473.6401000000001</c:v>
                </c:pt>
                <c:pt idx="612">
                  <c:v>2473.7927</c:v>
                </c:pt>
                <c:pt idx="613">
                  <c:v>2473.9450999999999</c:v>
                </c:pt>
                <c:pt idx="614">
                  <c:v>2474.0974000000001</c:v>
                </c:pt>
                <c:pt idx="615">
                  <c:v>2474.2498000000001</c:v>
                </c:pt>
                <c:pt idx="616">
                  <c:v>2474.4023000000002</c:v>
                </c:pt>
                <c:pt idx="617">
                  <c:v>2474.5547000000001</c:v>
                </c:pt>
                <c:pt idx="618">
                  <c:v>2474.7069999999999</c:v>
                </c:pt>
                <c:pt idx="619">
                  <c:v>2474.8593999999998</c:v>
                </c:pt>
                <c:pt idx="620">
                  <c:v>2475.0120000000002</c:v>
                </c:pt>
                <c:pt idx="621">
                  <c:v>2475.4690000000001</c:v>
                </c:pt>
                <c:pt idx="622">
                  <c:v>2475.6212999999998</c:v>
                </c:pt>
                <c:pt idx="623">
                  <c:v>2475.7739000000001</c:v>
                </c:pt>
                <c:pt idx="624">
                  <c:v>2475.9263000000001</c:v>
                </c:pt>
                <c:pt idx="625">
                  <c:v>2476.0785999999998</c:v>
                </c:pt>
                <c:pt idx="626">
                  <c:v>2476.2310000000002</c:v>
                </c:pt>
                <c:pt idx="627">
                  <c:v>2476.3834999999999</c:v>
                </c:pt>
                <c:pt idx="628">
                  <c:v>2476.5358999999999</c:v>
                </c:pt>
                <c:pt idx="629">
                  <c:v>2476.6882000000001</c:v>
                </c:pt>
                <c:pt idx="630">
                  <c:v>2476.8406</c:v>
                </c:pt>
                <c:pt idx="631">
                  <c:v>2476.9931999999999</c:v>
                </c:pt>
                <c:pt idx="632">
                  <c:v>2477.1455000000001</c:v>
                </c:pt>
                <c:pt idx="633">
                  <c:v>2477.2979</c:v>
                </c:pt>
                <c:pt idx="634">
                  <c:v>2477.4502000000002</c:v>
                </c:pt>
                <c:pt idx="635">
                  <c:v>2477.6025</c:v>
                </c:pt>
                <c:pt idx="636">
                  <c:v>2477.7550999999999</c:v>
                </c:pt>
                <c:pt idx="637">
                  <c:v>2477.9074999999998</c:v>
                </c:pt>
                <c:pt idx="638">
                  <c:v>2478.0598</c:v>
                </c:pt>
                <c:pt idx="639">
                  <c:v>2478.2121999999999</c:v>
                </c:pt>
                <c:pt idx="640">
                  <c:v>2478.3647000000001</c:v>
                </c:pt>
                <c:pt idx="641">
                  <c:v>2478.5171</c:v>
                </c:pt>
                <c:pt idx="642">
                  <c:v>2478.6694000000002</c:v>
                </c:pt>
                <c:pt idx="643">
                  <c:v>2478.8218000000002</c:v>
                </c:pt>
                <c:pt idx="644">
                  <c:v>2478.9744000000001</c:v>
                </c:pt>
                <c:pt idx="645">
                  <c:v>2479.1266999999998</c:v>
                </c:pt>
                <c:pt idx="646">
                  <c:v>2479.2791000000002</c:v>
                </c:pt>
                <c:pt idx="647">
                  <c:v>2479.4313999999999</c:v>
                </c:pt>
                <c:pt idx="648">
                  <c:v>2479.5837000000001</c:v>
                </c:pt>
                <c:pt idx="649">
                  <c:v>2479.7363</c:v>
                </c:pt>
                <c:pt idx="650">
                  <c:v>2479.8887</c:v>
                </c:pt>
                <c:pt idx="651">
                  <c:v>2480.0410000000002</c:v>
                </c:pt>
                <c:pt idx="652">
                  <c:v>2480.1934000000001</c:v>
                </c:pt>
                <c:pt idx="653">
                  <c:v>2480.3458999999998</c:v>
                </c:pt>
                <c:pt idx="654">
                  <c:v>2480.4983000000002</c:v>
                </c:pt>
                <c:pt idx="655">
                  <c:v>2480.6505999999999</c:v>
                </c:pt>
                <c:pt idx="656">
                  <c:v>2480.8029999999999</c:v>
                </c:pt>
                <c:pt idx="657">
                  <c:v>2480.9555999999998</c:v>
                </c:pt>
                <c:pt idx="658">
                  <c:v>2481.1079</c:v>
                </c:pt>
                <c:pt idx="659">
                  <c:v>2481.2602999999999</c:v>
                </c:pt>
                <c:pt idx="660">
                  <c:v>2481.4126000000001</c:v>
                </c:pt>
                <c:pt idx="661">
                  <c:v>2481.5648999999999</c:v>
                </c:pt>
                <c:pt idx="662">
                  <c:v>2481.7175000000002</c:v>
                </c:pt>
                <c:pt idx="663">
                  <c:v>2481.8699000000001</c:v>
                </c:pt>
                <c:pt idx="664">
                  <c:v>2482.0221999999999</c:v>
                </c:pt>
                <c:pt idx="665">
                  <c:v>2482.1745999999998</c:v>
                </c:pt>
                <c:pt idx="666">
                  <c:v>2482.3271</c:v>
                </c:pt>
                <c:pt idx="667">
                  <c:v>2482.4794999999999</c:v>
                </c:pt>
                <c:pt idx="668">
                  <c:v>2482.6318000000001</c:v>
                </c:pt>
                <c:pt idx="669">
                  <c:v>2482.7842000000001</c:v>
                </c:pt>
                <c:pt idx="670">
                  <c:v>2482.9367999999999</c:v>
                </c:pt>
                <c:pt idx="671">
                  <c:v>2483.0891000000001</c:v>
                </c:pt>
                <c:pt idx="672">
                  <c:v>2483.2415000000001</c:v>
                </c:pt>
                <c:pt idx="673">
                  <c:v>2483.3937999999998</c:v>
                </c:pt>
                <c:pt idx="674">
                  <c:v>2483.5461</c:v>
                </c:pt>
                <c:pt idx="675">
                  <c:v>2483.6986999999999</c:v>
                </c:pt>
                <c:pt idx="676">
                  <c:v>2483.8510999999999</c:v>
                </c:pt>
                <c:pt idx="677">
                  <c:v>2484.0034000000001</c:v>
                </c:pt>
                <c:pt idx="678">
                  <c:v>2484.1558</c:v>
                </c:pt>
                <c:pt idx="679">
                  <c:v>2484.9180000000001</c:v>
                </c:pt>
                <c:pt idx="680">
                  <c:v>2485.0702999999999</c:v>
                </c:pt>
                <c:pt idx="681">
                  <c:v>2485.2226999999998</c:v>
                </c:pt>
                <c:pt idx="682">
                  <c:v>2485.375</c:v>
                </c:pt>
                <c:pt idx="683">
                  <c:v>2485.5273000000002</c:v>
                </c:pt>
                <c:pt idx="684">
                  <c:v>2485.6799000000001</c:v>
                </c:pt>
                <c:pt idx="685">
                  <c:v>2485.8323</c:v>
                </c:pt>
                <c:pt idx="686">
                  <c:v>2485.9845999999998</c:v>
                </c:pt>
                <c:pt idx="687">
                  <c:v>2486.1370000000002</c:v>
                </c:pt>
                <c:pt idx="688">
                  <c:v>2486.2896000000001</c:v>
                </c:pt>
                <c:pt idx="689">
                  <c:v>2486.4418999999998</c:v>
                </c:pt>
                <c:pt idx="690">
                  <c:v>2486.5942</c:v>
                </c:pt>
                <c:pt idx="691">
                  <c:v>2486.7465999999999</c:v>
                </c:pt>
                <c:pt idx="692">
                  <c:v>2486.8989000000001</c:v>
                </c:pt>
                <c:pt idx="693">
                  <c:v>2487.0515</c:v>
                </c:pt>
                <c:pt idx="694">
                  <c:v>2487.2039</c:v>
                </c:pt>
                <c:pt idx="695">
                  <c:v>2487.3562000000002</c:v>
                </c:pt>
                <c:pt idx="696">
                  <c:v>2487.5084999999999</c:v>
                </c:pt>
                <c:pt idx="697">
                  <c:v>2487.6610999999998</c:v>
                </c:pt>
                <c:pt idx="698">
                  <c:v>2487.8135000000002</c:v>
                </c:pt>
                <c:pt idx="699">
                  <c:v>2487.9657999999999</c:v>
                </c:pt>
                <c:pt idx="700">
                  <c:v>2488.1181999999999</c:v>
                </c:pt>
                <c:pt idx="701">
                  <c:v>2488.2707999999998</c:v>
                </c:pt>
                <c:pt idx="702">
                  <c:v>2488.4231</c:v>
                </c:pt>
                <c:pt idx="703">
                  <c:v>2488.5754000000002</c:v>
                </c:pt>
                <c:pt idx="704">
                  <c:v>2488.7278000000001</c:v>
                </c:pt>
                <c:pt idx="705">
                  <c:v>2488.8800999999999</c:v>
                </c:pt>
                <c:pt idx="706">
                  <c:v>2489.0327000000002</c:v>
                </c:pt>
                <c:pt idx="707">
                  <c:v>2489.1851000000001</c:v>
                </c:pt>
                <c:pt idx="708">
                  <c:v>2489.3373999999999</c:v>
                </c:pt>
                <c:pt idx="709">
                  <c:v>2489.4897000000001</c:v>
                </c:pt>
                <c:pt idx="710">
                  <c:v>2489.6423</c:v>
                </c:pt>
                <c:pt idx="711">
                  <c:v>2489.7946999999999</c:v>
                </c:pt>
                <c:pt idx="712">
                  <c:v>2489.9470000000001</c:v>
                </c:pt>
                <c:pt idx="713">
                  <c:v>2490.0994000000001</c:v>
                </c:pt>
                <c:pt idx="714">
                  <c:v>2490.252</c:v>
                </c:pt>
                <c:pt idx="715">
                  <c:v>2490.4043000000001</c:v>
                </c:pt>
                <c:pt idx="716">
                  <c:v>2490.5565999999999</c:v>
                </c:pt>
                <c:pt idx="717">
                  <c:v>2490.7089999999998</c:v>
                </c:pt>
                <c:pt idx="718">
                  <c:v>2490.8613</c:v>
                </c:pt>
                <c:pt idx="719">
                  <c:v>2491.0138999999999</c:v>
                </c:pt>
                <c:pt idx="720">
                  <c:v>2491.1662999999999</c:v>
                </c:pt>
                <c:pt idx="721">
                  <c:v>2491.3186000000001</c:v>
                </c:pt>
                <c:pt idx="722">
                  <c:v>2491.4708999999998</c:v>
                </c:pt>
                <c:pt idx="723">
                  <c:v>2491.6235000000001</c:v>
                </c:pt>
                <c:pt idx="724">
                  <c:v>2491.7759000000001</c:v>
                </c:pt>
                <c:pt idx="725">
                  <c:v>2491.9281999999998</c:v>
                </c:pt>
                <c:pt idx="726">
                  <c:v>2492.0805999999998</c:v>
                </c:pt>
                <c:pt idx="727">
                  <c:v>2492.2332000000001</c:v>
                </c:pt>
                <c:pt idx="728">
                  <c:v>2492.3854999999999</c:v>
                </c:pt>
                <c:pt idx="729">
                  <c:v>2492.5378000000001</c:v>
                </c:pt>
                <c:pt idx="730">
                  <c:v>2492.6902</c:v>
                </c:pt>
                <c:pt idx="731">
                  <c:v>2492.8425000000002</c:v>
                </c:pt>
                <c:pt idx="732">
                  <c:v>2492.9951000000001</c:v>
                </c:pt>
                <c:pt idx="733">
                  <c:v>2493.1475</c:v>
                </c:pt>
                <c:pt idx="734">
                  <c:v>2493.2997999999998</c:v>
                </c:pt>
                <c:pt idx="735">
                  <c:v>2493.4521</c:v>
                </c:pt>
                <c:pt idx="736">
                  <c:v>2493.6046999999999</c:v>
                </c:pt>
                <c:pt idx="737">
                  <c:v>2493.7570999999998</c:v>
                </c:pt>
                <c:pt idx="738">
                  <c:v>2493.9094</c:v>
                </c:pt>
                <c:pt idx="739">
                  <c:v>2494.0617999999999</c:v>
                </c:pt>
                <c:pt idx="740">
                  <c:v>2494.2143999999998</c:v>
                </c:pt>
                <c:pt idx="741">
                  <c:v>2495.1287000000002</c:v>
                </c:pt>
                <c:pt idx="742">
                  <c:v>2495.2809999999999</c:v>
                </c:pt>
                <c:pt idx="743">
                  <c:v>2495.4333000000001</c:v>
                </c:pt>
                <c:pt idx="744">
                  <c:v>2495.5859</c:v>
                </c:pt>
                <c:pt idx="745">
                  <c:v>2495.7383</c:v>
                </c:pt>
                <c:pt idx="746">
                  <c:v>2495.8906000000002</c:v>
                </c:pt>
                <c:pt idx="747">
                  <c:v>2496.0430000000001</c:v>
                </c:pt>
                <c:pt idx="748">
                  <c:v>2496.1956</c:v>
                </c:pt>
                <c:pt idx="749">
                  <c:v>2496.3479000000002</c:v>
                </c:pt>
                <c:pt idx="750">
                  <c:v>2496.5001999999999</c:v>
                </c:pt>
                <c:pt idx="751">
                  <c:v>2496.6525999999999</c:v>
                </c:pt>
                <c:pt idx="752">
                  <c:v>2496.8049000000001</c:v>
                </c:pt>
                <c:pt idx="753">
                  <c:v>2496.9575</c:v>
                </c:pt>
                <c:pt idx="754">
                  <c:v>2497.1098999999999</c:v>
                </c:pt>
                <c:pt idx="755">
                  <c:v>2497.2622000000001</c:v>
                </c:pt>
                <c:pt idx="756">
                  <c:v>2497.4146000000001</c:v>
                </c:pt>
                <c:pt idx="757">
                  <c:v>2497.5671000000002</c:v>
                </c:pt>
                <c:pt idx="758">
                  <c:v>2497.7195000000002</c:v>
                </c:pt>
                <c:pt idx="759">
                  <c:v>2497.8717999999999</c:v>
                </c:pt>
                <c:pt idx="760">
                  <c:v>2498.0241999999998</c:v>
                </c:pt>
                <c:pt idx="761">
                  <c:v>2498.1768000000002</c:v>
                </c:pt>
                <c:pt idx="762">
                  <c:v>2498.3290999999999</c:v>
                </c:pt>
                <c:pt idx="763">
                  <c:v>2498.4814000000001</c:v>
                </c:pt>
                <c:pt idx="764">
                  <c:v>2498.6338000000001</c:v>
                </c:pt>
                <c:pt idx="765">
                  <c:v>2498.7860999999998</c:v>
                </c:pt>
                <c:pt idx="766">
                  <c:v>2498.9387000000002</c:v>
                </c:pt>
                <c:pt idx="767">
                  <c:v>2499.0911000000001</c:v>
                </c:pt>
                <c:pt idx="768">
                  <c:v>2499.2433999999998</c:v>
                </c:pt>
                <c:pt idx="769">
                  <c:v>2499.3957999999998</c:v>
                </c:pt>
                <c:pt idx="770">
                  <c:v>2499.5482999999999</c:v>
                </c:pt>
                <c:pt idx="771">
                  <c:v>2499.7006999999999</c:v>
                </c:pt>
                <c:pt idx="772">
                  <c:v>2499.8530000000001</c:v>
                </c:pt>
                <c:pt idx="773">
                  <c:v>2500.0054</c:v>
                </c:pt>
                <c:pt idx="774">
                  <c:v>2500.1579999999999</c:v>
                </c:pt>
                <c:pt idx="775">
                  <c:v>2500.3103000000001</c:v>
                </c:pt>
                <c:pt idx="776">
                  <c:v>2500.4625999999998</c:v>
                </c:pt>
                <c:pt idx="777">
                  <c:v>2500.6149999999998</c:v>
                </c:pt>
                <c:pt idx="778">
                  <c:v>2500.7673</c:v>
                </c:pt>
                <c:pt idx="779">
                  <c:v>2500.9198999999999</c:v>
                </c:pt>
                <c:pt idx="780">
                  <c:v>2501.0722999999998</c:v>
                </c:pt>
                <c:pt idx="781">
                  <c:v>2501.2246</c:v>
                </c:pt>
                <c:pt idx="782">
                  <c:v>2501.377</c:v>
                </c:pt>
                <c:pt idx="783">
                  <c:v>2501.5295000000001</c:v>
                </c:pt>
                <c:pt idx="784">
                  <c:v>2501.6819</c:v>
                </c:pt>
                <c:pt idx="785">
                  <c:v>2501.8341999999998</c:v>
                </c:pt>
                <c:pt idx="786">
                  <c:v>2501.9866000000002</c:v>
                </c:pt>
                <c:pt idx="787">
                  <c:v>2502.1392000000001</c:v>
                </c:pt>
                <c:pt idx="788">
                  <c:v>2502.2914999999998</c:v>
                </c:pt>
                <c:pt idx="789">
                  <c:v>2502.4438</c:v>
                </c:pt>
                <c:pt idx="790">
                  <c:v>2502.5962</c:v>
                </c:pt>
                <c:pt idx="791">
                  <c:v>2502.7485000000001</c:v>
                </c:pt>
                <c:pt idx="792">
                  <c:v>2502.9011</c:v>
                </c:pt>
                <c:pt idx="793">
                  <c:v>2503.0535</c:v>
                </c:pt>
                <c:pt idx="794">
                  <c:v>2503.2058000000002</c:v>
                </c:pt>
                <c:pt idx="795">
                  <c:v>2503.3582000000001</c:v>
                </c:pt>
                <c:pt idx="796">
                  <c:v>2503.5106999999998</c:v>
                </c:pt>
                <c:pt idx="797">
                  <c:v>2503.6631000000002</c:v>
                </c:pt>
                <c:pt idx="798">
                  <c:v>2503.8154</c:v>
                </c:pt>
                <c:pt idx="799">
                  <c:v>2503.9677999999999</c:v>
                </c:pt>
                <c:pt idx="800">
                  <c:v>2504.1203999999998</c:v>
                </c:pt>
                <c:pt idx="801">
                  <c:v>2504.2727</c:v>
                </c:pt>
                <c:pt idx="802">
                  <c:v>2504.4250000000002</c:v>
                </c:pt>
                <c:pt idx="803">
                  <c:v>2504.5774000000001</c:v>
                </c:pt>
                <c:pt idx="804">
                  <c:v>2504.7296999999999</c:v>
                </c:pt>
                <c:pt idx="805">
                  <c:v>2504.8823000000002</c:v>
                </c:pt>
                <c:pt idx="806">
                  <c:v>2505.0347000000002</c:v>
                </c:pt>
                <c:pt idx="807">
                  <c:v>2505.1869999999999</c:v>
                </c:pt>
                <c:pt idx="808">
                  <c:v>2505.3393999999998</c:v>
                </c:pt>
                <c:pt idx="809">
                  <c:v>2505.4919</c:v>
                </c:pt>
                <c:pt idx="810">
                  <c:v>2505.6442999999999</c:v>
                </c:pt>
                <c:pt idx="811">
                  <c:v>2505.7966000000001</c:v>
                </c:pt>
                <c:pt idx="812">
                  <c:v>2505.9490000000001</c:v>
                </c:pt>
                <c:pt idx="813">
                  <c:v>2506.1016</c:v>
                </c:pt>
                <c:pt idx="814">
                  <c:v>2506.2539000000002</c:v>
                </c:pt>
                <c:pt idx="815">
                  <c:v>2506.4063000000001</c:v>
                </c:pt>
                <c:pt idx="816">
                  <c:v>2506.5585999999998</c:v>
                </c:pt>
                <c:pt idx="817">
                  <c:v>2506.7109</c:v>
                </c:pt>
                <c:pt idx="818">
                  <c:v>2506.8634999999999</c:v>
                </c:pt>
                <c:pt idx="819">
                  <c:v>2507.0158999999999</c:v>
                </c:pt>
                <c:pt idx="820">
                  <c:v>2507.1682000000001</c:v>
                </c:pt>
                <c:pt idx="821">
                  <c:v>2507.3206</c:v>
                </c:pt>
                <c:pt idx="822">
                  <c:v>2507.4731000000002</c:v>
                </c:pt>
                <c:pt idx="823">
                  <c:v>2507.6255000000001</c:v>
                </c:pt>
                <c:pt idx="824">
                  <c:v>2507.7777999999998</c:v>
                </c:pt>
                <c:pt idx="825">
                  <c:v>2507.9301999999998</c:v>
                </c:pt>
                <c:pt idx="826">
                  <c:v>2508.0828000000001</c:v>
                </c:pt>
                <c:pt idx="827">
                  <c:v>2508.2350999999999</c:v>
                </c:pt>
                <c:pt idx="828">
                  <c:v>2508.3874999999998</c:v>
                </c:pt>
                <c:pt idx="829">
                  <c:v>2508.5398</c:v>
                </c:pt>
                <c:pt idx="830">
                  <c:v>2508.6921000000002</c:v>
                </c:pt>
                <c:pt idx="831">
                  <c:v>2508.8447000000001</c:v>
                </c:pt>
                <c:pt idx="832">
                  <c:v>2508.9971</c:v>
                </c:pt>
                <c:pt idx="833">
                  <c:v>2509.1493999999998</c:v>
                </c:pt>
                <c:pt idx="834">
                  <c:v>2509.3018000000002</c:v>
                </c:pt>
                <c:pt idx="835">
                  <c:v>2509.4542999999999</c:v>
                </c:pt>
                <c:pt idx="836">
                  <c:v>2509.6066999999998</c:v>
                </c:pt>
                <c:pt idx="837">
                  <c:v>2509.759</c:v>
                </c:pt>
                <c:pt idx="838">
                  <c:v>2509.9114</c:v>
                </c:pt>
                <c:pt idx="839">
                  <c:v>2510.0637000000002</c:v>
                </c:pt>
                <c:pt idx="840">
                  <c:v>2510.2163</c:v>
                </c:pt>
                <c:pt idx="841">
                  <c:v>2510.3687</c:v>
                </c:pt>
                <c:pt idx="842">
                  <c:v>2510.5210000000002</c:v>
                </c:pt>
                <c:pt idx="843">
                  <c:v>2510.6732999999999</c:v>
                </c:pt>
                <c:pt idx="844">
                  <c:v>2510.8258999999998</c:v>
                </c:pt>
                <c:pt idx="845">
                  <c:v>2510.9783000000002</c:v>
                </c:pt>
                <c:pt idx="846">
                  <c:v>2511.1306</c:v>
                </c:pt>
                <c:pt idx="847">
                  <c:v>2511.2829999999999</c:v>
                </c:pt>
                <c:pt idx="848">
                  <c:v>2511.4355</c:v>
                </c:pt>
                <c:pt idx="849">
                  <c:v>2511.5879</c:v>
                </c:pt>
                <c:pt idx="850">
                  <c:v>2511.7402000000002</c:v>
                </c:pt>
                <c:pt idx="851">
                  <c:v>2511.8926000000001</c:v>
                </c:pt>
                <c:pt idx="852">
                  <c:v>2512.0448999999999</c:v>
                </c:pt>
                <c:pt idx="853">
                  <c:v>2512.1975000000002</c:v>
                </c:pt>
                <c:pt idx="854">
                  <c:v>2512.3499000000002</c:v>
                </c:pt>
                <c:pt idx="855">
                  <c:v>2512.5021999999999</c:v>
                </c:pt>
                <c:pt idx="856">
                  <c:v>2512.6545000000001</c:v>
                </c:pt>
                <c:pt idx="857">
                  <c:v>2512.8071</c:v>
                </c:pt>
                <c:pt idx="858">
                  <c:v>2512.9594999999999</c:v>
                </c:pt>
                <c:pt idx="859">
                  <c:v>2513.1118000000001</c:v>
                </c:pt>
                <c:pt idx="860">
                  <c:v>2513.2642000000001</c:v>
                </c:pt>
                <c:pt idx="861">
                  <c:v>2513.4167000000002</c:v>
                </c:pt>
                <c:pt idx="862">
                  <c:v>2513.5691000000002</c:v>
                </c:pt>
                <c:pt idx="863">
                  <c:v>2513.7213999999999</c:v>
                </c:pt>
                <c:pt idx="864">
                  <c:v>2513.8737999999998</c:v>
                </c:pt>
                <c:pt idx="865">
                  <c:v>2514.0261</c:v>
                </c:pt>
                <c:pt idx="866">
                  <c:v>2514.1786999999999</c:v>
                </c:pt>
                <c:pt idx="867">
                  <c:v>2514.3310999999999</c:v>
                </c:pt>
                <c:pt idx="868">
                  <c:v>2514.4834000000001</c:v>
                </c:pt>
                <c:pt idx="869">
                  <c:v>2514.6356999999998</c:v>
                </c:pt>
                <c:pt idx="870">
                  <c:v>2514.7883000000002</c:v>
                </c:pt>
                <c:pt idx="871">
                  <c:v>2514.9407000000001</c:v>
                </c:pt>
                <c:pt idx="872">
                  <c:v>2515.0929999999998</c:v>
                </c:pt>
                <c:pt idx="873">
                  <c:v>2515.2453999999998</c:v>
                </c:pt>
                <c:pt idx="874">
                  <c:v>2515.3978999999999</c:v>
                </c:pt>
                <c:pt idx="875">
                  <c:v>2515.5502999999999</c:v>
                </c:pt>
                <c:pt idx="876">
                  <c:v>2515.7026000000001</c:v>
                </c:pt>
                <c:pt idx="877">
                  <c:v>2515.855</c:v>
                </c:pt>
                <c:pt idx="878">
                  <c:v>2516.0073000000002</c:v>
                </c:pt>
                <c:pt idx="879">
                  <c:v>2516.1599000000001</c:v>
                </c:pt>
                <c:pt idx="880">
                  <c:v>2516.3123000000001</c:v>
                </c:pt>
                <c:pt idx="881">
                  <c:v>2516.4645999999998</c:v>
                </c:pt>
                <c:pt idx="882">
                  <c:v>2516.6169</c:v>
                </c:pt>
                <c:pt idx="883">
                  <c:v>2516.7694999999999</c:v>
                </c:pt>
                <c:pt idx="884">
                  <c:v>2516.9218999999998</c:v>
                </c:pt>
                <c:pt idx="885">
                  <c:v>2517.0742</c:v>
                </c:pt>
                <c:pt idx="886">
                  <c:v>2517.2266</c:v>
                </c:pt>
                <c:pt idx="887">
                  <c:v>2517.3791999999999</c:v>
                </c:pt>
                <c:pt idx="888">
                  <c:v>2517.5315000000001</c:v>
                </c:pt>
                <c:pt idx="889">
                  <c:v>2517.6837999999998</c:v>
                </c:pt>
                <c:pt idx="890">
                  <c:v>2517.8362000000002</c:v>
                </c:pt>
                <c:pt idx="891">
                  <c:v>2517.9884999999999</c:v>
                </c:pt>
                <c:pt idx="892">
                  <c:v>2518.1410999999998</c:v>
                </c:pt>
                <c:pt idx="893">
                  <c:v>2518.2935000000002</c:v>
                </c:pt>
                <c:pt idx="894">
                  <c:v>2518.4458</c:v>
                </c:pt>
                <c:pt idx="895">
                  <c:v>2518.5981000000002</c:v>
                </c:pt>
                <c:pt idx="896">
                  <c:v>2518.7507000000001</c:v>
                </c:pt>
                <c:pt idx="897">
                  <c:v>2518.9031</c:v>
                </c:pt>
                <c:pt idx="898">
                  <c:v>2519.0554000000002</c:v>
                </c:pt>
                <c:pt idx="899">
                  <c:v>2519.2078000000001</c:v>
                </c:pt>
                <c:pt idx="900">
                  <c:v>2519.3604</c:v>
                </c:pt>
                <c:pt idx="901">
                  <c:v>2519.5127000000002</c:v>
                </c:pt>
                <c:pt idx="902">
                  <c:v>2519.665</c:v>
                </c:pt>
                <c:pt idx="903">
                  <c:v>2519.8173999999999</c:v>
                </c:pt>
                <c:pt idx="904">
                  <c:v>2519.9697000000001</c:v>
                </c:pt>
                <c:pt idx="905">
                  <c:v>2520.1223</c:v>
                </c:pt>
                <c:pt idx="906">
                  <c:v>2520.2746999999999</c:v>
                </c:pt>
                <c:pt idx="907">
                  <c:v>2520.4270000000001</c:v>
                </c:pt>
                <c:pt idx="908">
                  <c:v>2520.5792999999999</c:v>
                </c:pt>
                <c:pt idx="909">
                  <c:v>2520.7319000000002</c:v>
                </c:pt>
                <c:pt idx="910">
                  <c:v>2520.8843000000002</c:v>
                </c:pt>
                <c:pt idx="911">
                  <c:v>2521.0365999999999</c:v>
                </c:pt>
                <c:pt idx="912">
                  <c:v>2521.1889999999999</c:v>
                </c:pt>
                <c:pt idx="913">
                  <c:v>2521.3416000000002</c:v>
                </c:pt>
                <c:pt idx="914">
                  <c:v>2521.4938999999999</c:v>
                </c:pt>
                <c:pt idx="915">
                  <c:v>2521.6462000000001</c:v>
                </c:pt>
                <c:pt idx="916">
                  <c:v>2521.7986000000001</c:v>
                </c:pt>
                <c:pt idx="917">
                  <c:v>2521.9508999999998</c:v>
                </c:pt>
                <c:pt idx="918">
                  <c:v>2522.1035000000002</c:v>
                </c:pt>
                <c:pt idx="919">
                  <c:v>2522.2559000000001</c:v>
                </c:pt>
                <c:pt idx="920">
                  <c:v>2522.4081999999999</c:v>
                </c:pt>
                <c:pt idx="921">
                  <c:v>2522.5605</c:v>
                </c:pt>
                <c:pt idx="922">
                  <c:v>2522.7130999999999</c:v>
                </c:pt>
                <c:pt idx="923">
                  <c:v>2522.8654999999999</c:v>
                </c:pt>
                <c:pt idx="924">
                  <c:v>2523.0178000000001</c:v>
                </c:pt>
                <c:pt idx="925">
                  <c:v>2523.1702</c:v>
                </c:pt>
                <c:pt idx="926">
                  <c:v>2523.3227999999999</c:v>
                </c:pt>
                <c:pt idx="927">
                  <c:v>2523.4751000000001</c:v>
                </c:pt>
                <c:pt idx="928">
                  <c:v>2523.6273999999999</c:v>
                </c:pt>
                <c:pt idx="929">
                  <c:v>2523.7797999999998</c:v>
                </c:pt>
                <c:pt idx="930">
                  <c:v>2523.9321</c:v>
                </c:pt>
                <c:pt idx="931">
                  <c:v>2524.0846999999999</c:v>
                </c:pt>
                <c:pt idx="932">
                  <c:v>2524.2370999999998</c:v>
                </c:pt>
                <c:pt idx="933">
                  <c:v>2524.3894</c:v>
                </c:pt>
                <c:pt idx="934">
                  <c:v>2524.5417000000002</c:v>
                </c:pt>
                <c:pt idx="935">
                  <c:v>2524.6943000000001</c:v>
                </c:pt>
                <c:pt idx="936">
                  <c:v>2524.8467000000001</c:v>
                </c:pt>
                <c:pt idx="937">
                  <c:v>2524.9989999999998</c:v>
                </c:pt>
                <c:pt idx="938">
                  <c:v>2525.1514000000002</c:v>
                </c:pt>
                <c:pt idx="939">
                  <c:v>2525.3040000000001</c:v>
                </c:pt>
                <c:pt idx="940">
                  <c:v>2525.4562999999998</c:v>
                </c:pt>
                <c:pt idx="941">
                  <c:v>2525.6086</c:v>
                </c:pt>
                <c:pt idx="942">
                  <c:v>2525.761</c:v>
                </c:pt>
                <c:pt idx="943">
                  <c:v>2525.9133000000002</c:v>
                </c:pt>
                <c:pt idx="944">
                  <c:v>2526.0659000000001</c:v>
                </c:pt>
                <c:pt idx="945">
                  <c:v>2526.2183</c:v>
                </c:pt>
                <c:pt idx="946">
                  <c:v>2526.3706000000002</c:v>
                </c:pt>
                <c:pt idx="947">
                  <c:v>2526.5228999999999</c:v>
                </c:pt>
                <c:pt idx="948">
                  <c:v>2526.6754999999998</c:v>
                </c:pt>
                <c:pt idx="949">
                  <c:v>2526.8279000000002</c:v>
                </c:pt>
                <c:pt idx="950">
                  <c:v>2526.9802</c:v>
                </c:pt>
                <c:pt idx="951">
                  <c:v>2527.1325999999999</c:v>
                </c:pt>
                <c:pt idx="952">
                  <c:v>2527.2851999999998</c:v>
                </c:pt>
                <c:pt idx="953">
                  <c:v>2527.4375</c:v>
                </c:pt>
                <c:pt idx="954">
                  <c:v>2527.5898000000002</c:v>
                </c:pt>
                <c:pt idx="955">
                  <c:v>2527.7422000000001</c:v>
                </c:pt>
                <c:pt idx="956">
                  <c:v>2527.8944999999999</c:v>
                </c:pt>
                <c:pt idx="957">
                  <c:v>2528.0470999999998</c:v>
                </c:pt>
                <c:pt idx="958">
                  <c:v>2528.1995000000002</c:v>
                </c:pt>
                <c:pt idx="959">
                  <c:v>2528.3517999999999</c:v>
                </c:pt>
                <c:pt idx="960">
                  <c:v>2528.5041999999999</c:v>
                </c:pt>
                <c:pt idx="961">
                  <c:v>2528.6567</c:v>
                </c:pt>
                <c:pt idx="962">
                  <c:v>2528.8090999999999</c:v>
                </c:pt>
                <c:pt idx="963">
                  <c:v>2528.9614000000001</c:v>
                </c:pt>
                <c:pt idx="964">
                  <c:v>2529.1138000000001</c:v>
                </c:pt>
                <c:pt idx="965">
                  <c:v>2529.2664</c:v>
                </c:pt>
                <c:pt idx="966">
                  <c:v>2529.4187000000002</c:v>
                </c:pt>
                <c:pt idx="967">
                  <c:v>2529.5709999999999</c:v>
                </c:pt>
                <c:pt idx="968">
                  <c:v>2529.7233999999999</c:v>
                </c:pt>
                <c:pt idx="969">
                  <c:v>2529.8757000000001</c:v>
                </c:pt>
                <c:pt idx="970">
                  <c:v>2530.0282999999999</c:v>
                </c:pt>
                <c:pt idx="971">
                  <c:v>2530.1806999999999</c:v>
                </c:pt>
                <c:pt idx="972">
                  <c:v>2530.3330000000001</c:v>
                </c:pt>
                <c:pt idx="973">
                  <c:v>2530.4854</c:v>
                </c:pt>
                <c:pt idx="974">
                  <c:v>2530.6379000000002</c:v>
                </c:pt>
                <c:pt idx="975">
                  <c:v>2530.7903000000001</c:v>
                </c:pt>
                <c:pt idx="976">
                  <c:v>2530.9425999999999</c:v>
                </c:pt>
                <c:pt idx="977">
                  <c:v>2531.0949999999998</c:v>
                </c:pt>
                <c:pt idx="978">
                  <c:v>2531.2473</c:v>
                </c:pt>
                <c:pt idx="979">
                  <c:v>2531.3998999999999</c:v>
                </c:pt>
                <c:pt idx="980">
                  <c:v>2531.5522000000001</c:v>
                </c:pt>
                <c:pt idx="981">
                  <c:v>2531.7046</c:v>
                </c:pt>
                <c:pt idx="982">
                  <c:v>2531.8569000000002</c:v>
                </c:pt>
                <c:pt idx="983">
                  <c:v>2532.0095000000001</c:v>
                </c:pt>
                <c:pt idx="984">
                  <c:v>2532.1619000000001</c:v>
                </c:pt>
                <c:pt idx="985">
                  <c:v>2532.3141999999998</c:v>
                </c:pt>
                <c:pt idx="986">
                  <c:v>2532.4666000000002</c:v>
                </c:pt>
                <c:pt idx="987">
                  <c:v>2532.6190999999999</c:v>
                </c:pt>
                <c:pt idx="988">
                  <c:v>2532.7714999999998</c:v>
                </c:pt>
                <c:pt idx="989">
                  <c:v>2532.9238</c:v>
                </c:pt>
                <c:pt idx="990">
                  <c:v>2533.0762</c:v>
                </c:pt>
                <c:pt idx="991">
                  <c:v>2533.2285000000002</c:v>
                </c:pt>
                <c:pt idx="992">
                  <c:v>2533.3811000000001</c:v>
                </c:pt>
                <c:pt idx="993">
                  <c:v>2533.5333999999998</c:v>
                </c:pt>
                <c:pt idx="994">
                  <c:v>2533.6858000000002</c:v>
                </c:pt>
                <c:pt idx="995">
                  <c:v>2533.8380999999999</c:v>
                </c:pt>
                <c:pt idx="996">
                  <c:v>2533.9906999999998</c:v>
                </c:pt>
                <c:pt idx="997">
                  <c:v>2534.1430999999998</c:v>
                </c:pt>
                <c:pt idx="998">
                  <c:v>2534.2954</c:v>
                </c:pt>
                <c:pt idx="999">
                  <c:v>2534.4477999999999</c:v>
                </c:pt>
                <c:pt idx="1000">
                  <c:v>2534.6003000000001</c:v>
                </c:pt>
                <c:pt idx="1001">
                  <c:v>2534.7527</c:v>
                </c:pt>
                <c:pt idx="1002">
                  <c:v>2534.9050000000002</c:v>
                </c:pt>
                <c:pt idx="1003">
                  <c:v>2535.0574000000001</c:v>
                </c:pt>
                <c:pt idx="1004">
                  <c:v>2535.2096999999999</c:v>
                </c:pt>
                <c:pt idx="1005">
                  <c:v>2535.3622999999998</c:v>
                </c:pt>
                <c:pt idx="1006">
                  <c:v>2535.5146</c:v>
                </c:pt>
                <c:pt idx="1007">
                  <c:v>2535.6669999999999</c:v>
                </c:pt>
                <c:pt idx="1008">
                  <c:v>2535.8193000000001</c:v>
                </c:pt>
                <c:pt idx="1009">
                  <c:v>2535.9719</c:v>
                </c:pt>
                <c:pt idx="1010">
                  <c:v>2536.1242999999999</c:v>
                </c:pt>
                <c:pt idx="1011">
                  <c:v>2536.2766000000001</c:v>
                </c:pt>
                <c:pt idx="1012">
                  <c:v>2536.4290000000001</c:v>
                </c:pt>
                <c:pt idx="1013">
                  <c:v>2536.5814999999998</c:v>
                </c:pt>
                <c:pt idx="1014">
                  <c:v>2536.7339000000002</c:v>
                </c:pt>
                <c:pt idx="1015">
                  <c:v>2536.8861999999999</c:v>
                </c:pt>
                <c:pt idx="1016">
                  <c:v>2537.0385999999999</c:v>
                </c:pt>
                <c:pt idx="1017">
                  <c:v>2537.1909000000001</c:v>
                </c:pt>
                <c:pt idx="1018">
                  <c:v>2537.3434999999999</c:v>
                </c:pt>
                <c:pt idx="1019">
                  <c:v>2537.4958000000001</c:v>
                </c:pt>
                <c:pt idx="1020">
                  <c:v>2537.6482000000001</c:v>
                </c:pt>
                <c:pt idx="1021">
                  <c:v>2537.8004999999998</c:v>
                </c:pt>
                <c:pt idx="1022">
                  <c:v>2537.9531000000002</c:v>
                </c:pt>
                <c:pt idx="1023">
                  <c:v>2538.1055000000001</c:v>
                </c:pt>
                <c:pt idx="1024">
                  <c:v>2538.2577999999999</c:v>
                </c:pt>
                <c:pt idx="1025">
                  <c:v>2538.4101999999998</c:v>
                </c:pt>
                <c:pt idx="1026">
                  <c:v>2538.5626999999999</c:v>
                </c:pt>
                <c:pt idx="1027">
                  <c:v>2538.7150999999999</c:v>
                </c:pt>
                <c:pt idx="1028">
                  <c:v>2538.8674000000001</c:v>
                </c:pt>
                <c:pt idx="1029">
                  <c:v>2539.0198</c:v>
                </c:pt>
                <c:pt idx="1030">
                  <c:v>2539.1720999999998</c:v>
                </c:pt>
                <c:pt idx="1031">
                  <c:v>2539.3247000000001</c:v>
                </c:pt>
                <c:pt idx="1032">
                  <c:v>2539.4771000000001</c:v>
                </c:pt>
                <c:pt idx="1033">
                  <c:v>2539.6293999999998</c:v>
                </c:pt>
                <c:pt idx="1034">
                  <c:v>2539.7817</c:v>
                </c:pt>
                <c:pt idx="1035">
                  <c:v>2539.9342999999999</c:v>
                </c:pt>
                <c:pt idx="1036">
                  <c:v>2540.0866999999998</c:v>
                </c:pt>
                <c:pt idx="1037">
                  <c:v>2540.239</c:v>
                </c:pt>
                <c:pt idx="1038">
                  <c:v>2540.3914</c:v>
                </c:pt>
                <c:pt idx="1039">
                  <c:v>2540.5439000000001</c:v>
                </c:pt>
                <c:pt idx="1040">
                  <c:v>2540.6963000000001</c:v>
                </c:pt>
                <c:pt idx="1041">
                  <c:v>2540.8485999999998</c:v>
                </c:pt>
                <c:pt idx="1042">
                  <c:v>2541.0010000000002</c:v>
                </c:pt>
                <c:pt idx="1043">
                  <c:v>2541.1532999999999</c:v>
                </c:pt>
                <c:pt idx="1044">
                  <c:v>2541.3058999999998</c:v>
                </c:pt>
                <c:pt idx="1045">
                  <c:v>2541.4582999999998</c:v>
                </c:pt>
                <c:pt idx="1046">
                  <c:v>2541.6106</c:v>
                </c:pt>
                <c:pt idx="1047">
                  <c:v>2541.7629000000002</c:v>
                </c:pt>
                <c:pt idx="1048">
                  <c:v>2541.9155000000001</c:v>
                </c:pt>
                <c:pt idx="1049">
                  <c:v>2542.0679</c:v>
                </c:pt>
                <c:pt idx="1050">
                  <c:v>2542.2202000000002</c:v>
                </c:pt>
                <c:pt idx="1051">
                  <c:v>2542.3726000000001</c:v>
                </c:pt>
                <c:pt idx="1052">
                  <c:v>2542.5250999999998</c:v>
                </c:pt>
                <c:pt idx="1053">
                  <c:v>2542.6774999999998</c:v>
                </c:pt>
                <c:pt idx="1054">
                  <c:v>2542.8298</c:v>
                </c:pt>
                <c:pt idx="1055">
                  <c:v>2542.9821999999999</c:v>
                </c:pt>
                <c:pt idx="1056">
                  <c:v>2543.1345000000001</c:v>
                </c:pt>
                <c:pt idx="1057">
                  <c:v>2543.2871</c:v>
                </c:pt>
                <c:pt idx="1058">
                  <c:v>2543.4395</c:v>
                </c:pt>
                <c:pt idx="1059">
                  <c:v>2543.5918000000001</c:v>
                </c:pt>
                <c:pt idx="1060">
                  <c:v>2543.7440999999999</c:v>
                </c:pt>
                <c:pt idx="1061">
                  <c:v>2543.8966999999998</c:v>
                </c:pt>
                <c:pt idx="1062">
                  <c:v>2544.0491000000002</c:v>
                </c:pt>
                <c:pt idx="1063">
                  <c:v>2544.2013999999999</c:v>
                </c:pt>
                <c:pt idx="1064">
                  <c:v>2544.3537999999999</c:v>
                </c:pt>
                <c:pt idx="1065">
                  <c:v>2544.5063</c:v>
                </c:pt>
                <c:pt idx="1066">
                  <c:v>2544.6587</c:v>
                </c:pt>
                <c:pt idx="1067">
                  <c:v>2544.8110000000001</c:v>
                </c:pt>
                <c:pt idx="1068">
                  <c:v>2544.9634000000001</c:v>
                </c:pt>
                <c:pt idx="1069">
                  <c:v>2545.1156999999998</c:v>
                </c:pt>
                <c:pt idx="1070">
                  <c:v>2545.2683000000002</c:v>
                </c:pt>
                <c:pt idx="1071">
                  <c:v>2545.4207000000001</c:v>
                </c:pt>
                <c:pt idx="1072">
                  <c:v>2545.5729999999999</c:v>
                </c:pt>
                <c:pt idx="1073">
                  <c:v>2545.7253000000001</c:v>
                </c:pt>
                <c:pt idx="1074">
                  <c:v>2545.8779</c:v>
                </c:pt>
                <c:pt idx="1075">
                  <c:v>2546.0302999999999</c:v>
                </c:pt>
                <c:pt idx="1076">
                  <c:v>2546.1826000000001</c:v>
                </c:pt>
                <c:pt idx="1077">
                  <c:v>2546.335</c:v>
                </c:pt>
                <c:pt idx="1078">
                  <c:v>2546.4875000000002</c:v>
                </c:pt>
                <c:pt idx="1079">
                  <c:v>2546.6399000000001</c:v>
                </c:pt>
                <c:pt idx="1080">
                  <c:v>2546.7921999999999</c:v>
                </c:pt>
                <c:pt idx="1081">
                  <c:v>2546.9445999999998</c:v>
                </c:pt>
                <c:pt idx="1082">
                  <c:v>2547.0969</c:v>
                </c:pt>
                <c:pt idx="1083">
                  <c:v>2547.2494999999999</c:v>
                </c:pt>
                <c:pt idx="1084">
                  <c:v>2547.4018999999998</c:v>
                </c:pt>
                <c:pt idx="1085">
                  <c:v>2547.5542</c:v>
                </c:pt>
                <c:pt idx="1086">
                  <c:v>2547.7064999999998</c:v>
                </c:pt>
                <c:pt idx="1087">
                  <c:v>2547.8591000000001</c:v>
                </c:pt>
                <c:pt idx="1088">
                  <c:v>2548.0115000000001</c:v>
                </c:pt>
                <c:pt idx="1089">
                  <c:v>2548.1637999999998</c:v>
                </c:pt>
                <c:pt idx="1090">
                  <c:v>2548.3162000000002</c:v>
                </c:pt>
                <c:pt idx="1091">
                  <c:v>2548.4688000000001</c:v>
                </c:pt>
                <c:pt idx="1092">
                  <c:v>2548.6210999999998</c:v>
                </c:pt>
                <c:pt idx="1093">
                  <c:v>2548.7734</c:v>
                </c:pt>
                <c:pt idx="1094">
                  <c:v>2548.9258</c:v>
                </c:pt>
                <c:pt idx="1095">
                  <c:v>2549.0781000000002</c:v>
                </c:pt>
                <c:pt idx="1096">
                  <c:v>2549.2307000000001</c:v>
                </c:pt>
                <c:pt idx="1097">
                  <c:v>2549.3831</c:v>
                </c:pt>
                <c:pt idx="1098">
                  <c:v>2549.5354000000002</c:v>
                </c:pt>
                <c:pt idx="1099">
                  <c:v>2549.6876999999999</c:v>
                </c:pt>
                <c:pt idx="1100">
                  <c:v>2549.8402999999998</c:v>
                </c:pt>
                <c:pt idx="1101">
                  <c:v>2549.9926999999998</c:v>
                </c:pt>
                <c:pt idx="1102">
                  <c:v>2550.145</c:v>
                </c:pt>
                <c:pt idx="1103">
                  <c:v>2550.2973999999999</c:v>
                </c:pt>
                <c:pt idx="1104">
                  <c:v>2550.4499999999998</c:v>
                </c:pt>
                <c:pt idx="1105">
                  <c:v>2550.6023</c:v>
                </c:pt>
                <c:pt idx="1106">
                  <c:v>2550.7546000000002</c:v>
                </c:pt>
                <c:pt idx="1107">
                  <c:v>2550.9070000000002</c:v>
                </c:pt>
                <c:pt idx="1108">
                  <c:v>2551.0592999999999</c:v>
                </c:pt>
                <c:pt idx="1109">
                  <c:v>2551.2118999999998</c:v>
                </c:pt>
                <c:pt idx="1110">
                  <c:v>2551.3643000000002</c:v>
                </c:pt>
                <c:pt idx="1111">
                  <c:v>2551.5165999999999</c:v>
                </c:pt>
                <c:pt idx="1112">
                  <c:v>2551.6689000000001</c:v>
                </c:pt>
                <c:pt idx="1113">
                  <c:v>2551.8215</c:v>
                </c:pt>
                <c:pt idx="1114">
                  <c:v>2551.9739</c:v>
                </c:pt>
                <c:pt idx="1115">
                  <c:v>2552.1262000000002</c:v>
                </c:pt>
                <c:pt idx="1116">
                  <c:v>2552.2786000000001</c:v>
                </c:pt>
                <c:pt idx="1117">
                  <c:v>2552.4308999999998</c:v>
                </c:pt>
                <c:pt idx="1118">
                  <c:v>2552.5835000000002</c:v>
                </c:pt>
                <c:pt idx="1119">
                  <c:v>2552.7357999999999</c:v>
                </c:pt>
                <c:pt idx="1120">
                  <c:v>2552.8881999999999</c:v>
                </c:pt>
                <c:pt idx="1121">
                  <c:v>2553.0405000000001</c:v>
                </c:pt>
                <c:pt idx="1122">
                  <c:v>2553.1931</c:v>
                </c:pt>
                <c:pt idx="1123">
                  <c:v>2553.3454999999999</c:v>
                </c:pt>
                <c:pt idx="1124">
                  <c:v>2553.4978000000001</c:v>
                </c:pt>
                <c:pt idx="1125">
                  <c:v>2553.6500999999998</c:v>
                </c:pt>
                <c:pt idx="1126">
                  <c:v>2553.8027000000002</c:v>
                </c:pt>
                <c:pt idx="1127">
                  <c:v>2553.9551000000001</c:v>
                </c:pt>
                <c:pt idx="1128">
                  <c:v>2554.1073999999999</c:v>
                </c:pt>
                <c:pt idx="1129">
                  <c:v>2554.2597999999998</c:v>
                </c:pt>
                <c:pt idx="1130">
                  <c:v>2554.4121</c:v>
                </c:pt>
                <c:pt idx="1131">
                  <c:v>2554.5646999999999</c:v>
                </c:pt>
                <c:pt idx="1132">
                  <c:v>2554.7170000000001</c:v>
                </c:pt>
                <c:pt idx="1133">
                  <c:v>2554.8694</c:v>
                </c:pt>
                <c:pt idx="1134">
                  <c:v>2555.0216999999998</c:v>
                </c:pt>
                <c:pt idx="1135">
                  <c:v>2555.1743000000001</c:v>
                </c:pt>
                <c:pt idx="1136">
                  <c:v>2555.3267000000001</c:v>
                </c:pt>
                <c:pt idx="1137">
                  <c:v>2555.4789999999998</c:v>
                </c:pt>
                <c:pt idx="1138">
                  <c:v>2555.6313</c:v>
                </c:pt>
                <c:pt idx="1139">
                  <c:v>2555.7838999999999</c:v>
                </c:pt>
                <c:pt idx="1140">
                  <c:v>2555.9362999999998</c:v>
                </c:pt>
                <c:pt idx="1141">
                  <c:v>2556.0886</c:v>
                </c:pt>
                <c:pt idx="1142">
                  <c:v>2556.241</c:v>
                </c:pt>
                <c:pt idx="1143">
                  <c:v>2556.3933000000002</c:v>
                </c:pt>
                <c:pt idx="1144">
                  <c:v>2556.5459000000001</c:v>
                </c:pt>
                <c:pt idx="1145">
                  <c:v>2556.6981999999998</c:v>
                </c:pt>
                <c:pt idx="1146">
                  <c:v>2556.8506000000002</c:v>
                </c:pt>
                <c:pt idx="1147">
                  <c:v>2557.0029</c:v>
                </c:pt>
                <c:pt idx="1148">
                  <c:v>2557.1554999999998</c:v>
                </c:pt>
                <c:pt idx="1149">
                  <c:v>2557.3078999999998</c:v>
                </c:pt>
                <c:pt idx="1150">
                  <c:v>2557.4602</c:v>
                </c:pt>
                <c:pt idx="1151">
                  <c:v>2557.6125000000002</c:v>
                </c:pt>
                <c:pt idx="1152">
                  <c:v>2557.7651000000001</c:v>
                </c:pt>
                <c:pt idx="1153">
                  <c:v>2557.9175</c:v>
                </c:pt>
                <c:pt idx="1154">
                  <c:v>2558.0698000000002</c:v>
                </c:pt>
                <c:pt idx="1155">
                  <c:v>2558.2222000000002</c:v>
                </c:pt>
                <c:pt idx="1156">
                  <c:v>2558.3744999999999</c:v>
                </c:pt>
                <c:pt idx="1157">
                  <c:v>2558.5270999999998</c:v>
                </c:pt>
                <c:pt idx="1158">
                  <c:v>2558.6794</c:v>
                </c:pt>
                <c:pt idx="1159">
                  <c:v>2558.8317999999999</c:v>
                </c:pt>
                <c:pt idx="1160">
                  <c:v>2558.9841000000001</c:v>
                </c:pt>
                <c:pt idx="1161">
                  <c:v>2559.1367</c:v>
                </c:pt>
                <c:pt idx="1162">
                  <c:v>2559.2891</c:v>
                </c:pt>
                <c:pt idx="1163">
                  <c:v>2559.4414000000002</c:v>
                </c:pt>
                <c:pt idx="1164">
                  <c:v>2559.5938000000001</c:v>
                </c:pt>
                <c:pt idx="1165">
                  <c:v>2559.7462999999998</c:v>
                </c:pt>
                <c:pt idx="1166">
                  <c:v>2559.8987000000002</c:v>
                </c:pt>
                <c:pt idx="1167">
                  <c:v>2560.0509999999999</c:v>
                </c:pt>
                <c:pt idx="1168">
                  <c:v>2560.2033999999999</c:v>
                </c:pt>
                <c:pt idx="1169">
                  <c:v>2560.3557000000001</c:v>
                </c:pt>
                <c:pt idx="1170">
                  <c:v>2560.5083</c:v>
                </c:pt>
                <c:pt idx="1171">
                  <c:v>2560.6606000000002</c:v>
                </c:pt>
                <c:pt idx="1172">
                  <c:v>2560.8130000000001</c:v>
                </c:pt>
                <c:pt idx="1173">
                  <c:v>2560.9652999999998</c:v>
                </c:pt>
                <c:pt idx="1174">
                  <c:v>2561.1179000000002</c:v>
                </c:pt>
                <c:pt idx="1175">
                  <c:v>2561.2703000000001</c:v>
                </c:pt>
                <c:pt idx="1176">
                  <c:v>2561.4225999999999</c:v>
                </c:pt>
                <c:pt idx="1177">
                  <c:v>2561.5749999999998</c:v>
                </c:pt>
                <c:pt idx="1178">
                  <c:v>2561.7275</c:v>
                </c:pt>
                <c:pt idx="1179">
                  <c:v>2561.8798999999999</c:v>
                </c:pt>
                <c:pt idx="1180">
                  <c:v>2562.0322000000001</c:v>
                </c:pt>
                <c:pt idx="1181">
                  <c:v>2562.1846</c:v>
                </c:pt>
                <c:pt idx="1182">
                  <c:v>2562.3368999999998</c:v>
                </c:pt>
                <c:pt idx="1183">
                  <c:v>2562.4895000000001</c:v>
                </c:pt>
                <c:pt idx="1184">
                  <c:v>2562.6417999999999</c:v>
                </c:pt>
                <c:pt idx="1185">
                  <c:v>2562.7941999999998</c:v>
                </c:pt>
                <c:pt idx="1186">
                  <c:v>2562.9465</c:v>
                </c:pt>
                <c:pt idx="1187">
                  <c:v>2563.0990999999999</c:v>
                </c:pt>
                <c:pt idx="1188">
                  <c:v>2563.2514999999999</c:v>
                </c:pt>
                <c:pt idx="1189">
                  <c:v>2563.4038</c:v>
                </c:pt>
                <c:pt idx="1190">
                  <c:v>2563.5562</c:v>
                </c:pt>
                <c:pt idx="1191">
                  <c:v>2563.7087000000001</c:v>
                </c:pt>
                <c:pt idx="1192">
                  <c:v>2563.8611000000001</c:v>
                </c:pt>
                <c:pt idx="1193">
                  <c:v>2564.0133999999998</c:v>
                </c:pt>
                <c:pt idx="1194">
                  <c:v>2564.1658000000002</c:v>
                </c:pt>
                <c:pt idx="1195">
                  <c:v>2564.3181</c:v>
                </c:pt>
                <c:pt idx="1196">
                  <c:v>2564.4706999999999</c:v>
                </c:pt>
                <c:pt idx="1197">
                  <c:v>2564.623</c:v>
                </c:pt>
                <c:pt idx="1198">
                  <c:v>2564.7754</c:v>
                </c:pt>
                <c:pt idx="1199">
                  <c:v>2564.9277000000002</c:v>
                </c:pt>
                <c:pt idx="1200">
                  <c:v>2565.0803000000001</c:v>
                </c:pt>
                <c:pt idx="1201">
                  <c:v>2565.2327</c:v>
                </c:pt>
                <c:pt idx="1202">
                  <c:v>2565.3850000000002</c:v>
                </c:pt>
                <c:pt idx="1203">
                  <c:v>2565.5374000000002</c:v>
                </c:pt>
                <c:pt idx="1204">
                  <c:v>2565.6898999999999</c:v>
                </c:pt>
                <c:pt idx="1205">
                  <c:v>2565.8422999999998</c:v>
                </c:pt>
                <c:pt idx="1206">
                  <c:v>2565.9946</c:v>
                </c:pt>
                <c:pt idx="1207">
                  <c:v>2566.1469999999999</c:v>
                </c:pt>
                <c:pt idx="1208">
                  <c:v>2566.2993000000001</c:v>
                </c:pt>
                <c:pt idx="1209">
                  <c:v>2566.4519</c:v>
                </c:pt>
                <c:pt idx="1210">
                  <c:v>2566.6042000000002</c:v>
                </c:pt>
                <c:pt idx="1211">
                  <c:v>2566.7566000000002</c:v>
                </c:pt>
                <c:pt idx="1212">
                  <c:v>2566.9088999999999</c:v>
                </c:pt>
                <c:pt idx="1213">
                  <c:v>2567.0614999999998</c:v>
                </c:pt>
                <c:pt idx="1214">
                  <c:v>2567.2139000000002</c:v>
                </c:pt>
                <c:pt idx="1215">
                  <c:v>2567.3661999999999</c:v>
                </c:pt>
                <c:pt idx="1216">
                  <c:v>2567.5185999999999</c:v>
                </c:pt>
                <c:pt idx="1217">
                  <c:v>2567.6711</c:v>
                </c:pt>
                <c:pt idx="1218">
                  <c:v>2567.8235</c:v>
                </c:pt>
                <c:pt idx="1219">
                  <c:v>2567.9758000000002</c:v>
                </c:pt>
                <c:pt idx="1220">
                  <c:v>2568.1282000000001</c:v>
                </c:pt>
                <c:pt idx="1221">
                  <c:v>2568.2804999999998</c:v>
                </c:pt>
                <c:pt idx="1222">
                  <c:v>2568.4331000000002</c:v>
                </c:pt>
                <c:pt idx="1223">
                  <c:v>2568.5853999999999</c:v>
                </c:pt>
                <c:pt idx="1224">
                  <c:v>2568.7377999999999</c:v>
                </c:pt>
                <c:pt idx="1225">
                  <c:v>2568.8901000000001</c:v>
                </c:pt>
                <c:pt idx="1226">
                  <c:v>2569.0427</c:v>
                </c:pt>
                <c:pt idx="1227">
                  <c:v>2569.1950999999999</c:v>
                </c:pt>
                <c:pt idx="1228">
                  <c:v>2569.3474000000001</c:v>
                </c:pt>
                <c:pt idx="1229">
                  <c:v>2569.4998000000001</c:v>
                </c:pt>
                <c:pt idx="1230">
                  <c:v>2569.6523000000002</c:v>
                </c:pt>
                <c:pt idx="1231">
                  <c:v>2569.8047000000001</c:v>
                </c:pt>
                <c:pt idx="1232">
                  <c:v>2569.9569999999999</c:v>
                </c:pt>
                <c:pt idx="1233">
                  <c:v>2570.1093999999998</c:v>
                </c:pt>
                <c:pt idx="1234">
                  <c:v>2570.2617</c:v>
                </c:pt>
                <c:pt idx="1235">
                  <c:v>2570.4142999999999</c:v>
                </c:pt>
                <c:pt idx="1236">
                  <c:v>2570.5666999999999</c:v>
                </c:pt>
                <c:pt idx="1237">
                  <c:v>2570.7190000000001</c:v>
                </c:pt>
                <c:pt idx="1238">
                  <c:v>2570.8712999999998</c:v>
                </c:pt>
                <c:pt idx="1239">
                  <c:v>2571.0239000000001</c:v>
                </c:pt>
                <c:pt idx="1240">
                  <c:v>2571.1763000000001</c:v>
                </c:pt>
                <c:pt idx="1241">
                  <c:v>2571.3285999999998</c:v>
                </c:pt>
                <c:pt idx="1242">
                  <c:v>2571.4810000000002</c:v>
                </c:pt>
                <c:pt idx="1243">
                  <c:v>2571.6334999999999</c:v>
                </c:pt>
                <c:pt idx="1244">
                  <c:v>2571.7858999999999</c:v>
                </c:pt>
                <c:pt idx="1245">
                  <c:v>2571.9382000000001</c:v>
                </c:pt>
                <c:pt idx="1246">
                  <c:v>2572.0906</c:v>
                </c:pt>
                <c:pt idx="1247">
                  <c:v>2572.2429000000002</c:v>
                </c:pt>
                <c:pt idx="1248">
                  <c:v>2572.3955000000001</c:v>
                </c:pt>
                <c:pt idx="1249">
                  <c:v>2572.5479</c:v>
                </c:pt>
                <c:pt idx="1250">
                  <c:v>2572.7002000000002</c:v>
                </c:pt>
                <c:pt idx="1251">
                  <c:v>2572.8525</c:v>
                </c:pt>
                <c:pt idx="1252">
                  <c:v>2573.0050999999999</c:v>
                </c:pt>
                <c:pt idx="1253">
                  <c:v>2573.1574999999998</c:v>
                </c:pt>
                <c:pt idx="1254">
                  <c:v>2573.3098</c:v>
                </c:pt>
                <c:pt idx="1255">
                  <c:v>2573.4621999999999</c:v>
                </c:pt>
                <c:pt idx="1256">
                  <c:v>2573.6145000000001</c:v>
                </c:pt>
                <c:pt idx="1257">
                  <c:v>2573.7671</c:v>
                </c:pt>
                <c:pt idx="1258">
                  <c:v>2573.9194000000002</c:v>
                </c:pt>
                <c:pt idx="1259">
                  <c:v>2574.0718000000002</c:v>
                </c:pt>
                <c:pt idx="1260">
                  <c:v>2574.2240999999999</c:v>
                </c:pt>
                <c:pt idx="1261">
                  <c:v>2574.3766999999998</c:v>
                </c:pt>
                <c:pt idx="1262">
                  <c:v>2574.5291000000002</c:v>
                </c:pt>
                <c:pt idx="1263">
                  <c:v>2574.6813999999999</c:v>
                </c:pt>
                <c:pt idx="1264">
                  <c:v>2574.8337000000001</c:v>
                </c:pt>
                <c:pt idx="1265">
                  <c:v>2574.9863</c:v>
                </c:pt>
                <c:pt idx="1266">
                  <c:v>2575.1387</c:v>
                </c:pt>
                <c:pt idx="1267">
                  <c:v>2575.2910000000002</c:v>
                </c:pt>
                <c:pt idx="1268">
                  <c:v>2575.4434000000001</c:v>
                </c:pt>
                <c:pt idx="1269">
                  <c:v>2575.5956999999999</c:v>
                </c:pt>
                <c:pt idx="1270">
                  <c:v>2575.7483000000002</c:v>
                </c:pt>
                <c:pt idx="1271">
                  <c:v>2575.9005999999999</c:v>
                </c:pt>
                <c:pt idx="1272">
                  <c:v>2576.0529999999999</c:v>
                </c:pt>
                <c:pt idx="1273">
                  <c:v>2576.2053000000001</c:v>
                </c:pt>
                <c:pt idx="1274">
                  <c:v>2576.3579</c:v>
                </c:pt>
                <c:pt idx="1275">
                  <c:v>2576.5102999999999</c:v>
                </c:pt>
                <c:pt idx="1276">
                  <c:v>2576.6626000000001</c:v>
                </c:pt>
                <c:pt idx="1277">
                  <c:v>2576.8148999999999</c:v>
                </c:pt>
                <c:pt idx="1278">
                  <c:v>2576.9675000000002</c:v>
                </c:pt>
                <c:pt idx="1279">
                  <c:v>2577.1199000000001</c:v>
                </c:pt>
                <c:pt idx="1280">
                  <c:v>2577.2721999999999</c:v>
                </c:pt>
                <c:pt idx="1281">
                  <c:v>2577.4245999999998</c:v>
                </c:pt>
                <c:pt idx="1282">
                  <c:v>2577.5769</c:v>
                </c:pt>
                <c:pt idx="1283">
                  <c:v>2577.7294999999999</c:v>
                </c:pt>
                <c:pt idx="1284">
                  <c:v>2577.8818000000001</c:v>
                </c:pt>
                <c:pt idx="1285">
                  <c:v>2578.0342000000001</c:v>
                </c:pt>
                <c:pt idx="1286">
                  <c:v>2578.1864999999998</c:v>
                </c:pt>
                <c:pt idx="1287">
                  <c:v>2578.3391000000001</c:v>
                </c:pt>
                <c:pt idx="1288">
                  <c:v>2578.4915000000001</c:v>
                </c:pt>
                <c:pt idx="1289">
                  <c:v>2578.6437999999998</c:v>
                </c:pt>
                <c:pt idx="1290">
                  <c:v>2578.7961</c:v>
                </c:pt>
                <c:pt idx="1291">
                  <c:v>2578.9486999999999</c:v>
                </c:pt>
                <c:pt idx="1292">
                  <c:v>2579.1010999999999</c:v>
                </c:pt>
                <c:pt idx="1293">
                  <c:v>2579.2534000000001</c:v>
                </c:pt>
                <c:pt idx="1294">
                  <c:v>2579.4058</c:v>
                </c:pt>
                <c:pt idx="1295">
                  <c:v>2579.5581000000002</c:v>
                </c:pt>
                <c:pt idx="1296">
                  <c:v>2579.7107000000001</c:v>
                </c:pt>
                <c:pt idx="1297">
                  <c:v>2579.8629999999998</c:v>
                </c:pt>
                <c:pt idx="1298">
                  <c:v>2580.0154000000002</c:v>
                </c:pt>
                <c:pt idx="1299">
                  <c:v>2580.1677</c:v>
                </c:pt>
                <c:pt idx="1300">
                  <c:v>2580.3202999999999</c:v>
                </c:pt>
                <c:pt idx="1301">
                  <c:v>2580.4726999999998</c:v>
                </c:pt>
                <c:pt idx="1302">
                  <c:v>2580.625</c:v>
                </c:pt>
                <c:pt idx="1303">
                  <c:v>2580.7773000000002</c:v>
                </c:pt>
                <c:pt idx="1304">
                  <c:v>2580.9299000000001</c:v>
                </c:pt>
                <c:pt idx="1305">
                  <c:v>2581.0823</c:v>
                </c:pt>
                <c:pt idx="1306">
                  <c:v>2581.2345999999998</c:v>
                </c:pt>
                <c:pt idx="1307">
                  <c:v>2581.3870000000002</c:v>
                </c:pt>
                <c:pt idx="1308">
                  <c:v>2581.5392999999999</c:v>
                </c:pt>
                <c:pt idx="1309">
                  <c:v>2581.6918999999998</c:v>
                </c:pt>
                <c:pt idx="1310">
                  <c:v>2581.8442</c:v>
                </c:pt>
                <c:pt idx="1311">
                  <c:v>2581.9965999999999</c:v>
                </c:pt>
                <c:pt idx="1312">
                  <c:v>2582.1489000000001</c:v>
                </c:pt>
                <c:pt idx="1313">
                  <c:v>2582.3015</c:v>
                </c:pt>
                <c:pt idx="1314">
                  <c:v>2582.4539</c:v>
                </c:pt>
                <c:pt idx="1315">
                  <c:v>2582.6062000000002</c:v>
                </c:pt>
                <c:pt idx="1316">
                  <c:v>2582.7584999999999</c:v>
                </c:pt>
                <c:pt idx="1317">
                  <c:v>2582.9110999999998</c:v>
                </c:pt>
                <c:pt idx="1318">
                  <c:v>2583.0635000000002</c:v>
                </c:pt>
                <c:pt idx="1319">
                  <c:v>2583.2157999999999</c:v>
                </c:pt>
                <c:pt idx="1320">
                  <c:v>2583.3681999999999</c:v>
                </c:pt>
                <c:pt idx="1321">
                  <c:v>2583.5205000000001</c:v>
                </c:pt>
                <c:pt idx="1322">
                  <c:v>2583.6731</c:v>
                </c:pt>
                <c:pt idx="1323">
                  <c:v>2583.8254000000002</c:v>
                </c:pt>
                <c:pt idx="1324">
                  <c:v>2583.9778000000001</c:v>
                </c:pt>
                <c:pt idx="1325">
                  <c:v>2584.1300999999999</c:v>
                </c:pt>
                <c:pt idx="1326">
                  <c:v>2584.2827000000002</c:v>
                </c:pt>
                <c:pt idx="1327">
                  <c:v>2584.4351000000001</c:v>
                </c:pt>
                <c:pt idx="1328">
                  <c:v>2584.5873999999999</c:v>
                </c:pt>
                <c:pt idx="1329">
                  <c:v>2584.7397000000001</c:v>
                </c:pt>
                <c:pt idx="1330">
                  <c:v>2584.8923</c:v>
                </c:pt>
                <c:pt idx="1331">
                  <c:v>2585.0446999999999</c:v>
                </c:pt>
                <c:pt idx="1332">
                  <c:v>2585.1970000000001</c:v>
                </c:pt>
                <c:pt idx="1333">
                  <c:v>2585.3494000000001</c:v>
                </c:pt>
                <c:pt idx="1334">
                  <c:v>2585.5016999999998</c:v>
                </c:pt>
                <c:pt idx="1335">
                  <c:v>2585.6543000000001</c:v>
                </c:pt>
                <c:pt idx="1336">
                  <c:v>2585.8065999999999</c:v>
                </c:pt>
                <c:pt idx="1337">
                  <c:v>2585.9589999999998</c:v>
                </c:pt>
                <c:pt idx="1338">
                  <c:v>2586.1113</c:v>
                </c:pt>
                <c:pt idx="1339">
                  <c:v>2586.2638999999999</c:v>
                </c:pt>
                <c:pt idx="1340">
                  <c:v>2586.4162999999999</c:v>
                </c:pt>
                <c:pt idx="1341">
                  <c:v>2586.5686000000001</c:v>
                </c:pt>
                <c:pt idx="1342">
                  <c:v>2586.7208999999998</c:v>
                </c:pt>
                <c:pt idx="1343">
                  <c:v>2586.8735000000001</c:v>
                </c:pt>
                <c:pt idx="1344">
                  <c:v>2587.0259000000001</c:v>
                </c:pt>
                <c:pt idx="1345">
                  <c:v>2587.1781999999998</c:v>
                </c:pt>
                <c:pt idx="1346">
                  <c:v>2587.3305999999998</c:v>
                </c:pt>
                <c:pt idx="1347">
                  <c:v>2587.4829</c:v>
                </c:pt>
                <c:pt idx="1348">
                  <c:v>2587.6354999999999</c:v>
                </c:pt>
                <c:pt idx="1349">
                  <c:v>2587.7878000000001</c:v>
                </c:pt>
                <c:pt idx="1350">
                  <c:v>2587.9402</c:v>
                </c:pt>
                <c:pt idx="1351">
                  <c:v>2588.0925000000002</c:v>
                </c:pt>
                <c:pt idx="1352">
                  <c:v>2588.2451000000001</c:v>
                </c:pt>
                <c:pt idx="1353">
                  <c:v>2588.3975</c:v>
                </c:pt>
                <c:pt idx="1354">
                  <c:v>2588.5497999999998</c:v>
                </c:pt>
                <c:pt idx="1355">
                  <c:v>2588.7021</c:v>
                </c:pt>
                <c:pt idx="1356">
                  <c:v>2588.8546999999999</c:v>
                </c:pt>
                <c:pt idx="1357">
                  <c:v>2589.0070999999998</c:v>
                </c:pt>
                <c:pt idx="1358">
                  <c:v>2589.1594</c:v>
                </c:pt>
                <c:pt idx="1359">
                  <c:v>2589.3117999999999</c:v>
                </c:pt>
                <c:pt idx="1360">
                  <c:v>2589.4641000000001</c:v>
                </c:pt>
                <c:pt idx="1361">
                  <c:v>2589.6167</c:v>
                </c:pt>
                <c:pt idx="1362">
                  <c:v>2589.7689999999998</c:v>
                </c:pt>
                <c:pt idx="1363">
                  <c:v>2589.9214000000002</c:v>
                </c:pt>
                <c:pt idx="1364">
                  <c:v>2590.0736999999999</c:v>
                </c:pt>
                <c:pt idx="1365">
                  <c:v>2590.2262999999998</c:v>
                </c:pt>
                <c:pt idx="1366">
                  <c:v>2590.3787000000002</c:v>
                </c:pt>
                <c:pt idx="1367">
                  <c:v>2590.5309999999999</c:v>
                </c:pt>
                <c:pt idx="1368">
                  <c:v>2590.6833000000001</c:v>
                </c:pt>
                <c:pt idx="1369">
                  <c:v>2590.8359</c:v>
                </c:pt>
                <c:pt idx="1370">
                  <c:v>2590.9883</c:v>
                </c:pt>
                <c:pt idx="1371">
                  <c:v>2591.1406000000002</c:v>
                </c:pt>
                <c:pt idx="1372">
                  <c:v>2591.2930000000001</c:v>
                </c:pt>
                <c:pt idx="1373">
                  <c:v>2591.4452999999999</c:v>
                </c:pt>
                <c:pt idx="1374">
                  <c:v>2591.5979000000002</c:v>
                </c:pt>
                <c:pt idx="1375">
                  <c:v>2591.7501999999999</c:v>
                </c:pt>
                <c:pt idx="1376">
                  <c:v>2591.9025999999999</c:v>
                </c:pt>
                <c:pt idx="1377">
                  <c:v>2592.0549000000001</c:v>
                </c:pt>
                <c:pt idx="1378">
                  <c:v>2592.2075</c:v>
                </c:pt>
                <c:pt idx="1379">
                  <c:v>2592.3598999999999</c:v>
                </c:pt>
                <c:pt idx="1380">
                  <c:v>2592.5122000000001</c:v>
                </c:pt>
                <c:pt idx="1381">
                  <c:v>2592.6646000000001</c:v>
                </c:pt>
                <c:pt idx="1382">
                  <c:v>2592.8171000000002</c:v>
                </c:pt>
                <c:pt idx="1383">
                  <c:v>2592.9695000000002</c:v>
                </c:pt>
                <c:pt idx="1384">
                  <c:v>2593.1217999999999</c:v>
                </c:pt>
                <c:pt idx="1385">
                  <c:v>2593.2741999999998</c:v>
                </c:pt>
                <c:pt idx="1386">
                  <c:v>2593.4265</c:v>
                </c:pt>
                <c:pt idx="1387">
                  <c:v>2593.5790999999999</c:v>
                </c:pt>
                <c:pt idx="1388">
                  <c:v>2593.7314000000001</c:v>
                </c:pt>
                <c:pt idx="1389">
                  <c:v>2593.8838000000001</c:v>
                </c:pt>
                <c:pt idx="1390">
                  <c:v>2594.3411000000001</c:v>
                </c:pt>
                <c:pt idx="1391">
                  <c:v>2594.4933999999998</c:v>
                </c:pt>
                <c:pt idx="1392">
                  <c:v>2594.6457999999998</c:v>
                </c:pt>
                <c:pt idx="1393">
                  <c:v>2594.7981</c:v>
                </c:pt>
                <c:pt idx="1394">
                  <c:v>2594.9506999999999</c:v>
                </c:pt>
                <c:pt idx="1395">
                  <c:v>2595.1030000000001</c:v>
                </c:pt>
                <c:pt idx="1396">
                  <c:v>2595.2554</c:v>
                </c:pt>
                <c:pt idx="1397">
                  <c:v>2595.4077000000002</c:v>
                </c:pt>
                <c:pt idx="1398">
                  <c:v>2595.5603000000001</c:v>
                </c:pt>
                <c:pt idx="1399">
                  <c:v>2595.7125999999998</c:v>
                </c:pt>
                <c:pt idx="1400">
                  <c:v>2595.8649999999998</c:v>
                </c:pt>
                <c:pt idx="1401">
                  <c:v>2596.0173</c:v>
                </c:pt>
                <c:pt idx="1402">
                  <c:v>2596.1698999999999</c:v>
                </c:pt>
                <c:pt idx="1403">
                  <c:v>2596.3222999999998</c:v>
                </c:pt>
                <c:pt idx="1404">
                  <c:v>2596.4746</c:v>
                </c:pt>
                <c:pt idx="1405">
                  <c:v>2596.627</c:v>
                </c:pt>
                <c:pt idx="1406">
                  <c:v>2596.7793000000001</c:v>
                </c:pt>
                <c:pt idx="1407">
                  <c:v>2596.9319</c:v>
                </c:pt>
                <c:pt idx="1408">
                  <c:v>2597.0841999999998</c:v>
                </c:pt>
                <c:pt idx="1409">
                  <c:v>2597.2366000000002</c:v>
                </c:pt>
                <c:pt idx="1410">
                  <c:v>2597.3888999999999</c:v>
                </c:pt>
                <c:pt idx="1411">
                  <c:v>2597.5414999999998</c:v>
                </c:pt>
                <c:pt idx="1412">
                  <c:v>2597.6938</c:v>
                </c:pt>
                <c:pt idx="1413">
                  <c:v>2597.8462</c:v>
                </c:pt>
                <c:pt idx="1414">
                  <c:v>2597.9985000000001</c:v>
                </c:pt>
                <c:pt idx="1415">
                  <c:v>2598.1511</c:v>
                </c:pt>
                <c:pt idx="1416">
                  <c:v>2598.3035</c:v>
                </c:pt>
                <c:pt idx="1417">
                  <c:v>2598.4558000000002</c:v>
                </c:pt>
                <c:pt idx="1418">
                  <c:v>2598.6082000000001</c:v>
                </c:pt>
                <c:pt idx="1419">
                  <c:v>2598.7604999999999</c:v>
                </c:pt>
                <c:pt idx="1420">
                  <c:v>2598.9131000000002</c:v>
                </c:pt>
                <c:pt idx="1421">
                  <c:v>2599.0654</c:v>
                </c:pt>
                <c:pt idx="1422">
                  <c:v>2599.2177999999999</c:v>
                </c:pt>
                <c:pt idx="1423">
                  <c:v>2599.3701000000001</c:v>
                </c:pt>
                <c:pt idx="1424">
                  <c:v>2599.5227</c:v>
                </c:pt>
                <c:pt idx="1425">
                  <c:v>2599.6750000000002</c:v>
                </c:pt>
                <c:pt idx="1426">
                  <c:v>2599.8274000000001</c:v>
                </c:pt>
                <c:pt idx="1427">
                  <c:v>2599.9796999999999</c:v>
                </c:pt>
                <c:pt idx="1428">
                  <c:v>2600.1323000000002</c:v>
                </c:pt>
                <c:pt idx="1429">
                  <c:v>2600.2847000000002</c:v>
                </c:pt>
                <c:pt idx="1430">
                  <c:v>2600.4369999999999</c:v>
                </c:pt>
                <c:pt idx="1431">
                  <c:v>2600.5893999999998</c:v>
                </c:pt>
                <c:pt idx="1432">
                  <c:v>2600.7417</c:v>
                </c:pt>
                <c:pt idx="1433">
                  <c:v>2600.8942999999999</c:v>
                </c:pt>
                <c:pt idx="1434">
                  <c:v>2601.0466000000001</c:v>
                </c:pt>
                <c:pt idx="1435">
                  <c:v>2601.1990000000001</c:v>
                </c:pt>
                <c:pt idx="1436">
                  <c:v>2601.3512999999998</c:v>
                </c:pt>
                <c:pt idx="1437">
                  <c:v>2601.5039000000002</c:v>
                </c:pt>
                <c:pt idx="1438">
                  <c:v>2601.6563000000001</c:v>
                </c:pt>
                <c:pt idx="1439">
                  <c:v>2601.8085999999998</c:v>
                </c:pt>
                <c:pt idx="1440">
                  <c:v>2601.9609</c:v>
                </c:pt>
                <c:pt idx="1441">
                  <c:v>2602.1134999999999</c:v>
                </c:pt>
                <c:pt idx="1442">
                  <c:v>2602.2658999999999</c:v>
                </c:pt>
                <c:pt idx="1443">
                  <c:v>2602.4182000000001</c:v>
                </c:pt>
                <c:pt idx="1444">
                  <c:v>2602.5706</c:v>
                </c:pt>
                <c:pt idx="1445">
                  <c:v>2602.7229000000002</c:v>
                </c:pt>
                <c:pt idx="1446">
                  <c:v>2602.8755000000001</c:v>
                </c:pt>
                <c:pt idx="1447">
                  <c:v>2603.0277999999998</c:v>
                </c:pt>
                <c:pt idx="1448">
                  <c:v>2603.1801999999998</c:v>
                </c:pt>
                <c:pt idx="1449">
                  <c:v>2603.3325</c:v>
                </c:pt>
                <c:pt idx="1450">
                  <c:v>2603.4850999999999</c:v>
                </c:pt>
                <c:pt idx="1451">
                  <c:v>2603.6374999999998</c:v>
                </c:pt>
                <c:pt idx="1452">
                  <c:v>2603.7898</c:v>
                </c:pt>
                <c:pt idx="1453">
                  <c:v>2603.9421000000002</c:v>
                </c:pt>
                <c:pt idx="1454">
                  <c:v>2604.0947000000001</c:v>
                </c:pt>
                <c:pt idx="1455">
                  <c:v>2604.2471</c:v>
                </c:pt>
                <c:pt idx="1456">
                  <c:v>2604.3993999999998</c:v>
                </c:pt>
                <c:pt idx="1457">
                  <c:v>2604.5518000000002</c:v>
                </c:pt>
                <c:pt idx="1458">
                  <c:v>2604.7040999999999</c:v>
                </c:pt>
                <c:pt idx="1459">
                  <c:v>2604.8566999999998</c:v>
                </c:pt>
                <c:pt idx="1460">
                  <c:v>2605.009</c:v>
                </c:pt>
                <c:pt idx="1461">
                  <c:v>2605.1614</c:v>
                </c:pt>
                <c:pt idx="1462">
                  <c:v>2605.3137000000002</c:v>
                </c:pt>
                <c:pt idx="1463">
                  <c:v>2605.4663</c:v>
                </c:pt>
                <c:pt idx="1464">
                  <c:v>2605.6187</c:v>
                </c:pt>
                <c:pt idx="1465">
                  <c:v>2605.7710000000002</c:v>
                </c:pt>
                <c:pt idx="1466">
                  <c:v>2605.9232999999999</c:v>
                </c:pt>
                <c:pt idx="1467">
                  <c:v>2606.0758999999998</c:v>
                </c:pt>
                <c:pt idx="1468">
                  <c:v>2606.2283000000002</c:v>
                </c:pt>
                <c:pt idx="1469">
                  <c:v>2606.3806</c:v>
                </c:pt>
                <c:pt idx="1470">
                  <c:v>2606.5329999999999</c:v>
                </c:pt>
                <c:pt idx="1471">
                  <c:v>2606.6853000000001</c:v>
                </c:pt>
                <c:pt idx="1472">
                  <c:v>2606.8379</c:v>
                </c:pt>
                <c:pt idx="1473">
                  <c:v>2606.9902000000002</c:v>
                </c:pt>
                <c:pt idx="1474">
                  <c:v>2607.1426000000001</c:v>
                </c:pt>
                <c:pt idx="1475">
                  <c:v>2607.2948999999999</c:v>
                </c:pt>
                <c:pt idx="1476">
                  <c:v>2607.4475000000002</c:v>
                </c:pt>
                <c:pt idx="1477">
                  <c:v>2607.5999000000002</c:v>
                </c:pt>
                <c:pt idx="1478">
                  <c:v>2607.7521999999999</c:v>
                </c:pt>
                <c:pt idx="1479">
                  <c:v>2607.9045000000001</c:v>
                </c:pt>
                <c:pt idx="1480">
                  <c:v>2608.0571</c:v>
                </c:pt>
                <c:pt idx="1481">
                  <c:v>2608.2094999999999</c:v>
                </c:pt>
                <c:pt idx="1482">
                  <c:v>2608.3618000000001</c:v>
                </c:pt>
                <c:pt idx="1483">
                  <c:v>2608.5142000000001</c:v>
                </c:pt>
                <c:pt idx="1484">
                  <c:v>2608.6664999999998</c:v>
                </c:pt>
                <c:pt idx="1485">
                  <c:v>2608.8191000000002</c:v>
                </c:pt>
                <c:pt idx="1486">
                  <c:v>2608.9713999999999</c:v>
                </c:pt>
                <c:pt idx="1487">
                  <c:v>2609.1237999999998</c:v>
                </c:pt>
                <c:pt idx="1488">
                  <c:v>2609.2761</c:v>
                </c:pt>
                <c:pt idx="1489">
                  <c:v>2609.4286999999999</c:v>
                </c:pt>
                <c:pt idx="1490">
                  <c:v>2609.5810999999999</c:v>
                </c:pt>
                <c:pt idx="1491">
                  <c:v>2609.7334000000001</c:v>
                </c:pt>
                <c:pt idx="1492">
                  <c:v>2609.8856999999998</c:v>
                </c:pt>
                <c:pt idx="1493">
                  <c:v>2610.0383000000002</c:v>
                </c:pt>
                <c:pt idx="1494">
                  <c:v>2610.1907000000001</c:v>
                </c:pt>
                <c:pt idx="1495">
                  <c:v>2610.3429999999998</c:v>
                </c:pt>
                <c:pt idx="1496">
                  <c:v>2610.4953999999998</c:v>
                </c:pt>
                <c:pt idx="1497">
                  <c:v>2610.6477</c:v>
                </c:pt>
                <c:pt idx="1498">
                  <c:v>2610.8002999999999</c:v>
                </c:pt>
                <c:pt idx="1499">
                  <c:v>2610.9526000000001</c:v>
                </c:pt>
                <c:pt idx="1500">
                  <c:v>2611.105</c:v>
                </c:pt>
                <c:pt idx="1501">
                  <c:v>2611.2573000000002</c:v>
                </c:pt>
                <c:pt idx="1502">
                  <c:v>2611.4099000000001</c:v>
                </c:pt>
                <c:pt idx="1503">
                  <c:v>2611.5623000000001</c:v>
                </c:pt>
                <c:pt idx="1504">
                  <c:v>2611.7145999999998</c:v>
                </c:pt>
                <c:pt idx="1505">
                  <c:v>2611.8669</c:v>
                </c:pt>
                <c:pt idx="1506">
                  <c:v>2612.0194999999999</c:v>
                </c:pt>
                <c:pt idx="1507">
                  <c:v>2612.1718999999998</c:v>
                </c:pt>
                <c:pt idx="1508">
                  <c:v>2612.3242</c:v>
                </c:pt>
                <c:pt idx="1509">
                  <c:v>2612.4766</c:v>
                </c:pt>
                <c:pt idx="1510">
                  <c:v>2612.6289000000002</c:v>
                </c:pt>
                <c:pt idx="1511">
                  <c:v>2612.7815000000001</c:v>
                </c:pt>
                <c:pt idx="1512">
                  <c:v>2612.9337999999998</c:v>
                </c:pt>
                <c:pt idx="1513">
                  <c:v>2613.0862000000002</c:v>
                </c:pt>
                <c:pt idx="1514">
                  <c:v>2613.2384999999999</c:v>
                </c:pt>
                <c:pt idx="1515">
                  <c:v>2613.3910999999998</c:v>
                </c:pt>
                <c:pt idx="1516">
                  <c:v>2613.5435000000002</c:v>
                </c:pt>
                <c:pt idx="1517">
                  <c:v>2613.6958</c:v>
                </c:pt>
                <c:pt idx="1518">
                  <c:v>2613.8481000000002</c:v>
                </c:pt>
                <c:pt idx="1519">
                  <c:v>2614.0007000000001</c:v>
                </c:pt>
                <c:pt idx="1520">
                  <c:v>2614.1531</c:v>
                </c:pt>
                <c:pt idx="1521">
                  <c:v>2614.3054000000002</c:v>
                </c:pt>
                <c:pt idx="1522">
                  <c:v>2614.4578000000001</c:v>
                </c:pt>
                <c:pt idx="1523">
                  <c:v>2614.6100999999999</c:v>
                </c:pt>
                <c:pt idx="1524">
                  <c:v>2614.7627000000002</c:v>
                </c:pt>
                <c:pt idx="1525">
                  <c:v>2614.915</c:v>
                </c:pt>
                <c:pt idx="1526">
                  <c:v>2615.0673999999999</c:v>
                </c:pt>
                <c:pt idx="1527">
                  <c:v>2615.2197000000001</c:v>
                </c:pt>
                <c:pt idx="1528">
                  <c:v>2615.3723</c:v>
                </c:pt>
                <c:pt idx="1529">
                  <c:v>2615.5246999999999</c:v>
                </c:pt>
                <c:pt idx="1530">
                  <c:v>2615.6770000000001</c:v>
                </c:pt>
                <c:pt idx="1531">
                  <c:v>2615.8292999999999</c:v>
                </c:pt>
                <c:pt idx="1532">
                  <c:v>2615.9816999999998</c:v>
                </c:pt>
                <c:pt idx="1533">
                  <c:v>2616.1343000000002</c:v>
                </c:pt>
                <c:pt idx="1534">
                  <c:v>2616.2865999999999</c:v>
                </c:pt>
                <c:pt idx="1535">
                  <c:v>2616.4389999999999</c:v>
                </c:pt>
                <c:pt idx="1536">
                  <c:v>2616.5913</c:v>
                </c:pt>
                <c:pt idx="1537">
                  <c:v>2616.7438999999999</c:v>
                </c:pt>
                <c:pt idx="1538">
                  <c:v>2616.8962000000001</c:v>
                </c:pt>
                <c:pt idx="1539">
                  <c:v>2617.0486000000001</c:v>
                </c:pt>
                <c:pt idx="1540">
                  <c:v>2617.2008999999998</c:v>
                </c:pt>
                <c:pt idx="1541">
                  <c:v>2617.3535000000002</c:v>
                </c:pt>
                <c:pt idx="1542">
                  <c:v>2617.5059000000001</c:v>
                </c:pt>
                <c:pt idx="1543">
                  <c:v>2617.6581999999999</c:v>
                </c:pt>
                <c:pt idx="1544">
                  <c:v>2617.8105</c:v>
                </c:pt>
                <c:pt idx="1545">
                  <c:v>2617.9629</c:v>
                </c:pt>
                <c:pt idx="1546">
                  <c:v>2618.1154999999999</c:v>
                </c:pt>
                <c:pt idx="1547">
                  <c:v>2618.2678000000001</c:v>
                </c:pt>
                <c:pt idx="1548">
                  <c:v>2618.4202</c:v>
                </c:pt>
                <c:pt idx="1549">
                  <c:v>2618.5725000000002</c:v>
                </c:pt>
                <c:pt idx="1550">
                  <c:v>2618.7251000000001</c:v>
                </c:pt>
                <c:pt idx="1551">
                  <c:v>2618.8773999999999</c:v>
                </c:pt>
                <c:pt idx="1552">
                  <c:v>2619.0297999999998</c:v>
                </c:pt>
                <c:pt idx="1553">
                  <c:v>2619.1821</c:v>
                </c:pt>
                <c:pt idx="1554">
                  <c:v>2619.3346999999999</c:v>
                </c:pt>
                <c:pt idx="1555">
                  <c:v>2619.4870999999998</c:v>
                </c:pt>
                <c:pt idx="1556">
                  <c:v>2619.6394</c:v>
                </c:pt>
                <c:pt idx="1557">
                  <c:v>2619.7917000000002</c:v>
                </c:pt>
                <c:pt idx="1558">
                  <c:v>2619.9441000000002</c:v>
                </c:pt>
                <c:pt idx="1559">
                  <c:v>2620.0967000000001</c:v>
                </c:pt>
                <c:pt idx="1560">
                  <c:v>2620.2489999999998</c:v>
                </c:pt>
                <c:pt idx="1561">
                  <c:v>2620.4014000000002</c:v>
                </c:pt>
                <c:pt idx="1562">
                  <c:v>2620.5536999999999</c:v>
                </c:pt>
                <c:pt idx="1563">
                  <c:v>2620.7062999999998</c:v>
                </c:pt>
                <c:pt idx="1564">
                  <c:v>2620.8586</c:v>
                </c:pt>
                <c:pt idx="1565">
                  <c:v>2621.011</c:v>
                </c:pt>
                <c:pt idx="1566">
                  <c:v>2621.1633000000002</c:v>
                </c:pt>
                <c:pt idx="1567">
                  <c:v>2621.3159000000001</c:v>
                </c:pt>
                <c:pt idx="1568">
                  <c:v>2621.4683</c:v>
                </c:pt>
                <c:pt idx="1569">
                  <c:v>2621.6206000000002</c:v>
                </c:pt>
                <c:pt idx="1570">
                  <c:v>2621.7728999999999</c:v>
                </c:pt>
                <c:pt idx="1571">
                  <c:v>2621.9252999999999</c:v>
                </c:pt>
                <c:pt idx="1572">
                  <c:v>2622.0779000000002</c:v>
                </c:pt>
                <c:pt idx="1573">
                  <c:v>2622.2302</c:v>
                </c:pt>
                <c:pt idx="1574">
                  <c:v>2622.3825999999999</c:v>
                </c:pt>
                <c:pt idx="1575">
                  <c:v>2622.5349000000001</c:v>
                </c:pt>
                <c:pt idx="1576">
                  <c:v>2622.6875</c:v>
                </c:pt>
                <c:pt idx="1577">
                  <c:v>2622.8398000000002</c:v>
                </c:pt>
                <c:pt idx="1578">
                  <c:v>2622.9922000000001</c:v>
                </c:pt>
                <c:pt idx="1579">
                  <c:v>2623.1444999999999</c:v>
                </c:pt>
                <c:pt idx="1580">
                  <c:v>2623.2970999999998</c:v>
                </c:pt>
                <c:pt idx="1581">
                  <c:v>2623.4495000000002</c:v>
                </c:pt>
                <c:pt idx="1582">
                  <c:v>2623.6017999999999</c:v>
                </c:pt>
                <c:pt idx="1583">
                  <c:v>2623.7541999999999</c:v>
                </c:pt>
                <c:pt idx="1584">
                  <c:v>2623.9065000000001</c:v>
                </c:pt>
                <c:pt idx="1585">
                  <c:v>2624.0590999999999</c:v>
                </c:pt>
                <c:pt idx="1586">
                  <c:v>2624.2114000000001</c:v>
                </c:pt>
                <c:pt idx="1587">
                  <c:v>2624.3638000000001</c:v>
                </c:pt>
                <c:pt idx="1588">
                  <c:v>2624.5160999999998</c:v>
                </c:pt>
                <c:pt idx="1589">
                  <c:v>2624.6687000000002</c:v>
                </c:pt>
                <c:pt idx="1590">
                  <c:v>2624.8209999999999</c:v>
                </c:pt>
                <c:pt idx="1591">
                  <c:v>2624.9733999999999</c:v>
                </c:pt>
                <c:pt idx="1592">
                  <c:v>2625.1257000000001</c:v>
                </c:pt>
                <c:pt idx="1593">
                  <c:v>2625.2782999999999</c:v>
                </c:pt>
                <c:pt idx="1594">
                  <c:v>2625.4306999999999</c:v>
                </c:pt>
                <c:pt idx="1595">
                  <c:v>2625.5830000000001</c:v>
                </c:pt>
                <c:pt idx="1596">
                  <c:v>2625.7354</c:v>
                </c:pt>
                <c:pt idx="1597">
                  <c:v>2625.8877000000002</c:v>
                </c:pt>
                <c:pt idx="1598">
                  <c:v>2626.0403000000001</c:v>
                </c:pt>
                <c:pt idx="1599">
                  <c:v>2626.1925999999999</c:v>
                </c:pt>
                <c:pt idx="1600">
                  <c:v>2626.3449999999998</c:v>
                </c:pt>
                <c:pt idx="1601">
                  <c:v>2626.4973</c:v>
                </c:pt>
                <c:pt idx="1602">
                  <c:v>2626.6498999999999</c:v>
                </c:pt>
                <c:pt idx="1603">
                  <c:v>2626.8022000000001</c:v>
                </c:pt>
                <c:pt idx="1604">
                  <c:v>2626.9546</c:v>
                </c:pt>
                <c:pt idx="1605">
                  <c:v>2627.1069000000002</c:v>
                </c:pt>
                <c:pt idx="1606">
                  <c:v>2627.2595000000001</c:v>
                </c:pt>
                <c:pt idx="1607">
                  <c:v>2627.4119000000001</c:v>
                </c:pt>
                <c:pt idx="1608">
                  <c:v>2627.5641999999998</c:v>
                </c:pt>
                <c:pt idx="1609">
                  <c:v>2627.7166000000002</c:v>
                </c:pt>
                <c:pt idx="1610">
                  <c:v>2627.8688999999999</c:v>
                </c:pt>
                <c:pt idx="1611">
                  <c:v>2628.0214999999998</c:v>
                </c:pt>
                <c:pt idx="1612">
                  <c:v>2628.1738</c:v>
                </c:pt>
                <c:pt idx="1613">
                  <c:v>2628.3262</c:v>
                </c:pt>
                <c:pt idx="1614">
                  <c:v>2628.4785000000002</c:v>
                </c:pt>
                <c:pt idx="1615">
                  <c:v>2628.6311000000001</c:v>
                </c:pt>
                <c:pt idx="1616">
                  <c:v>2628.7833999999998</c:v>
                </c:pt>
                <c:pt idx="1617">
                  <c:v>2628.9358000000002</c:v>
                </c:pt>
                <c:pt idx="1618">
                  <c:v>2629.0880999999999</c:v>
                </c:pt>
                <c:pt idx="1619">
                  <c:v>2629.2406999999998</c:v>
                </c:pt>
                <c:pt idx="1620">
                  <c:v>2629.3930999999998</c:v>
                </c:pt>
                <c:pt idx="1621">
                  <c:v>2629.5454</c:v>
                </c:pt>
                <c:pt idx="1622">
                  <c:v>2629.6977999999999</c:v>
                </c:pt>
                <c:pt idx="1623">
                  <c:v>2629.8501000000001</c:v>
                </c:pt>
                <c:pt idx="1624">
                  <c:v>2630.0027</c:v>
                </c:pt>
                <c:pt idx="1625">
                  <c:v>2630.1550000000002</c:v>
                </c:pt>
                <c:pt idx="1626">
                  <c:v>2630.3074000000001</c:v>
                </c:pt>
                <c:pt idx="1627">
                  <c:v>2630.4596999999999</c:v>
                </c:pt>
                <c:pt idx="1628">
                  <c:v>2630.6122999999998</c:v>
                </c:pt>
                <c:pt idx="1629">
                  <c:v>2630.7646</c:v>
                </c:pt>
                <c:pt idx="1630">
                  <c:v>2630.9169999999999</c:v>
                </c:pt>
                <c:pt idx="1631">
                  <c:v>2631.0693000000001</c:v>
                </c:pt>
                <c:pt idx="1632">
                  <c:v>2631.2219</c:v>
                </c:pt>
                <c:pt idx="1633">
                  <c:v>2631.3742999999999</c:v>
                </c:pt>
                <c:pt idx="1634">
                  <c:v>2631.5266000000001</c:v>
                </c:pt>
                <c:pt idx="1635">
                  <c:v>2631.6790000000001</c:v>
                </c:pt>
                <c:pt idx="1636">
                  <c:v>2631.8312999999998</c:v>
                </c:pt>
                <c:pt idx="1637">
                  <c:v>2631.9839000000002</c:v>
                </c:pt>
                <c:pt idx="1638">
                  <c:v>2632.1361999999999</c:v>
                </c:pt>
                <c:pt idx="1639">
                  <c:v>2632.2885999999999</c:v>
                </c:pt>
                <c:pt idx="1640">
                  <c:v>2632.4409000000001</c:v>
                </c:pt>
                <c:pt idx="1641">
                  <c:v>2632.5934999999999</c:v>
                </c:pt>
                <c:pt idx="1642">
                  <c:v>2632.7458000000001</c:v>
                </c:pt>
                <c:pt idx="1643">
                  <c:v>2632.8982000000001</c:v>
                </c:pt>
                <c:pt idx="1644">
                  <c:v>2633.0504999999998</c:v>
                </c:pt>
                <c:pt idx="1645">
                  <c:v>2633.2031000000002</c:v>
                </c:pt>
                <c:pt idx="1646">
                  <c:v>2633.3555000000001</c:v>
                </c:pt>
                <c:pt idx="1647">
                  <c:v>2633.5077999999999</c:v>
                </c:pt>
                <c:pt idx="1648">
                  <c:v>2633.6601999999998</c:v>
                </c:pt>
                <c:pt idx="1649">
                  <c:v>2633.8125</c:v>
                </c:pt>
                <c:pt idx="1650">
                  <c:v>2633.9650999999999</c:v>
                </c:pt>
                <c:pt idx="1651">
                  <c:v>2634.1174000000001</c:v>
                </c:pt>
                <c:pt idx="1652">
                  <c:v>2634.2698</c:v>
                </c:pt>
                <c:pt idx="1653">
                  <c:v>2634.4220999999998</c:v>
                </c:pt>
                <c:pt idx="1654">
                  <c:v>2634.5747000000001</c:v>
                </c:pt>
                <c:pt idx="1655">
                  <c:v>2634.7271000000001</c:v>
                </c:pt>
                <c:pt idx="1656">
                  <c:v>2634.8793999999998</c:v>
                </c:pt>
                <c:pt idx="1657">
                  <c:v>2635.0317</c:v>
                </c:pt>
                <c:pt idx="1658">
                  <c:v>2635.1842999999999</c:v>
                </c:pt>
                <c:pt idx="1659">
                  <c:v>2635.3366999999998</c:v>
                </c:pt>
                <c:pt idx="1660">
                  <c:v>2635.489</c:v>
                </c:pt>
                <c:pt idx="1661">
                  <c:v>2635.6414</c:v>
                </c:pt>
                <c:pt idx="1662">
                  <c:v>2635.7937000000002</c:v>
                </c:pt>
                <c:pt idx="1663">
                  <c:v>2635.9463000000001</c:v>
                </c:pt>
                <c:pt idx="1664">
                  <c:v>2636.0985999999998</c:v>
                </c:pt>
                <c:pt idx="1665">
                  <c:v>2636.2510000000002</c:v>
                </c:pt>
                <c:pt idx="1666">
                  <c:v>2636.4032999999999</c:v>
                </c:pt>
                <c:pt idx="1667">
                  <c:v>2636.5558999999998</c:v>
                </c:pt>
                <c:pt idx="1668">
                  <c:v>2636.7082999999998</c:v>
                </c:pt>
                <c:pt idx="1669">
                  <c:v>2636.8606</c:v>
                </c:pt>
                <c:pt idx="1670">
                  <c:v>2637.0129000000002</c:v>
                </c:pt>
                <c:pt idx="1671">
                  <c:v>2637.1655000000001</c:v>
                </c:pt>
                <c:pt idx="1672">
                  <c:v>2637.3179</c:v>
                </c:pt>
                <c:pt idx="1673">
                  <c:v>2637.4702000000002</c:v>
                </c:pt>
                <c:pt idx="1674">
                  <c:v>2637.6226000000001</c:v>
                </c:pt>
                <c:pt idx="1675">
                  <c:v>2637.7748999999999</c:v>
                </c:pt>
                <c:pt idx="1676">
                  <c:v>2637.9274999999998</c:v>
                </c:pt>
                <c:pt idx="1677">
                  <c:v>2638.0798</c:v>
                </c:pt>
                <c:pt idx="1678">
                  <c:v>2638.2321999999999</c:v>
                </c:pt>
                <c:pt idx="1679">
                  <c:v>2638.3845000000001</c:v>
                </c:pt>
                <c:pt idx="1680">
                  <c:v>2638.5371</c:v>
                </c:pt>
                <c:pt idx="1681">
                  <c:v>2638.6895</c:v>
                </c:pt>
                <c:pt idx="1682">
                  <c:v>2638.8418000000001</c:v>
                </c:pt>
                <c:pt idx="1683">
                  <c:v>2638.9940999999999</c:v>
                </c:pt>
                <c:pt idx="1684">
                  <c:v>2639.1464999999998</c:v>
                </c:pt>
                <c:pt idx="1685">
                  <c:v>2639.2991000000002</c:v>
                </c:pt>
                <c:pt idx="1686">
                  <c:v>2639.4513999999999</c:v>
                </c:pt>
                <c:pt idx="1687">
                  <c:v>2639.6037999999999</c:v>
                </c:pt>
                <c:pt idx="1688">
                  <c:v>2639.7561000000001</c:v>
                </c:pt>
                <c:pt idx="1689">
                  <c:v>2639.9087</c:v>
                </c:pt>
                <c:pt idx="1690">
                  <c:v>2640.0610000000001</c:v>
                </c:pt>
                <c:pt idx="1691">
                  <c:v>2640.2134000000001</c:v>
                </c:pt>
                <c:pt idx="1692">
                  <c:v>2640.3656999999998</c:v>
                </c:pt>
                <c:pt idx="1693">
                  <c:v>2640.5183000000002</c:v>
                </c:pt>
                <c:pt idx="1694">
                  <c:v>2640.6707000000001</c:v>
                </c:pt>
                <c:pt idx="1695">
                  <c:v>2640.8229999999999</c:v>
                </c:pt>
                <c:pt idx="1696">
                  <c:v>2640.9753000000001</c:v>
                </c:pt>
                <c:pt idx="1697">
                  <c:v>2641.1277</c:v>
                </c:pt>
                <c:pt idx="1698">
                  <c:v>2641.2802999999999</c:v>
                </c:pt>
                <c:pt idx="1699">
                  <c:v>2641.4326000000001</c:v>
                </c:pt>
                <c:pt idx="1700">
                  <c:v>2641.585</c:v>
                </c:pt>
                <c:pt idx="1701">
                  <c:v>2641.7372999999998</c:v>
                </c:pt>
                <c:pt idx="1702">
                  <c:v>2641.8899000000001</c:v>
                </c:pt>
                <c:pt idx="1703">
                  <c:v>2642.0421999999999</c:v>
                </c:pt>
                <c:pt idx="1704">
                  <c:v>2642.1945999999998</c:v>
                </c:pt>
                <c:pt idx="1705">
                  <c:v>2642.3469</c:v>
                </c:pt>
                <c:pt idx="1706">
                  <c:v>2642.4994999999999</c:v>
                </c:pt>
                <c:pt idx="1707">
                  <c:v>2642.6518999999998</c:v>
                </c:pt>
                <c:pt idx="1708">
                  <c:v>2642.8042</c:v>
                </c:pt>
                <c:pt idx="1709">
                  <c:v>2642.9564999999998</c:v>
                </c:pt>
                <c:pt idx="1710">
                  <c:v>2643.1089000000002</c:v>
                </c:pt>
                <c:pt idx="1711">
                  <c:v>2643.2615000000001</c:v>
                </c:pt>
                <c:pt idx="1712">
                  <c:v>2643.4137999999998</c:v>
                </c:pt>
                <c:pt idx="1713">
                  <c:v>2643.5662000000002</c:v>
                </c:pt>
                <c:pt idx="1714">
                  <c:v>2643.7184999999999</c:v>
                </c:pt>
                <c:pt idx="1715">
                  <c:v>2643.8710999999998</c:v>
                </c:pt>
                <c:pt idx="1716">
                  <c:v>2644.0234</c:v>
                </c:pt>
                <c:pt idx="1717">
                  <c:v>2644.1758</c:v>
                </c:pt>
                <c:pt idx="1718">
                  <c:v>2644.3281000000002</c:v>
                </c:pt>
                <c:pt idx="1719">
                  <c:v>2644.4807000000001</c:v>
                </c:pt>
                <c:pt idx="1720">
                  <c:v>2644.6331</c:v>
                </c:pt>
                <c:pt idx="1721">
                  <c:v>2644.7854000000002</c:v>
                </c:pt>
                <c:pt idx="1722">
                  <c:v>2644.9376999999999</c:v>
                </c:pt>
                <c:pt idx="1723">
                  <c:v>2645.0900999999999</c:v>
                </c:pt>
                <c:pt idx="1724">
                  <c:v>2645.2426999999998</c:v>
                </c:pt>
                <c:pt idx="1725">
                  <c:v>2645.395</c:v>
                </c:pt>
                <c:pt idx="1726">
                  <c:v>2645.5473999999999</c:v>
                </c:pt>
                <c:pt idx="1727">
                  <c:v>2645.6997000000001</c:v>
                </c:pt>
                <c:pt idx="1728">
                  <c:v>2645.8523</c:v>
                </c:pt>
                <c:pt idx="1729">
                  <c:v>2646.0046000000002</c:v>
                </c:pt>
                <c:pt idx="1730">
                  <c:v>2646.1570000000002</c:v>
                </c:pt>
                <c:pt idx="1731">
                  <c:v>2646.3092999999999</c:v>
                </c:pt>
                <c:pt idx="1732">
                  <c:v>2646.4618999999998</c:v>
                </c:pt>
                <c:pt idx="1733">
                  <c:v>2646.6143000000002</c:v>
                </c:pt>
                <c:pt idx="1734">
                  <c:v>2646.7665999999999</c:v>
                </c:pt>
                <c:pt idx="1735">
                  <c:v>2646.9189000000001</c:v>
                </c:pt>
                <c:pt idx="1736">
                  <c:v>2647.0713000000001</c:v>
                </c:pt>
                <c:pt idx="1737">
                  <c:v>2647.2239</c:v>
                </c:pt>
                <c:pt idx="1738">
                  <c:v>2647.3762000000002</c:v>
                </c:pt>
                <c:pt idx="1739">
                  <c:v>2647.5286000000001</c:v>
                </c:pt>
                <c:pt idx="1740">
                  <c:v>2647.6808999999998</c:v>
                </c:pt>
                <c:pt idx="1741">
                  <c:v>2647.8335000000002</c:v>
                </c:pt>
                <c:pt idx="1742">
                  <c:v>2647.9857999999999</c:v>
                </c:pt>
                <c:pt idx="1743">
                  <c:v>2648.1381999999999</c:v>
                </c:pt>
                <c:pt idx="1744">
                  <c:v>2648.2905000000001</c:v>
                </c:pt>
                <c:pt idx="1745">
                  <c:v>2648.4431</c:v>
                </c:pt>
                <c:pt idx="1746">
                  <c:v>2648.5954999999999</c:v>
                </c:pt>
                <c:pt idx="1747">
                  <c:v>2648.7478000000001</c:v>
                </c:pt>
                <c:pt idx="1748">
                  <c:v>2648.9000999999998</c:v>
                </c:pt>
                <c:pt idx="1749">
                  <c:v>2649.0524999999998</c:v>
                </c:pt>
                <c:pt idx="1750">
                  <c:v>2649.2051000000001</c:v>
                </c:pt>
                <c:pt idx="1751">
                  <c:v>2649.3573999999999</c:v>
                </c:pt>
                <c:pt idx="1752">
                  <c:v>2649.5097999999998</c:v>
                </c:pt>
                <c:pt idx="1753">
                  <c:v>2649.6621</c:v>
                </c:pt>
                <c:pt idx="1754">
                  <c:v>2649.8146999999999</c:v>
                </c:pt>
                <c:pt idx="1755">
                  <c:v>2649.9670000000001</c:v>
                </c:pt>
                <c:pt idx="1756">
                  <c:v>2650.1194</c:v>
                </c:pt>
                <c:pt idx="1757">
                  <c:v>2650.2716999999998</c:v>
                </c:pt>
                <c:pt idx="1758">
                  <c:v>2650.4243000000001</c:v>
                </c:pt>
                <c:pt idx="1759">
                  <c:v>2650.5767000000001</c:v>
                </c:pt>
                <c:pt idx="1760">
                  <c:v>2650.7289999999998</c:v>
                </c:pt>
                <c:pt idx="1761">
                  <c:v>2650.8813</c:v>
                </c:pt>
                <c:pt idx="1762">
                  <c:v>2651.0337</c:v>
                </c:pt>
                <c:pt idx="1763">
                  <c:v>2651.1862999999998</c:v>
                </c:pt>
                <c:pt idx="1764">
                  <c:v>2651.3386</c:v>
                </c:pt>
                <c:pt idx="1765">
                  <c:v>2651.491</c:v>
                </c:pt>
                <c:pt idx="1766">
                  <c:v>2651.6433000000002</c:v>
                </c:pt>
                <c:pt idx="1767">
                  <c:v>2651.7959000000001</c:v>
                </c:pt>
                <c:pt idx="1768">
                  <c:v>2651.9481999999998</c:v>
                </c:pt>
                <c:pt idx="1769">
                  <c:v>2652.1006000000002</c:v>
                </c:pt>
                <c:pt idx="1770">
                  <c:v>2652.2529</c:v>
                </c:pt>
                <c:pt idx="1771">
                  <c:v>2652.4054999999998</c:v>
                </c:pt>
                <c:pt idx="1772">
                  <c:v>2652.5578999999998</c:v>
                </c:pt>
                <c:pt idx="1773">
                  <c:v>2652.7102</c:v>
                </c:pt>
                <c:pt idx="1774">
                  <c:v>2652.8625000000002</c:v>
                </c:pt>
                <c:pt idx="1775">
                  <c:v>2653.0149000000001</c:v>
                </c:pt>
                <c:pt idx="1776">
                  <c:v>2653.1675</c:v>
                </c:pt>
                <c:pt idx="1777">
                  <c:v>2653.3198000000002</c:v>
                </c:pt>
                <c:pt idx="1778">
                  <c:v>2653.4722000000002</c:v>
                </c:pt>
                <c:pt idx="1779">
                  <c:v>2653.6244999999999</c:v>
                </c:pt>
                <c:pt idx="1780">
                  <c:v>2653.7770999999998</c:v>
                </c:pt>
                <c:pt idx="1781">
                  <c:v>2653.9294</c:v>
                </c:pt>
                <c:pt idx="1782">
                  <c:v>2654.0817999999999</c:v>
                </c:pt>
                <c:pt idx="1783">
                  <c:v>2654.2341000000001</c:v>
                </c:pt>
                <c:pt idx="1784">
                  <c:v>2654.3867</c:v>
                </c:pt>
                <c:pt idx="1785">
                  <c:v>2654.5391</c:v>
                </c:pt>
                <c:pt idx="1786">
                  <c:v>2654.6914000000002</c:v>
                </c:pt>
                <c:pt idx="1787">
                  <c:v>2654.8438000000001</c:v>
                </c:pt>
                <c:pt idx="1788">
                  <c:v>2654.9960999999998</c:v>
                </c:pt>
                <c:pt idx="1789">
                  <c:v>2655.1487000000002</c:v>
                </c:pt>
                <c:pt idx="1790">
                  <c:v>2655.3009999999999</c:v>
                </c:pt>
                <c:pt idx="1791">
                  <c:v>2655.4533999999999</c:v>
                </c:pt>
                <c:pt idx="1792">
                  <c:v>2655.6057000000001</c:v>
                </c:pt>
                <c:pt idx="1793">
                  <c:v>2655.7583</c:v>
                </c:pt>
                <c:pt idx="1794">
                  <c:v>2655.9106000000002</c:v>
                </c:pt>
                <c:pt idx="1795">
                  <c:v>2656.0630000000001</c:v>
                </c:pt>
                <c:pt idx="1796">
                  <c:v>2656.2152999999998</c:v>
                </c:pt>
                <c:pt idx="1797">
                  <c:v>2656.3679000000002</c:v>
                </c:pt>
                <c:pt idx="1798">
                  <c:v>2656.5203000000001</c:v>
                </c:pt>
                <c:pt idx="1799">
                  <c:v>2656.6725999999999</c:v>
                </c:pt>
                <c:pt idx="1800">
                  <c:v>2656.8249999999998</c:v>
                </c:pt>
                <c:pt idx="1801">
                  <c:v>2656.9773</c:v>
                </c:pt>
                <c:pt idx="1802">
                  <c:v>2657.1298999999999</c:v>
                </c:pt>
                <c:pt idx="1803">
                  <c:v>2657.2822000000001</c:v>
                </c:pt>
                <c:pt idx="1804">
                  <c:v>2657.4346</c:v>
                </c:pt>
                <c:pt idx="1805">
                  <c:v>2657.5868999999998</c:v>
                </c:pt>
                <c:pt idx="1806">
                  <c:v>2657.7395000000001</c:v>
                </c:pt>
                <c:pt idx="1807">
                  <c:v>2657.8917999999999</c:v>
                </c:pt>
                <c:pt idx="1808">
                  <c:v>2658.0441999999998</c:v>
                </c:pt>
                <c:pt idx="1809">
                  <c:v>2658.1965</c:v>
                </c:pt>
                <c:pt idx="1810">
                  <c:v>2658.3490999999999</c:v>
                </c:pt>
                <c:pt idx="1811">
                  <c:v>2658.5014999999999</c:v>
                </c:pt>
                <c:pt idx="1812">
                  <c:v>2658.6538</c:v>
                </c:pt>
                <c:pt idx="1813">
                  <c:v>2658.8062</c:v>
                </c:pt>
                <c:pt idx="1814">
                  <c:v>2658.9585000000002</c:v>
                </c:pt>
                <c:pt idx="1815">
                  <c:v>2659.1111000000001</c:v>
                </c:pt>
                <c:pt idx="1816">
                  <c:v>2659.2633999999998</c:v>
                </c:pt>
                <c:pt idx="1817">
                  <c:v>2659.4158000000002</c:v>
                </c:pt>
                <c:pt idx="1818">
                  <c:v>2659.5681</c:v>
                </c:pt>
                <c:pt idx="1819">
                  <c:v>2659.7206999999999</c:v>
                </c:pt>
                <c:pt idx="1820">
                  <c:v>2659.873</c:v>
                </c:pt>
                <c:pt idx="1821">
                  <c:v>2660.0254</c:v>
                </c:pt>
                <c:pt idx="1822">
                  <c:v>2660.1777000000002</c:v>
                </c:pt>
                <c:pt idx="1823">
                  <c:v>2660.3301000000001</c:v>
                </c:pt>
                <c:pt idx="1824">
                  <c:v>2660.4827</c:v>
                </c:pt>
                <c:pt idx="1825">
                  <c:v>2660.6350000000002</c:v>
                </c:pt>
                <c:pt idx="1826">
                  <c:v>2660.7874000000002</c:v>
                </c:pt>
                <c:pt idx="1827">
                  <c:v>2660.9396999999999</c:v>
                </c:pt>
                <c:pt idx="1828">
                  <c:v>2661.0922999999998</c:v>
                </c:pt>
                <c:pt idx="1829">
                  <c:v>2661.2446</c:v>
                </c:pt>
                <c:pt idx="1830">
                  <c:v>2661.3969999999999</c:v>
                </c:pt>
                <c:pt idx="1831">
                  <c:v>2661.5493000000001</c:v>
                </c:pt>
                <c:pt idx="1832">
                  <c:v>2661.7019</c:v>
                </c:pt>
                <c:pt idx="1833">
                  <c:v>2661.8542000000002</c:v>
                </c:pt>
                <c:pt idx="1834">
                  <c:v>2662.0066000000002</c:v>
                </c:pt>
                <c:pt idx="1835">
                  <c:v>2662.1588999999999</c:v>
                </c:pt>
                <c:pt idx="1836">
                  <c:v>2662.3112999999998</c:v>
                </c:pt>
                <c:pt idx="1837">
                  <c:v>2662.4639000000002</c:v>
                </c:pt>
                <c:pt idx="1838">
                  <c:v>2662.6161999999999</c:v>
                </c:pt>
                <c:pt idx="1839">
                  <c:v>2662.7685999999999</c:v>
                </c:pt>
                <c:pt idx="1840">
                  <c:v>2662.9209000000001</c:v>
                </c:pt>
                <c:pt idx="1841">
                  <c:v>2663.0735</c:v>
                </c:pt>
                <c:pt idx="1842">
                  <c:v>2663.2258000000002</c:v>
                </c:pt>
                <c:pt idx="1843">
                  <c:v>2663.3782000000001</c:v>
                </c:pt>
                <c:pt idx="1844">
                  <c:v>2663.5304999999998</c:v>
                </c:pt>
                <c:pt idx="1845">
                  <c:v>2663.6831000000002</c:v>
                </c:pt>
                <c:pt idx="1846">
                  <c:v>2663.8353999999999</c:v>
                </c:pt>
                <c:pt idx="1847">
                  <c:v>2663.9877999999999</c:v>
                </c:pt>
                <c:pt idx="1848">
                  <c:v>2664.1401000000001</c:v>
                </c:pt>
                <c:pt idx="1849">
                  <c:v>2664.2925</c:v>
                </c:pt>
                <c:pt idx="1850">
                  <c:v>2664.4450999999999</c:v>
                </c:pt>
                <c:pt idx="1851">
                  <c:v>2664.5974000000001</c:v>
                </c:pt>
                <c:pt idx="1852">
                  <c:v>2664.7498000000001</c:v>
                </c:pt>
                <c:pt idx="1853">
                  <c:v>2664.9020999999998</c:v>
                </c:pt>
                <c:pt idx="1854">
                  <c:v>2665.0547000000001</c:v>
                </c:pt>
                <c:pt idx="1855">
                  <c:v>2665.2069999999999</c:v>
                </c:pt>
                <c:pt idx="1856">
                  <c:v>2665.3593999999998</c:v>
                </c:pt>
                <c:pt idx="1857">
                  <c:v>2665.5117</c:v>
                </c:pt>
                <c:pt idx="1858">
                  <c:v>2665.6642999999999</c:v>
                </c:pt>
                <c:pt idx="1859">
                  <c:v>2665.8166999999999</c:v>
                </c:pt>
                <c:pt idx="1860">
                  <c:v>2665.9690000000001</c:v>
                </c:pt>
                <c:pt idx="1861">
                  <c:v>2666.1212999999998</c:v>
                </c:pt>
                <c:pt idx="1862">
                  <c:v>2666.2737000000002</c:v>
                </c:pt>
                <c:pt idx="1863">
                  <c:v>2666.4263000000001</c:v>
                </c:pt>
                <c:pt idx="1864">
                  <c:v>2666.5785999999998</c:v>
                </c:pt>
                <c:pt idx="1865">
                  <c:v>2666.7310000000002</c:v>
                </c:pt>
                <c:pt idx="1866">
                  <c:v>2666.8833</c:v>
                </c:pt>
                <c:pt idx="1867">
                  <c:v>2667.0358999999999</c:v>
                </c:pt>
                <c:pt idx="1868">
                  <c:v>2667.1882000000001</c:v>
                </c:pt>
                <c:pt idx="1869">
                  <c:v>2667.3406</c:v>
                </c:pt>
                <c:pt idx="1870">
                  <c:v>2667.4929000000002</c:v>
                </c:pt>
                <c:pt idx="1871">
                  <c:v>2667.6455000000001</c:v>
                </c:pt>
                <c:pt idx="1872">
                  <c:v>2667.7979</c:v>
                </c:pt>
                <c:pt idx="1873">
                  <c:v>2667.9502000000002</c:v>
                </c:pt>
                <c:pt idx="1874">
                  <c:v>2668.1025</c:v>
                </c:pt>
                <c:pt idx="1875">
                  <c:v>2668.2548999999999</c:v>
                </c:pt>
                <c:pt idx="1876">
                  <c:v>2668.4074999999998</c:v>
                </c:pt>
                <c:pt idx="1877">
                  <c:v>2668.5598</c:v>
                </c:pt>
                <c:pt idx="1878">
                  <c:v>2668.7121999999999</c:v>
                </c:pt>
                <c:pt idx="1879">
                  <c:v>2668.8645000000001</c:v>
                </c:pt>
                <c:pt idx="1880">
                  <c:v>2669.0171</c:v>
                </c:pt>
                <c:pt idx="1881">
                  <c:v>2669.1694000000002</c:v>
                </c:pt>
                <c:pt idx="1882">
                  <c:v>2669.3218000000002</c:v>
                </c:pt>
                <c:pt idx="1883">
                  <c:v>2669.4740999999999</c:v>
                </c:pt>
                <c:pt idx="1884">
                  <c:v>2669.6266999999998</c:v>
                </c:pt>
                <c:pt idx="1885">
                  <c:v>2669.7791000000002</c:v>
                </c:pt>
                <c:pt idx="1886">
                  <c:v>2669.9313999999999</c:v>
                </c:pt>
                <c:pt idx="1887">
                  <c:v>2670.0837000000001</c:v>
                </c:pt>
                <c:pt idx="1888">
                  <c:v>2670.2361000000001</c:v>
                </c:pt>
                <c:pt idx="1889">
                  <c:v>2670.3887</c:v>
                </c:pt>
                <c:pt idx="1890">
                  <c:v>2670.5410000000002</c:v>
                </c:pt>
                <c:pt idx="1891">
                  <c:v>2670.6934000000001</c:v>
                </c:pt>
                <c:pt idx="1892">
                  <c:v>2670.8456999999999</c:v>
                </c:pt>
                <c:pt idx="1893">
                  <c:v>2670.9983000000002</c:v>
                </c:pt>
                <c:pt idx="1894">
                  <c:v>2671.1505999999999</c:v>
                </c:pt>
                <c:pt idx="1895">
                  <c:v>2671.3029999999999</c:v>
                </c:pt>
                <c:pt idx="1896">
                  <c:v>2671.4553000000001</c:v>
                </c:pt>
                <c:pt idx="1897">
                  <c:v>2671.6079</c:v>
                </c:pt>
                <c:pt idx="1898">
                  <c:v>2671.7602999999999</c:v>
                </c:pt>
                <c:pt idx="1899">
                  <c:v>2671.9126000000001</c:v>
                </c:pt>
                <c:pt idx="1900">
                  <c:v>2672.0648999999999</c:v>
                </c:pt>
                <c:pt idx="1901">
                  <c:v>2672.2172999999998</c:v>
                </c:pt>
                <c:pt idx="1902">
                  <c:v>2672.3699000000001</c:v>
                </c:pt>
                <c:pt idx="1903">
                  <c:v>2672.5221999999999</c:v>
                </c:pt>
                <c:pt idx="1904">
                  <c:v>2672.6745999999998</c:v>
                </c:pt>
                <c:pt idx="1905">
                  <c:v>2672.8269</c:v>
                </c:pt>
                <c:pt idx="1906">
                  <c:v>2672.9794999999999</c:v>
                </c:pt>
                <c:pt idx="1907">
                  <c:v>2673.1318000000001</c:v>
                </c:pt>
                <c:pt idx="1908">
                  <c:v>2673.2842000000001</c:v>
                </c:pt>
                <c:pt idx="1909">
                  <c:v>2673.4364999999998</c:v>
                </c:pt>
                <c:pt idx="1910">
                  <c:v>2673.5891000000001</c:v>
                </c:pt>
                <c:pt idx="1911">
                  <c:v>2673.7415000000001</c:v>
                </c:pt>
                <c:pt idx="1912">
                  <c:v>2673.8937999999998</c:v>
                </c:pt>
                <c:pt idx="1913">
                  <c:v>2674.0461</c:v>
                </c:pt>
                <c:pt idx="1914">
                  <c:v>2674.1985</c:v>
                </c:pt>
                <c:pt idx="1915">
                  <c:v>2674.3510999999999</c:v>
                </c:pt>
                <c:pt idx="1916">
                  <c:v>2674.5034000000001</c:v>
                </c:pt>
                <c:pt idx="1917">
                  <c:v>2674.6558</c:v>
                </c:pt>
                <c:pt idx="1918">
                  <c:v>2674.8081000000002</c:v>
                </c:pt>
                <c:pt idx="1919">
                  <c:v>2674.9607000000001</c:v>
                </c:pt>
                <c:pt idx="1920">
                  <c:v>2675.1129999999998</c:v>
                </c:pt>
                <c:pt idx="1921">
                  <c:v>2675.2654000000002</c:v>
                </c:pt>
                <c:pt idx="1922">
                  <c:v>2675.4177</c:v>
                </c:pt>
                <c:pt idx="1923">
                  <c:v>2675.5702999999999</c:v>
                </c:pt>
                <c:pt idx="1924">
                  <c:v>2675.7226999999998</c:v>
                </c:pt>
                <c:pt idx="1925">
                  <c:v>2675.875</c:v>
                </c:pt>
                <c:pt idx="1926">
                  <c:v>2676.0273000000002</c:v>
                </c:pt>
                <c:pt idx="1927">
                  <c:v>2676.1797000000001</c:v>
                </c:pt>
                <c:pt idx="1928">
                  <c:v>2676.3323</c:v>
                </c:pt>
                <c:pt idx="1929">
                  <c:v>2676.4845999999998</c:v>
                </c:pt>
                <c:pt idx="1930">
                  <c:v>2676.6370000000002</c:v>
                </c:pt>
                <c:pt idx="1931">
                  <c:v>2676.7892999999999</c:v>
                </c:pt>
                <c:pt idx="1932">
                  <c:v>2676.9418999999998</c:v>
                </c:pt>
                <c:pt idx="1933">
                  <c:v>2677.0942</c:v>
                </c:pt>
                <c:pt idx="1934">
                  <c:v>2677.2465999999999</c:v>
                </c:pt>
                <c:pt idx="1935">
                  <c:v>2677.3989000000001</c:v>
                </c:pt>
                <c:pt idx="1936">
                  <c:v>2677.5515</c:v>
                </c:pt>
                <c:pt idx="1937">
                  <c:v>2677.7039</c:v>
                </c:pt>
                <c:pt idx="1938">
                  <c:v>2677.8562000000002</c:v>
                </c:pt>
                <c:pt idx="1939">
                  <c:v>2678.0084999999999</c:v>
                </c:pt>
                <c:pt idx="1940">
                  <c:v>2678.1608999999999</c:v>
                </c:pt>
                <c:pt idx="1941">
                  <c:v>2678.3135000000002</c:v>
                </c:pt>
                <c:pt idx="1942">
                  <c:v>2678.4657999999999</c:v>
                </c:pt>
                <c:pt idx="1943">
                  <c:v>2678.6181999999999</c:v>
                </c:pt>
                <c:pt idx="1944">
                  <c:v>2678.7705000000001</c:v>
                </c:pt>
                <c:pt idx="1945">
                  <c:v>2678.9231</c:v>
                </c:pt>
                <c:pt idx="1946">
                  <c:v>2679.0754000000002</c:v>
                </c:pt>
                <c:pt idx="1947">
                  <c:v>2679.2278000000001</c:v>
                </c:pt>
                <c:pt idx="1948">
                  <c:v>2679.3800999999999</c:v>
                </c:pt>
                <c:pt idx="1949">
                  <c:v>2679.5324999999998</c:v>
                </c:pt>
                <c:pt idx="1950">
                  <c:v>2679.6848</c:v>
                </c:pt>
                <c:pt idx="1951">
                  <c:v>2679.8373999999999</c:v>
                </c:pt>
                <c:pt idx="1952">
                  <c:v>2679.9897000000001</c:v>
                </c:pt>
                <c:pt idx="1953">
                  <c:v>2680.1421</c:v>
                </c:pt>
                <c:pt idx="1954">
                  <c:v>2680.2944000000002</c:v>
                </c:pt>
                <c:pt idx="1955">
                  <c:v>2680.4470000000001</c:v>
                </c:pt>
                <c:pt idx="1956">
                  <c:v>2680.5994000000001</c:v>
                </c:pt>
                <c:pt idx="1957">
                  <c:v>2680.7516999999998</c:v>
                </c:pt>
                <c:pt idx="1958">
                  <c:v>2680.9041000000002</c:v>
                </c:pt>
                <c:pt idx="1959">
                  <c:v>2681.0563999999999</c:v>
                </c:pt>
                <c:pt idx="1960">
                  <c:v>2681.2089999999998</c:v>
                </c:pt>
                <c:pt idx="1961">
                  <c:v>2681.3613</c:v>
                </c:pt>
                <c:pt idx="1962">
                  <c:v>2681.5137</c:v>
                </c:pt>
                <c:pt idx="1963">
                  <c:v>2681.6660000000002</c:v>
                </c:pt>
                <c:pt idx="1964">
                  <c:v>2681.8186000000001</c:v>
                </c:pt>
                <c:pt idx="1965">
                  <c:v>2681.9708999999998</c:v>
                </c:pt>
                <c:pt idx="1966">
                  <c:v>2682.1233000000002</c:v>
                </c:pt>
                <c:pt idx="1967">
                  <c:v>2682.2755999999999</c:v>
                </c:pt>
                <c:pt idx="1968">
                  <c:v>2682.4281999999998</c:v>
                </c:pt>
                <c:pt idx="1969">
                  <c:v>2682.5805999999998</c:v>
                </c:pt>
                <c:pt idx="1970">
                  <c:v>2682.7329</c:v>
                </c:pt>
                <c:pt idx="1971">
                  <c:v>2682.8852999999999</c:v>
                </c:pt>
                <c:pt idx="1972">
                  <c:v>2683.0376000000001</c:v>
                </c:pt>
                <c:pt idx="1973">
                  <c:v>2683.1902</c:v>
                </c:pt>
                <c:pt idx="1974">
                  <c:v>2683.3425000000002</c:v>
                </c:pt>
                <c:pt idx="1975">
                  <c:v>2683.4949000000001</c:v>
                </c:pt>
                <c:pt idx="1976">
                  <c:v>2683.6471999999999</c:v>
                </c:pt>
                <c:pt idx="1977">
                  <c:v>2683.7997999999998</c:v>
                </c:pt>
                <c:pt idx="1978">
                  <c:v>2683.9521</c:v>
                </c:pt>
                <c:pt idx="1979">
                  <c:v>2684.1044999999999</c:v>
                </c:pt>
                <c:pt idx="1980">
                  <c:v>2684.2568000000001</c:v>
                </c:pt>
                <c:pt idx="1981">
                  <c:v>2684.4094</c:v>
                </c:pt>
                <c:pt idx="1982">
                  <c:v>2684.5617999999999</c:v>
                </c:pt>
                <c:pt idx="1983">
                  <c:v>2684.7141000000001</c:v>
                </c:pt>
                <c:pt idx="1984">
                  <c:v>2684.8665000000001</c:v>
                </c:pt>
                <c:pt idx="1985">
                  <c:v>2685.0187999999998</c:v>
                </c:pt>
                <c:pt idx="1986">
                  <c:v>2685.1714000000002</c:v>
                </c:pt>
                <c:pt idx="1987">
                  <c:v>2685.3236999999999</c:v>
                </c:pt>
                <c:pt idx="1988">
                  <c:v>2685.4760999999999</c:v>
                </c:pt>
                <c:pt idx="1989">
                  <c:v>2685.6284000000001</c:v>
                </c:pt>
                <c:pt idx="1990">
                  <c:v>2685.7809999999999</c:v>
                </c:pt>
                <c:pt idx="1991">
                  <c:v>2685.9333000000001</c:v>
                </c:pt>
                <c:pt idx="1992">
                  <c:v>2686.0857000000001</c:v>
                </c:pt>
                <c:pt idx="1993">
                  <c:v>2686.2379999999998</c:v>
                </c:pt>
                <c:pt idx="1994">
                  <c:v>2686.3906000000002</c:v>
                </c:pt>
                <c:pt idx="1995">
                  <c:v>2686.5430000000001</c:v>
                </c:pt>
                <c:pt idx="1996">
                  <c:v>2686.6952999999999</c:v>
                </c:pt>
                <c:pt idx="1997">
                  <c:v>2686.8476999999998</c:v>
                </c:pt>
                <c:pt idx="1998">
                  <c:v>2687</c:v>
                </c:pt>
                <c:pt idx="1999">
                  <c:v>2687.1525999999999</c:v>
                </c:pt>
                <c:pt idx="2000">
                  <c:v>2687.3049000000001</c:v>
                </c:pt>
                <c:pt idx="2001">
                  <c:v>2687.4573</c:v>
                </c:pt>
                <c:pt idx="2002">
                  <c:v>2687.6095999999998</c:v>
                </c:pt>
                <c:pt idx="2003">
                  <c:v>2687.7622000000001</c:v>
                </c:pt>
                <c:pt idx="2004">
                  <c:v>2687.9146000000001</c:v>
                </c:pt>
                <c:pt idx="2005">
                  <c:v>2688.0668999999998</c:v>
                </c:pt>
                <c:pt idx="2006">
                  <c:v>2688.2192</c:v>
                </c:pt>
                <c:pt idx="2007">
                  <c:v>2688.3717999999999</c:v>
                </c:pt>
                <c:pt idx="2008">
                  <c:v>2688.5241999999998</c:v>
                </c:pt>
                <c:pt idx="2009">
                  <c:v>2688.6765</c:v>
                </c:pt>
                <c:pt idx="2010">
                  <c:v>2688.8289</c:v>
                </c:pt>
                <c:pt idx="2011">
                  <c:v>2688.9812000000002</c:v>
                </c:pt>
                <c:pt idx="2012">
                  <c:v>2689.1338000000001</c:v>
                </c:pt>
                <c:pt idx="2013">
                  <c:v>2689.2860999999998</c:v>
                </c:pt>
                <c:pt idx="2014">
                  <c:v>2689.4385000000002</c:v>
                </c:pt>
                <c:pt idx="2015">
                  <c:v>2689.5907999999999</c:v>
                </c:pt>
                <c:pt idx="2016">
                  <c:v>2689.7433999999998</c:v>
                </c:pt>
                <c:pt idx="2017">
                  <c:v>2689.8957999999998</c:v>
                </c:pt>
                <c:pt idx="2018">
                  <c:v>2690.0481</c:v>
                </c:pt>
                <c:pt idx="2019">
                  <c:v>2690.2004000000002</c:v>
                </c:pt>
                <c:pt idx="2020">
                  <c:v>2690.3530000000001</c:v>
                </c:pt>
                <c:pt idx="2021">
                  <c:v>2690.5054</c:v>
                </c:pt>
                <c:pt idx="2022">
                  <c:v>2690.6577000000002</c:v>
                </c:pt>
                <c:pt idx="2023">
                  <c:v>2690.8101000000001</c:v>
                </c:pt>
                <c:pt idx="2024">
                  <c:v>2690.9623999999999</c:v>
                </c:pt>
                <c:pt idx="2025">
                  <c:v>2691.1149999999998</c:v>
                </c:pt>
                <c:pt idx="2026">
                  <c:v>2691.2673</c:v>
                </c:pt>
                <c:pt idx="2027">
                  <c:v>2691.4196999999999</c:v>
                </c:pt>
                <c:pt idx="2028">
                  <c:v>2691.5720000000001</c:v>
                </c:pt>
                <c:pt idx="2029">
                  <c:v>2691.7246</c:v>
                </c:pt>
                <c:pt idx="2030">
                  <c:v>2691.877</c:v>
                </c:pt>
                <c:pt idx="2031">
                  <c:v>2692.0293000000001</c:v>
                </c:pt>
                <c:pt idx="2032">
                  <c:v>2692.1815999999999</c:v>
                </c:pt>
                <c:pt idx="2033">
                  <c:v>2692.3341999999998</c:v>
                </c:pt>
                <c:pt idx="2034">
                  <c:v>2692.4866000000002</c:v>
                </c:pt>
                <c:pt idx="2035">
                  <c:v>2692.6388999999999</c:v>
                </c:pt>
                <c:pt idx="2036">
                  <c:v>2692.7912999999999</c:v>
                </c:pt>
                <c:pt idx="2037">
                  <c:v>2692.9436000000001</c:v>
                </c:pt>
                <c:pt idx="2038">
                  <c:v>2693.0962</c:v>
                </c:pt>
                <c:pt idx="2039">
                  <c:v>2693.2485000000001</c:v>
                </c:pt>
                <c:pt idx="2040">
                  <c:v>2693.4009000000001</c:v>
                </c:pt>
                <c:pt idx="2041">
                  <c:v>2693.5531999999998</c:v>
                </c:pt>
                <c:pt idx="2042">
                  <c:v>2693.7058000000002</c:v>
                </c:pt>
                <c:pt idx="2043">
                  <c:v>2693.8582000000001</c:v>
                </c:pt>
                <c:pt idx="2044">
                  <c:v>2694.0104999999999</c:v>
                </c:pt>
                <c:pt idx="2045">
                  <c:v>2694.1628000000001</c:v>
                </c:pt>
                <c:pt idx="2046">
                  <c:v>2694.3154</c:v>
                </c:pt>
                <c:pt idx="2047">
                  <c:v>2694.4677999999999</c:v>
                </c:pt>
                <c:pt idx="2048">
                  <c:v>2694.6201000000001</c:v>
                </c:pt>
                <c:pt idx="2049">
                  <c:v>2694.7725</c:v>
                </c:pt>
                <c:pt idx="2050">
                  <c:v>2694.9247999999998</c:v>
                </c:pt>
                <c:pt idx="2051">
                  <c:v>2695.0774000000001</c:v>
                </c:pt>
                <c:pt idx="2052">
                  <c:v>2695.2296999999999</c:v>
                </c:pt>
                <c:pt idx="2053">
                  <c:v>2695.3820999999998</c:v>
                </c:pt>
                <c:pt idx="2054">
                  <c:v>2695.5344</c:v>
                </c:pt>
                <c:pt idx="2055">
                  <c:v>2695.6869999999999</c:v>
                </c:pt>
                <c:pt idx="2056">
                  <c:v>2695.8393999999998</c:v>
                </c:pt>
                <c:pt idx="2057">
                  <c:v>2695.9917</c:v>
                </c:pt>
                <c:pt idx="2058">
                  <c:v>2696.1439999999998</c:v>
                </c:pt>
                <c:pt idx="2059">
                  <c:v>2696.2966000000001</c:v>
                </c:pt>
                <c:pt idx="2060">
                  <c:v>2696.4490000000001</c:v>
                </c:pt>
                <c:pt idx="2061">
                  <c:v>2696.6012999999998</c:v>
                </c:pt>
                <c:pt idx="2062">
                  <c:v>2696.7537000000002</c:v>
                </c:pt>
                <c:pt idx="2063">
                  <c:v>2696.9059999999999</c:v>
                </c:pt>
                <c:pt idx="2064">
                  <c:v>2697.0585999999998</c:v>
                </c:pt>
                <c:pt idx="2065">
                  <c:v>2697.2109</c:v>
                </c:pt>
                <c:pt idx="2066">
                  <c:v>2697.3633</c:v>
                </c:pt>
                <c:pt idx="2067">
                  <c:v>2697.5156000000002</c:v>
                </c:pt>
                <c:pt idx="2068">
                  <c:v>2697.6682000000001</c:v>
                </c:pt>
                <c:pt idx="2069">
                  <c:v>2697.8206</c:v>
                </c:pt>
                <c:pt idx="2070">
                  <c:v>2697.9729000000002</c:v>
                </c:pt>
                <c:pt idx="2071">
                  <c:v>2698.1251999999999</c:v>
                </c:pt>
                <c:pt idx="2072">
                  <c:v>2698.2777999999998</c:v>
                </c:pt>
                <c:pt idx="2073">
                  <c:v>2698.4301999999998</c:v>
                </c:pt>
                <c:pt idx="2074">
                  <c:v>2698.5825</c:v>
                </c:pt>
                <c:pt idx="2075">
                  <c:v>2698.7348999999999</c:v>
                </c:pt>
                <c:pt idx="2076">
                  <c:v>2698.8872000000001</c:v>
                </c:pt>
                <c:pt idx="2077">
                  <c:v>2699.0398</c:v>
                </c:pt>
                <c:pt idx="2078">
                  <c:v>2699.1921000000002</c:v>
                </c:pt>
                <c:pt idx="2079">
                  <c:v>2699.3445000000002</c:v>
                </c:pt>
                <c:pt idx="2080">
                  <c:v>2699.4967999999999</c:v>
                </c:pt>
                <c:pt idx="2081">
                  <c:v>2699.6493999999998</c:v>
                </c:pt>
                <c:pt idx="2082">
                  <c:v>2699.8018000000002</c:v>
                </c:pt>
                <c:pt idx="2083">
                  <c:v>2699.9540999999999</c:v>
                </c:pt>
                <c:pt idx="2084">
                  <c:v>2700.1064000000001</c:v>
                </c:pt>
                <c:pt idx="2085">
                  <c:v>2700.259</c:v>
                </c:pt>
                <c:pt idx="2086">
                  <c:v>2700.4114</c:v>
                </c:pt>
                <c:pt idx="2087">
                  <c:v>2700.5637000000002</c:v>
                </c:pt>
                <c:pt idx="2088">
                  <c:v>2700.7161000000001</c:v>
                </c:pt>
                <c:pt idx="2089">
                  <c:v>2700.8683999999998</c:v>
                </c:pt>
                <c:pt idx="2090">
                  <c:v>2701.0210000000002</c:v>
                </c:pt>
                <c:pt idx="2091">
                  <c:v>2701.1732999999999</c:v>
                </c:pt>
                <c:pt idx="2092">
                  <c:v>2701.3256999999999</c:v>
                </c:pt>
                <c:pt idx="2093">
                  <c:v>2701.4780000000001</c:v>
                </c:pt>
                <c:pt idx="2094">
                  <c:v>2701.6306</c:v>
                </c:pt>
                <c:pt idx="2095">
                  <c:v>2701.7829999999999</c:v>
                </c:pt>
                <c:pt idx="2096">
                  <c:v>2701.9353000000001</c:v>
                </c:pt>
                <c:pt idx="2097">
                  <c:v>2702.0875999999998</c:v>
                </c:pt>
                <c:pt idx="2098">
                  <c:v>2702.24</c:v>
                </c:pt>
                <c:pt idx="2099">
                  <c:v>2702.3926000000001</c:v>
                </c:pt>
                <c:pt idx="2100">
                  <c:v>2702.5448999999999</c:v>
                </c:pt>
                <c:pt idx="2101">
                  <c:v>2702.6972999999998</c:v>
                </c:pt>
                <c:pt idx="2102">
                  <c:v>2702.8496</c:v>
                </c:pt>
                <c:pt idx="2103">
                  <c:v>2703.0021999999999</c:v>
                </c:pt>
                <c:pt idx="2104">
                  <c:v>2703.1545000000001</c:v>
                </c:pt>
                <c:pt idx="2105">
                  <c:v>2703.3069</c:v>
                </c:pt>
                <c:pt idx="2106">
                  <c:v>2703.4591999999998</c:v>
                </c:pt>
                <c:pt idx="2107">
                  <c:v>2703.6118000000001</c:v>
                </c:pt>
                <c:pt idx="2108">
                  <c:v>2703.7642000000001</c:v>
                </c:pt>
                <c:pt idx="2109">
                  <c:v>2703.9164999999998</c:v>
                </c:pt>
                <c:pt idx="2110">
                  <c:v>2704.0688</c:v>
                </c:pt>
                <c:pt idx="2111">
                  <c:v>2704.2212</c:v>
                </c:pt>
                <c:pt idx="2112">
                  <c:v>2704.3737999999998</c:v>
                </c:pt>
                <c:pt idx="2113">
                  <c:v>2704.5261</c:v>
                </c:pt>
                <c:pt idx="2114">
                  <c:v>2704.6785</c:v>
                </c:pt>
                <c:pt idx="2115">
                  <c:v>2704.8308000000002</c:v>
                </c:pt>
                <c:pt idx="2116">
                  <c:v>2704.9834000000001</c:v>
                </c:pt>
                <c:pt idx="2117">
                  <c:v>2705.1356999999998</c:v>
                </c:pt>
                <c:pt idx="2118">
                  <c:v>2705.2881000000002</c:v>
                </c:pt>
                <c:pt idx="2119">
                  <c:v>2705.4404</c:v>
                </c:pt>
                <c:pt idx="2120">
                  <c:v>2705.5929999999998</c:v>
                </c:pt>
                <c:pt idx="2121">
                  <c:v>2705.7453999999998</c:v>
                </c:pt>
                <c:pt idx="2122">
                  <c:v>2705.8977</c:v>
                </c:pt>
                <c:pt idx="2123">
                  <c:v>2706.05</c:v>
                </c:pt>
                <c:pt idx="2124">
                  <c:v>2706.2024000000001</c:v>
                </c:pt>
                <c:pt idx="2125">
                  <c:v>2706.355</c:v>
                </c:pt>
                <c:pt idx="2126">
                  <c:v>2706.5073000000002</c:v>
                </c:pt>
                <c:pt idx="2127">
                  <c:v>2706.6597000000002</c:v>
                </c:pt>
                <c:pt idx="2128">
                  <c:v>2706.8119999999999</c:v>
                </c:pt>
                <c:pt idx="2129">
                  <c:v>2706.9645999999998</c:v>
                </c:pt>
                <c:pt idx="2130">
                  <c:v>2707.1169</c:v>
                </c:pt>
                <c:pt idx="2131">
                  <c:v>2707.2692999999999</c:v>
                </c:pt>
                <c:pt idx="2132">
                  <c:v>2707.4216000000001</c:v>
                </c:pt>
                <c:pt idx="2133">
                  <c:v>2707.5742</c:v>
                </c:pt>
                <c:pt idx="2134">
                  <c:v>2707.7266</c:v>
                </c:pt>
                <c:pt idx="2135">
                  <c:v>2707.8789000000002</c:v>
                </c:pt>
                <c:pt idx="2136">
                  <c:v>2708.0313000000001</c:v>
                </c:pt>
                <c:pt idx="2137">
                  <c:v>2708.1835999999998</c:v>
                </c:pt>
                <c:pt idx="2138">
                  <c:v>2708.3362000000002</c:v>
                </c:pt>
                <c:pt idx="2139">
                  <c:v>2708.4884999999999</c:v>
                </c:pt>
                <c:pt idx="2140">
                  <c:v>2708.6408999999999</c:v>
                </c:pt>
                <c:pt idx="2141">
                  <c:v>2708.7932000000001</c:v>
                </c:pt>
                <c:pt idx="2142">
                  <c:v>2708.9458</c:v>
                </c:pt>
                <c:pt idx="2143">
                  <c:v>2709.0981000000002</c:v>
                </c:pt>
                <c:pt idx="2144">
                  <c:v>2709.2505000000001</c:v>
                </c:pt>
                <c:pt idx="2145">
                  <c:v>2709.4027999999998</c:v>
                </c:pt>
                <c:pt idx="2146">
                  <c:v>2709.5554000000002</c:v>
                </c:pt>
                <c:pt idx="2147">
                  <c:v>2709.7078000000001</c:v>
                </c:pt>
                <c:pt idx="2148">
                  <c:v>2709.8600999999999</c:v>
                </c:pt>
                <c:pt idx="2149">
                  <c:v>2710.0124999999998</c:v>
                </c:pt>
                <c:pt idx="2150">
                  <c:v>2710.1648</c:v>
                </c:pt>
                <c:pt idx="2151">
                  <c:v>2710.3173999999999</c:v>
                </c:pt>
                <c:pt idx="2152">
                  <c:v>2710.4697000000001</c:v>
                </c:pt>
                <c:pt idx="2153">
                  <c:v>2710.6221</c:v>
                </c:pt>
                <c:pt idx="2154">
                  <c:v>2710.7743999999998</c:v>
                </c:pt>
                <c:pt idx="2155">
                  <c:v>2710.9270000000001</c:v>
                </c:pt>
                <c:pt idx="2156">
                  <c:v>2711.0792999999999</c:v>
                </c:pt>
                <c:pt idx="2157">
                  <c:v>2711.2316999999998</c:v>
                </c:pt>
                <c:pt idx="2158">
                  <c:v>2711.384</c:v>
                </c:pt>
                <c:pt idx="2159">
                  <c:v>2711.5365999999999</c:v>
                </c:pt>
                <c:pt idx="2160">
                  <c:v>2711.6889999999999</c:v>
                </c:pt>
                <c:pt idx="2161">
                  <c:v>2711.8413</c:v>
                </c:pt>
                <c:pt idx="2162">
                  <c:v>2711.9937</c:v>
                </c:pt>
                <c:pt idx="2163">
                  <c:v>2712.1460000000002</c:v>
                </c:pt>
                <c:pt idx="2164">
                  <c:v>2712.2986000000001</c:v>
                </c:pt>
                <c:pt idx="2165">
                  <c:v>2712.4508999999998</c:v>
                </c:pt>
                <c:pt idx="2166">
                  <c:v>2712.6033000000002</c:v>
                </c:pt>
                <c:pt idx="2167">
                  <c:v>2712.7556</c:v>
                </c:pt>
                <c:pt idx="2168">
                  <c:v>2712.9081999999999</c:v>
                </c:pt>
                <c:pt idx="2169">
                  <c:v>2713.0605</c:v>
                </c:pt>
                <c:pt idx="2170">
                  <c:v>2713.2129</c:v>
                </c:pt>
                <c:pt idx="2171">
                  <c:v>2713.3652000000002</c:v>
                </c:pt>
                <c:pt idx="2172">
                  <c:v>2713.5178000000001</c:v>
                </c:pt>
                <c:pt idx="2173">
                  <c:v>2713.6702</c:v>
                </c:pt>
                <c:pt idx="2174">
                  <c:v>2713.8225000000002</c:v>
                </c:pt>
                <c:pt idx="2175">
                  <c:v>2713.9749000000002</c:v>
                </c:pt>
                <c:pt idx="2176">
                  <c:v>2714.1271999999999</c:v>
                </c:pt>
                <c:pt idx="2177">
                  <c:v>2714.2797999999998</c:v>
                </c:pt>
                <c:pt idx="2178">
                  <c:v>2714.4321</c:v>
                </c:pt>
                <c:pt idx="2179">
                  <c:v>2714.5844999999999</c:v>
                </c:pt>
                <c:pt idx="2180">
                  <c:v>2714.7368000000001</c:v>
                </c:pt>
                <c:pt idx="2181">
                  <c:v>2714.8894</c:v>
                </c:pt>
                <c:pt idx="2182">
                  <c:v>2715.0417000000002</c:v>
                </c:pt>
                <c:pt idx="2183">
                  <c:v>2715.1941000000002</c:v>
                </c:pt>
                <c:pt idx="2184">
                  <c:v>2715.3463999999999</c:v>
                </c:pt>
                <c:pt idx="2185">
                  <c:v>2715.4989999999998</c:v>
                </c:pt>
                <c:pt idx="2186">
                  <c:v>2715.6514000000002</c:v>
                </c:pt>
                <c:pt idx="2187">
                  <c:v>2715.8036999999999</c:v>
                </c:pt>
                <c:pt idx="2188">
                  <c:v>2715.9560999999999</c:v>
                </c:pt>
                <c:pt idx="2189">
                  <c:v>2716.1084000000001</c:v>
                </c:pt>
                <c:pt idx="2190">
                  <c:v>2716.261</c:v>
                </c:pt>
                <c:pt idx="2191">
                  <c:v>2716.4133000000002</c:v>
                </c:pt>
                <c:pt idx="2192">
                  <c:v>2716.5657000000001</c:v>
                </c:pt>
                <c:pt idx="2193">
                  <c:v>2716.7179999999998</c:v>
                </c:pt>
                <c:pt idx="2194">
                  <c:v>2716.8706000000002</c:v>
                </c:pt>
                <c:pt idx="2195">
                  <c:v>2717.0228999999999</c:v>
                </c:pt>
                <c:pt idx="2196">
                  <c:v>2717.1752999999999</c:v>
                </c:pt>
                <c:pt idx="2197">
                  <c:v>2717.3276000000001</c:v>
                </c:pt>
                <c:pt idx="2198">
                  <c:v>2717.4802</c:v>
                </c:pt>
                <c:pt idx="2199">
                  <c:v>2717.6325999999999</c:v>
                </c:pt>
                <c:pt idx="2200">
                  <c:v>2717.7849000000001</c:v>
                </c:pt>
                <c:pt idx="2201">
                  <c:v>2717.9373000000001</c:v>
                </c:pt>
                <c:pt idx="2202">
                  <c:v>2718.0895999999998</c:v>
                </c:pt>
                <c:pt idx="2203">
                  <c:v>2718.2422000000001</c:v>
                </c:pt>
                <c:pt idx="2204">
                  <c:v>2718.3944999999999</c:v>
                </c:pt>
                <c:pt idx="2205">
                  <c:v>2718.5468999999998</c:v>
                </c:pt>
                <c:pt idx="2206">
                  <c:v>2718.6992</c:v>
                </c:pt>
                <c:pt idx="2207">
                  <c:v>2718.8517999999999</c:v>
                </c:pt>
                <c:pt idx="2208">
                  <c:v>2719.0041999999999</c:v>
                </c:pt>
                <c:pt idx="2209">
                  <c:v>2719.1565000000001</c:v>
                </c:pt>
                <c:pt idx="2210">
                  <c:v>2719.3087999999998</c:v>
                </c:pt>
                <c:pt idx="2211">
                  <c:v>2719.4614000000001</c:v>
                </c:pt>
                <c:pt idx="2212">
                  <c:v>2719.6138000000001</c:v>
                </c:pt>
                <c:pt idx="2213">
                  <c:v>2719.7660999999998</c:v>
                </c:pt>
                <c:pt idx="2214">
                  <c:v>2719.9185000000002</c:v>
                </c:pt>
                <c:pt idx="2215">
                  <c:v>2720.0708</c:v>
                </c:pt>
                <c:pt idx="2216">
                  <c:v>2720.2233999999999</c:v>
                </c:pt>
                <c:pt idx="2217">
                  <c:v>2720.3757000000001</c:v>
                </c:pt>
                <c:pt idx="2218">
                  <c:v>2720.5281</c:v>
                </c:pt>
                <c:pt idx="2219">
                  <c:v>2720.6804000000002</c:v>
                </c:pt>
                <c:pt idx="2220">
                  <c:v>2720.8330000000001</c:v>
                </c:pt>
                <c:pt idx="2221">
                  <c:v>2720.9854</c:v>
                </c:pt>
                <c:pt idx="2222">
                  <c:v>2721.1377000000002</c:v>
                </c:pt>
                <c:pt idx="2223">
                  <c:v>2721.29</c:v>
                </c:pt>
                <c:pt idx="2224">
                  <c:v>2721.4425999999999</c:v>
                </c:pt>
                <c:pt idx="2225">
                  <c:v>2721.5949999999998</c:v>
                </c:pt>
                <c:pt idx="2226">
                  <c:v>2721.7473</c:v>
                </c:pt>
                <c:pt idx="2227">
                  <c:v>2721.8996999999999</c:v>
                </c:pt>
                <c:pt idx="2228">
                  <c:v>2722.0520000000001</c:v>
                </c:pt>
                <c:pt idx="2229">
                  <c:v>2722.2046</c:v>
                </c:pt>
                <c:pt idx="2230">
                  <c:v>2722.3569000000002</c:v>
                </c:pt>
                <c:pt idx="2231">
                  <c:v>2722.5093000000002</c:v>
                </c:pt>
                <c:pt idx="2232">
                  <c:v>2722.6615999999999</c:v>
                </c:pt>
                <c:pt idx="2233">
                  <c:v>2722.8141999999998</c:v>
                </c:pt>
                <c:pt idx="2234">
                  <c:v>2722.9666000000002</c:v>
                </c:pt>
                <c:pt idx="2235">
                  <c:v>2723.1188999999999</c:v>
                </c:pt>
                <c:pt idx="2236">
                  <c:v>2723.2712000000001</c:v>
                </c:pt>
                <c:pt idx="2237">
                  <c:v>2723.4236000000001</c:v>
                </c:pt>
                <c:pt idx="2238">
                  <c:v>2723.5762</c:v>
                </c:pt>
                <c:pt idx="2239">
                  <c:v>2723.7285000000002</c:v>
                </c:pt>
                <c:pt idx="2240">
                  <c:v>2723.8809000000001</c:v>
                </c:pt>
                <c:pt idx="2241">
                  <c:v>2724.0331999999999</c:v>
                </c:pt>
                <c:pt idx="2242">
                  <c:v>2724.1858000000002</c:v>
                </c:pt>
                <c:pt idx="2243">
                  <c:v>2724.3380999999999</c:v>
                </c:pt>
                <c:pt idx="2244">
                  <c:v>2724.4904999999999</c:v>
                </c:pt>
                <c:pt idx="2245">
                  <c:v>2724.6428000000001</c:v>
                </c:pt>
                <c:pt idx="2246">
                  <c:v>2725.4047999999998</c:v>
                </c:pt>
                <c:pt idx="2247">
                  <c:v>2725.5574000000001</c:v>
                </c:pt>
                <c:pt idx="2248">
                  <c:v>2725.7096999999999</c:v>
                </c:pt>
                <c:pt idx="2249">
                  <c:v>2725.8620999999998</c:v>
                </c:pt>
                <c:pt idx="2250">
                  <c:v>2727.8433</c:v>
                </c:pt>
                <c:pt idx="2251">
                  <c:v>2727.9956000000002</c:v>
                </c:pt>
                <c:pt idx="2252">
                  <c:v>2728.1482000000001</c:v>
                </c:pt>
                <c:pt idx="2253">
                  <c:v>2728.3004999999998</c:v>
                </c:pt>
                <c:pt idx="2254">
                  <c:v>2728.4529000000002</c:v>
                </c:pt>
                <c:pt idx="2255">
                  <c:v>2728.6052</c:v>
                </c:pt>
                <c:pt idx="2256">
                  <c:v>2728.7577999999999</c:v>
                </c:pt>
                <c:pt idx="2257">
                  <c:v>2728.9101999999998</c:v>
                </c:pt>
                <c:pt idx="2258">
                  <c:v>2729.0625</c:v>
                </c:pt>
                <c:pt idx="2259">
                  <c:v>2729.2148000000002</c:v>
                </c:pt>
                <c:pt idx="2260">
                  <c:v>2730.5864000000001</c:v>
                </c:pt>
                <c:pt idx="2261">
                  <c:v>2730.739</c:v>
                </c:pt>
                <c:pt idx="2262">
                  <c:v>2730.8914</c:v>
                </c:pt>
                <c:pt idx="2263">
                  <c:v>2731.0437000000002</c:v>
                </c:pt>
                <c:pt idx="2264">
                  <c:v>2731.5010000000002</c:v>
                </c:pt>
                <c:pt idx="2265">
                  <c:v>2731.6532999999999</c:v>
                </c:pt>
                <c:pt idx="2266">
                  <c:v>2731.8056999999999</c:v>
                </c:pt>
                <c:pt idx="2267">
                  <c:v>2731.9580000000001</c:v>
                </c:pt>
                <c:pt idx="2268">
                  <c:v>2732.1106</c:v>
                </c:pt>
                <c:pt idx="2269">
                  <c:v>2732.2629000000002</c:v>
                </c:pt>
                <c:pt idx="2270">
                  <c:v>2732.4153000000001</c:v>
                </c:pt>
                <c:pt idx="2271">
                  <c:v>2732.5675999999999</c:v>
                </c:pt>
                <c:pt idx="2272">
                  <c:v>2732.7202000000002</c:v>
                </c:pt>
                <c:pt idx="2273">
                  <c:v>2732.8726000000001</c:v>
                </c:pt>
                <c:pt idx="2274">
                  <c:v>2733.0248999999999</c:v>
                </c:pt>
                <c:pt idx="2275">
                  <c:v>2733.1772000000001</c:v>
                </c:pt>
                <c:pt idx="2276">
                  <c:v>2733.3296</c:v>
                </c:pt>
                <c:pt idx="2277">
                  <c:v>2733.4821999999999</c:v>
                </c:pt>
                <c:pt idx="2278">
                  <c:v>2733.6345000000001</c:v>
                </c:pt>
                <c:pt idx="2279">
                  <c:v>2733.7869000000001</c:v>
                </c:pt>
                <c:pt idx="2280">
                  <c:v>2733.9391999999998</c:v>
                </c:pt>
                <c:pt idx="2281">
                  <c:v>2734.0918000000001</c:v>
                </c:pt>
                <c:pt idx="2282">
                  <c:v>2734.2440999999999</c:v>
                </c:pt>
                <c:pt idx="2283">
                  <c:v>2734.3964999999998</c:v>
                </c:pt>
                <c:pt idx="2284">
                  <c:v>2734.5488</c:v>
                </c:pt>
                <c:pt idx="2285">
                  <c:v>2734.7013999999999</c:v>
                </c:pt>
                <c:pt idx="2286">
                  <c:v>2734.8537999999999</c:v>
                </c:pt>
                <c:pt idx="2287">
                  <c:v>2735.0061000000001</c:v>
                </c:pt>
                <c:pt idx="2288">
                  <c:v>2735.1583999999998</c:v>
                </c:pt>
                <c:pt idx="2289">
                  <c:v>2735.3108000000002</c:v>
                </c:pt>
                <c:pt idx="2290">
                  <c:v>2735.4634000000001</c:v>
                </c:pt>
                <c:pt idx="2291">
                  <c:v>2735.6156999999998</c:v>
                </c:pt>
                <c:pt idx="2292">
                  <c:v>2735.7680999999998</c:v>
                </c:pt>
                <c:pt idx="2293">
                  <c:v>2735.9204</c:v>
                </c:pt>
                <c:pt idx="2294">
                  <c:v>2736.0729999999999</c:v>
                </c:pt>
                <c:pt idx="2295">
                  <c:v>2736.2253000000001</c:v>
                </c:pt>
                <c:pt idx="2296">
                  <c:v>2736.3777</c:v>
                </c:pt>
                <c:pt idx="2297">
                  <c:v>2736.53</c:v>
                </c:pt>
                <c:pt idx="2298">
                  <c:v>2736.6826000000001</c:v>
                </c:pt>
                <c:pt idx="2299">
                  <c:v>2736.835</c:v>
                </c:pt>
                <c:pt idx="2300">
                  <c:v>2736.9872999999998</c:v>
                </c:pt>
                <c:pt idx="2301">
                  <c:v>2737.1396</c:v>
                </c:pt>
                <c:pt idx="2302">
                  <c:v>2737.2919999999999</c:v>
                </c:pt>
                <c:pt idx="2303">
                  <c:v>2737.4445999999998</c:v>
                </c:pt>
                <c:pt idx="2304">
                  <c:v>2737.5969</c:v>
                </c:pt>
                <c:pt idx="2305">
                  <c:v>2737.7492999999999</c:v>
                </c:pt>
                <c:pt idx="2306">
                  <c:v>2737.9016000000001</c:v>
                </c:pt>
                <c:pt idx="2307">
                  <c:v>2738.0542</c:v>
                </c:pt>
                <c:pt idx="2308">
                  <c:v>2738.2064999999998</c:v>
                </c:pt>
                <c:pt idx="2309">
                  <c:v>2738.3589000000002</c:v>
                </c:pt>
                <c:pt idx="2310">
                  <c:v>2738.5111999999999</c:v>
                </c:pt>
                <c:pt idx="2311">
                  <c:v>2738.6637999999998</c:v>
                </c:pt>
                <c:pt idx="2312">
                  <c:v>2738.8162000000002</c:v>
                </c:pt>
                <c:pt idx="2313">
                  <c:v>2738.9684999999999</c:v>
                </c:pt>
                <c:pt idx="2314">
                  <c:v>2739.1208000000001</c:v>
                </c:pt>
                <c:pt idx="2315">
                  <c:v>2739.2732000000001</c:v>
                </c:pt>
                <c:pt idx="2316">
                  <c:v>2739.4258</c:v>
                </c:pt>
                <c:pt idx="2317">
                  <c:v>2739.5781000000002</c:v>
                </c:pt>
                <c:pt idx="2318">
                  <c:v>2739.7305000000001</c:v>
                </c:pt>
                <c:pt idx="2319">
                  <c:v>2739.8827999999999</c:v>
                </c:pt>
                <c:pt idx="2320">
                  <c:v>2740.0354000000002</c:v>
                </c:pt>
                <c:pt idx="2321">
                  <c:v>2740.1876999999999</c:v>
                </c:pt>
                <c:pt idx="2322">
                  <c:v>2740.3400999999999</c:v>
                </c:pt>
                <c:pt idx="2323">
                  <c:v>2740.4924000000001</c:v>
                </c:pt>
                <c:pt idx="2324">
                  <c:v>2740.645</c:v>
                </c:pt>
                <c:pt idx="2325">
                  <c:v>2740.7973999999999</c:v>
                </c:pt>
                <c:pt idx="2326">
                  <c:v>2740.9497000000001</c:v>
                </c:pt>
                <c:pt idx="2327">
                  <c:v>2741.1021000000001</c:v>
                </c:pt>
                <c:pt idx="2328">
                  <c:v>2741.2543999999998</c:v>
                </c:pt>
                <c:pt idx="2329">
                  <c:v>2741.4070000000002</c:v>
                </c:pt>
                <c:pt idx="2330">
                  <c:v>2741.5592999999999</c:v>
                </c:pt>
                <c:pt idx="2331">
                  <c:v>2741.7116999999998</c:v>
                </c:pt>
                <c:pt idx="2332">
                  <c:v>2741.864</c:v>
                </c:pt>
                <c:pt idx="2333">
                  <c:v>2742.0165999999999</c:v>
                </c:pt>
                <c:pt idx="2334">
                  <c:v>2742.1689000000001</c:v>
                </c:pt>
                <c:pt idx="2335">
                  <c:v>2742.3213000000001</c:v>
                </c:pt>
                <c:pt idx="2336">
                  <c:v>2742.4735999999998</c:v>
                </c:pt>
                <c:pt idx="2337">
                  <c:v>2742.6262000000002</c:v>
                </c:pt>
                <c:pt idx="2338">
                  <c:v>2742.7786000000001</c:v>
                </c:pt>
                <c:pt idx="2339">
                  <c:v>2742.9308999999998</c:v>
                </c:pt>
                <c:pt idx="2340">
                  <c:v>2743.0832999999998</c:v>
                </c:pt>
                <c:pt idx="2341">
                  <c:v>2743.2356</c:v>
                </c:pt>
                <c:pt idx="2342">
                  <c:v>2743.3881999999999</c:v>
                </c:pt>
                <c:pt idx="2343">
                  <c:v>2743.5405000000001</c:v>
                </c:pt>
                <c:pt idx="2344">
                  <c:v>2743.6929</c:v>
                </c:pt>
                <c:pt idx="2345">
                  <c:v>2743.8452000000002</c:v>
                </c:pt>
                <c:pt idx="2346">
                  <c:v>2743.9978000000001</c:v>
                </c:pt>
                <c:pt idx="2347">
                  <c:v>2744.1500999999998</c:v>
                </c:pt>
                <c:pt idx="2348">
                  <c:v>2744.3024999999998</c:v>
                </c:pt>
                <c:pt idx="2349">
                  <c:v>2744.4548</c:v>
                </c:pt>
                <c:pt idx="2350">
                  <c:v>2744.6071999999999</c:v>
                </c:pt>
                <c:pt idx="2351">
                  <c:v>2744.7597999999998</c:v>
                </c:pt>
                <c:pt idx="2352">
                  <c:v>2744.9121</c:v>
                </c:pt>
                <c:pt idx="2353">
                  <c:v>2745.0645</c:v>
                </c:pt>
                <c:pt idx="2354">
                  <c:v>2745.2168000000001</c:v>
                </c:pt>
                <c:pt idx="2355">
                  <c:v>2745.3694</c:v>
                </c:pt>
                <c:pt idx="2356">
                  <c:v>2745.5216999999998</c:v>
                </c:pt>
                <c:pt idx="2357">
                  <c:v>2745.6741000000002</c:v>
                </c:pt>
                <c:pt idx="2358">
                  <c:v>2745.8263999999999</c:v>
                </c:pt>
                <c:pt idx="2359">
                  <c:v>2745.9789999999998</c:v>
                </c:pt>
                <c:pt idx="2360">
                  <c:v>2746.1313</c:v>
                </c:pt>
                <c:pt idx="2361">
                  <c:v>2746.2837</c:v>
                </c:pt>
                <c:pt idx="2362">
                  <c:v>2746.4360000000001</c:v>
                </c:pt>
                <c:pt idx="2363">
                  <c:v>2746.5884000000001</c:v>
                </c:pt>
                <c:pt idx="2364">
                  <c:v>2746.741</c:v>
                </c:pt>
                <c:pt idx="2365">
                  <c:v>2746.8933000000002</c:v>
                </c:pt>
                <c:pt idx="2366">
                  <c:v>2747.0457000000001</c:v>
                </c:pt>
                <c:pt idx="2367">
                  <c:v>2747.1979999999999</c:v>
                </c:pt>
                <c:pt idx="2368">
                  <c:v>2747.3506000000002</c:v>
                </c:pt>
                <c:pt idx="2369">
                  <c:v>2747.5029</c:v>
                </c:pt>
                <c:pt idx="2370">
                  <c:v>2747.6552999999999</c:v>
                </c:pt>
                <c:pt idx="2371">
                  <c:v>2747.8076000000001</c:v>
                </c:pt>
                <c:pt idx="2372">
                  <c:v>2747.9602</c:v>
                </c:pt>
                <c:pt idx="2373">
                  <c:v>2748.1125000000002</c:v>
                </c:pt>
                <c:pt idx="2374">
                  <c:v>2748.2649000000001</c:v>
                </c:pt>
                <c:pt idx="2375">
                  <c:v>2748.4171999999999</c:v>
                </c:pt>
                <c:pt idx="2376">
                  <c:v>2748.5695999999998</c:v>
                </c:pt>
                <c:pt idx="2377">
                  <c:v>2748.7222000000002</c:v>
                </c:pt>
                <c:pt idx="2378">
                  <c:v>2748.8744999999999</c:v>
                </c:pt>
                <c:pt idx="2379">
                  <c:v>2749.0268999999998</c:v>
                </c:pt>
                <c:pt idx="2380">
                  <c:v>2749.1792</c:v>
                </c:pt>
                <c:pt idx="2381">
                  <c:v>2749.3317999999999</c:v>
                </c:pt>
                <c:pt idx="2382">
                  <c:v>2749.4841000000001</c:v>
                </c:pt>
                <c:pt idx="2383">
                  <c:v>2749.6365000000001</c:v>
                </c:pt>
                <c:pt idx="2384">
                  <c:v>2749.7887999999998</c:v>
                </c:pt>
                <c:pt idx="2385">
                  <c:v>2749.9414000000002</c:v>
                </c:pt>
                <c:pt idx="2386">
                  <c:v>2750.0938000000001</c:v>
                </c:pt>
                <c:pt idx="2387">
                  <c:v>2750.2460999999998</c:v>
                </c:pt>
                <c:pt idx="2388">
                  <c:v>2750.3984</c:v>
                </c:pt>
                <c:pt idx="2389">
                  <c:v>2750.5508</c:v>
                </c:pt>
                <c:pt idx="2390">
                  <c:v>2750.7033999999999</c:v>
                </c:pt>
                <c:pt idx="2391">
                  <c:v>2750.8557000000001</c:v>
                </c:pt>
                <c:pt idx="2392">
                  <c:v>2751.0081</c:v>
                </c:pt>
                <c:pt idx="2393">
                  <c:v>2751.1604000000002</c:v>
                </c:pt>
                <c:pt idx="2394">
                  <c:v>2751.3130000000001</c:v>
                </c:pt>
                <c:pt idx="2395">
                  <c:v>2751.4652999999998</c:v>
                </c:pt>
                <c:pt idx="2396">
                  <c:v>2751.6176999999998</c:v>
                </c:pt>
                <c:pt idx="2397">
                  <c:v>2751.77</c:v>
                </c:pt>
                <c:pt idx="2398">
                  <c:v>2751.9225999999999</c:v>
                </c:pt>
                <c:pt idx="2399">
                  <c:v>2752.0749999999998</c:v>
                </c:pt>
                <c:pt idx="2400">
                  <c:v>2752.2273</c:v>
                </c:pt>
                <c:pt idx="2401">
                  <c:v>2752.3796000000002</c:v>
                </c:pt>
                <c:pt idx="2402">
                  <c:v>2752.5320000000002</c:v>
                </c:pt>
                <c:pt idx="2403">
                  <c:v>2752.6846</c:v>
                </c:pt>
                <c:pt idx="2404">
                  <c:v>2752.8368999999998</c:v>
                </c:pt>
                <c:pt idx="2405">
                  <c:v>2752.9893000000002</c:v>
                </c:pt>
                <c:pt idx="2406">
                  <c:v>2753.1415999999999</c:v>
                </c:pt>
                <c:pt idx="2407">
                  <c:v>2753.2941999999998</c:v>
                </c:pt>
                <c:pt idx="2408">
                  <c:v>2753.4465</c:v>
                </c:pt>
                <c:pt idx="2409">
                  <c:v>2753.5989</c:v>
                </c:pt>
                <c:pt idx="2410">
                  <c:v>2753.7512000000002</c:v>
                </c:pt>
                <c:pt idx="2411">
                  <c:v>2753.9038</c:v>
                </c:pt>
                <c:pt idx="2412">
                  <c:v>2754.0562</c:v>
                </c:pt>
                <c:pt idx="2413">
                  <c:v>2754.2085000000002</c:v>
                </c:pt>
                <c:pt idx="2414">
                  <c:v>2754.3607999999999</c:v>
                </c:pt>
                <c:pt idx="2415">
                  <c:v>2754.5131999999999</c:v>
                </c:pt>
                <c:pt idx="2416">
                  <c:v>2754.6658000000002</c:v>
                </c:pt>
                <c:pt idx="2417">
                  <c:v>2754.8181</c:v>
                </c:pt>
                <c:pt idx="2418">
                  <c:v>2754.9704999999999</c:v>
                </c:pt>
                <c:pt idx="2419">
                  <c:v>2755.1228000000001</c:v>
                </c:pt>
                <c:pt idx="2420">
                  <c:v>2755.2754</c:v>
                </c:pt>
                <c:pt idx="2421">
                  <c:v>2755.4277000000002</c:v>
                </c:pt>
                <c:pt idx="2422">
                  <c:v>2755.5801000000001</c:v>
                </c:pt>
                <c:pt idx="2423">
                  <c:v>2755.7323999999999</c:v>
                </c:pt>
                <c:pt idx="2424">
                  <c:v>2755.8850000000002</c:v>
                </c:pt>
                <c:pt idx="2425">
                  <c:v>2756.0374000000002</c:v>
                </c:pt>
                <c:pt idx="2426">
                  <c:v>2756.1896999999999</c:v>
                </c:pt>
                <c:pt idx="2427">
                  <c:v>2756.3420000000001</c:v>
                </c:pt>
                <c:pt idx="2428">
                  <c:v>2756.4944</c:v>
                </c:pt>
                <c:pt idx="2429">
                  <c:v>2756.6469999999999</c:v>
                </c:pt>
                <c:pt idx="2430">
                  <c:v>2756.7993000000001</c:v>
                </c:pt>
                <c:pt idx="2431">
                  <c:v>2756.9517000000001</c:v>
                </c:pt>
                <c:pt idx="2432">
                  <c:v>2757.1039999999998</c:v>
                </c:pt>
                <c:pt idx="2433">
                  <c:v>2757.2566000000002</c:v>
                </c:pt>
                <c:pt idx="2434">
                  <c:v>2757.4088999999999</c:v>
                </c:pt>
                <c:pt idx="2435">
                  <c:v>2757.5612999999998</c:v>
                </c:pt>
                <c:pt idx="2436">
                  <c:v>2757.7136</c:v>
                </c:pt>
                <c:pt idx="2437">
                  <c:v>2757.8661999999999</c:v>
                </c:pt>
                <c:pt idx="2438">
                  <c:v>2758.0185999999999</c:v>
                </c:pt>
                <c:pt idx="2439">
                  <c:v>2758.1709000000001</c:v>
                </c:pt>
                <c:pt idx="2440">
                  <c:v>2758.3231999999998</c:v>
                </c:pt>
                <c:pt idx="2441">
                  <c:v>2758.4756000000002</c:v>
                </c:pt>
                <c:pt idx="2442">
                  <c:v>2758.6282000000001</c:v>
                </c:pt>
                <c:pt idx="2443">
                  <c:v>2758.7804999999998</c:v>
                </c:pt>
                <c:pt idx="2444">
                  <c:v>2758.9328999999998</c:v>
                </c:pt>
                <c:pt idx="2445">
                  <c:v>2759.0852</c:v>
                </c:pt>
                <c:pt idx="2446">
                  <c:v>2759.2377999999999</c:v>
                </c:pt>
                <c:pt idx="2447">
                  <c:v>2759.3901000000001</c:v>
                </c:pt>
                <c:pt idx="2448">
                  <c:v>2759.5425</c:v>
                </c:pt>
                <c:pt idx="2449">
                  <c:v>2759.6948000000002</c:v>
                </c:pt>
                <c:pt idx="2450">
                  <c:v>2759.8474000000001</c:v>
                </c:pt>
                <c:pt idx="2451">
                  <c:v>2759.9998000000001</c:v>
                </c:pt>
                <c:pt idx="2452">
                  <c:v>2760.1520999999998</c:v>
                </c:pt>
                <c:pt idx="2453">
                  <c:v>2760.3044</c:v>
                </c:pt>
                <c:pt idx="2454">
                  <c:v>2760.4567999999999</c:v>
                </c:pt>
                <c:pt idx="2455">
                  <c:v>2760.6093999999998</c:v>
                </c:pt>
                <c:pt idx="2456">
                  <c:v>2760.7617</c:v>
                </c:pt>
                <c:pt idx="2457">
                  <c:v>2760.9141</c:v>
                </c:pt>
                <c:pt idx="2458">
                  <c:v>2761.0664000000002</c:v>
                </c:pt>
                <c:pt idx="2459">
                  <c:v>2761.2190000000001</c:v>
                </c:pt>
                <c:pt idx="2460">
                  <c:v>2761.3712999999998</c:v>
                </c:pt>
                <c:pt idx="2461">
                  <c:v>2761.5237000000002</c:v>
                </c:pt>
                <c:pt idx="2462">
                  <c:v>2761.6759999999999</c:v>
                </c:pt>
                <c:pt idx="2463">
                  <c:v>2761.8285999999998</c:v>
                </c:pt>
                <c:pt idx="2464">
                  <c:v>2761.9810000000002</c:v>
                </c:pt>
                <c:pt idx="2465">
                  <c:v>2762.1333</c:v>
                </c:pt>
                <c:pt idx="2466">
                  <c:v>2762.2856000000002</c:v>
                </c:pt>
                <c:pt idx="2467">
                  <c:v>2762.4380000000001</c:v>
                </c:pt>
                <c:pt idx="2468">
                  <c:v>2762.5906</c:v>
                </c:pt>
                <c:pt idx="2469">
                  <c:v>2762.7429000000002</c:v>
                </c:pt>
                <c:pt idx="2470">
                  <c:v>2763.2002000000002</c:v>
                </c:pt>
                <c:pt idx="2471">
                  <c:v>2763.3525</c:v>
                </c:pt>
                <c:pt idx="2472">
                  <c:v>2763.5048999999999</c:v>
                </c:pt>
                <c:pt idx="2473">
                  <c:v>2763.6572000000001</c:v>
                </c:pt>
                <c:pt idx="2474">
                  <c:v>2763.8098</c:v>
                </c:pt>
                <c:pt idx="2475">
                  <c:v>2763.9621999999999</c:v>
                </c:pt>
                <c:pt idx="2476">
                  <c:v>2764.1145000000001</c:v>
                </c:pt>
                <c:pt idx="2477">
                  <c:v>2764.2667999999999</c:v>
                </c:pt>
                <c:pt idx="2478">
                  <c:v>2764.4191999999998</c:v>
                </c:pt>
                <c:pt idx="2479">
                  <c:v>2764.5718000000002</c:v>
                </c:pt>
                <c:pt idx="2480">
                  <c:v>2764.7240999999999</c:v>
                </c:pt>
                <c:pt idx="2481">
                  <c:v>2764.8764999999999</c:v>
                </c:pt>
                <c:pt idx="2482">
                  <c:v>2765.0288</c:v>
                </c:pt>
                <c:pt idx="2483">
                  <c:v>2765.1813999999999</c:v>
                </c:pt>
                <c:pt idx="2484">
                  <c:v>2765.3337000000001</c:v>
                </c:pt>
                <c:pt idx="2485">
                  <c:v>2765.4861000000001</c:v>
                </c:pt>
                <c:pt idx="2486">
                  <c:v>2765.6383999999998</c:v>
                </c:pt>
                <c:pt idx="2487">
                  <c:v>2765.7908000000002</c:v>
                </c:pt>
                <c:pt idx="2488">
                  <c:v>2765.9434000000001</c:v>
                </c:pt>
                <c:pt idx="2489">
                  <c:v>2766.0956999999999</c:v>
                </c:pt>
                <c:pt idx="2490">
                  <c:v>2766.248</c:v>
                </c:pt>
                <c:pt idx="2491">
                  <c:v>2766.4004</c:v>
                </c:pt>
                <c:pt idx="2492">
                  <c:v>2766.5529999999999</c:v>
                </c:pt>
                <c:pt idx="2493">
                  <c:v>2766.7053000000001</c:v>
                </c:pt>
                <c:pt idx="2494">
                  <c:v>2766.8577</c:v>
                </c:pt>
                <c:pt idx="2495">
                  <c:v>2767.01</c:v>
                </c:pt>
                <c:pt idx="2496">
                  <c:v>2767.1626000000001</c:v>
                </c:pt>
                <c:pt idx="2497">
                  <c:v>2767.3148999999999</c:v>
                </c:pt>
                <c:pt idx="2498">
                  <c:v>2767.4672999999998</c:v>
                </c:pt>
                <c:pt idx="2499">
                  <c:v>2767.6196</c:v>
                </c:pt>
                <c:pt idx="2500">
                  <c:v>2767.7719999999999</c:v>
                </c:pt>
                <c:pt idx="2501">
                  <c:v>2767.9245999999998</c:v>
                </c:pt>
                <c:pt idx="2502">
                  <c:v>2768.0769</c:v>
                </c:pt>
                <c:pt idx="2503">
                  <c:v>2768.2292000000002</c:v>
                </c:pt>
                <c:pt idx="2504">
                  <c:v>2768.3816000000002</c:v>
                </c:pt>
                <c:pt idx="2505">
                  <c:v>2768.5342000000001</c:v>
                </c:pt>
                <c:pt idx="2506">
                  <c:v>2768.6864999999998</c:v>
                </c:pt>
                <c:pt idx="2507">
                  <c:v>2768.8389000000002</c:v>
                </c:pt>
                <c:pt idx="2508">
                  <c:v>2768.9911999999999</c:v>
                </c:pt>
                <c:pt idx="2509">
                  <c:v>2769.1437999999998</c:v>
                </c:pt>
                <c:pt idx="2510">
                  <c:v>2769.2961</c:v>
                </c:pt>
                <c:pt idx="2511">
                  <c:v>2769.4485</c:v>
                </c:pt>
                <c:pt idx="2512">
                  <c:v>2769.6008000000002</c:v>
                </c:pt>
                <c:pt idx="2513">
                  <c:v>2769.7532000000001</c:v>
                </c:pt>
                <c:pt idx="2514">
                  <c:v>2769.9058</c:v>
                </c:pt>
                <c:pt idx="2515">
                  <c:v>2770.0581000000002</c:v>
                </c:pt>
                <c:pt idx="2516">
                  <c:v>2770.2103999999999</c:v>
                </c:pt>
                <c:pt idx="2517">
                  <c:v>2770.3627999999999</c:v>
                </c:pt>
                <c:pt idx="2518">
                  <c:v>2770.5154000000002</c:v>
                </c:pt>
                <c:pt idx="2519">
                  <c:v>2770.6677</c:v>
                </c:pt>
                <c:pt idx="2520">
                  <c:v>2770.8200999999999</c:v>
                </c:pt>
                <c:pt idx="2521">
                  <c:v>2770.9724000000001</c:v>
                </c:pt>
                <c:pt idx="2522">
                  <c:v>2771.125</c:v>
                </c:pt>
                <c:pt idx="2523">
                  <c:v>2771.2773000000002</c:v>
                </c:pt>
                <c:pt idx="2524">
                  <c:v>2771.4297000000001</c:v>
                </c:pt>
                <c:pt idx="2525">
                  <c:v>2771.5819999999999</c:v>
                </c:pt>
                <c:pt idx="2526">
                  <c:v>2771.7343999999998</c:v>
                </c:pt>
                <c:pt idx="2527">
                  <c:v>2771.8870000000002</c:v>
                </c:pt>
                <c:pt idx="2528">
                  <c:v>2772.0392999999999</c:v>
                </c:pt>
                <c:pt idx="2529">
                  <c:v>2772.1916999999999</c:v>
                </c:pt>
                <c:pt idx="2530">
                  <c:v>2772.3440000000001</c:v>
                </c:pt>
                <c:pt idx="2531">
                  <c:v>2772.4965999999999</c:v>
                </c:pt>
                <c:pt idx="2532">
                  <c:v>2772.6489000000001</c:v>
                </c:pt>
                <c:pt idx="2533">
                  <c:v>2772.8013000000001</c:v>
                </c:pt>
                <c:pt idx="2534">
                  <c:v>2772.9535999999998</c:v>
                </c:pt>
                <c:pt idx="2535">
                  <c:v>2773.1062000000002</c:v>
                </c:pt>
                <c:pt idx="2536">
                  <c:v>2773.2584999999999</c:v>
                </c:pt>
                <c:pt idx="2537">
                  <c:v>2773.4108999999999</c:v>
                </c:pt>
                <c:pt idx="2538">
                  <c:v>2773.5632000000001</c:v>
                </c:pt>
                <c:pt idx="2539">
                  <c:v>2773.7156</c:v>
                </c:pt>
                <c:pt idx="2540">
                  <c:v>2773.8681999999999</c:v>
                </c:pt>
                <c:pt idx="2541">
                  <c:v>2774.0205000000001</c:v>
                </c:pt>
                <c:pt idx="2542">
                  <c:v>2774.1729</c:v>
                </c:pt>
                <c:pt idx="2543">
                  <c:v>2774.3252000000002</c:v>
                </c:pt>
                <c:pt idx="2544">
                  <c:v>2774.4778000000001</c:v>
                </c:pt>
                <c:pt idx="2545">
                  <c:v>2774.6300999999999</c:v>
                </c:pt>
                <c:pt idx="2546">
                  <c:v>2774.7824999999998</c:v>
                </c:pt>
                <c:pt idx="2547">
                  <c:v>2774.9348</c:v>
                </c:pt>
                <c:pt idx="2548">
                  <c:v>2775.0873999999999</c:v>
                </c:pt>
                <c:pt idx="2549">
                  <c:v>2775.2397000000001</c:v>
                </c:pt>
                <c:pt idx="2550">
                  <c:v>2775.3921</c:v>
                </c:pt>
                <c:pt idx="2551">
                  <c:v>2775.5444000000002</c:v>
                </c:pt>
                <c:pt idx="2552">
                  <c:v>2775.6968000000002</c:v>
                </c:pt>
                <c:pt idx="2553">
                  <c:v>2775.8494000000001</c:v>
                </c:pt>
                <c:pt idx="2554">
                  <c:v>2776.0016999999998</c:v>
                </c:pt>
                <c:pt idx="2555">
                  <c:v>2776.1541000000002</c:v>
                </c:pt>
                <c:pt idx="2556">
                  <c:v>2776.3063999999999</c:v>
                </c:pt>
                <c:pt idx="2557">
                  <c:v>2776.4589999999998</c:v>
                </c:pt>
                <c:pt idx="2558">
                  <c:v>2776.6113</c:v>
                </c:pt>
                <c:pt idx="2559">
                  <c:v>2776.7637</c:v>
                </c:pt>
                <c:pt idx="2560">
                  <c:v>2776.9160000000002</c:v>
                </c:pt>
                <c:pt idx="2561">
                  <c:v>2777.0686000000001</c:v>
                </c:pt>
                <c:pt idx="2562">
                  <c:v>2777.2208999999998</c:v>
                </c:pt>
                <c:pt idx="2563">
                  <c:v>2777.3733000000002</c:v>
                </c:pt>
                <c:pt idx="2564">
                  <c:v>2777.5255999999999</c:v>
                </c:pt>
                <c:pt idx="2565">
                  <c:v>2777.6779999999999</c:v>
                </c:pt>
                <c:pt idx="2566">
                  <c:v>2777.8305999999998</c:v>
                </c:pt>
                <c:pt idx="2567">
                  <c:v>2777.9829</c:v>
                </c:pt>
                <c:pt idx="2568">
                  <c:v>2778.1352999999999</c:v>
                </c:pt>
                <c:pt idx="2569">
                  <c:v>2778.2876000000001</c:v>
                </c:pt>
                <c:pt idx="2570">
                  <c:v>2778.4402</c:v>
                </c:pt>
                <c:pt idx="2571">
                  <c:v>2778.5925000000002</c:v>
                </c:pt>
                <c:pt idx="2572">
                  <c:v>2778.7449000000001</c:v>
                </c:pt>
                <c:pt idx="2573">
                  <c:v>2778.8971999999999</c:v>
                </c:pt>
                <c:pt idx="2574">
                  <c:v>2779.0497999999998</c:v>
                </c:pt>
                <c:pt idx="2575">
                  <c:v>2779.2021</c:v>
                </c:pt>
                <c:pt idx="2576">
                  <c:v>2779.3544999999999</c:v>
                </c:pt>
                <c:pt idx="2577">
                  <c:v>2779.5068000000001</c:v>
                </c:pt>
                <c:pt idx="2578">
                  <c:v>2779.6592000000001</c:v>
                </c:pt>
                <c:pt idx="2579">
                  <c:v>2779.8117999999999</c:v>
                </c:pt>
                <c:pt idx="2580">
                  <c:v>2779.9641000000001</c:v>
                </c:pt>
                <c:pt idx="2581">
                  <c:v>2780.1165000000001</c:v>
                </c:pt>
                <c:pt idx="2582">
                  <c:v>2780.2687999999998</c:v>
                </c:pt>
                <c:pt idx="2583">
                  <c:v>2780.4214000000002</c:v>
                </c:pt>
                <c:pt idx="2584">
                  <c:v>2780.5736999999999</c:v>
                </c:pt>
                <c:pt idx="2585">
                  <c:v>2780.7260999999999</c:v>
                </c:pt>
                <c:pt idx="2586">
                  <c:v>2780.8784000000001</c:v>
                </c:pt>
                <c:pt idx="2587">
                  <c:v>2781.0309999999999</c:v>
                </c:pt>
                <c:pt idx="2588">
                  <c:v>2781.1833000000001</c:v>
                </c:pt>
                <c:pt idx="2589">
                  <c:v>2781.3357000000001</c:v>
                </c:pt>
                <c:pt idx="2590">
                  <c:v>2781.4879999999998</c:v>
                </c:pt>
                <c:pt idx="2591">
                  <c:v>2781.6404000000002</c:v>
                </c:pt>
                <c:pt idx="2592">
                  <c:v>2781.7930000000001</c:v>
                </c:pt>
                <c:pt idx="2593">
                  <c:v>2781.9452999999999</c:v>
                </c:pt>
                <c:pt idx="2594">
                  <c:v>2782.0976999999998</c:v>
                </c:pt>
                <c:pt idx="2595">
                  <c:v>2782.25</c:v>
                </c:pt>
                <c:pt idx="2596">
                  <c:v>2782.4025999999999</c:v>
                </c:pt>
                <c:pt idx="2597">
                  <c:v>2782.5549000000001</c:v>
                </c:pt>
                <c:pt idx="2598">
                  <c:v>2782.7073</c:v>
                </c:pt>
                <c:pt idx="2599">
                  <c:v>2782.8595999999998</c:v>
                </c:pt>
                <c:pt idx="2600">
                  <c:v>2783.0122000000001</c:v>
                </c:pt>
                <c:pt idx="2601">
                  <c:v>2783.1646000000001</c:v>
                </c:pt>
                <c:pt idx="2602">
                  <c:v>2783.3168999999998</c:v>
                </c:pt>
                <c:pt idx="2603">
                  <c:v>2783.4692</c:v>
                </c:pt>
                <c:pt idx="2604">
                  <c:v>2783.6215999999999</c:v>
                </c:pt>
                <c:pt idx="2605">
                  <c:v>2783.7741999999998</c:v>
                </c:pt>
                <c:pt idx="2606">
                  <c:v>2783.9265</c:v>
                </c:pt>
                <c:pt idx="2607">
                  <c:v>2784.0789</c:v>
                </c:pt>
                <c:pt idx="2608">
                  <c:v>2784.2312000000002</c:v>
                </c:pt>
                <c:pt idx="2609">
                  <c:v>2784.3838000000001</c:v>
                </c:pt>
                <c:pt idx="2610">
                  <c:v>2784.5360999999998</c:v>
                </c:pt>
                <c:pt idx="2611">
                  <c:v>2784.6885000000002</c:v>
                </c:pt>
                <c:pt idx="2612">
                  <c:v>2784.8407999999999</c:v>
                </c:pt>
                <c:pt idx="2613">
                  <c:v>2784.9933999999998</c:v>
                </c:pt>
                <c:pt idx="2614">
                  <c:v>2785.1457999999998</c:v>
                </c:pt>
                <c:pt idx="2615">
                  <c:v>2785.2981</c:v>
                </c:pt>
                <c:pt idx="2616">
                  <c:v>2785.4504000000002</c:v>
                </c:pt>
                <c:pt idx="2617">
                  <c:v>2785.6028000000001</c:v>
                </c:pt>
                <c:pt idx="2618">
                  <c:v>2785.7554</c:v>
                </c:pt>
                <c:pt idx="2619">
                  <c:v>2785.9077000000002</c:v>
                </c:pt>
                <c:pt idx="2620">
                  <c:v>2786.0601000000001</c:v>
                </c:pt>
                <c:pt idx="2621">
                  <c:v>2786.2123999999999</c:v>
                </c:pt>
                <c:pt idx="2622">
                  <c:v>2786.3649999999998</c:v>
                </c:pt>
                <c:pt idx="2623">
                  <c:v>2786.5173</c:v>
                </c:pt>
                <c:pt idx="2624">
                  <c:v>2786.6696999999999</c:v>
                </c:pt>
                <c:pt idx="2625">
                  <c:v>2786.8220000000001</c:v>
                </c:pt>
                <c:pt idx="2626">
                  <c:v>2786.9744000000001</c:v>
                </c:pt>
                <c:pt idx="2627">
                  <c:v>2787.127</c:v>
                </c:pt>
                <c:pt idx="2628">
                  <c:v>2787.2793000000001</c:v>
                </c:pt>
                <c:pt idx="2629">
                  <c:v>2787.4315999999999</c:v>
                </c:pt>
                <c:pt idx="2630">
                  <c:v>2787.5839999999998</c:v>
                </c:pt>
                <c:pt idx="2631">
                  <c:v>2787.7366000000002</c:v>
                </c:pt>
                <c:pt idx="2632">
                  <c:v>2787.8888999999999</c:v>
                </c:pt>
                <c:pt idx="2633">
                  <c:v>2788.0412999999999</c:v>
                </c:pt>
                <c:pt idx="2634">
                  <c:v>2788.1936000000001</c:v>
                </c:pt>
                <c:pt idx="2635">
                  <c:v>2788.3462</c:v>
                </c:pt>
                <c:pt idx="2636">
                  <c:v>2788.4985000000001</c:v>
                </c:pt>
                <c:pt idx="2637">
                  <c:v>2788.6509000000001</c:v>
                </c:pt>
                <c:pt idx="2638">
                  <c:v>2788.8031999999998</c:v>
                </c:pt>
                <c:pt idx="2639">
                  <c:v>2788.9555999999998</c:v>
                </c:pt>
                <c:pt idx="2640">
                  <c:v>2789.1082000000001</c:v>
                </c:pt>
                <c:pt idx="2641">
                  <c:v>2789.2604999999999</c:v>
                </c:pt>
                <c:pt idx="2642">
                  <c:v>2789.4128000000001</c:v>
                </c:pt>
                <c:pt idx="2643">
                  <c:v>2789.5652</c:v>
                </c:pt>
                <c:pt idx="2644">
                  <c:v>2789.7177999999999</c:v>
                </c:pt>
                <c:pt idx="2645">
                  <c:v>2789.8701000000001</c:v>
                </c:pt>
                <c:pt idx="2646">
                  <c:v>2790.0225</c:v>
                </c:pt>
                <c:pt idx="2647">
                  <c:v>2790.1747999999998</c:v>
                </c:pt>
                <c:pt idx="2648">
                  <c:v>2790.3274000000001</c:v>
                </c:pt>
                <c:pt idx="2649">
                  <c:v>2790.4796999999999</c:v>
                </c:pt>
                <c:pt idx="2650">
                  <c:v>2790.6320999999998</c:v>
                </c:pt>
                <c:pt idx="2651">
                  <c:v>2790.7844</c:v>
                </c:pt>
                <c:pt idx="2652">
                  <c:v>2790.9367999999999</c:v>
                </c:pt>
                <c:pt idx="2653">
                  <c:v>2791.0893999999998</c:v>
                </c:pt>
                <c:pt idx="2654">
                  <c:v>2791.2417</c:v>
                </c:pt>
                <c:pt idx="2655">
                  <c:v>2791.3939999999998</c:v>
                </c:pt>
                <c:pt idx="2656">
                  <c:v>2791.8512999999998</c:v>
                </c:pt>
                <c:pt idx="2657">
                  <c:v>2792.0037000000002</c:v>
                </c:pt>
                <c:pt idx="2658">
                  <c:v>2792.1559999999999</c:v>
                </c:pt>
                <c:pt idx="2659">
                  <c:v>2792.3085999999998</c:v>
                </c:pt>
                <c:pt idx="2660">
                  <c:v>2792.4609</c:v>
                </c:pt>
                <c:pt idx="2661">
                  <c:v>2792.6133</c:v>
                </c:pt>
                <c:pt idx="2662">
                  <c:v>2792.7656000000002</c:v>
                </c:pt>
                <c:pt idx="2663">
                  <c:v>2792.9180000000001</c:v>
                </c:pt>
                <c:pt idx="2664">
                  <c:v>2793.0706</c:v>
                </c:pt>
                <c:pt idx="2665">
                  <c:v>2793.2229000000002</c:v>
                </c:pt>
                <c:pt idx="2666">
                  <c:v>2793.3751999999999</c:v>
                </c:pt>
                <c:pt idx="2667">
                  <c:v>2793.5275999999999</c:v>
                </c:pt>
                <c:pt idx="2668">
                  <c:v>2793.6801999999998</c:v>
                </c:pt>
                <c:pt idx="2669">
                  <c:v>2793.8325</c:v>
                </c:pt>
                <c:pt idx="2670">
                  <c:v>2793.9848999999999</c:v>
                </c:pt>
                <c:pt idx="2671">
                  <c:v>2794.1372000000001</c:v>
                </c:pt>
                <c:pt idx="2672">
                  <c:v>2794.2898</c:v>
                </c:pt>
                <c:pt idx="2673">
                  <c:v>2794.4421000000002</c:v>
                </c:pt>
                <c:pt idx="2674">
                  <c:v>2794.5945000000002</c:v>
                </c:pt>
                <c:pt idx="2675">
                  <c:v>2794.7467999999999</c:v>
                </c:pt>
                <c:pt idx="2676">
                  <c:v>2794.8991999999998</c:v>
                </c:pt>
                <c:pt idx="2677">
                  <c:v>2795.0518000000002</c:v>
                </c:pt>
                <c:pt idx="2678">
                  <c:v>2795.2040999999999</c:v>
                </c:pt>
                <c:pt idx="2679">
                  <c:v>2795.3564000000001</c:v>
                </c:pt>
                <c:pt idx="2680">
                  <c:v>2795.5088000000001</c:v>
                </c:pt>
                <c:pt idx="2681">
                  <c:v>2795.6614</c:v>
                </c:pt>
                <c:pt idx="2682">
                  <c:v>2795.8137000000002</c:v>
                </c:pt>
                <c:pt idx="2683">
                  <c:v>2795.9661000000001</c:v>
                </c:pt>
                <c:pt idx="2684">
                  <c:v>2796.1183999999998</c:v>
                </c:pt>
                <c:pt idx="2685">
                  <c:v>2796.2710000000002</c:v>
                </c:pt>
                <c:pt idx="2686">
                  <c:v>2796.4232999999999</c:v>
                </c:pt>
                <c:pt idx="2687">
                  <c:v>2796.5756999999999</c:v>
                </c:pt>
                <c:pt idx="2688">
                  <c:v>2796.7280000000001</c:v>
                </c:pt>
                <c:pt idx="2689">
                  <c:v>2796.8804</c:v>
                </c:pt>
                <c:pt idx="2690">
                  <c:v>2797.0329999999999</c:v>
                </c:pt>
                <c:pt idx="2691">
                  <c:v>2797.1853000000001</c:v>
                </c:pt>
                <c:pt idx="2692">
                  <c:v>2797.3375999999998</c:v>
                </c:pt>
                <c:pt idx="2693">
                  <c:v>2797.49</c:v>
                </c:pt>
                <c:pt idx="2694">
                  <c:v>2797.6426000000001</c:v>
                </c:pt>
                <c:pt idx="2695">
                  <c:v>2797.7948999999999</c:v>
                </c:pt>
                <c:pt idx="2696">
                  <c:v>2797.9472999999998</c:v>
                </c:pt>
                <c:pt idx="2697">
                  <c:v>2798.0996</c:v>
                </c:pt>
                <c:pt idx="2698">
                  <c:v>2798.2521999999999</c:v>
                </c:pt>
                <c:pt idx="2699">
                  <c:v>2798.4045000000001</c:v>
                </c:pt>
                <c:pt idx="2700">
                  <c:v>2798.5569</c:v>
                </c:pt>
                <c:pt idx="2701">
                  <c:v>2798.7091999999998</c:v>
                </c:pt>
                <c:pt idx="2702">
                  <c:v>2798.8616000000002</c:v>
                </c:pt>
                <c:pt idx="2703">
                  <c:v>2799.0142000000001</c:v>
                </c:pt>
                <c:pt idx="2704">
                  <c:v>2799.1664999999998</c:v>
                </c:pt>
                <c:pt idx="2705">
                  <c:v>2799.3188</c:v>
                </c:pt>
                <c:pt idx="2706">
                  <c:v>2799.4712</c:v>
                </c:pt>
                <c:pt idx="2707">
                  <c:v>2799.6237999999998</c:v>
                </c:pt>
                <c:pt idx="2708">
                  <c:v>2799.7761</c:v>
                </c:pt>
                <c:pt idx="2709">
                  <c:v>2799.9285</c:v>
                </c:pt>
                <c:pt idx="2710">
                  <c:v>2800.0808000000002</c:v>
                </c:pt>
                <c:pt idx="2711">
                  <c:v>2800.2334000000001</c:v>
                </c:pt>
                <c:pt idx="2712">
                  <c:v>2800.3856999999998</c:v>
                </c:pt>
                <c:pt idx="2713">
                  <c:v>2800.5381000000002</c:v>
                </c:pt>
                <c:pt idx="2714">
                  <c:v>2800.6904</c:v>
                </c:pt>
                <c:pt idx="2715">
                  <c:v>2800.8427999999999</c:v>
                </c:pt>
                <c:pt idx="2716">
                  <c:v>2800.9953999999998</c:v>
                </c:pt>
                <c:pt idx="2717">
                  <c:v>2801.1477</c:v>
                </c:pt>
                <c:pt idx="2718">
                  <c:v>2801.3</c:v>
                </c:pt>
                <c:pt idx="2719">
                  <c:v>2801.4524000000001</c:v>
                </c:pt>
                <c:pt idx="2720">
                  <c:v>2801.605</c:v>
                </c:pt>
                <c:pt idx="2721">
                  <c:v>2801.7573000000002</c:v>
                </c:pt>
                <c:pt idx="2722">
                  <c:v>2801.9097000000002</c:v>
                </c:pt>
                <c:pt idx="2723">
                  <c:v>2802.0619999999999</c:v>
                </c:pt>
                <c:pt idx="2724">
                  <c:v>2802.2145999999998</c:v>
                </c:pt>
                <c:pt idx="2725">
                  <c:v>2802.3669</c:v>
                </c:pt>
                <c:pt idx="2726">
                  <c:v>2802.8240000000001</c:v>
                </c:pt>
                <c:pt idx="2727">
                  <c:v>2802.9766</c:v>
                </c:pt>
                <c:pt idx="2728">
                  <c:v>2803.1289000000002</c:v>
                </c:pt>
                <c:pt idx="2729">
                  <c:v>2803.2813000000001</c:v>
                </c:pt>
                <c:pt idx="2730">
                  <c:v>2803.4335999999998</c:v>
                </c:pt>
                <c:pt idx="2731">
                  <c:v>2803.5862000000002</c:v>
                </c:pt>
                <c:pt idx="2732">
                  <c:v>2803.7384999999999</c:v>
                </c:pt>
                <c:pt idx="2733">
                  <c:v>2803.8908999999999</c:v>
                </c:pt>
                <c:pt idx="2734">
                  <c:v>2804.0432000000001</c:v>
                </c:pt>
                <c:pt idx="2735">
                  <c:v>2804.1958</c:v>
                </c:pt>
                <c:pt idx="2736">
                  <c:v>2804.3481000000002</c:v>
                </c:pt>
                <c:pt idx="2737">
                  <c:v>2804.5005000000001</c:v>
                </c:pt>
                <c:pt idx="2738">
                  <c:v>2804.6527999999998</c:v>
                </c:pt>
                <c:pt idx="2739">
                  <c:v>2804.8051999999998</c:v>
                </c:pt>
                <c:pt idx="2740">
                  <c:v>2804.9578000000001</c:v>
                </c:pt>
                <c:pt idx="2741">
                  <c:v>2805.1100999999999</c:v>
                </c:pt>
                <c:pt idx="2742">
                  <c:v>2805.2624999999998</c:v>
                </c:pt>
                <c:pt idx="2743">
                  <c:v>2805.4148</c:v>
                </c:pt>
                <c:pt idx="2744">
                  <c:v>2805.5673999999999</c:v>
                </c:pt>
                <c:pt idx="2745">
                  <c:v>2805.7197000000001</c:v>
                </c:pt>
                <c:pt idx="2746">
                  <c:v>2805.8721</c:v>
                </c:pt>
                <c:pt idx="2747">
                  <c:v>2806.0243999999998</c:v>
                </c:pt>
                <c:pt idx="2748">
                  <c:v>2806.1770000000001</c:v>
                </c:pt>
                <c:pt idx="2749">
                  <c:v>2806.3292999999999</c:v>
                </c:pt>
                <c:pt idx="2750">
                  <c:v>2807.0913</c:v>
                </c:pt>
                <c:pt idx="2751">
                  <c:v>2807.2437</c:v>
                </c:pt>
                <c:pt idx="2752">
                  <c:v>2807.3960000000002</c:v>
                </c:pt>
                <c:pt idx="2753">
                  <c:v>2807.5486000000001</c:v>
                </c:pt>
                <c:pt idx="2754">
                  <c:v>2807.7008999999998</c:v>
                </c:pt>
                <c:pt idx="2755">
                  <c:v>2807.8533000000002</c:v>
                </c:pt>
                <c:pt idx="2756">
                  <c:v>2808.0056</c:v>
                </c:pt>
                <c:pt idx="2757">
                  <c:v>2808.1581999999999</c:v>
                </c:pt>
                <c:pt idx="2758">
                  <c:v>2808.3105</c:v>
                </c:pt>
                <c:pt idx="2759">
                  <c:v>2808.4629</c:v>
                </c:pt>
                <c:pt idx="2760">
                  <c:v>2808.6152000000002</c:v>
                </c:pt>
                <c:pt idx="2761">
                  <c:v>2808.7676000000001</c:v>
                </c:pt>
                <c:pt idx="2762">
                  <c:v>2808.9202</c:v>
                </c:pt>
                <c:pt idx="2763">
                  <c:v>2809.0725000000002</c:v>
                </c:pt>
                <c:pt idx="2764">
                  <c:v>2809.2249000000002</c:v>
                </c:pt>
                <c:pt idx="2765">
                  <c:v>2809.3771999999999</c:v>
                </c:pt>
                <c:pt idx="2766">
                  <c:v>2809.5297999999998</c:v>
                </c:pt>
                <c:pt idx="2767">
                  <c:v>2809.6821</c:v>
                </c:pt>
                <c:pt idx="2768">
                  <c:v>2809.8344999999999</c:v>
                </c:pt>
                <c:pt idx="2769">
                  <c:v>2809.9868000000001</c:v>
                </c:pt>
                <c:pt idx="2770">
                  <c:v>2810.1392000000001</c:v>
                </c:pt>
                <c:pt idx="2771">
                  <c:v>2810.2917000000002</c:v>
                </c:pt>
                <c:pt idx="2772">
                  <c:v>2810.4441000000002</c:v>
                </c:pt>
                <c:pt idx="2773">
                  <c:v>2810.5963999999999</c:v>
                </c:pt>
                <c:pt idx="2774">
                  <c:v>2810.7487999999998</c:v>
                </c:pt>
                <c:pt idx="2775">
                  <c:v>2810.9014000000002</c:v>
                </c:pt>
                <c:pt idx="2776">
                  <c:v>2811.0536999999999</c:v>
                </c:pt>
                <c:pt idx="2777">
                  <c:v>2811.2060999999999</c:v>
                </c:pt>
                <c:pt idx="2778">
                  <c:v>2811.3584000000001</c:v>
                </c:pt>
                <c:pt idx="2779">
                  <c:v>2811.511</c:v>
                </c:pt>
                <c:pt idx="2780">
                  <c:v>2811.6633000000002</c:v>
                </c:pt>
                <c:pt idx="2781">
                  <c:v>2811.8157000000001</c:v>
                </c:pt>
                <c:pt idx="2782">
                  <c:v>2811.9679999999998</c:v>
                </c:pt>
                <c:pt idx="2783">
                  <c:v>2812.1203999999998</c:v>
                </c:pt>
                <c:pt idx="2784">
                  <c:v>2812.2728999999999</c:v>
                </c:pt>
                <c:pt idx="2785">
                  <c:v>2812.4252999999999</c:v>
                </c:pt>
                <c:pt idx="2786">
                  <c:v>2812.5776000000001</c:v>
                </c:pt>
                <c:pt idx="2787">
                  <c:v>2812.73</c:v>
                </c:pt>
                <c:pt idx="2788">
                  <c:v>2812.8825999999999</c:v>
                </c:pt>
                <c:pt idx="2789">
                  <c:v>2813.0349000000001</c:v>
                </c:pt>
                <c:pt idx="2790">
                  <c:v>2813.1873000000001</c:v>
                </c:pt>
                <c:pt idx="2791">
                  <c:v>2813.3395999999998</c:v>
                </c:pt>
                <c:pt idx="2792">
                  <c:v>2813.4922000000001</c:v>
                </c:pt>
                <c:pt idx="2793">
                  <c:v>2813.6444999999999</c:v>
                </c:pt>
                <c:pt idx="2794">
                  <c:v>2813.7968999999998</c:v>
                </c:pt>
                <c:pt idx="2795">
                  <c:v>2813.9492</c:v>
                </c:pt>
                <c:pt idx="2796">
                  <c:v>2814.1016</c:v>
                </c:pt>
                <c:pt idx="2797">
                  <c:v>2814.2541999999999</c:v>
                </c:pt>
                <c:pt idx="2798">
                  <c:v>2814.7112000000002</c:v>
                </c:pt>
                <c:pt idx="2799">
                  <c:v>2814.8638000000001</c:v>
                </c:pt>
                <c:pt idx="2800">
                  <c:v>2815.0160999999998</c:v>
                </c:pt>
                <c:pt idx="2801">
                  <c:v>2815.1685000000002</c:v>
                </c:pt>
                <c:pt idx="2802">
                  <c:v>2815.3208</c:v>
                </c:pt>
                <c:pt idx="2803">
                  <c:v>2815.4733999999999</c:v>
                </c:pt>
                <c:pt idx="2804">
                  <c:v>2815.9304000000002</c:v>
                </c:pt>
                <c:pt idx="2805">
                  <c:v>2816.0828000000001</c:v>
                </c:pt>
                <c:pt idx="2806">
                  <c:v>2816.2354</c:v>
                </c:pt>
                <c:pt idx="2807">
                  <c:v>2816.3877000000002</c:v>
                </c:pt>
                <c:pt idx="2808">
                  <c:v>2816.54</c:v>
                </c:pt>
                <c:pt idx="2809">
                  <c:v>2816.6923999999999</c:v>
                </c:pt>
                <c:pt idx="2810">
                  <c:v>2816.8449999999998</c:v>
                </c:pt>
                <c:pt idx="2811">
                  <c:v>2816.9973</c:v>
                </c:pt>
                <c:pt idx="2812">
                  <c:v>2817.1496999999999</c:v>
                </c:pt>
                <c:pt idx="2813">
                  <c:v>2817.3020000000001</c:v>
                </c:pt>
                <c:pt idx="2814">
                  <c:v>2817.4546</c:v>
                </c:pt>
                <c:pt idx="2815">
                  <c:v>2817.6069000000002</c:v>
                </c:pt>
                <c:pt idx="2816">
                  <c:v>2817.7593000000002</c:v>
                </c:pt>
                <c:pt idx="2817">
                  <c:v>2817.9115999999999</c:v>
                </c:pt>
                <c:pt idx="2818">
                  <c:v>2818.0639999999999</c:v>
                </c:pt>
                <c:pt idx="2819">
                  <c:v>2818.2166000000002</c:v>
                </c:pt>
                <c:pt idx="2820">
                  <c:v>2818.3688999999999</c:v>
                </c:pt>
                <c:pt idx="2821">
                  <c:v>2818.5212000000001</c:v>
                </c:pt>
                <c:pt idx="2822">
                  <c:v>2818.6736000000001</c:v>
                </c:pt>
                <c:pt idx="2823">
                  <c:v>2818.8262</c:v>
                </c:pt>
                <c:pt idx="2824">
                  <c:v>2818.9785000000002</c:v>
                </c:pt>
                <c:pt idx="2825">
                  <c:v>2819.1309000000001</c:v>
                </c:pt>
                <c:pt idx="2826">
                  <c:v>2819.2831999999999</c:v>
                </c:pt>
                <c:pt idx="2827">
                  <c:v>2819.4358000000002</c:v>
                </c:pt>
                <c:pt idx="2828">
                  <c:v>2819.5880999999999</c:v>
                </c:pt>
                <c:pt idx="2829">
                  <c:v>2819.7404999999999</c:v>
                </c:pt>
                <c:pt idx="2830">
                  <c:v>2819.8928000000001</c:v>
                </c:pt>
                <c:pt idx="2831">
                  <c:v>2820.0452</c:v>
                </c:pt>
                <c:pt idx="2832">
                  <c:v>2820.1977999999999</c:v>
                </c:pt>
                <c:pt idx="2833">
                  <c:v>2820.3501000000001</c:v>
                </c:pt>
                <c:pt idx="2834">
                  <c:v>2820.5023999999999</c:v>
                </c:pt>
                <c:pt idx="2835">
                  <c:v>2820.6547999999998</c:v>
                </c:pt>
                <c:pt idx="2836">
                  <c:v>2820.8074000000001</c:v>
                </c:pt>
                <c:pt idx="2837">
                  <c:v>2820.9596999999999</c:v>
                </c:pt>
                <c:pt idx="2838">
                  <c:v>2821.1120999999998</c:v>
                </c:pt>
                <c:pt idx="2839">
                  <c:v>2821.2644</c:v>
                </c:pt>
                <c:pt idx="2840">
                  <c:v>2821.4169999999999</c:v>
                </c:pt>
                <c:pt idx="2841">
                  <c:v>2821.5693000000001</c:v>
                </c:pt>
                <c:pt idx="2842">
                  <c:v>2821.7217000000001</c:v>
                </c:pt>
                <c:pt idx="2843">
                  <c:v>2821.8739999999998</c:v>
                </c:pt>
                <c:pt idx="2844">
                  <c:v>2822.0264000000002</c:v>
                </c:pt>
                <c:pt idx="2845">
                  <c:v>2822.1790000000001</c:v>
                </c:pt>
                <c:pt idx="2846">
                  <c:v>2822.3312999999998</c:v>
                </c:pt>
                <c:pt idx="2847">
                  <c:v>2822.4836</c:v>
                </c:pt>
                <c:pt idx="2848">
                  <c:v>2822.636</c:v>
                </c:pt>
                <c:pt idx="2849">
                  <c:v>2822.7885999999999</c:v>
                </c:pt>
                <c:pt idx="2850">
                  <c:v>2822.9409000000001</c:v>
                </c:pt>
                <c:pt idx="2851">
                  <c:v>2823.0933</c:v>
                </c:pt>
                <c:pt idx="2852">
                  <c:v>2823.2456000000002</c:v>
                </c:pt>
                <c:pt idx="2853">
                  <c:v>2823.3982000000001</c:v>
                </c:pt>
                <c:pt idx="2854">
                  <c:v>2823.8552</c:v>
                </c:pt>
                <c:pt idx="2855">
                  <c:v>2824.0075999999999</c:v>
                </c:pt>
                <c:pt idx="2856">
                  <c:v>2824.1601999999998</c:v>
                </c:pt>
                <c:pt idx="2857">
                  <c:v>2824.3125</c:v>
                </c:pt>
                <c:pt idx="2858">
                  <c:v>2824.4648000000002</c:v>
                </c:pt>
                <c:pt idx="2859">
                  <c:v>2824.6172000000001</c:v>
                </c:pt>
                <c:pt idx="2860">
                  <c:v>2824.7698</c:v>
                </c:pt>
                <c:pt idx="2861">
                  <c:v>2824.9220999999998</c:v>
                </c:pt>
                <c:pt idx="2862">
                  <c:v>2825.0745000000002</c:v>
                </c:pt>
                <c:pt idx="2863">
                  <c:v>2825.2267999999999</c:v>
                </c:pt>
                <c:pt idx="2864">
                  <c:v>2825.3793999999998</c:v>
                </c:pt>
                <c:pt idx="2865">
                  <c:v>2825.5317</c:v>
                </c:pt>
                <c:pt idx="2866">
                  <c:v>2825.6840999999999</c:v>
                </c:pt>
                <c:pt idx="2867">
                  <c:v>2825.8364000000001</c:v>
                </c:pt>
                <c:pt idx="2868">
                  <c:v>2825.9888000000001</c:v>
                </c:pt>
                <c:pt idx="2869">
                  <c:v>2826.1414</c:v>
                </c:pt>
                <c:pt idx="2870">
                  <c:v>2826.2937000000002</c:v>
                </c:pt>
                <c:pt idx="2871">
                  <c:v>2826.4459999999999</c:v>
                </c:pt>
                <c:pt idx="2872">
                  <c:v>2826.5983999999999</c:v>
                </c:pt>
                <c:pt idx="2873">
                  <c:v>2826.7510000000002</c:v>
                </c:pt>
                <c:pt idx="2874">
                  <c:v>2826.9032999999999</c:v>
                </c:pt>
                <c:pt idx="2875">
                  <c:v>2827.0556999999999</c:v>
                </c:pt>
                <c:pt idx="2876">
                  <c:v>2827.2080000000001</c:v>
                </c:pt>
                <c:pt idx="2877">
                  <c:v>2827.3606</c:v>
                </c:pt>
                <c:pt idx="2878">
                  <c:v>2827.5129000000002</c:v>
                </c:pt>
                <c:pt idx="2879">
                  <c:v>2827.6653000000001</c:v>
                </c:pt>
                <c:pt idx="2880">
                  <c:v>2827.8175999999999</c:v>
                </c:pt>
                <c:pt idx="2881">
                  <c:v>2827.97</c:v>
                </c:pt>
                <c:pt idx="2882">
                  <c:v>2828.1226000000001</c:v>
                </c:pt>
                <c:pt idx="2883">
                  <c:v>2828.2748999999999</c:v>
                </c:pt>
                <c:pt idx="2884">
                  <c:v>2828.4272000000001</c:v>
                </c:pt>
                <c:pt idx="2885">
                  <c:v>2828.5796</c:v>
                </c:pt>
                <c:pt idx="2886">
                  <c:v>2828.7321999999999</c:v>
                </c:pt>
                <c:pt idx="2887">
                  <c:v>2828.8845000000001</c:v>
                </c:pt>
                <c:pt idx="2890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5DEB-43E7-9F75-0B7FDC7399B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1638144"/>
        <c:axId val="251639680"/>
      </c:scatterChart>
      <c:valAx>
        <c:axId val="251638144"/>
        <c:scaling>
          <c:orientation val="minMax"/>
        </c:scaling>
        <c:delete val="0"/>
        <c:axPos val="t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1639680"/>
        <c:crosses val="autoZero"/>
        <c:crossBetween val="midCat"/>
      </c:valAx>
      <c:valAx>
        <c:axId val="251639680"/>
        <c:scaling>
          <c:orientation val="maxMin"/>
          <c:max val="2700"/>
          <c:min val="26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163814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33329872860284249"/>
          <c:y val="4.8289037596841951E-2"/>
          <c:w val="0.34872094113235846"/>
          <c:h val="2.980930392711409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24510469524642753"/>
          <c:y val="9.1129500109667763E-2"/>
          <c:w val="0.65978419364246133"/>
          <c:h val="0.89073962796021855"/>
        </c:manualLayout>
      </c:layout>
      <c:scatterChart>
        <c:scatterStyle val="smoothMarker"/>
        <c:varyColors val="0"/>
        <c:ser>
          <c:idx val="1"/>
          <c:order val="0"/>
          <c:tx>
            <c:strRef>
              <c:f>'[Book2.xlsx(ارزیابی مکانیک  سنگی)01اصلی.xlsx]Sheet1'!$F$1:$F$2</c:f>
              <c:strCache>
                <c:ptCount val="2"/>
                <c:pt idx="0">
                  <c:v>ΔTc</c:v>
                </c:pt>
                <c:pt idx="1">
                  <c:v>(µs/ft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Book2.xlsx(ارزیابی مکانیک  سنگی)01اصلی.xlsx]Sheet1'!$F$3:$F$2949</c:f>
              <c:numCache>
                <c:formatCode>General</c:formatCode>
                <c:ptCount val="2947"/>
                <c:pt idx="0">
                  <c:v>55.27</c:v>
                </c:pt>
                <c:pt idx="1">
                  <c:v>55.61</c:v>
                </c:pt>
                <c:pt idx="2">
                  <c:v>56.48</c:v>
                </c:pt>
                <c:pt idx="3">
                  <c:v>57.87</c:v>
                </c:pt>
                <c:pt idx="4">
                  <c:v>59.49</c:v>
                </c:pt>
                <c:pt idx="5">
                  <c:v>61.17</c:v>
                </c:pt>
                <c:pt idx="6">
                  <c:v>62.65</c:v>
                </c:pt>
                <c:pt idx="7">
                  <c:v>63.8</c:v>
                </c:pt>
                <c:pt idx="8">
                  <c:v>64.5</c:v>
                </c:pt>
                <c:pt idx="9">
                  <c:v>64.790000000000006</c:v>
                </c:pt>
                <c:pt idx="10">
                  <c:v>64.87</c:v>
                </c:pt>
                <c:pt idx="11">
                  <c:v>64.819999999999993</c:v>
                </c:pt>
                <c:pt idx="12">
                  <c:v>64.680000000000007</c:v>
                </c:pt>
                <c:pt idx="13">
                  <c:v>64.48</c:v>
                </c:pt>
                <c:pt idx="14">
                  <c:v>64.239999999999995</c:v>
                </c:pt>
                <c:pt idx="15">
                  <c:v>63.94</c:v>
                </c:pt>
                <c:pt idx="16">
                  <c:v>63.51</c:v>
                </c:pt>
                <c:pt idx="17">
                  <c:v>62.92</c:v>
                </c:pt>
                <c:pt idx="18">
                  <c:v>61.96</c:v>
                </c:pt>
                <c:pt idx="19">
                  <c:v>60.66</c:v>
                </c:pt>
                <c:pt idx="20">
                  <c:v>59.31</c:v>
                </c:pt>
                <c:pt idx="21">
                  <c:v>58.1</c:v>
                </c:pt>
                <c:pt idx="22">
                  <c:v>57.43</c:v>
                </c:pt>
                <c:pt idx="23">
                  <c:v>57.37</c:v>
                </c:pt>
                <c:pt idx="24">
                  <c:v>57.88</c:v>
                </c:pt>
                <c:pt idx="25">
                  <c:v>58.77</c:v>
                </c:pt>
                <c:pt idx="26">
                  <c:v>59.46</c:v>
                </c:pt>
                <c:pt idx="27">
                  <c:v>59.75</c:v>
                </c:pt>
                <c:pt idx="28">
                  <c:v>59.69</c:v>
                </c:pt>
                <c:pt idx="29">
                  <c:v>59.3</c:v>
                </c:pt>
                <c:pt idx="30">
                  <c:v>58.52</c:v>
                </c:pt>
                <c:pt idx="31">
                  <c:v>57.48</c:v>
                </c:pt>
                <c:pt idx="32">
                  <c:v>56.69</c:v>
                </c:pt>
                <c:pt idx="33">
                  <c:v>56.27</c:v>
                </c:pt>
                <c:pt idx="34">
                  <c:v>56.11</c:v>
                </c:pt>
                <c:pt idx="35">
                  <c:v>56.24</c:v>
                </c:pt>
                <c:pt idx="36">
                  <c:v>56.67</c:v>
                </c:pt>
                <c:pt idx="37">
                  <c:v>57.33</c:v>
                </c:pt>
                <c:pt idx="38">
                  <c:v>58.06</c:v>
                </c:pt>
                <c:pt idx="39">
                  <c:v>58.79</c:v>
                </c:pt>
                <c:pt idx="40">
                  <c:v>59.49</c:v>
                </c:pt>
                <c:pt idx="41">
                  <c:v>60.08</c:v>
                </c:pt>
                <c:pt idx="42">
                  <c:v>60.43</c:v>
                </c:pt>
                <c:pt idx="43">
                  <c:v>60.51</c:v>
                </c:pt>
                <c:pt idx="44">
                  <c:v>60.39</c:v>
                </c:pt>
                <c:pt idx="45">
                  <c:v>60.1</c:v>
                </c:pt>
                <c:pt idx="46">
                  <c:v>59.54</c:v>
                </c:pt>
                <c:pt idx="47">
                  <c:v>58.76</c:v>
                </c:pt>
                <c:pt idx="48">
                  <c:v>57.93</c:v>
                </c:pt>
                <c:pt idx="49">
                  <c:v>57.18</c:v>
                </c:pt>
                <c:pt idx="50">
                  <c:v>56.82</c:v>
                </c:pt>
                <c:pt idx="51">
                  <c:v>56.91</c:v>
                </c:pt>
                <c:pt idx="52">
                  <c:v>57.47</c:v>
                </c:pt>
                <c:pt idx="53">
                  <c:v>58.39</c:v>
                </c:pt>
                <c:pt idx="54">
                  <c:v>59.3</c:v>
                </c:pt>
                <c:pt idx="55">
                  <c:v>60.1</c:v>
                </c:pt>
                <c:pt idx="56">
                  <c:v>60.77</c:v>
                </c:pt>
                <c:pt idx="57">
                  <c:v>61.27</c:v>
                </c:pt>
                <c:pt idx="58">
                  <c:v>61.73</c:v>
                </c:pt>
                <c:pt idx="59">
                  <c:v>62.27</c:v>
                </c:pt>
                <c:pt idx="60">
                  <c:v>63.11</c:v>
                </c:pt>
                <c:pt idx="61">
                  <c:v>64.27</c:v>
                </c:pt>
                <c:pt idx="62">
                  <c:v>65.569999999999993</c:v>
                </c:pt>
                <c:pt idx="63">
                  <c:v>66.900000000000006</c:v>
                </c:pt>
                <c:pt idx="64">
                  <c:v>68.14</c:v>
                </c:pt>
                <c:pt idx="65">
                  <c:v>69.12</c:v>
                </c:pt>
                <c:pt idx="66">
                  <c:v>69.430000000000007</c:v>
                </c:pt>
                <c:pt idx="67">
                  <c:v>68.989999999999995</c:v>
                </c:pt>
                <c:pt idx="68">
                  <c:v>68.14</c:v>
                </c:pt>
                <c:pt idx="69">
                  <c:v>67.08</c:v>
                </c:pt>
                <c:pt idx="70">
                  <c:v>65.8</c:v>
                </c:pt>
                <c:pt idx="71">
                  <c:v>64.400000000000006</c:v>
                </c:pt>
                <c:pt idx="72">
                  <c:v>63.38</c:v>
                </c:pt>
                <c:pt idx="73">
                  <c:v>62.8</c:v>
                </c:pt>
                <c:pt idx="74">
                  <c:v>62.48</c:v>
                </c:pt>
                <c:pt idx="75">
                  <c:v>62.38</c:v>
                </c:pt>
                <c:pt idx="76">
                  <c:v>62.44</c:v>
                </c:pt>
                <c:pt idx="77">
                  <c:v>62.61</c:v>
                </c:pt>
                <c:pt idx="78">
                  <c:v>62.82</c:v>
                </c:pt>
                <c:pt idx="79">
                  <c:v>63.02</c:v>
                </c:pt>
                <c:pt idx="80">
                  <c:v>63.13</c:v>
                </c:pt>
                <c:pt idx="81">
                  <c:v>63.09</c:v>
                </c:pt>
                <c:pt idx="82">
                  <c:v>62.86</c:v>
                </c:pt>
                <c:pt idx="83">
                  <c:v>62.47</c:v>
                </c:pt>
                <c:pt idx="84">
                  <c:v>62.19</c:v>
                </c:pt>
                <c:pt idx="85">
                  <c:v>62.07</c:v>
                </c:pt>
                <c:pt idx="86">
                  <c:v>62.11</c:v>
                </c:pt>
                <c:pt idx="87">
                  <c:v>62.3</c:v>
                </c:pt>
                <c:pt idx="88">
                  <c:v>62.59</c:v>
                </c:pt>
                <c:pt idx="89">
                  <c:v>62.86</c:v>
                </c:pt>
                <c:pt idx="90">
                  <c:v>62.85</c:v>
                </c:pt>
                <c:pt idx="91">
                  <c:v>62.48</c:v>
                </c:pt>
                <c:pt idx="92">
                  <c:v>61.62</c:v>
                </c:pt>
                <c:pt idx="93">
                  <c:v>60.38</c:v>
                </c:pt>
                <c:pt idx="94">
                  <c:v>59.29</c:v>
                </c:pt>
                <c:pt idx="95">
                  <c:v>58.51</c:v>
                </c:pt>
                <c:pt idx="96">
                  <c:v>58.09</c:v>
                </c:pt>
                <c:pt idx="97">
                  <c:v>58.11</c:v>
                </c:pt>
                <c:pt idx="98">
                  <c:v>58.61</c:v>
                </c:pt>
                <c:pt idx="99">
                  <c:v>59.4</c:v>
                </c:pt>
                <c:pt idx="100">
                  <c:v>59.87</c:v>
                </c:pt>
                <c:pt idx="101">
                  <c:v>59.88</c:v>
                </c:pt>
                <c:pt idx="102">
                  <c:v>59.6</c:v>
                </c:pt>
                <c:pt idx="103">
                  <c:v>59.14</c:v>
                </c:pt>
                <c:pt idx="104">
                  <c:v>58.53</c:v>
                </c:pt>
                <c:pt idx="105">
                  <c:v>57.83</c:v>
                </c:pt>
                <c:pt idx="106">
                  <c:v>57.2</c:v>
                </c:pt>
                <c:pt idx="107">
                  <c:v>56.69</c:v>
                </c:pt>
                <c:pt idx="108">
                  <c:v>56.24</c:v>
                </c:pt>
                <c:pt idx="109">
                  <c:v>55.5</c:v>
                </c:pt>
                <c:pt idx="110">
                  <c:v>55.56</c:v>
                </c:pt>
                <c:pt idx="111">
                  <c:v>55.81</c:v>
                </c:pt>
                <c:pt idx="112">
                  <c:v>56.41</c:v>
                </c:pt>
                <c:pt idx="113">
                  <c:v>57.32</c:v>
                </c:pt>
                <c:pt idx="114">
                  <c:v>58.29</c:v>
                </c:pt>
                <c:pt idx="115">
                  <c:v>59.2</c:v>
                </c:pt>
                <c:pt idx="116">
                  <c:v>59.78</c:v>
                </c:pt>
                <c:pt idx="117">
                  <c:v>59.98</c:v>
                </c:pt>
                <c:pt idx="118">
                  <c:v>59.83</c:v>
                </c:pt>
                <c:pt idx="119">
                  <c:v>59.44</c:v>
                </c:pt>
                <c:pt idx="120">
                  <c:v>59.09</c:v>
                </c:pt>
                <c:pt idx="121">
                  <c:v>58.85</c:v>
                </c:pt>
                <c:pt idx="122">
                  <c:v>58.65</c:v>
                </c:pt>
                <c:pt idx="123">
                  <c:v>58.46</c:v>
                </c:pt>
                <c:pt idx="124">
                  <c:v>58.19</c:v>
                </c:pt>
                <c:pt idx="125">
                  <c:v>57.84</c:v>
                </c:pt>
                <c:pt idx="126">
                  <c:v>57.57</c:v>
                </c:pt>
                <c:pt idx="127">
                  <c:v>57.57</c:v>
                </c:pt>
                <c:pt idx="128">
                  <c:v>57.95</c:v>
                </c:pt>
                <c:pt idx="129">
                  <c:v>58.72</c:v>
                </c:pt>
                <c:pt idx="130">
                  <c:v>60.06</c:v>
                </c:pt>
                <c:pt idx="131">
                  <c:v>61.75</c:v>
                </c:pt>
                <c:pt idx="132">
                  <c:v>62.81</c:v>
                </c:pt>
                <c:pt idx="133">
                  <c:v>63.04</c:v>
                </c:pt>
                <c:pt idx="134">
                  <c:v>62.79</c:v>
                </c:pt>
                <c:pt idx="135">
                  <c:v>62.24</c:v>
                </c:pt>
                <c:pt idx="136">
                  <c:v>61.47</c:v>
                </c:pt>
                <c:pt idx="137">
                  <c:v>60.6</c:v>
                </c:pt>
                <c:pt idx="138">
                  <c:v>59.87</c:v>
                </c:pt>
                <c:pt idx="139">
                  <c:v>59.32</c:v>
                </c:pt>
                <c:pt idx="140">
                  <c:v>58.98</c:v>
                </c:pt>
                <c:pt idx="141">
                  <c:v>58.83</c:v>
                </c:pt>
                <c:pt idx="142">
                  <c:v>58.71</c:v>
                </c:pt>
                <c:pt idx="143">
                  <c:v>58.56</c:v>
                </c:pt>
                <c:pt idx="144">
                  <c:v>58.45</c:v>
                </c:pt>
                <c:pt idx="145">
                  <c:v>58.39</c:v>
                </c:pt>
                <c:pt idx="146">
                  <c:v>58.36</c:v>
                </c:pt>
                <c:pt idx="147">
                  <c:v>58.37</c:v>
                </c:pt>
                <c:pt idx="148">
                  <c:v>58.42</c:v>
                </c:pt>
                <c:pt idx="149">
                  <c:v>58.49</c:v>
                </c:pt>
                <c:pt idx="150">
                  <c:v>58.51</c:v>
                </c:pt>
                <c:pt idx="151">
                  <c:v>58.44</c:v>
                </c:pt>
                <c:pt idx="152">
                  <c:v>58.22</c:v>
                </c:pt>
                <c:pt idx="153">
                  <c:v>57.89</c:v>
                </c:pt>
                <c:pt idx="154">
                  <c:v>57.65</c:v>
                </c:pt>
                <c:pt idx="155">
                  <c:v>57.56</c:v>
                </c:pt>
                <c:pt idx="156">
                  <c:v>57.65</c:v>
                </c:pt>
                <c:pt idx="157">
                  <c:v>57.91</c:v>
                </c:pt>
                <c:pt idx="158">
                  <c:v>58.17</c:v>
                </c:pt>
                <c:pt idx="159">
                  <c:v>58.43</c:v>
                </c:pt>
                <c:pt idx="160">
                  <c:v>58.69</c:v>
                </c:pt>
                <c:pt idx="161">
                  <c:v>59.1</c:v>
                </c:pt>
                <c:pt idx="162">
                  <c:v>60</c:v>
                </c:pt>
                <c:pt idx="163">
                  <c:v>61.5</c:v>
                </c:pt>
                <c:pt idx="164">
                  <c:v>63.87</c:v>
                </c:pt>
                <c:pt idx="165">
                  <c:v>66.84</c:v>
                </c:pt>
                <c:pt idx="166">
                  <c:v>69.11</c:v>
                </c:pt>
                <c:pt idx="167">
                  <c:v>70.400000000000006</c:v>
                </c:pt>
                <c:pt idx="168">
                  <c:v>70.83</c:v>
                </c:pt>
                <c:pt idx="169">
                  <c:v>70.430000000000007</c:v>
                </c:pt>
                <c:pt idx="170">
                  <c:v>69.930000000000007</c:v>
                </c:pt>
                <c:pt idx="171">
                  <c:v>69.680000000000007</c:v>
                </c:pt>
                <c:pt idx="172">
                  <c:v>69.510000000000005</c:v>
                </c:pt>
                <c:pt idx="173">
                  <c:v>69.28</c:v>
                </c:pt>
                <c:pt idx="174">
                  <c:v>68.81</c:v>
                </c:pt>
                <c:pt idx="175">
                  <c:v>68.13</c:v>
                </c:pt>
                <c:pt idx="176">
                  <c:v>67.72</c:v>
                </c:pt>
                <c:pt idx="177">
                  <c:v>67.72</c:v>
                </c:pt>
                <c:pt idx="178">
                  <c:v>68.040000000000006</c:v>
                </c:pt>
                <c:pt idx="179">
                  <c:v>68.650000000000006</c:v>
                </c:pt>
                <c:pt idx="180">
                  <c:v>69.5</c:v>
                </c:pt>
                <c:pt idx="181">
                  <c:v>70.5</c:v>
                </c:pt>
                <c:pt idx="182">
                  <c:v>71.06</c:v>
                </c:pt>
                <c:pt idx="183">
                  <c:v>70.88</c:v>
                </c:pt>
                <c:pt idx="184">
                  <c:v>70.290000000000006</c:v>
                </c:pt>
                <c:pt idx="185">
                  <c:v>69.599999999999994</c:v>
                </c:pt>
                <c:pt idx="186">
                  <c:v>68.95</c:v>
                </c:pt>
                <c:pt idx="187">
                  <c:v>68.42</c:v>
                </c:pt>
                <c:pt idx="188">
                  <c:v>68.08</c:v>
                </c:pt>
                <c:pt idx="189">
                  <c:v>67.989999999999995</c:v>
                </c:pt>
                <c:pt idx="190">
                  <c:v>68.239999999999995</c:v>
                </c:pt>
                <c:pt idx="191">
                  <c:v>68.75</c:v>
                </c:pt>
                <c:pt idx="192">
                  <c:v>69.239999999999995</c:v>
                </c:pt>
                <c:pt idx="193">
                  <c:v>69.62</c:v>
                </c:pt>
                <c:pt idx="194">
                  <c:v>69.91</c:v>
                </c:pt>
                <c:pt idx="195">
                  <c:v>70.11</c:v>
                </c:pt>
                <c:pt idx="196">
                  <c:v>70.27</c:v>
                </c:pt>
                <c:pt idx="197">
                  <c:v>70.400000000000006</c:v>
                </c:pt>
                <c:pt idx="198">
                  <c:v>70.48</c:v>
                </c:pt>
                <c:pt idx="199">
                  <c:v>70.599999999999994</c:v>
                </c:pt>
                <c:pt idx="200">
                  <c:v>70.98</c:v>
                </c:pt>
                <c:pt idx="201">
                  <c:v>71.84</c:v>
                </c:pt>
                <c:pt idx="202">
                  <c:v>73.48</c:v>
                </c:pt>
                <c:pt idx="203">
                  <c:v>75.989999999999995</c:v>
                </c:pt>
                <c:pt idx="204">
                  <c:v>78.760000000000005</c:v>
                </c:pt>
                <c:pt idx="205">
                  <c:v>81.37</c:v>
                </c:pt>
                <c:pt idx="206">
                  <c:v>84.11</c:v>
                </c:pt>
                <c:pt idx="207">
                  <c:v>87.24</c:v>
                </c:pt>
                <c:pt idx="208">
                  <c:v>90.86</c:v>
                </c:pt>
                <c:pt idx="209">
                  <c:v>95.25</c:v>
                </c:pt>
                <c:pt idx="210">
                  <c:v>99.48</c:v>
                </c:pt>
                <c:pt idx="211">
                  <c:v>102.8</c:v>
                </c:pt>
                <c:pt idx="212">
                  <c:v>105.3</c:v>
                </c:pt>
                <c:pt idx="213">
                  <c:v>106.3</c:v>
                </c:pt>
                <c:pt idx="214">
                  <c:v>106</c:v>
                </c:pt>
                <c:pt idx="215">
                  <c:v>104.8</c:v>
                </c:pt>
                <c:pt idx="216">
                  <c:v>102.7</c:v>
                </c:pt>
                <c:pt idx="217">
                  <c:v>99.92</c:v>
                </c:pt>
                <c:pt idx="218">
                  <c:v>97.76</c:v>
                </c:pt>
                <c:pt idx="219">
                  <c:v>96.48</c:v>
                </c:pt>
                <c:pt idx="220">
                  <c:v>95.98</c:v>
                </c:pt>
                <c:pt idx="221">
                  <c:v>96.34</c:v>
                </c:pt>
                <c:pt idx="222">
                  <c:v>97.72</c:v>
                </c:pt>
                <c:pt idx="223">
                  <c:v>99.86</c:v>
                </c:pt>
                <c:pt idx="224">
                  <c:v>102</c:v>
                </c:pt>
                <c:pt idx="225">
                  <c:v>103.7</c:v>
                </c:pt>
                <c:pt idx="226">
                  <c:v>104.6</c:v>
                </c:pt>
                <c:pt idx="227">
                  <c:v>104.6</c:v>
                </c:pt>
                <c:pt idx="228">
                  <c:v>103.7</c:v>
                </c:pt>
                <c:pt idx="229">
                  <c:v>102.1</c:v>
                </c:pt>
                <c:pt idx="230">
                  <c:v>100.3</c:v>
                </c:pt>
                <c:pt idx="231">
                  <c:v>98.86</c:v>
                </c:pt>
                <c:pt idx="232">
                  <c:v>98.43</c:v>
                </c:pt>
                <c:pt idx="233">
                  <c:v>99.13</c:v>
                </c:pt>
                <c:pt idx="234">
                  <c:v>100.2</c:v>
                </c:pt>
                <c:pt idx="235">
                  <c:v>101.3</c:v>
                </c:pt>
                <c:pt idx="236">
                  <c:v>102.2</c:v>
                </c:pt>
                <c:pt idx="237">
                  <c:v>102.8</c:v>
                </c:pt>
                <c:pt idx="238">
                  <c:v>102.9</c:v>
                </c:pt>
                <c:pt idx="239">
                  <c:v>102.4</c:v>
                </c:pt>
                <c:pt idx="240">
                  <c:v>100.8</c:v>
                </c:pt>
                <c:pt idx="241">
                  <c:v>97.99</c:v>
                </c:pt>
                <c:pt idx="242">
                  <c:v>94.12</c:v>
                </c:pt>
                <c:pt idx="243">
                  <c:v>89.06</c:v>
                </c:pt>
                <c:pt idx="244">
                  <c:v>83.08</c:v>
                </c:pt>
                <c:pt idx="245">
                  <c:v>77.069999999999993</c:v>
                </c:pt>
                <c:pt idx="246">
                  <c:v>72.02</c:v>
                </c:pt>
                <c:pt idx="247">
                  <c:v>68.650000000000006</c:v>
                </c:pt>
                <c:pt idx="248">
                  <c:v>67.22</c:v>
                </c:pt>
                <c:pt idx="249">
                  <c:v>67.37</c:v>
                </c:pt>
                <c:pt idx="250">
                  <c:v>68.33</c:v>
                </c:pt>
                <c:pt idx="251">
                  <c:v>69.61</c:v>
                </c:pt>
                <c:pt idx="252">
                  <c:v>71.13</c:v>
                </c:pt>
                <c:pt idx="253">
                  <c:v>72.77</c:v>
                </c:pt>
                <c:pt idx="254">
                  <c:v>74.02</c:v>
                </c:pt>
                <c:pt idx="255">
                  <c:v>74.87</c:v>
                </c:pt>
                <c:pt idx="256">
                  <c:v>75.59</c:v>
                </c:pt>
                <c:pt idx="257">
                  <c:v>76.28</c:v>
                </c:pt>
                <c:pt idx="258">
                  <c:v>77.14</c:v>
                </c:pt>
                <c:pt idx="259">
                  <c:v>78.17</c:v>
                </c:pt>
                <c:pt idx="260">
                  <c:v>79.260000000000005</c:v>
                </c:pt>
                <c:pt idx="261">
                  <c:v>80.19</c:v>
                </c:pt>
                <c:pt idx="262">
                  <c:v>80.489999999999995</c:v>
                </c:pt>
                <c:pt idx="263">
                  <c:v>80.06</c:v>
                </c:pt>
                <c:pt idx="264">
                  <c:v>78.84</c:v>
                </c:pt>
                <c:pt idx="265">
                  <c:v>77.2</c:v>
                </c:pt>
                <c:pt idx="266">
                  <c:v>76.55</c:v>
                </c:pt>
                <c:pt idx="267">
                  <c:v>77.349999999999994</c:v>
                </c:pt>
                <c:pt idx="268">
                  <c:v>79.47</c:v>
                </c:pt>
                <c:pt idx="269">
                  <c:v>82.75</c:v>
                </c:pt>
                <c:pt idx="270">
                  <c:v>86.29</c:v>
                </c:pt>
                <c:pt idx="271">
                  <c:v>89.38</c:v>
                </c:pt>
                <c:pt idx="272">
                  <c:v>92.02</c:v>
                </c:pt>
                <c:pt idx="273">
                  <c:v>94.26</c:v>
                </c:pt>
                <c:pt idx="274">
                  <c:v>95.68</c:v>
                </c:pt>
                <c:pt idx="275">
                  <c:v>96.37</c:v>
                </c:pt>
                <c:pt idx="276">
                  <c:v>96.7</c:v>
                </c:pt>
                <c:pt idx="277">
                  <c:v>96.66</c:v>
                </c:pt>
                <c:pt idx="278">
                  <c:v>96.06</c:v>
                </c:pt>
                <c:pt idx="279">
                  <c:v>94.61</c:v>
                </c:pt>
                <c:pt idx="280">
                  <c:v>91.56</c:v>
                </c:pt>
                <c:pt idx="281">
                  <c:v>86.73</c:v>
                </c:pt>
                <c:pt idx="282">
                  <c:v>81.349999999999994</c:v>
                </c:pt>
                <c:pt idx="283">
                  <c:v>76.11</c:v>
                </c:pt>
                <c:pt idx="284">
                  <c:v>71.5</c:v>
                </c:pt>
                <c:pt idx="285">
                  <c:v>67.87</c:v>
                </c:pt>
                <c:pt idx="286">
                  <c:v>64.900000000000006</c:v>
                </c:pt>
                <c:pt idx="287">
                  <c:v>62.88</c:v>
                </c:pt>
                <c:pt idx="288">
                  <c:v>61.9</c:v>
                </c:pt>
                <c:pt idx="289">
                  <c:v>61.53</c:v>
                </c:pt>
                <c:pt idx="290">
                  <c:v>61.55</c:v>
                </c:pt>
                <c:pt idx="291">
                  <c:v>61.75</c:v>
                </c:pt>
                <c:pt idx="292">
                  <c:v>61.93</c:v>
                </c:pt>
                <c:pt idx="293">
                  <c:v>62.1</c:v>
                </c:pt>
                <c:pt idx="294">
                  <c:v>62.35</c:v>
                </c:pt>
                <c:pt idx="295">
                  <c:v>62.8</c:v>
                </c:pt>
                <c:pt idx="296">
                  <c:v>63.81</c:v>
                </c:pt>
                <c:pt idx="297">
                  <c:v>65.430000000000007</c:v>
                </c:pt>
                <c:pt idx="298">
                  <c:v>67.47</c:v>
                </c:pt>
                <c:pt idx="299">
                  <c:v>69.819999999999993</c:v>
                </c:pt>
                <c:pt idx="300">
                  <c:v>72.150000000000006</c:v>
                </c:pt>
                <c:pt idx="301">
                  <c:v>74.33</c:v>
                </c:pt>
                <c:pt idx="302">
                  <c:v>76.319999999999993</c:v>
                </c:pt>
                <c:pt idx="303">
                  <c:v>78.09</c:v>
                </c:pt>
                <c:pt idx="304">
                  <c:v>79.67</c:v>
                </c:pt>
                <c:pt idx="305">
                  <c:v>81.180000000000007</c:v>
                </c:pt>
                <c:pt idx="306">
                  <c:v>83.02</c:v>
                </c:pt>
                <c:pt idx="307">
                  <c:v>85.41</c:v>
                </c:pt>
                <c:pt idx="308">
                  <c:v>88.76</c:v>
                </c:pt>
                <c:pt idx="309">
                  <c:v>93.36</c:v>
                </c:pt>
                <c:pt idx="310">
                  <c:v>99.35</c:v>
                </c:pt>
                <c:pt idx="311">
                  <c:v>106.8</c:v>
                </c:pt>
                <c:pt idx="312">
                  <c:v>114.6</c:v>
                </c:pt>
                <c:pt idx="313">
                  <c:v>121.2</c:v>
                </c:pt>
                <c:pt idx="314">
                  <c:v>124.1</c:v>
                </c:pt>
                <c:pt idx="315">
                  <c:v>121.9</c:v>
                </c:pt>
                <c:pt idx="316">
                  <c:v>115.1</c:v>
                </c:pt>
                <c:pt idx="317">
                  <c:v>105.2</c:v>
                </c:pt>
                <c:pt idx="318">
                  <c:v>95.25</c:v>
                </c:pt>
                <c:pt idx="319">
                  <c:v>87.85</c:v>
                </c:pt>
                <c:pt idx="320">
                  <c:v>83.68</c:v>
                </c:pt>
                <c:pt idx="321">
                  <c:v>81.96</c:v>
                </c:pt>
                <c:pt idx="322">
                  <c:v>80.680000000000007</c:v>
                </c:pt>
                <c:pt idx="323">
                  <c:v>78.72</c:v>
                </c:pt>
                <c:pt idx="324">
                  <c:v>76.2</c:v>
                </c:pt>
                <c:pt idx="325">
                  <c:v>73.16</c:v>
                </c:pt>
                <c:pt idx="326">
                  <c:v>69.959999999999994</c:v>
                </c:pt>
                <c:pt idx="327">
                  <c:v>67.069999999999993</c:v>
                </c:pt>
                <c:pt idx="328">
                  <c:v>64.400000000000006</c:v>
                </c:pt>
                <c:pt idx="329">
                  <c:v>62.35</c:v>
                </c:pt>
                <c:pt idx="330">
                  <c:v>60.93</c:v>
                </c:pt>
                <c:pt idx="331">
                  <c:v>58.83</c:v>
                </c:pt>
                <c:pt idx="332">
                  <c:v>58.94</c:v>
                </c:pt>
                <c:pt idx="333">
                  <c:v>59.61</c:v>
                </c:pt>
                <c:pt idx="334">
                  <c:v>61.22</c:v>
                </c:pt>
                <c:pt idx="335">
                  <c:v>63.7</c:v>
                </c:pt>
                <c:pt idx="336">
                  <c:v>66.56</c:v>
                </c:pt>
                <c:pt idx="337">
                  <c:v>69.48</c:v>
                </c:pt>
                <c:pt idx="338">
                  <c:v>71.77</c:v>
                </c:pt>
                <c:pt idx="339">
                  <c:v>73.19</c:v>
                </c:pt>
                <c:pt idx="340">
                  <c:v>73.64</c:v>
                </c:pt>
                <c:pt idx="341">
                  <c:v>72.97</c:v>
                </c:pt>
                <c:pt idx="342">
                  <c:v>71.7</c:v>
                </c:pt>
                <c:pt idx="343">
                  <c:v>70.23</c:v>
                </c:pt>
                <c:pt idx="344">
                  <c:v>68.47</c:v>
                </c:pt>
                <c:pt idx="345">
                  <c:v>66.44</c:v>
                </c:pt>
                <c:pt idx="346">
                  <c:v>64.38</c:v>
                </c:pt>
                <c:pt idx="347">
                  <c:v>62.31</c:v>
                </c:pt>
                <c:pt idx="348">
                  <c:v>60.17</c:v>
                </c:pt>
                <c:pt idx="349">
                  <c:v>58.07</c:v>
                </c:pt>
                <c:pt idx="350">
                  <c:v>56.24</c:v>
                </c:pt>
                <c:pt idx="351">
                  <c:v>54.78</c:v>
                </c:pt>
                <c:pt idx="352">
                  <c:v>53.86</c:v>
                </c:pt>
                <c:pt idx="353">
                  <c:v>53.5</c:v>
                </c:pt>
                <c:pt idx="354">
                  <c:v>53.57</c:v>
                </c:pt>
                <c:pt idx="355">
                  <c:v>53.98</c:v>
                </c:pt>
                <c:pt idx="356">
                  <c:v>54.51</c:v>
                </c:pt>
                <c:pt idx="357">
                  <c:v>55.1</c:v>
                </c:pt>
                <c:pt idx="358">
                  <c:v>55.74</c:v>
                </c:pt>
                <c:pt idx="359">
                  <c:v>56.39</c:v>
                </c:pt>
                <c:pt idx="360">
                  <c:v>56.99</c:v>
                </c:pt>
                <c:pt idx="361">
                  <c:v>57.5</c:v>
                </c:pt>
                <c:pt idx="362">
                  <c:v>57.87</c:v>
                </c:pt>
                <c:pt idx="363">
                  <c:v>58.1</c:v>
                </c:pt>
                <c:pt idx="364">
                  <c:v>58.26</c:v>
                </c:pt>
                <c:pt idx="365">
                  <c:v>58.45</c:v>
                </c:pt>
                <c:pt idx="366">
                  <c:v>58.84</c:v>
                </c:pt>
                <c:pt idx="367">
                  <c:v>59.49</c:v>
                </c:pt>
                <c:pt idx="368">
                  <c:v>60.43</c:v>
                </c:pt>
                <c:pt idx="369">
                  <c:v>61.59</c:v>
                </c:pt>
                <c:pt idx="370">
                  <c:v>62.61</c:v>
                </c:pt>
                <c:pt idx="371">
                  <c:v>63.41</c:v>
                </c:pt>
                <c:pt idx="372">
                  <c:v>63.98</c:v>
                </c:pt>
                <c:pt idx="373">
                  <c:v>64.260000000000005</c:v>
                </c:pt>
                <c:pt idx="374">
                  <c:v>64.349999999999994</c:v>
                </c:pt>
                <c:pt idx="375">
                  <c:v>64.290000000000006</c:v>
                </c:pt>
                <c:pt idx="376">
                  <c:v>63.97</c:v>
                </c:pt>
                <c:pt idx="377">
                  <c:v>63.43</c:v>
                </c:pt>
                <c:pt idx="378">
                  <c:v>62.68</c:v>
                </c:pt>
                <c:pt idx="379">
                  <c:v>61.85</c:v>
                </c:pt>
                <c:pt idx="380">
                  <c:v>61.43</c:v>
                </c:pt>
                <c:pt idx="381">
                  <c:v>61.52</c:v>
                </c:pt>
                <c:pt idx="382">
                  <c:v>61.87</c:v>
                </c:pt>
                <c:pt idx="383">
                  <c:v>62.35</c:v>
                </c:pt>
                <c:pt idx="384">
                  <c:v>62.93</c:v>
                </c:pt>
                <c:pt idx="385">
                  <c:v>63.56</c:v>
                </c:pt>
                <c:pt idx="386">
                  <c:v>64.16</c:v>
                </c:pt>
                <c:pt idx="387">
                  <c:v>64.69</c:v>
                </c:pt>
                <c:pt idx="388">
                  <c:v>65.08</c:v>
                </c:pt>
                <c:pt idx="389">
                  <c:v>65.36</c:v>
                </c:pt>
                <c:pt idx="390">
                  <c:v>65.66</c:v>
                </c:pt>
                <c:pt idx="391">
                  <c:v>66</c:v>
                </c:pt>
                <c:pt idx="392">
                  <c:v>66.52</c:v>
                </c:pt>
                <c:pt idx="393">
                  <c:v>67.19</c:v>
                </c:pt>
                <c:pt idx="394">
                  <c:v>67.7</c:v>
                </c:pt>
                <c:pt idx="395">
                  <c:v>68.08</c:v>
                </c:pt>
                <c:pt idx="396">
                  <c:v>68.58</c:v>
                </c:pt>
                <c:pt idx="397">
                  <c:v>69.400000000000006</c:v>
                </c:pt>
                <c:pt idx="398">
                  <c:v>70.819999999999993</c:v>
                </c:pt>
                <c:pt idx="399">
                  <c:v>73.05</c:v>
                </c:pt>
                <c:pt idx="400">
                  <c:v>76.05</c:v>
                </c:pt>
                <c:pt idx="401">
                  <c:v>79.459999999999994</c:v>
                </c:pt>
                <c:pt idx="402">
                  <c:v>82.17</c:v>
                </c:pt>
                <c:pt idx="403">
                  <c:v>83.42</c:v>
                </c:pt>
                <c:pt idx="404">
                  <c:v>83.1</c:v>
                </c:pt>
                <c:pt idx="405">
                  <c:v>81.45</c:v>
                </c:pt>
                <c:pt idx="406">
                  <c:v>79.44</c:v>
                </c:pt>
                <c:pt idx="407">
                  <c:v>76.83</c:v>
                </c:pt>
                <c:pt idx="408">
                  <c:v>77.040000000000006</c:v>
                </c:pt>
                <c:pt idx="409">
                  <c:v>77.540000000000006</c:v>
                </c:pt>
                <c:pt idx="410">
                  <c:v>78.67</c:v>
                </c:pt>
                <c:pt idx="411">
                  <c:v>80.78</c:v>
                </c:pt>
                <c:pt idx="412">
                  <c:v>84.45</c:v>
                </c:pt>
                <c:pt idx="413">
                  <c:v>89.53</c:v>
                </c:pt>
                <c:pt idx="414">
                  <c:v>94.3</c:v>
                </c:pt>
                <c:pt idx="415">
                  <c:v>97.32</c:v>
                </c:pt>
                <c:pt idx="416">
                  <c:v>97.64</c:v>
                </c:pt>
                <c:pt idx="417">
                  <c:v>95.35</c:v>
                </c:pt>
                <c:pt idx="418">
                  <c:v>91.89</c:v>
                </c:pt>
                <c:pt idx="419">
                  <c:v>88</c:v>
                </c:pt>
                <c:pt idx="420">
                  <c:v>84.23</c:v>
                </c:pt>
                <c:pt idx="421">
                  <c:v>81.010000000000005</c:v>
                </c:pt>
                <c:pt idx="422">
                  <c:v>78.08</c:v>
                </c:pt>
                <c:pt idx="423">
                  <c:v>75.739999999999995</c:v>
                </c:pt>
                <c:pt idx="424">
                  <c:v>74.06</c:v>
                </c:pt>
                <c:pt idx="425">
                  <c:v>72.709999999999994</c:v>
                </c:pt>
                <c:pt idx="426">
                  <c:v>71.88</c:v>
                </c:pt>
                <c:pt idx="427">
                  <c:v>71.48</c:v>
                </c:pt>
                <c:pt idx="428">
                  <c:v>71.239999999999995</c:v>
                </c:pt>
                <c:pt idx="429">
                  <c:v>71.08</c:v>
                </c:pt>
                <c:pt idx="430">
                  <c:v>70.900000000000006</c:v>
                </c:pt>
                <c:pt idx="431">
                  <c:v>70.790000000000006</c:v>
                </c:pt>
                <c:pt idx="432">
                  <c:v>71.17</c:v>
                </c:pt>
                <c:pt idx="433">
                  <c:v>72.33</c:v>
                </c:pt>
                <c:pt idx="434">
                  <c:v>74.72</c:v>
                </c:pt>
                <c:pt idx="435">
                  <c:v>78.2</c:v>
                </c:pt>
                <c:pt idx="436">
                  <c:v>81.040000000000006</c:v>
                </c:pt>
                <c:pt idx="437">
                  <c:v>82.16</c:v>
                </c:pt>
                <c:pt idx="438">
                  <c:v>81.83</c:v>
                </c:pt>
                <c:pt idx="439">
                  <c:v>80.37</c:v>
                </c:pt>
                <c:pt idx="440">
                  <c:v>77.78</c:v>
                </c:pt>
                <c:pt idx="441">
                  <c:v>74.150000000000006</c:v>
                </c:pt>
                <c:pt idx="442">
                  <c:v>70.64</c:v>
                </c:pt>
                <c:pt idx="443">
                  <c:v>67.97</c:v>
                </c:pt>
                <c:pt idx="444">
                  <c:v>66.209999999999994</c:v>
                </c:pt>
                <c:pt idx="445">
                  <c:v>65.83</c:v>
                </c:pt>
                <c:pt idx="446">
                  <c:v>66.53</c:v>
                </c:pt>
                <c:pt idx="447">
                  <c:v>67.650000000000006</c:v>
                </c:pt>
                <c:pt idx="448">
                  <c:v>69.17</c:v>
                </c:pt>
                <c:pt idx="449">
                  <c:v>70.87</c:v>
                </c:pt>
                <c:pt idx="450">
                  <c:v>72.12</c:v>
                </c:pt>
                <c:pt idx="451">
                  <c:v>72.849999999999994</c:v>
                </c:pt>
                <c:pt idx="452">
                  <c:v>73.28</c:v>
                </c:pt>
                <c:pt idx="453">
                  <c:v>73.430000000000007</c:v>
                </c:pt>
                <c:pt idx="454">
                  <c:v>73.41</c:v>
                </c:pt>
                <c:pt idx="455">
                  <c:v>73.25</c:v>
                </c:pt>
                <c:pt idx="456">
                  <c:v>72.92</c:v>
                </c:pt>
                <c:pt idx="457">
                  <c:v>72.42</c:v>
                </c:pt>
                <c:pt idx="458">
                  <c:v>71.66</c:v>
                </c:pt>
                <c:pt idx="459">
                  <c:v>70.77</c:v>
                </c:pt>
                <c:pt idx="460">
                  <c:v>70.31</c:v>
                </c:pt>
                <c:pt idx="461">
                  <c:v>70.459999999999994</c:v>
                </c:pt>
                <c:pt idx="462">
                  <c:v>71.05</c:v>
                </c:pt>
                <c:pt idx="463">
                  <c:v>72.069999999999993</c:v>
                </c:pt>
                <c:pt idx="464">
                  <c:v>73.790000000000006</c:v>
                </c:pt>
                <c:pt idx="465">
                  <c:v>76.150000000000006</c:v>
                </c:pt>
                <c:pt idx="466">
                  <c:v>78.78</c:v>
                </c:pt>
                <c:pt idx="467">
                  <c:v>81.59</c:v>
                </c:pt>
                <c:pt idx="468">
                  <c:v>84.53</c:v>
                </c:pt>
                <c:pt idx="469">
                  <c:v>87.66</c:v>
                </c:pt>
                <c:pt idx="470">
                  <c:v>91.4</c:v>
                </c:pt>
                <c:pt idx="471">
                  <c:v>95.37</c:v>
                </c:pt>
                <c:pt idx="472">
                  <c:v>97.21</c:v>
                </c:pt>
                <c:pt idx="473">
                  <c:v>95.32</c:v>
                </c:pt>
                <c:pt idx="474">
                  <c:v>89.69</c:v>
                </c:pt>
                <c:pt idx="475">
                  <c:v>81.209999999999994</c:v>
                </c:pt>
                <c:pt idx="476">
                  <c:v>72.64</c:v>
                </c:pt>
                <c:pt idx="477">
                  <c:v>66.19</c:v>
                </c:pt>
                <c:pt idx="478">
                  <c:v>62.64</c:v>
                </c:pt>
                <c:pt idx="479">
                  <c:v>61.55</c:v>
                </c:pt>
                <c:pt idx="480">
                  <c:v>61.83</c:v>
                </c:pt>
                <c:pt idx="481">
                  <c:v>62.77</c:v>
                </c:pt>
                <c:pt idx="482">
                  <c:v>64.180000000000007</c:v>
                </c:pt>
                <c:pt idx="483">
                  <c:v>65.83</c:v>
                </c:pt>
                <c:pt idx="484">
                  <c:v>67.13</c:v>
                </c:pt>
                <c:pt idx="485">
                  <c:v>67.97</c:v>
                </c:pt>
                <c:pt idx="486">
                  <c:v>68.430000000000007</c:v>
                </c:pt>
                <c:pt idx="487">
                  <c:v>68.56</c:v>
                </c:pt>
                <c:pt idx="488">
                  <c:v>68.55</c:v>
                </c:pt>
                <c:pt idx="489">
                  <c:v>68.489999999999995</c:v>
                </c:pt>
                <c:pt idx="490">
                  <c:v>68.41</c:v>
                </c:pt>
                <c:pt idx="491">
                  <c:v>68.430000000000007</c:v>
                </c:pt>
                <c:pt idx="492">
                  <c:v>68.73</c:v>
                </c:pt>
                <c:pt idx="493">
                  <c:v>69.38</c:v>
                </c:pt>
                <c:pt idx="494">
                  <c:v>70.709999999999994</c:v>
                </c:pt>
                <c:pt idx="495">
                  <c:v>72.510000000000005</c:v>
                </c:pt>
                <c:pt idx="496">
                  <c:v>73.760000000000005</c:v>
                </c:pt>
                <c:pt idx="497">
                  <c:v>74.16</c:v>
                </c:pt>
                <c:pt idx="498">
                  <c:v>73.5</c:v>
                </c:pt>
                <c:pt idx="499">
                  <c:v>71.739999999999995</c:v>
                </c:pt>
                <c:pt idx="500">
                  <c:v>69.569999999999993</c:v>
                </c:pt>
                <c:pt idx="501">
                  <c:v>64.77</c:v>
                </c:pt>
                <c:pt idx="502">
                  <c:v>64.53</c:v>
                </c:pt>
                <c:pt idx="503">
                  <c:v>65.650000000000006</c:v>
                </c:pt>
                <c:pt idx="504">
                  <c:v>67.86</c:v>
                </c:pt>
                <c:pt idx="505">
                  <c:v>71.13</c:v>
                </c:pt>
                <c:pt idx="506">
                  <c:v>75.69</c:v>
                </c:pt>
                <c:pt idx="507">
                  <c:v>81.11</c:v>
                </c:pt>
                <c:pt idx="508">
                  <c:v>86.76</c:v>
                </c:pt>
                <c:pt idx="509">
                  <c:v>92.79</c:v>
                </c:pt>
                <c:pt idx="510">
                  <c:v>99.79</c:v>
                </c:pt>
                <c:pt idx="511">
                  <c:v>107.4</c:v>
                </c:pt>
                <c:pt idx="512">
                  <c:v>115</c:v>
                </c:pt>
                <c:pt idx="513">
                  <c:v>121.9</c:v>
                </c:pt>
                <c:pt idx="514">
                  <c:v>125.7</c:v>
                </c:pt>
                <c:pt idx="515">
                  <c:v>125.5</c:v>
                </c:pt>
                <c:pt idx="516">
                  <c:v>122.5</c:v>
                </c:pt>
                <c:pt idx="517">
                  <c:v>118.1</c:v>
                </c:pt>
                <c:pt idx="518">
                  <c:v>114.7</c:v>
                </c:pt>
                <c:pt idx="519">
                  <c:v>113.4</c:v>
                </c:pt>
                <c:pt idx="520">
                  <c:v>113.8</c:v>
                </c:pt>
                <c:pt idx="521">
                  <c:v>115.3</c:v>
                </c:pt>
                <c:pt idx="522">
                  <c:v>117.2</c:v>
                </c:pt>
                <c:pt idx="523">
                  <c:v>118.3</c:v>
                </c:pt>
                <c:pt idx="524">
                  <c:v>118.1</c:v>
                </c:pt>
                <c:pt idx="525">
                  <c:v>116.2</c:v>
                </c:pt>
                <c:pt idx="526">
                  <c:v>113.4</c:v>
                </c:pt>
                <c:pt idx="527">
                  <c:v>110.7</c:v>
                </c:pt>
                <c:pt idx="528">
                  <c:v>108.2</c:v>
                </c:pt>
                <c:pt idx="529">
                  <c:v>105.5</c:v>
                </c:pt>
                <c:pt idx="530">
                  <c:v>101.4</c:v>
                </c:pt>
                <c:pt idx="531">
                  <c:v>95.49</c:v>
                </c:pt>
                <c:pt idx="532">
                  <c:v>88.32</c:v>
                </c:pt>
                <c:pt idx="533">
                  <c:v>80.66</c:v>
                </c:pt>
                <c:pt idx="534">
                  <c:v>73.790000000000006</c:v>
                </c:pt>
                <c:pt idx="535">
                  <c:v>63.65</c:v>
                </c:pt>
                <c:pt idx="536">
                  <c:v>63.11</c:v>
                </c:pt>
                <c:pt idx="537">
                  <c:v>63.57</c:v>
                </c:pt>
                <c:pt idx="538">
                  <c:v>64.97</c:v>
                </c:pt>
                <c:pt idx="539">
                  <c:v>67.09</c:v>
                </c:pt>
                <c:pt idx="540">
                  <c:v>69.11</c:v>
                </c:pt>
                <c:pt idx="541">
                  <c:v>70.760000000000005</c:v>
                </c:pt>
                <c:pt idx="542">
                  <c:v>71.760000000000005</c:v>
                </c:pt>
                <c:pt idx="543">
                  <c:v>71.819999999999993</c:v>
                </c:pt>
                <c:pt idx="544">
                  <c:v>71.3</c:v>
                </c:pt>
                <c:pt idx="545">
                  <c:v>70.489999999999995</c:v>
                </c:pt>
                <c:pt idx="546">
                  <c:v>69.37</c:v>
                </c:pt>
                <c:pt idx="547">
                  <c:v>68.099999999999994</c:v>
                </c:pt>
                <c:pt idx="548">
                  <c:v>67.14</c:v>
                </c:pt>
                <c:pt idx="549">
                  <c:v>66.55</c:v>
                </c:pt>
                <c:pt idx="550">
                  <c:v>66.22</c:v>
                </c:pt>
                <c:pt idx="551">
                  <c:v>66.16</c:v>
                </c:pt>
                <c:pt idx="552">
                  <c:v>66.349999999999994</c:v>
                </c:pt>
                <c:pt idx="553">
                  <c:v>66.67</c:v>
                </c:pt>
                <c:pt idx="554">
                  <c:v>66.900000000000006</c:v>
                </c:pt>
                <c:pt idx="555">
                  <c:v>66.94</c:v>
                </c:pt>
                <c:pt idx="556">
                  <c:v>66.64</c:v>
                </c:pt>
                <c:pt idx="557">
                  <c:v>66.02</c:v>
                </c:pt>
                <c:pt idx="558">
                  <c:v>65.319999999999993</c:v>
                </c:pt>
                <c:pt idx="559">
                  <c:v>64.59</c:v>
                </c:pt>
                <c:pt idx="560">
                  <c:v>63.82</c:v>
                </c:pt>
                <c:pt idx="561">
                  <c:v>63</c:v>
                </c:pt>
                <c:pt idx="562">
                  <c:v>61.98</c:v>
                </c:pt>
                <c:pt idx="563">
                  <c:v>60.8</c:v>
                </c:pt>
                <c:pt idx="564">
                  <c:v>59.83</c:v>
                </c:pt>
                <c:pt idx="565">
                  <c:v>59.15</c:v>
                </c:pt>
                <c:pt idx="566">
                  <c:v>58.79</c:v>
                </c:pt>
                <c:pt idx="567">
                  <c:v>58.79</c:v>
                </c:pt>
                <c:pt idx="568">
                  <c:v>58.92</c:v>
                </c:pt>
                <c:pt idx="569">
                  <c:v>59.07</c:v>
                </c:pt>
                <c:pt idx="570">
                  <c:v>59.19</c:v>
                </c:pt>
                <c:pt idx="571">
                  <c:v>59.29</c:v>
                </c:pt>
                <c:pt idx="572">
                  <c:v>59.52</c:v>
                </c:pt>
                <c:pt idx="573">
                  <c:v>59.89</c:v>
                </c:pt>
                <c:pt idx="574">
                  <c:v>60.24</c:v>
                </c:pt>
                <c:pt idx="575">
                  <c:v>60.56</c:v>
                </c:pt>
                <c:pt idx="576">
                  <c:v>60.86</c:v>
                </c:pt>
                <c:pt idx="577">
                  <c:v>61.12</c:v>
                </c:pt>
                <c:pt idx="578">
                  <c:v>61.41</c:v>
                </c:pt>
                <c:pt idx="579">
                  <c:v>61.76</c:v>
                </c:pt>
                <c:pt idx="580">
                  <c:v>62.11</c:v>
                </c:pt>
                <c:pt idx="581">
                  <c:v>62.45</c:v>
                </c:pt>
                <c:pt idx="582">
                  <c:v>62.85</c:v>
                </c:pt>
                <c:pt idx="583">
                  <c:v>63.38</c:v>
                </c:pt>
                <c:pt idx="584">
                  <c:v>64.16</c:v>
                </c:pt>
                <c:pt idx="585">
                  <c:v>65.17</c:v>
                </c:pt>
                <c:pt idx="586">
                  <c:v>66.09</c:v>
                </c:pt>
                <c:pt idx="587">
                  <c:v>66.819999999999993</c:v>
                </c:pt>
                <c:pt idx="588">
                  <c:v>67.19</c:v>
                </c:pt>
                <c:pt idx="589">
                  <c:v>67.11</c:v>
                </c:pt>
                <c:pt idx="590">
                  <c:v>66.88</c:v>
                </c:pt>
                <c:pt idx="591">
                  <c:v>66.75</c:v>
                </c:pt>
                <c:pt idx="592">
                  <c:v>66.87</c:v>
                </c:pt>
                <c:pt idx="593">
                  <c:v>67.31</c:v>
                </c:pt>
                <c:pt idx="594">
                  <c:v>67.87</c:v>
                </c:pt>
                <c:pt idx="595">
                  <c:v>68.45</c:v>
                </c:pt>
                <c:pt idx="596">
                  <c:v>69.05</c:v>
                </c:pt>
                <c:pt idx="597">
                  <c:v>69.709999999999994</c:v>
                </c:pt>
                <c:pt idx="598">
                  <c:v>70.45</c:v>
                </c:pt>
                <c:pt idx="599">
                  <c:v>71.209999999999994</c:v>
                </c:pt>
                <c:pt idx="600">
                  <c:v>72.099999999999994</c:v>
                </c:pt>
                <c:pt idx="601">
                  <c:v>73.099999999999994</c:v>
                </c:pt>
                <c:pt idx="602">
                  <c:v>73.83</c:v>
                </c:pt>
                <c:pt idx="603">
                  <c:v>74.16</c:v>
                </c:pt>
                <c:pt idx="604">
                  <c:v>74.040000000000006</c:v>
                </c:pt>
                <c:pt idx="605">
                  <c:v>73.42</c:v>
                </c:pt>
                <c:pt idx="606">
                  <c:v>72.099999999999994</c:v>
                </c:pt>
                <c:pt idx="607">
                  <c:v>70.31</c:v>
                </c:pt>
                <c:pt idx="608">
                  <c:v>69.010000000000005</c:v>
                </c:pt>
                <c:pt idx="609">
                  <c:v>68.39</c:v>
                </c:pt>
                <c:pt idx="610">
                  <c:v>68.150000000000006</c:v>
                </c:pt>
                <c:pt idx="611">
                  <c:v>68.17</c:v>
                </c:pt>
                <c:pt idx="612">
                  <c:v>68.239999999999995</c:v>
                </c:pt>
                <c:pt idx="613">
                  <c:v>68.209999999999994</c:v>
                </c:pt>
                <c:pt idx="614">
                  <c:v>67.95</c:v>
                </c:pt>
                <c:pt idx="615">
                  <c:v>67.45</c:v>
                </c:pt>
                <c:pt idx="616">
                  <c:v>66.709999999999994</c:v>
                </c:pt>
                <c:pt idx="617">
                  <c:v>65.84</c:v>
                </c:pt>
                <c:pt idx="618">
                  <c:v>65.17</c:v>
                </c:pt>
                <c:pt idx="619">
                  <c:v>64.959999999999994</c:v>
                </c:pt>
                <c:pt idx="620">
                  <c:v>65.66</c:v>
                </c:pt>
                <c:pt idx="621">
                  <c:v>73.87</c:v>
                </c:pt>
                <c:pt idx="622">
                  <c:v>77.34</c:v>
                </c:pt>
                <c:pt idx="623">
                  <c:v>80.14</c:v>
                </c:pt>
                <c:pt idx="624">
                  <c:v>82.21</c:v>
                </c:pt>
                <c:pt idx="625">
                  <c:v>83.83</c:v>
                </c:pt>
                <c:pt idx="626">
                  <c:v>85.28</c:v>
                </c:pt>
                <c:pt idx="627">
                  <c:v>86.65</c:v>
                </c:pt>
                <c:pt idx="628">
                  <c:v>88.32</c:v>
                </c:pt>
                <c:pt idx="629">
                  <c:v>90.28</c:v>
                </c:pt>
                <c:pt idx="630">
                  <c:v>92.08</c:v>
                </c:pt>
                <c:pt idx="631">
                  <c:v>93.49</c:v>
                </c:pt>
                <c:pt idx="632">
                  <c:v>94.18</c:v>
                </c:pt>
                <c:pt idx="633">
                  <c:v>94.07</c:v>
                </c:pt>
                <c:pt idx="634">
                  <c:v>93.19</c:v>
                </c:pt>
                <c:pt idx="635">
                  <c:v>91.94</c:v>
                </c:pt>
                <c:pt idx="636">
                  <c:v>91.59</c:v>
                </c:pt>
                <c:pt idx="637">
                  <c:v>92.62</c:v>
                </c:pt>
                <c:pt idx="638">
                  <c:v>95.25</c:v>
                </c:pt>
                <c:pt idx="639">
                  <c:v>99.51</c:v>
                </c:pt>
                <c:pt idx="640">
                  <c:v>104.2</c:v>
                </c:pt>
                <c:pt idx="641">
                  <c:v>108.3</c:v>
                </c:pt>
                <c:pt idx="642">
                  <c:v>110.9</c:v>
                </c:pt>
                <c:pt idx="643">
                  <c:v>110.6</c:v>
                </c:pt>
                <c:pt idx="644">
                  <c:v>107</c:v>
                </c:pt>
                <c:pt idx="645">
                  <c:v>100.5</c:v>
                </c:pt>
                <c:pt idx="646">
                  <c:v>93.3</c:v>
                </c:pt>
                <c:pt idx="647">
                  <c:v>87.17</c:v>
                </c:pt>
                <c:pt idx="648">
                  <c:v>84.42</c:v>
                </c:pt>
                <c:pt idx="649">
                  <c:v>85.88</c:v>
                </c:pt>
                <c:pt idx="650">
                  <c:v>90.03</c:v>
                </c:pt>
                <c:pt idx="651">
                  <c:v>94.92</c:v>
                </c:pt>
                <c:pt idx="652">
                  <c:v>97.01</c:v>
                </c:pt>
                <c:pt idx="653">
                  <c:v>94.45</c:v>
                </c:pt>
                <c:pt idx="654">
                  <c:v>88.74</c:v>
                </c:pt>
                <c:pt idx="655">
                  <c:v>81.650000000000006</c:v>
                </c:pt>
                <c:pt idx="656">
                  <c:v>75.5</c:v>
                </c:pt>
                <c:pt idx="657">
                  <c:v>71.739999999999995</c:v>
                </c:pt>
                <c:pt idx="658">
                  <c:v>70.2</c:v>
                </c:pt>
                <c:pt idx="659">
                  <c:v>70.319999999999993</c:v>
                </c:pt>
                <c:pt idx="660">
                  <c:v>71.22</c:v>
                </c:pt>
                <c:pt idx="661">
                  <c:v>72.17</c:v>
                </c:pt>
                <c:pt idx="662">
                  <c:v>72.87</c:v>
                </c:pt>
                <c:pt idx="663">
                  <c:v>73.23</c:v>
                </c:pt>
                <c:pt idx="664">
                  <c:v>73.03</c:v>
                </c:pt>
                <c:pt idx="665">
                  <c:v>72.239999999999995</c:v>
                </c:pt>
                <c:pt idx="666">
                  <c:v>71.290000000000006</c:v>
                </c:pt>
                <c:pt idx="667">
                  <c:v>70.52</c:v>
                </c:pt>
                <c:pt idx="668">
                  <c:v>70.150000000000006</c:v>
                </c:pt>
                <c:pt idx="669">
                  <c:v>70.17</c:v>
                </c:pt>
                <c:pt idx="670">
                  <c:v>70.47</c:v>
                </c:pt>
                <c:pt idx="671">
                  <c:v>70.95</c:v>
                </c:pt>
                <c:pt idx="672">
                  <c:v>71.37</c:v>
                </c:pt>
                <c:pt idx="673">
                  <c:v>71.62</c:v>
                </c:pt>
                <c:pt idx="674">
                  <c:v>71.790000000000006</c:v>
                </c:pt>
                <c:pt idx="675">
                  <c:v>72.010000000000005</c:v>
                </c:pt>
                <c:pt idx="676">
                  <c:v>72.56</c:v>
                </c:pt>
                <c:pt idx="677">
                  <c:v>73.52</c:v>
                </c:pt>
                <c:pt idx="678">
                  <c:v>75.06</c:v>
                </c:pt>
                <c:pt idx="679">
                  <c:v>83.12</c:v>
                </c:pt>
                <c:pt idx="680">
                  <c:v>85.93</c:v>
                </c:pt>
                <c:pt idx="681">
                  <c:v>89.9</c:v>
                </c:pt>
                <c:pt idx="682">
                  <c:v>93.86</c:v>
                </c:pt>
                <c:pt idx="683">
                  <c:v>96.83</c:v>
                </c:pt>
                <c:pt idx="684">
                  <c:v>98.4</c:v>
                </c:pt>
                <c:pt idx="685">
                  <c:v>98.81</c:v>
                </c:pt>
                <c:pt idx="686">
                  <c:v>98.87</c:v>
                </c:pt>
                <c:pt idx="687">
                  <c:v>99.1</c:v>
                </c:pt>
                <c:pt idx="688">
                  <c:v>99.88</c:v>
                </c:pt>
                <c:pt idx="689">
                  <c:v>101</c:v>
                </c:pt>
                <c:pt idx="690">
                  <c:v>101.2</c:v>
                </c:pt>
                <c:pt idx="691">
                  <c:v>99.65</c:v>
                </c:pt>
                <c:pt idx="692">
                  <c:v>95.89</c:v>
                </c:pt>
                <c:pt idx="693">
                  <c:v>90.07</c:v>
                </c:pt>
                <c:pt idx="694">
                  <c:v>83.78</c:v>
                </c:pt>
                <c:pt idx="695">
                  <c:v>78.010000000000005</c:v>
                </c:pt>
                <c:pt idx="696">
                  <c:v>73.260000000000005</c:v>
                </c:pt>
                <c:pt idx="697">
                  <c:v>69.72</c:v>
                </c:pt>
                <c:pt idx="698">
                  <c:v>66.92</c:v>
                </c:pt>
                <c:pt idx="699">
                  <c:v>65.06</c:v>
                </c:pt>
                <c:pt idx="700">
                  <c:v>64.349999999999994</c:v>
                </c:pt>
                <c:pt idx="701">
                  <c:v>64.489999999999995</c:v>
                </c:pt>
                <c:pt idx="702">
                  <c:v>65.63</c:v>
                </c:pt>
                <c:pt idx="703">
                  <c:v>67.78</c:v>
                </c:pt>
                <c:pt idx="704">
                  <c:v>70.709999999999994</c:v>
                </c:pt>
                <c:pt idx="705">
                  <c:v>74.489999999999995</c:v>
                </c:pt>
                <c:pt idx="706">
                  <c:v>78.63</c:v>
                </c:pt>
                <c:pt idx="707">
                  <c:v>82.28</c:v>
                </c:pt>
                <c:pt idx="708">
                  <c:v>84.79</c:v>
                </c:pt>
                <c:pt idx="709">
                  <c:v>85.94</c:v>
                </c:pt>
                <c:pt idx="710">
                  <c:v>86.23</c:v>
                </c:pt>
                <c:pt idx="711">
                  <c:v>86.15</c:v>
                </c:pt>
                <c:pt idx="712">
                  <c:v>85.99</c:v>
                </c:pt>
                <c:pt idx="713">
                  <c:v>85.88</c:v>
                </c:pt>
                <c:pt idx="714">
                  <c:v>85.83</c:v>
                </c:pt>
                <c:pt idx="715">
                  <c:v>85.82</c:v>
                </c:pt>
                <c:pt idx="716">
                  <c:v>85.82</c:v>
                </c:pt>
                <c:pt idx="717">
                  <c:v>85.9</c:v>
                </c:pt>
                <c:pt idx="718">
                  <c:v>86.22</c:v>
                </c:pt>
                <c:pt idx="719">
                  <c:v>86.85</c:v>
                </c:pt>
                <c:pt idx="720">
                  <c:v>87.89</c:v>
                </c:pt>
                <c:pt idx="721">
                  <c:v>89.22</c:v>
                </c:pt>
                <c:pt idx="722">
                  <c:v>90.4</c:v>
                </c:pt>
                <c:pt idx="723">
                  <c:v>91.3</c:v>
                </c:pt>
                <c:pt idx="724">
                  <c:v>91.81</c:v>
                </c:pt>
                <c:pt idx="725">
                  <c:v>91.85</c:v>
                </c:pt>
                <c:pt idx="726">
                  <c:v>91.39</c:v>
                </c:pt>
                <c:pt idx="727">
                  <c:v>90.38</c:v>
                </c:pt>
                <c:pt idx="728">
                  <c:v>88.46</c:v>
                </c:pt>
                <c:pt idx="729">
                  <c:v>85.82</c:v>
                </c:pt>
                <c:pt idx="730">
                  <c:v>83.52</c:v>
                </c:pt>
                <c:pt idx="731">
                  <c:v>81.91</c:v>
                </c:pt>
                <c:pt idx="732">
                  <c:v>81.150000000000006</c:v>
                </c:pt>
                <c:pt idx="733">
                  <c:v>81.430000000000007</c:v>
                </c:pt>
                <c:pt idx="734">
                  <c:v>82.94</c:v>
                </c:pt>
                <c:pt idx="735">
                  <c:v>85.49</c:v>
                </c:pt>
                <c:pt idx="736">
                  <c:v>87.94</c:v>
                </c:pt>
                <c:pt idx="737">
                  <c:v>89.22</c:v>
                </c:pt>
                <c:pt idx="738">
                  <c:v>88.32</c:v>
                </c:pt>
                <c:pt idx="739">
                  <c:v>84.94</c:v>
                </c:pt>
                <c:pt idx="740">
                  <c:v>79.48</c:v>
                </c:pt>
                <c:pt idx="741">
                  <c:v>56.57</c:v>
                </c:pt>
                <c:pt idx="742">
                  <c:v>56.65</c:v>
                </c:pt>
                <c:pt idx="743">
                  <c:v>57.16</c:v>
                </c:pt>
                <c:pt idx="744">
                  <c:v>57.98</c:v>
                </c:pt>
                <c:pt idx="745">
                  <c:v>58.88</c:v>
                </c:pt>
                <c:pt idx="746">
                  <c:v>59.78</c:v>
                </c:pt>
                <c:pt idx="747">
                  <c:v>60.62</c:v>
                </c:pt>
                <c:pt idx="748">
                  <c:v>61.42</c:v>
                </c:pt>
                <c:pt idx="749">
                  <c:v>62.38</c:v>
                </c:pt>
                <c:pt idx="750">
                  <c:v>63.51</c:v>
                </c:pt>
                <c:pt idx="751">
                  <c:v>64.59</c:v>
                </c:pt>
                <c:pt idx="752">
                  <c:v>65.540000000000006</c:v>
                </c:pt>
                <c:pt idx="753">
                  <c:v>66.260000000000005</c:v>
                </c:pt>
                <c:pt idx="754">
                  <c:v>66.72</c:v>
                </c:pt>
                <c:pt idx="755">
                  <c:v>67.06</c:v>
                </c:pt>
                <c:pt idx="756">
                  <c:v>67.27</c:v>
                </c:pt>
                <c:pt idx="757">
                  <c:v>67.23</c:v>
                </c:pt>
                <c:pt idx="758">
                  <c:v>66.89</c:v>
                </c:pt>
                <c:pt idx="759">
                  <c:v>66.11</c:v>
                </c:pt>
                <c:pt idx="760">
                  <c:v>64.959999999999994</c:v>
                </c:pt>
                <c:pt idx="761">
                  <c:v>63.79</c:v>
                </c:pt>
                <c:pt idx="762">
                  <c:v>62.75</c:v>
                </c:pt>
                <c:pt idx="763">
                  <c:v>62.06</c:v>
                </c:pt>
                <c:pt idx="764">
                  <c:v>61.78</c:v>
                </c:pt>
                <c:pt idx="765">
                  <c:v>61.76</c:v>
                </c:pt>
                <c:pt idx="766">
                  <c:v>61.94</c:v>
                </c:pt>
                <c:pt idx="767">
                  <c:v>62.34</c:v>
                </c:pt>
                <c:pt idx="768">
                  <c:v>62.88</c:v>
                </c:pt>
                <c:pt idx="769">
                  <c:v>63.31</c:v>
                </c:pt>
                <c:pt idx="770">
                  <c:v>63.7</c:v>
                </c:pt>
                <c:pt idx="771">
                  <c:v>64.459999999999994</c:v>
                </c:pt>
                <c:pt idx="772">
                  <c:v>65.7</c:v>
                </c:pt>
                <c:pt idx="773">
                  <c:v>67.7</c:v>
                </c:pt>
                <c:pt idx="774">
                  <c:v>70.31</c:v>
                </c:pt>
                <c:pt idx="775">
                  <c:v>72.569999999999993</c:v>
                </c:pt>
                <c:pt idx="776">
                  <c:v>74.3</c:v>
                </c:pt>
                <c:pt idx="777">
                  <c:v>75.59</c:v>
                </c:pt>
                <c:pt idx="778">
                  <c:v>76.38</c:v>
                </c:pt>
                <c:pt idx="779">
                  <c:v>76.88</c:v>
                </c:pt>
                <c:pt idx="780">
                  <c:v>77.3</c:v>
                </c:pt>
                <c:pt idx="781">
                  <c:v>78</c:v>
                </c:pt>
                <c:pt idx="782">
                  <c:v>79.05</c:v>
                </c:pt>
                <c:pt idx="783">
                  <c:v>80.36</c:v>
                </c:pt>
                <c:pt idx="784">
                  <c:v>81.84</c:v>
                </c:pt>
                <c:pt idx="785">
                  <c:v>83.29</c:v>
                </c:pt>
                <c:pt idx="786">
                  <c:v>84.7</c:v>
                </c:pt>
                <c:pt idx="787">
                  <c:v>86.28</c:v>
                </c:pt>
                <c:pt idx="788">
                  <c:v>88.07</c:v>
                </c:pt>
                <c:pt idx="789">
                  <c:v>90.17</c:v>
                </c:pt>
                <c:pt idx="790">
                  <c:v>92.42</c:v>
                </c:pt>
                <c:pt idx="791">
                  <c:v>94.13</c:v>
                </c:pt>
                <c:pt idx="792">
                  <c:v>95.17</c:v>
                </c:pt>
                <c:pt idx="793">
                  <c:v>95.84</c:v>
                </c:pt>
                <c:pt idx="794">
                  <c:v>96.27</c:v>
                </c:pt>
                <c:pt idx="795">
                  <c:v>96.83</c:v>
                </c:pt>
                <c:pt idx="796">
                  <c:v>97.82</c:v>
                </c:pt>
                <c:pt idx="797">
                  <c:v>99.63</c:v>
                </c:pt>
                <c:pt idx="798">
                  <c:v>102.1</c:v>
                </c:pt>
                <c:pt idx="799">
                  <c:v>104.4</c:v>
                </c:pt>
                <c:pt idx="800">
                  <c:v>105.4</c:v>
                </c:pt>
                <c:pt idx="801">
                  <c:v>104.6</c:v>
                </c:pt>
                <c:pt idx="802">
                  <c:v>102</c:v>
                </c:pt>
                <c:pt idx="803">
                  <c:v>98.55</c:v>
                </c:pt>
                <c:pt idx="804">
                  <c:v>94.99</c:v>
                </c:pt>
                <c:pt idx="805">
                  <c:v>91.14</c:v>
                </c:pt>
                <c:pt idx="806">
                  <c:v>86.95</c:v>
                </c:pt>
                <c:pt idx="807">
                  <c:v>82.8</c:v>
                </c:pt>
                <c:pt idx="808">
                  <c:v>78.739999999999995</c:v>
                </c:pt>
                <c:pt idx="809">
                  <c:v>74.930000000000007</c:v>
                </c:pt>
                <c:pt idx="810">
                  <c:v>71.53</c:v>
                </c:pt>
                <c:pt idx="811">
                  <c:v>68.66</c:v>
                </c:pt>
                <c:pt idx="812">
                  <c:v>66.400000000000006</c:v>
                </c:pt>
                <c:pt idx="813">
                  <c:v>64.89</c:v>
                </c:pt>
                <c:pt idx="814">
                  <c:v>64.06</c:v>
                </c:pt>
                <c:pt idx="815">
                  <c:v>63.6</c:v>
                </c:pt>
                <c:pt idx="816">
                  <c:v>63.43</c:v>
                </c:pt>
                <c:pt idx="817">
                  <c:v>63.5</c:v>
                </c:pt>
                <c:pt idx="818">
                  <c:v>63.82</c:v>
                </c:pt>
                <c:pt idx="819">
                  <c:v>64.47</c:v>
                </c:pt>
                <c:pt idx="820">
                  <c:v>65.430000000000007</c:v>
                </c:pt>
                <c:pt idx="821">
                  <c:v>66.52</c:v>
                </c:pt>
                <c:pt idx="822">
                  <c:v>67.599999999999994</c:v>
                </c:pt>
                <c:pt idx="823">
                  <c:v>68.38</c:v>
                </c:pt>
                <c:pt idx="824">
                  <c:v>68.819999999999993</c:v>
                </c:pt>
                <c:pt idx="825">
                  <c:v>69.03</c:v>
                </c:pt>
                <c:pt idx="826">
                  <c:v>69.099999999999994</c:v>
                </c:pt>
                <c:pt idx="827">
                  <c:v>69.209999999999994</c:v>
                </c:pt>
                <c:pt idx="828">
                  <c:v>69.459999999999994</c:v>
                </c:pt>
                <c:pt idx="829">
                  <c:v>69.95</c:v>
                </c:pt>
                <c:pt idx="830">
                  <c:v>70.61</c:v>
                </c:pt>
                <c:pt idx="831">
                  <c:v>71.040000000000006</c:v>
                </c:pt>
                <c:pt idx="832">
                  <c:v>71.209999999999994</c:v>
                </c:pt>
                <c:pt idx="833">
                  <c:v>71.38</c:v>
                </c:pt>
                <c:pt idx="834">
                  <c:v>71.73</c:v>
                </c:pt>
                <c:pt idx="835">
                  <c:v>72.540000000000006</c:v>
                </c:pt>
                <c:pt idx="836">
                  <c:v>73.89</c:v>
                </c:pt>
                <c:pt idx="837">
                  <c:v>75.45</c:v>
                </c:pt>
                <c:pt idx="838">
                  <c:v>76.97</c:v>
                </c:pt>
                <c:pt idx="839">
                  <c:v>78.53</c:v>
                </c:pt>
                <c:pt idx="840">
                  <c:v>80.16</c:v>
                </c:pt>
                <c:pt idx="841">
                  <c:v>81.63</c:v>
                </c:pt>
                <c:pt idx="842">
                  <c:v>82.72</c:v>
                </c:pt>
                <c:pt idx="843">
                  <c:v>83.42</c:v>
                </c:pt>
                <c:pt idx="844">
                  <c:v>83.85</c:v>
                </c:pt>
                <c:pt idx="845">
                  <c:v>84.36</c:v>
                </c:pt>
                <c:pt idx="846">
                  <c:v>85</c:v>
                </c:pt>
                <c:pt idx="847">
                  <c:v>85.53</c:v>
                </c:pt>
                <c:pt idx="848">
                  <c:v>85.89</c:v>
                </c:pt>
                <c:pt idx="849">
                  <c:v>86.15</c:v>
                </c:pt>
                <c:pt idx="850">
                  <c:v>86.39</c:v>
                </c:pt>
                <c:pt idx="851">
                  <c:v>86.83</c:v>
                </c:pt>
                <c:pt idx="852">
                  <c:v>87.65</c:v>
                </c:pt>
                <c:pt idx="853">
                  <c:v>89.08</c:v>
                </c:pt>
                <c:pt idx="854">
                  <c:v>91.22</c:v>
                </c:pt>
                <c:pt idx="855">
                  <c:v>94.15</c:v>
                </c:pt>
                <c:pt idx="856">
                  <c:v>97.73</c:v>
                </c:pt>
                <c:pt idx="857">
                  <c:v>101.4</c:v>
                </c:pt>
                <c:pt idx="858">
                  <c:v>104.9</c:v>
                </c:pt>
                <c:pt idx="859">
                  <c:v>108</c:v>
                </c:pt>
                <c:pt idx="860">
                  <c:v>110.4</c:v>
                </c:pt>
                <c:pt idx="861">
                  <c:v>112.3</c:v>
                </c:pt>
                <c:pt idx="862">
                  <c:v>113.8</c:v>
                </c:pt>
                <c:pt idx="863">
                  <c:v>114.6</c:v>
                </c:pt>
                <c:pt idx="864">
                  <c:v>114.8</c:v>
                </c:pt>
                <c:pt idx="865">
                  <c:v>114.8</c:v>
                </c:pt>
                <c:pt idx="866">
                  <c:v>114.6</c:v>
                </c:pt>
                <c:pt idx="867">
                  <c:v>114.4</c:v>
                </c:pt>
                <c:pt idx="868">
                  <c:v>114.1</c:v>
                </c:pt>
                <c:pt idx="869">
                  <c:v>113.9</c:v>
                </c:pt>
                <c:pt idx="870">
                  <c:v>113.9</c:v>
                </c:pt>
                <c:pt idx="871">
                  <c:v>113.9</c:v>
                </c:pt>
                <c:pt idx="872">
                  <c:v>113.8</c:v>
                </c:pt>
                <c:pt idx="873">
                  <c:v>113.6</c:v>
                </c:pt>
                <c:pt idx="874">
                  <c:v>113.2</c:v>
                </c:pt>
                <c:pt idx="875">
                  <c:v>112.7</c:v>
                </c:pt>
                <c:pt idx="876">
                  <c:v>112</c:v>
                </c:pt>
                <c:pt idx="877">
                  <c:v>111.5</c:v>
                </c:pt>
                <c:pt idx="878">
                  <c:v>111</c:v>
                </c:pt>
                <c:pt idx="879">
                  <c:v>110.5</c:v>
                </c:pt>
                <c:pt idx="880">
                  <c:v>110.2</c:v>
                </c:pt>
                <c:pt idx="881">
                  <c:v>109.9</c:v>
                </c:pt>
                <c:pt idx="882">
                  <c:v>109.7</c:v>
                </c:pt>
                <c:pt idx="883">
                  <c:v>109.4</c:v>
                </c:pt>
                <c:pt idx="884">
                  <c:v>109.2</c:v>
                </c:pt>
                <c:pt idx="885">
                  <c:v>109</c:v>
                </c:pt>
                <c:pt idx="886">
                  <c:v>108.9</c:v>
                </c:pt>
                <c:pt idx="887">
                  <c:v>108.8</c:v>
                </c:pt>
                <c:pt idx="888">
                  <c:v>108.8</c:v>
                </c:pt>
                <c:pt idx="889">
                  <c:v>108.8</c:v>
                </c:pt>
                <c:pt idx="890">
                  <c:v>108.9</c:v>
                </c:pt>
                <c:pt idx="891">
                  <c:v>108.9</c:v>
                </c:pt>
                <c:pt idx="892">
                  <c:v>109</c:v>
                </c:pt>
                <c:pt idx="893">
                  <c:v>109</c:v>
                </c:pt>
                <c:pt idx="894">
                  <c:v>109.1</c:v>
                </c:pt>
                <c:pt idx="895">
                  <c:v>109.1</c:v>
                </c:pt>
                <c:pt idx="896">
                  <c:v>109.3</c:v>
                </c:pt>
                <c:pt idx="897">
                  <c:v>109.5</c:v>
                </c:pt>
                <c:pt idx="898">
                  <c:v>109.7</c:v>
                </c:pt>
                <c:pt idx="899">
                  <c:v>109.9</c:v>
                </c:pt>
                <c:pt idx="900">
                  <c:v>110</c:v>
                </c:pt>
                <c:pt idx="901">
                  <c:v>109.9</c:v>
                </c:pt>
                <c:pt idx="902">
                  <c:v>109.7</c:v>
                </c:pt>
                <c:pt idx="903">
                  <c:v>109.5</c:v>
                </c:pt>
                <c:pt idx="904">
                  <c:v>109.2</c:v>
                </c:pt>
                <c:pt idx="905">
                  <c:v>109.1</c:v>
                </c:pt>
                <c:pt idx="906">
                  <c:v>109.3</c:v>
                </c:pt>
                <c:pt idx="907">
                  <c:v>110</c:v>
                </c:pt>
                <c:pt idx="908">
                  <c:v>111</c:v>
                </c:pt>
                <c:pt idx="909">
                  <c:v>112</c:v>
                </c:pt>
                <c:pt idx="910">
                  <c:v>112.7</c:v>
                </c:pt>
                <c:pt idx="911">
                  <c:v>113.3</c:v>
                </c:pt>
                <c:pt idx="912">
                  <c:v>113.9</c:v>
                </c:pt>
                <c:pt idx="913">
                  <c:v>114.2</c:v>
                </c:pt>
                <c:pt idx="914">
                  <c:v>114.3</c:v>
                </c:pt>
                <c:pt idx="915">
                  <c:v>114.3</c:v>
                </c:pt>
                <c:pt idx="916">
                  <c:v>114</c:v>
                </c:pt>
                <c:pt idx="917">
                  <c:v>113.3</c:v>
                </c:pt>
                <c:pt idx="918">
                  <c:v>111.6</c:v>
                </c:pt>
                <c:pt idx="919">
                  <c:v>108.7</c:v>
                </c:pt>
                <c:pt idx="920">
                  <c:v>104.6</c:v>
                </c:pt>
                <c:pt idx="921">
                  <c:v>100.7</c:v>
                </c:pt>
                <c:pt idx="922">
                  <c:v>98.4</c:v>
                </c:pt>
                <c:pt idx="923">
                  <c:v>98.42</c:v>
                </c:pt>
                <c:pt idx="924">
                  <c:v>100.6</c:v>
                </c:pt>
                <c:pt idx="925">
                  <c:v>103.5</c:v>
                </c:pt>
                <c:pt idx="926">
                  <c:v>106</c:v>
                </c:pt>
                <c:pt idx="927">
                  <c:v>107.6</c:v>
                </c:pt>
                <c:pt idx="928">
                  <c:v>108.4</c:v>
                </c:pt>
                <c:pt idx="929">
                  <c:v>108.9</c:v>
                </c:pt>
                <c:pt idx="930">
                  <c:v>109.2</c:v>
                </c:pt>
                <c:pt idx="931">
                  <c:v>109.5</c:v>
                </c:pt>
                <c:pt idx="932">
                  <c:v>109.8</c:v>
                </c:pt>
                <c:pt idx="933">
                  <c:v>110.3</c:v>
                </c:pt>
                <c:pt idx="934">
                  <c:v>110.9</c:v>
                </c:pt>
                <c:pt idx="935">
                  <c:v>111.5</c:v>
                </c:pt>
                <c:pt idx="936">
                  <c:v>111.9</c:v>
                </c:pt>
                <c:pt idx="937">
                  <c:v>112.3</c:v>
                </c:pt>
                <c:pt idx="938">
                  <c:v>112.5</c:v>
                </c:pt>
                <c:pt idx="939">
                  <c:v>112.5</c:v>
                </c:pt>
                <c:pt idx="940">
                  <c:v>112.2</c:v>
                </c:pt>
                <c:pt idx="941">
                  <c:v>111.4</c:v>
                </c:pt>
                <c:pt idx="942">
                  <c:v>109.8</c:v>
                </c:pt>
                <c:pt idx="943">
                  <c:v>107</c:v>
                </c:pt>
                <c:pt idx="944">
                  <c:v>102.8</c:v>
                </c:pt>
                <c:pt idx="945">
                  <c:v>97.6</c:v>
                </c:pt>
                <c:pt idx="946">
                  <c:v>92.1</c:v>
                </c:pt>
                <c:pt idx="947">
                  <c:v>87.25</c:v>
                </c:pt>
                <c:pt idx="948">
                  <c:v>83.79</c:v>
                </c:pt>
                <c:pt idx="949">
                  <c:v>81.91</c:v>
                </c:pt>
                <c:pt idx="950">
                  <c:v>81.22</c:v>
                </c:pt>
                <c:pt idx="951">
                  <c:v>81.16</c:v>
                </c:pt>
                <c:pt idx="952">
                  <c:v>81.319999999999993</c:v>
                </c:pt>
                <c:pt idx="953">
                  <c:v>81.16</c:v>
                </c:pt>
                <c:pt idx="954">
                  <c:v>80.459999999999994</c:v>
                </c:pt>
                <c:pt idx="955">
                  <c:v>79.709999999999994</c:v>
                </c:pt>
                <c:pt idx="956">
                  <c:v>79.23</c:v>
                </c:pt>
                <c:pt idx="957">
                  <c:v>78.97</c:v>
                </c:pt>
                <c:pt idx="958">
                  <c:v>78.849999999999994</c:v>
                </c:pt>
                <c:pt idx="959">
                  <c:v>78.77</c:v>
                </c:pt>
                <c:pt idx="960">
                  <c:v>78.66</c:v>
                </c:pt>
                <c:pt idx="961">
                  <c:v>78.52</c:v>
                </c:pt>
                <c:pt idx="962">
                  <c:v>78.39</c:v>
                </c:pt>
                <c:pt idx="963">
                  <c:v>78.28</c:v>
                </c:pt>
                <c:pt idx="964">
                  <c:v>78.209999999999994</c:v>
                </c:pt>
                <c:pt idx="965">
                  <c:v>78.290000000000006</c:v>
                </c:pt>
                <c:pt idx="966">
                  <c:v>78.63</c:v>
                </c:pt>
                <c:pt idx="967">
                  <c:v>79.430000000000007</c:v>
                </c:pt>
                <c:pt idx="968">
                  <c:v>80.72</c:v>
                </c:pt>
                <c:pt idx="969">
                  <c:v>82.31</c:v>
                </c:pt>
                <c:pt idx="970">
                  <c:v>84.09</c:v>
                </c:pt>
                <c:pt idx="971">
                  <c:v>86.07</c:v>
                </c:pt>
                <c:pt idx="972">
                  <c:v>88.05</c:v>
                </c:pt>
                <c:pt idx="973">
                  <c:v>89.33</c:v>
                </c:pt>
                <c:pt idx="974">
                  <c:v>89.8</c:v>
                </c:pt>
                <c:pt idx="975">
                  <c:v>89.81</c:v>
                </c:pt>
                <c:pt idx="976">
                  <c:v>89.48</c:v>
                </c:pt>
                <c:pt idx="977">
                  <c:v>89.11</c:v>
                </c:pt>
                <c:pt idx="978">
                  <c:v>88.9</c:v>
                </c:pt>
                <c:pt idx="979">
                  <c:v>88.93</c:v>
                </c:pt>
                <c:pt idx="980">
                  <c:v>89.14</c:v>
                </c:pt>
                <c:pt idx="981">
                  <c:v>89.32</c:v>
                </c:pt>
                <c:pt idx="982">
                  <c:v>89.33</c:v>
                </c:pt>
                <c:pt idx="983">
                  <c:v>89.01</c:v>
                </c:pt>
                <c:pt idx="984">
                  <c:v>88.42</c:v>
                </c:pt>
                <c:pt idx="985">
                  <c:v>87.87</c:v>
                </c:pt>
                <c:pt idx="986">
                  <c:v>87.48</c:v>
                </c:pt>
                <c:pt idx="987">
                  <c:v>87.27</c:v>
                </c:pt>
                <c:pt idx="988">
                  <c:v>87.27</c:v>
                </c:pt>
                <c:pt idx="989">
                  <c:v>87.46</c:v>
                </c:pt>
                <c:pt idx="990">
                  <c:v>87.78</c:v>
                </c:pt>
                <c:pt idx="991">
                  <c:v>88.11</c:v>
                </c:pt>
                <c:pt idx="992">
                  <c:v>88.4</c:v>
                </c:pt>
                <c:pt idx="993">
                  <c:v>88.67</c:v>
                </c:pt>
                <c:pt idx="994">
                  <c:v>88.88</c:v>
                </c:pt>
                <c:pt idx="995">
                  <c:v>88.95</c:v>
                </c:pt>
                <c:pt idx="996">
                  <c:v>88.83</c:v>
                </c:pt>
                <c:pt idx="997">
                  <c:v>88.58</c:v>
                </c:pt>
                <c:pt idx="998">
                  <c:v>88.2</c:v>
                </c:pt>
                <c:pt idx="999">
                  <c:v>87.66</c:v>
                </c:pt>
                <c:pt idx="1000">
                  <c:v>87.07</c:v>
                </c:pt>
                <c:pt idx="1001">
                  <c:v>86.87</c:v>
                </c:pt>
                <c:pt idx="1002">
                  <c:v>87.26</c:v>
                </c:pt>
                <c:pt idx="1003">
                  <c:v>88.53</c:v>
                </c:pt>
                <c:pt idx="1004">
                  <c:v>90.63</c:v>
                </c:pt>
                <c:pt idx="1005">
                  <c:v>93.11</c:v>
                </c:pt>
                <c:pt idx="1006">
                  <c:v>95.65</c:v>
                </c:pt>
                <c:pt idx="1007">
                  <c:v>97.59</c:v>
                </c:pt>
                <c:pt idx="1008">
                  <c:v>98.65</c:v>
                </c:pt>
                <c:pt idx="1009">
                  <c:v>98.66</c:v>
                </c:pt>
                <c:pt idx="1010">
                  <c:v>97.52</c:v>
                </c:pt>
                <c:pt idx="1011">
                  <c:v>95.36</c:v>
                </c:pt>
                <c:pt idx="1012">
                  <c:v>92.32</c:v>
                </c:pt>
                <c:pt idx="1013">
                  <c:v>88.98</c:v>
                </c:pt>
                <c:pt idx="1014">
                  <c:v>85.81</c:v>
                </c:pt>
                <c:pt idx="1015">
                  <c:v>82.54</c:v>
                </c:pt>
                <c:pt idx="1016">
                  <c:v>79.19</c:v>
                </c:pt>
                <c:pt idx="1017">
                  <c:v>76.45</c:v>
                </c:pt>
                <c:pt idx="1018">
                  <c:v>74.42</c:v>
                </c:pt>
                <c:pt idx="1019">
                  <c:v>73.13</c:v>
                </c:pt>
                <c:pt idx="1020">
                  <c:v>72.53</c:v>
                </c:pt>
                <c:pt idx="1021">
                  <c:v>72.17</c:v>
                </c:pt>
                <c:pt idx="1022">
                  <c:v>71.8</c:v>
                </c:pt>
                <c:pt idx="1023">
                  <c:v>71.06</c:v>
                </c:pt>
                <c:pt idx="1024">
                  <c:v>69.88</c:v>
                </c:pt>
                <c:pt idx="1025">
                  <c:v>68.23</c:v>
                </c:pt>
                <c:pt idx="1026">
                  <c:v>66.37</c:v>
                </c:pt>
                <c:pt idx="1027">
                  <c:v>65.2</c:v>
                </c:pt>
                <c:pt idx="1028">
                  <c:v>64.87</c:v>
                </c:pt>
                <c:pt idx="1029">
                  <c:v>64.91</c:v>
                </c:pt>
                <c:pt idx="1030">
                  <c:v>65.09</c:v>
                </c:pt>
                <c:pt idx="1031">
                  <c:v>65.16</c:v>
                </c:pt>
                <c:pt idx="1032">
                  <c:v>65.05</c:v>
                </c:pt>
                <c:pt idx="1033">
                  <c:v>64.89</c:v>
                </c:pt>
                <c:pt idx="1034">
                  <c:v>64.709999999999994</c:v>
                </c:pt>
                <c:pt idx="1035">
                  <c:v>64.47</c:v>
                </c:pt>
                <c:pt idx="1036">
                  <c:v>64.19</c:v>
                </c:pt>
                <c:pt idx="1037">
                  <c:v>63.85</c:v>
                </c:pt>
                <c:pt idx="1038">
                  <c:v>63.71</c:v>
                </c:pt>
                <c:pt idx="1039">
                  <c:v>64.569999999999993</c:v>
                </c:pt>
                <c:pt idx="1040">
                  <c:v>66.63</c:v>
                </c:pt>
                <c:pt idx="1041">
                  <c:v>69.27</c:v>
                </c:pt>
                <c:pt idx="1042">
                  <c:v>72</c:v>
                </c:pt>
                <c:pt idx="1043">
                  <c:v>74.930000000000007</c:v>
                </c:pt>
                <c:pt idx="1044">
                  <c:v>77.98</c:v>
                </c:pt>
                <c:pt idx="1045">
                  <c:v>80.53</c:v>
                </c:pt>
                <c:pt idx="1046">
                  <c:v>82.6</c:v>
                </c:pt>
                <c:pt idx="1047">
                  <c:v>84.5</c:v>
                </c:pt>
                <c:pt idx="1048">
                  <c:v>86.29</c:v>
                </c:pt>
                <c:pt idx="1049">
                  <c:v>88.1</c:v>
                </c:pt>
                <c:pt idx="1050">
                  <c:v>89.8</c:v>
                </c:pt>
                <c:pt idx="1051">
                  <c:v>90.72</c:v>
                </c:pt>
                <c:pt idx="1052">
                  <c:v>90.67</c:v>
                </c:pt>
                <c:pt idx="1053">
                  <c:v>89.97</c:v>
                </c:pt>
                <c:pt idx="1054">
                  <c:v>88.72</c:v>
                </c:pt>
                <c:pt idx="1055">
                  <c:v>86.7</c:v>
                </c:pt>
                <c:pt idx="1056">
                  <c:v>84.05</c:v>
                </c:pt>
                <c:pt idx="1057">
                  <c:v>81.44</c:v>
                </c:pt>
                <c:pt idx="1058">
                  <c:v>79.209999999999994</c:v>
                </c:pt>
                <c:pt idx="1059">
                  <c:v>77.98</c:v>
                </c:pt>
                <c:pt idx="1060">
                  <c:v>77.88</c:v>
                </c:pt>
                <c:pt idx="1061">
                  <c:v>78.760000000000005</c:v>
                </c:pt>
                <c:pt idx="1062">
                  <c:v>80.349999999999994</c:v>
                </c:pt>
                <c:pt idx="1063">
                  <c:v>81.88</c:v>
                </c:pt>
                <c:pt idx="1064">
                  <c:v>83.13</c:v>
                </c:pt>
                <c:pt idx="1065">
                  <c:v>84.11</c:v>
                </c:pt>
                <c:pt idx="1066">
                  <c:v>84.76</c:v>
                </c:pt>
                <c:pt idx="1067">
                  <c:v>85.26</c:v>
                </c:pt>
                <c:pt idx="1068">
                  <c:v>85.77</c:v>
                </c:pt>
                <c:pt idx="1069">
                  <c:v>86.58</c:v>
                </c:pt>
                <c:pt idx="1070">
                  <c:v>87.68</c:v>
                </c:pt>
                <c:pt idx="1071">
                  <c:v>88.76</c:v>
                </c:pt>
                <c:pt idx="1072">
                  <c:v>89.69</c:v>
                </c:pt>
                <c:pt idx="1073">
                  <c:v>90.44</c:v>
                </c:pt>
                <c:pt idx="1074">
                  <c:v>90.99</c:v>
                </c:pt>
                <c:pt idx="1075">
                  <c:v>91.42</c:v>
                </c:pt>
                <c:pt idx="1076">
                  <c:v>91.72</c:v>
                </c:pt>
                <c:pt idx="1077">
                  <c:v>91.72</c:v>
                </c:pt>
                <c:pt idx="1078">
                  <c:v>91.4</c:v>
                </c:pt>
                <c:pt idx="1079">
                  <c:v>90.63</c:v>
                </c:pt>
                <c:pt idx="1080">
                  <c:v>89.49</c:v>
                </c:pt>
                <c:pt idx="1081">
                  <c:v>88.45</c:v>
                </c:pt>
                <c:pt idx="1082">
                  <c:v>87.57</c:v>
                </c:pt>
                <c:pt idx="1083">
                  <c:v>86.64</c:v>
                </c:pt>
                <c:pt idx="1084">
                  <c:v>85.68</c:v>
                </c:pt>
                <c:pt idx="1085">
                  <c:v>84.96</c:v>
                </c:pt>
                <c:pt idx="1086">
                  <c:v>84.48</c:v>
                </c:pt>
                <c:pt idx="1087">
                  <c:v>84.09</c:v>
                </c:pt>
                <c:pt idx="1088">
                  <c:v>83.78</c:v>
                </c:pt>
                <c:pt idx="1089">
                  <c:v>83.49</c:v>
                </c:pt>
                <c:pt idx="1090">
                  <c:v>83.28</c:v>
                </c:pt>
                <c:pt idx="1091">
                  <c:v>83.54</c:v>
                </c:pt>
                <c:pt idx="1092">
                  <c:v>84.35</c:v>
                </c:pt>
                <c:pt idx="1093">
                  <c:v>85.52</c:v>
                </c:pt>
                <c:pt idx="1094">
                  <c:v>86.84</c:v>
                </c:pt>
                <c:pt idx="1095">
                  <c:v>88.45</c:v>
                </c:pt>
                <c:pt idx="1096">
                  <c:v>90.25</c:v>
                </c:pt>
                <c:pt idx="1097">
                  <c:v>91.69</c:v>
                </c:pt>
                <c:pt idx="1098">
                  <c:v>92.71</c:v>
                </c:pt>
                <c:pt idx="1099">
                  <c:v>93.38</c:v>
                </c:pt>
                <c:pt idx="1100">
                  <c:v>93.75</c:v>
                </c:pt>
                <c:pt idx="1101">
                  <c:v>93.94</c:v>
                </c:pt>
                <c:pt idx="1102">
                  <c:v>93.99</c:v>
                </c:pt>
                <c:pt idx="1103">
                  <c:v>93.87</c:v>
                </c:pt>
                <c:pt idx="1104">
                  <c:v>93.63</c:v>
                </c:pt>
                <c:pt idx="1105">
                  <c:v>93.4</c:v>
                </c:pt>
                <c:pt idx="1106">
                  <c:v>93.25</c:v>
                </c:pt>
                <c:pt idx="1107">
                  <c:v>93.27</c:v>
                </c:pt>
                <c:pt idx="1108">
                  <c:v>93.38</c:v>
                </c:pt>
                <c:pt idx="1109">
                  <c:v>93.4</c:v>
                </c:pt>
                <c:pt idx="1110">
                  <c:v>93.28</c:v>
                </c:pt>
                <c:pt idx="1111">
                  <c:v>93.06</c:v>
                </c:pt>
                <c:pt idx="1112">
                  <c:v>92.78</c:v>
                </c:pt>
                <c:pt idx="1113">
                  <c:v>92.56</c:v>
                </c:pt>
                <c:pt idx="1114">
                  <c:v>92.44</c:v>
                </c:pt>
                <c:pt idx="1115">
                  <c:v>92.44</c:v>
                </c:pt>
                <c:pt idx="1116">
                  <c:v>92.53</c:v>
                </c:pt>
                <c:pt idx="1117">
                  <c:v>92.69</c:v>
                </c:pt>
                <c:pt idx="1118">
                  <c:v>92.88</c:v>
                </c:pt>
                <c:pt idx="1119">
                  <c:v>93.05</c:v>
                </c:pt>
                <c:pt idx="1120">
                  <c:v>93.18</c:v>
                </c:pt>
                <c:pt idx="1121">
                  <c:v>93.25</c:v>
                </c:pt>
                <c:pt idx="1122">
                  <c:v>93.26</c:v>
                </c:pt>
                <c:pt idx="1123">
                  <c:v>93.21</c:v>
                </c:pt>
                <c:pt idx="1124">
                  <c:v>93.06</c:v>
                </c:pt>
                <c:pt idx="1125">
                  <c:v>92.69</c:v>
                </c:pt>
                <c:pt idx="1126">
                  <c:v>92.1</c:v>
                </c:pt>
                <c:pt idx="1127">
                  <c:v>91.33</c:v>
                </c:pt>
                <c:pt idx="1128">
                  <c:v>90.48</c:v>
                </c:pt>
                <c:pt idx="1129">
                  <c:v>89.84</c:v>
                </c:pt>
                <c:pt idx="1130">
                  <c:v>89.45</c:v>
                </c:pt>
                <c:pt idx="1131">
                  <c:v>89.16</c:v>
                </c:pt>
                <c:pt idx="1132">
                  <c:v>88.83</c:v>
                </c:pt>
                <c:pt idx="1133">
                  <c:v>88.25</c:v>
                </c:pt>
                <c:pt idx="1134">
                  <c:v>87.3</c:v>
                </c:pt>
                <c:pt idx="1135">
                  <c:v>85.68</c:v>
                </c:pt>
                <c:pt idx="1136">
                  <c:v>83.5</c:v>
                </c:pt>
                <c:pt idx="1137">
                  <c:v>81.680000000000007</c:v>
                </c:pt>
                <c:pt idx="1138">
                  <c:v>80.39</c:v>
                </c:pt>
                <c:pt idx="1139">
                  <c:v>79.52</c:v>
                </c:pt>
                <c:pt idx="1140">
                  <c:v>79.08</c:v>
                </c:pt>
                <c:pt idx="1141">
                  <c:v>78.69</c:v>
                </c:pt>
                <c:pt idx="1142">
                  <c:v>78.16</c:v>
                </c:pt>
                <c:pt idx="1143">
                  <c:v>77.27</c:v>
                </c:pt>
                <c:pt idx="1144">
                  <c:v>76.06</c:v>
                </c:pt>
                <c:pt idx="1145">
                  <c:v>75.099999999999994</c:v>
                </c:pt>
                <c:pt idx="1146">
                  <c:v>74.489999999999995</c:v>
                </c:pt>
                <c:pt idx="1147">
                  <c:v>74.13</c:v>
                </c:pt>
                <c:pt idx="1148">
                  <c:v>74.03</c:v>
                </c:pt>
                <c:pt idx="1149">
                  <c:v>74.14</c:v>
                </c:pt>
                <c:pt idx="1150">
                  <c:v>74.47</c:v>
                </c:pt>
                <c:pt idx="1151">
                  <c:v>75.099999999999994</c:v>
                </c:pt>
                <c:pt idx="1152">
                  <c:v>76.06</c:v>
                </c:pt>
                <c:pt idx="1153">
                  <c:v>77.39</c:v>
                </c:pt>
                <c:pt idx="1154">
                  <c:v>78.989999999999995</c:v>
                </c:pt>
                <c:pt idx="1155">
                  <c:v>80.28</c:v>
                </c:pt>
                <c:pt idx="1156">
                  <c:v>81.09</c:v>
                </c:pt>
                <c:pt idx="1157">
                  <c:v>81.42</c:v>
                </c:pt>
                <c:pt idx="1158">
                  <c:v>81.150000000000006</c:v>
                </c:pt>
                <c:pt idx="1159">
                  <c:v>80.06</c:v>
                </c:pt>
                <c:pt idx="1160">
                  <c:v>78.290000000000006</c:v>
                </c:pt>
                <c:pt idx="1161">
                  <c:v>76.39</c:v>
                </c:pt>
                <c:pt idx="1162">
                  <c:v>74.569999999999993</c:v>
                </c:pt>
                <c:pt idx="1163">
                  <c:v>73.05</c:v>
                </c:pt>
                <c:pt idx="1164">
                  <c:v>71.88</c:v>
                </c:pt>
                <c:pt idx="1165">
                  <c:v>70.88</c:v>
                </c:pt>
                <c:pt idx="1166">
                  <c:v>69.959999999999994</c:v>
                </c:pt>
                <c:pt idx="1167">
                  <c:v>69.040000000000006</c:v>
                </c:pt>
                <c:pt idx="1168">
                  <c:v>68.11</c:v>
                </c:pt>
                <c:pt idx="1169">
                  <c:v>67.180000000000007</c:v>
                </c:pt>
                <c:pt idx="1170">
                  <c:v>66.37</c:v>
                </c:pt>
                <c:pt idx="1171">
                  <c:v>66.11</c:v>
                </c:pt>
                <c:pt idx="1172">
                  <c:v>66.48</c:v>
                </c:pt>
                <c:pt idx="1173">
                  <c:v>67.25</c:v>
                </c:pt>
                <c:pt idx="1174">
                  <c:v>68.25</c:v>
                </c:pt>
                <c:pt idx="1175">
                  <c:v>69.510000000000005</c:v>
                </c:pt>
                <c:pt idx="1176">
                  <c:v>70.89</c:v>
                </c:pt>
                <c:pt idx="1177">
                  <c:v>71.790000000000006</c:v>
                </c:pt>
                <c:pt idx="1178">
                  <c:v>72.150000000000006</c:v>
                </c:pt>
                <c:pt idx="1179">
                  <c:v>72.17</c:v>
                </c:pt>
                <c:pt idx="1180">
                  <c:v>71.98</c:v>
                </c:pt>
                <c:pt idx="1181">
                  <c:v>71.88</c:v>
                </c:pt>
                <c:pt idx="1182">
                  <c:v>71.94</c:v>
                </c:pt>
                <c:pt idx="1183">
                  <c:v>72.13</c:v>
                </c:pt>
                <c:pt idx="1184">
                  <c:v>72.38</c:v>
                </c:pt>
                <c:pt idx="1185">
                  <c:v>72.540000000000006</c:v>
                </c:pt>
                <c:pt idx="1186">
                  <c:v>72.569999999999993</c:v>
                </c:pt>
                <c:pt idx="1187">
                  <c:v>72.540000000000006</c:v>
                </c:pt>
                <c:pt idx="1188">
                  <c:v>72.459999999999994</c:v>
                </c:pt>
                <c:pt idx="1189">
                  <c:v>72.38</c:v>
                </c:pt>
                <c:pt idx="1190">
                  <c:v>72.28</c:v>
                </c:pt>
                <c:pt idx="1191">
                  <c:v>72.180000000000007</c:v>
                </c:pt>
                <c:pt idx="1192">
                  <c:v>72.040000000000006</c:v>
                </c:pt>
                <c:pt idx="1193">
                  <c:v>71.7</c:v>
                </c:pt>
                <c:pt idx="1194">
                  <c:v>71.16</c:v>
                </c:pt>
                <c:pt idx="1195">
                  <c:v>70.52</c:v>
                </c:pt>
                <c:pt idx="1196">
                  <c:v>69.83</c:v>
                </c:pt>
                <c:pt idx="1197">
                  <c:v>69.19</c:v>
                </c:pt>
                <c:pt idx="1198">
                  <c:v>68.66</c:v>
                </c:pt>
                <c:pt idx="1199">
                  <c:v>68.239999999999995</c:v>
                </c:pt>
                <c:pt idx="1200">
                  <c:v>67.95</c:v>
                </c:pt>
                <c:pt idx="1201">
                  <c:v>67.81</c:v>
                </c:pt>
                <c:pt idx="1202">
                  <c:v>67.81</c:v>
                </c:pt>
                <c:pt idx="1203">
                  <c:v>67.91</c:v>
                </c:pt>
                <c:pt idx="1204">
                  <c:v>68.09</c:v>
                </c:pt>
                <c:pt idx="1205">
                  <c:v>68.33</c:v>
                </c:pt>
                <c:pt idx="1206">
                  <c:v>68.599999999999994</c:v>
                </c:pt>
                <c:pt idx="1207">
                  <c:v>68.8</c:v>
                </c:pt>
                <c:pt idx="1208">
                  <c:v>68.900000000000006</c:v>
                </c:pt>
                <c:pt idx="1209">
                  <c:v>68.91</c:v>
                </c:pt>
                <c:pt idx="1210">
                  <c:v>68.81</c:v>
                </c:pt>
                <c:pt idx="1211">
                  <c:v>68.569999999999993</c:v>
                </c:pt>
                <c:pt idx="1212">
                  <c:v>68.23</c:v>
                </c:pt>
                <c:pt idx="1213">
                  <c:v>67.959999999999994</c:v>
                </c:pt>
                <c:pt idx="1214">
                  <c:v>67.790000000000006</c:v>
                </c:pt>
                <c:pt idx="1215">
                  <c:v>67.72</c:v>
                </c:pt>
                <c:pt idx="1216">
                  <c:v>67.75</c:v>
                </c:pt>
                <c:pt idx="1217">
                  <c:v>67.790000000000006</c:v>
                </c:pt>
                <c:pt idx="1218">
                  <c:v>67.790000000000006</c:v>
                </c:pt>
                <c:pt idx="1219">
                  <c:v>67.709999999999994</c:v>
                </c:pt>
                <c:pt idx="1220">
                  <c:v>67.48</c:v>
                </c:pt>
                <c:pt idx="1221">
                  <c:v>66.92</c:v>
                </c:pt>
                <c:pt idx="1222">
                  <c:v>66.03</c:v>
                </c:pt>
                <c:pt idx="1223">
                  <c:v>64.959999999999994</c:v>
                </c:pt>
                <c:pt idx="1224">
                  <c:v>63.85</c:v>
                </c:pt>
                <c:pt idx="1225">
                  <c:v>63.09</c:v>
                </c:pt>
                <c:pt idx="1226">
                  <c:v>62.76</c:v>
                </c:pt>
                <c:pt idx="1227">
                  <c:v>62.81</c:v>
                </c:pt>
                <c:pt idx="1228">
                  <c:v>63.15</c:v>
                </c:pt>
                <c:pt idx="1229">
                  <c:v>63.42</c:v>
                </c:pt>
                <c:pt idx="1230">
                  <c:v>63.53</c:v>
                </c:pt>
                <c:pt idx="1231">
                  <c:v>63.5</c:v>
                </c:pt>
                <c:pt idx="1232">
                  <c:v>63.37</c:v>
                </c:pt>
                <c:pt idx="1233">
                  <c:v>63.14</c:v>
                </c:pt>
                <c:pt idx="1234">
                  <c:v>62.95</c:v>
                </c:pt>
                <c:pt idx="1235">
                  <c:v>63.19</c:v>
                </c:pt>
                <c:pt idx="1236">
                  <c:v>63.94</c:v>
                </c:pt>
                <c:pt idx="1237">
                  <c:v>65.38</c:v>
                </c:pt>
                <c:pt idx="1238">
                  <c:v>67.28</c:v>
                </c:pt>
                <c:pt idx="1239">
                  <c:v>68.650000000000006</c:v>
                </c:pt>
                <c:pt idx="1240">
                  <c:v>69.22</c:v>
                </c:pt>
                <c:pt idx="1241">
                  <c:v>69.209999999999994</c:v>
                </c:pt>
                <c:pt idx="1242">
                  <c:v>68.67</c:v>
                </c:pt>
                <c:pt idx="1243">
                  <c:v>67.62</c:v>
                </c:pt>
                <c:pt idx="1244">
                  <c:v>66.28</c:v>
                </c:pt>
                <c:pt idx="1245">
                  <c:v>65.31</c:v>
                </c:pt>
                <c:pt idx="1246">
                  <c:v>64.849999999999994</c:v>
                </c:pt>
                <c:pt idx="1247">
                  <c:v>64.75</c:v>
                </c:pt>
                <c:pt idx="1248">
                  <c:v>64.959999999999994</c:v>
                </c:pt>
                <c:pt idx="1249">
                  <c:v>65.319999999999993</c:v>
                </c:pt>
                <c:pt idx="1250">
                  <c:v>65.739999999999995</c:v>
                </c:pt>
                <c:pt idx="1251">
                  <c:v>66.3</c:v>
                </c:pt>
                <c:pt idx="1252">
                  <c:v>67.069999999999993</c:v>
                </c:pt>
                <c:pt idx="1253">
                  <c:v>68.03</c:v>
                </c:pt>
                <c:pt idx="1254">
                  <c:v>69.11</c:v>
                </c:pt>
                <c:pt idx="1255">
                  <c:v>70.48</c:v>
                </c:pt>
                <c:pt idx="1256">
                  <c:v>72.02</c:v>
                </c:pt>
                <c:pt idx="1257">
                  <c:v>73.05</c:v>
                </c:pt>
                <c:pt idx="1258">
                  <c:v>73.44</c:v>
                </c:pt>
                <c:pt idx="1259">
                  <c:v>73.27</c:v>
                </c:pt>
                <c:pt idx="1260">
                  <c:v>72.63</c:v>
                </c:pt>
                <c:pt idx="1261">
                  <c:v>71.88</c:v>
                </c:pt>
                <c:pt idx="1262">
                  <c:v>71.22</c:v>
                </c:pt>
                <c:pt idx="1263">
                  <c:v>70.81</c:v>
                </c:pt>
                <c:pt idx="1264">
                  <c:v>70.760000000000005</c:v>
                </c:pt>
                <c:pt idx="1265">
                  <c:v>71.11</c:v>
                </c:pt>
                <c:pt idx="1266">
                  <c:v>71.94</c:v>
                </c:pt>
                <c:pt idx="1267">
                  <c:v>73.17</c:v>
                </c:pt>
                <c:pt idx="1268">
                  <c:v>74.72</c:v>
                </c:pt>
                <c:pt idx="1269">
                  <c:v>76.92</c:v>
                </c:pt>
                <c:pt idx="1270">
                  <c:v>79.66</c:v>
                </c:pt>
                <c:pt idx="1271">
                  <c:v>82.08</c:v>
                </c:pt>
                <c:pt idx="1272">
                  <c:v>83.95</c:v>
                </c:pt>
                <c:pt idx="1273">
                  <c:v>85.1</c:v>
                </c:pt>
                <c:pt idx="1274">
                  <c:v>85.59</c:v>
                </c:pt>
                <c:pt idx="1275">
                  <c:v>85.81</c:v>
                </c:pt>
                <c:pt idx="1276">
                  <c:v>85.97</c:v>
                </c:pt>
                <c:pt idx="1277">
                  <c:v>86.28</c:v>
                </c:pt>
                <c:pt idx="1278">
                  <c:v>86.8</c:v>
                </c:pt>
                <c:pt idx="1279">
                  <c:v>87.47</c:v>
                </c:pt>
                <c:pt idx="1280">
                  <c:v>88.22</c:v>
                </c:pt>
                <c:pt idx="1281">
                  <c:v>88.93</c:v>
                </c:pt>
                <c:pt idx="1282">
                  <c:v>89.54</c:v>
                </c:pt>
                <c:pt idx="1283">
                  <c:v>89.94</c:v>
                </c:pt>
                <c:pt idx="1284">
                  <c:v>90.18</c:v>
                </c:pt>
                <c:pt idx="1285">
                  <c:v>90.47</c:v>
                </c:pt>
                <c:pt idx="1286">
                  <c:v>90.89</c:v>
                </c:pt>
                <c:pt idx="1287">
                  <c:v>91.54</c:v>
                </c:pt>
                <c:pt idx="1288">
                  <c:v>92.35</c:v>
                </c:pt>
                <c:pt idx="1289">
                  <c:v>92.93</c:v>
                </c:pt>
                <c:pt idx="1290">
                  <c:v>93.19</c:v>
                </c:pt>
                <c:pt idx="1291">
                  <c:v>93.24</c:v>
                </c:pt>
                <c:pt idx="1292">
                  <c:v>93.09</c:v>
                </c:pt>
                <c:pt idx="1293">
                  <c:v>92.65</c:v>
                </c:pt>
                <c:pt idx="1294">
                  <c:v>91.83</c:v>
                </c:pt>
                <c:pt idx="1295">
                  <c:v>90.37</c:v>
                </c:pt>
                <c:pt idx="1296">
                  <c:v>88.22</c:v>
                </c:pt>
                <c:pt idx="1297">
                  <c:v>85.42</c:v>
                </c:pt>
                <c:pt idx="1298">
                  <c:v>82.2</c:v>
                </c:pt>
                <c:pt idx="1299">
                  <c:v>79.39</c:v>
                </c:pt>
                <c:pt idx="1300">
                  <c:v>77.22</c:v>
                </c:pt>
                <c:pt idx="1301">
                  <c:v>75.84</c:v>
                </c:pt>
                <c:pt idx="1302">
                  <c:v>75.150000000000006</c:v>
                </c:pt>
                <c:pt idx="1303">
                  <c:v>74.58</c:v>
                </c:pt>
                <c:pt idx="1304">
                  <c:v>73.91</c:v>
                </c:pt>
                <c:pt idx="1305">
                  <c:v>73</c:v>
                </c:pt>
                <c:pt idx="1306">
                  <c:v>71.8</c:v>
                </c:pt>
                <c:pt idx="1307">
                  <c:v>70.44</c:v>
                </c:pt>
                <c:pt idx="1308">
                  <c:v>68.98</c:v>
                </c:pt>
                <c:pt idx="1309">
                  <c:v>67.64</c:v>
                </c:pt>
                <c:pt idx="1310">
                  <c:v>66.459999999999994</c:v>
                </c:pt>
                <c:pt idx="1311">
                  <c:v>65.430000000000007</c:v>
                </c:pt>
                <c:pt idx="1312">
                  <c:v>64.53</c:v>
                </c:pt>
                <c:pt idx="1313">
                  <c:v>63.73</c:v>
                </c:pt>
                <c:pt idx="1314">
                  <c:v>63.05</c:v>
                </c:pt>
                <c:pt idx="1315">
                  <c:v>62.64</c:v>
                </c:pt>
                <c:pt idx="1316">
                  <c:v>62.5</c:v>
                </c:pt>
                <c:pt idx="1317">
                  <c:v>62.57</c:v>
                </c:pt>
                <c:pt idx="1318">
                  <c:v>62.8</c:v>
                </c:pt>
                <c:pt idx="1319">
                  <c:v>63.06</c:v>
                </c:pt>
                <c:pt idx="1320">
                  <c:v>63.33</c:v>
                </c:pt>
                <c:pt idx="1321">
                  <c:v>63.74</c:v>
                </c:pt>
                <c:pt idx="1322">
                  <c:v>64.31</c:v>
                </c:pt>
                <c:pt idx="1323">
                  <c:v>65.069999999999993</c:v>
                </c:pt>
                <c:pt idx="1324">
                  <c:v>65.97</c:v>
                </c:pt>
                <c:pt idx="1325">
                  <c:v>66.88</c:v>
                </c:pt>
                <c:pt idx="1326">
                  <c:v>67.69</c:v>
                </c:pt>
                <c:pt idx="1327">
                  <c:v>68.209999999999994</c:v>
                </c:pt>
                <c:pt idx="1328">
                  <c:v>68.37</c:v>
                </c:pt>
                <c:pt idx="1329">
                  <c:v>68.22</c:v>
                </c:pt>
                <c:pt idx="1330">
                  <c:v>67.73</c:v>
                </c:pt>
                <c:pt idx="1331">
                  <c:v>66.760000000000005</c:v>
                </c:pt>
                <c:pt idx="1332">
                  <c:v>65.39</c:v>
                </c:pt>
                <c:pt idx="1333">
                  <c:v>64.069999999999993</c:v>
                </c:pt>
                <c:pt idx="1334">
                  <c:v>62.92</c:v>
                </c:pt>
                <c:pt idx="1335">
                  <c:v>61.88</c:v>
                </c:pt>
                <c:pt idx="1336">
                  <c:v>60.98</c:v>
                </c:pt>
                <c:pt idx="1337">
                  <c:v>60.19</c:v>
                </c:pt>
                <c:pt idx="1338">
                  <c:v>59.53</c:v>
                </c:pt>
                <c:pt idx="1339">
                  <c:v>59.17</c:v>
                </c:pt>
                <c:pt idx="1340">
                  <c:v>59.13</c:v>
                </c:pt>
                <c:pt idx="1341">
                  <c:v>59.38</c:v>
                </c:pt>
                <c:pt idx="1342">
                  <c:v>59.91</c:v>
                </c:pt>
                <c:pt idx="1343">
                  <c:v>60.65</c:v>
                </c:pt>
                <c:pt idx="1344">
                  <c:v>61.67</c:v>
                </c:pt>
                <c:pt idx="1345">
                  <c:v>63.33</c:v>
                </c:pt>
                <c:pt idx="1346">
                  <c:v>65.599999999999994</c:v>
                </c:pt>
                <c:pt idx="1347">
                  <c:v>67.650000000000006</c:v>
                </c:pt>
                <c:pt idx="1348">
                  <c:v>68.819999999999993</c:v>
                </c:pt>
                <c:pt idx="1349">
                  <c:v>69.03</c:v>
                </c:pt>
                <c:pt idx="1350">
                  <c:v>68.37</c:v>
                </c:pt>
                <c:pt idx="1351">
                  <c:v>66.64</c:v>
                </c:pt>
                <c:pt idx="1352">
                  <c:v>64.25</c:v>
                </c:pt>
                <c:pt idx="1353">
                  <c:v>62.42</c:v>
                </c:pt>
                <c:pt idx="1354">
                  <c:v>61.39</c:v>
                </c:pt>
                <c:pt idx="1355">
                  <c:v>60.88</c:v>
                </c:pt>
                <c:pt idx="1356">
                  <c:v>60.8</c:v>
                </c:pt>
                <c:pt idx="1357">
                  <c:v>60.89</c:v>
                </c:pt>
                <c:pt idx="1358">
                  <c:v>61.03</c:v>
                </c:pt>
                <c:pt idx="1359">
                  <c:v>61.17</c:v>
                </c:pt>
                <c:pt idx="1360">
                  <c:v>61.34</c:v>
                </c:pt>
                <c:pt idx="1361">
                  <c:v>61.68</c:v>
                </c:pt>
                <c:pt idx="1362">
                  <c:v>62.23</c:v>
                </c:pt>
                <c:pt idx="1363">
                  <c:v>63.02</c:v>
                </c:pt>
                <c:pt idx="1364">
                  <c:v>64</c:v>
                </c:pt>
                <c:pt idx="1365">
                  <c:v>64.989999999999995</c:v>
                </c:pt>
                <c:pt idx="1366">
                  <c:v>65.89</c:v>
                </c:pt>
                <c:pt idx="1367">
                  <c:v>66.650000000000006</c:v>
                </c:pt>
                <c:pt idx="1368">
                  <c:v>67.239999999999995</c:v>
                </c:pt>
                <c:pt idx="1369">
                  <c:v>67.680000000000007</c:v>
                </c:pt>
                <c:pt idx="1370">
                  <c:v>67.97</c:v>
                </c:pt>
                <c:pt idx="1371">
                  <c:v>68.14</c:v>
                </c:pt>
                <c:pt idx="1372">
                  <c:v>68.209999999999994</c:v>
                </c:pt>
                <c:pt idx="1373">
                  <c:v>68.16</c:v>
                </c:pt>
                <c:pt idx="1374">
                  <c:v>67.989999999999995</c:v>
                </c:pt>
                <c:pt idx="1375">
                  <c:v>67.7</c:v>
                </c:pt>
                <c:pt idx="1376">
                  <c:v>67.31</c:v>
                </c:pt>
                <c:pt idx="1377">
                  <c:v>66.88</c:v>
                </c:pt>
                <c:pt idx="1378">
                  <c:v>66.47</c:v>
                </c:pt>
                <c:pt idx="1379">
                  <c:v>66.11</c:v>
                </c:pt>
                <c:pt idx="1380">
                  <c:v>65.83</c:v>
                </c:pt>
                <c:pt idx="1381">
                  <c:v>65.650000000000006</c:v>
                </c:pt>
                <c:pt idx="1382">
                  <c:v>65.56</c:v>
                </c:pt>
                <c:pt idx="1383">
                  <c:v>65.56</c:v>
                </c:pt>
                <c:pt idx="1384">
                  <c:v>65.62</c:v>
                </c:pt>
                <c:pt idx="1385">
                  <c:v>65.73</c:v>
                </c:pt>
                <c:pt idx="1386">
                  <c:v>65.900000000000006</c:v>
                </c:pt>
                <c:pt idx="1387">
                  <c:v>66.3</c:v>
                </c:pt>
                <c:pt idx="1388">
                  <c:v>66.900000000000006</c:v>
                </c:pt>
                <c:pt idx="1389">
                  <c:v>67.64</c:v>
                </c:pt>
                <c:pt idx="1390">
                  <c:v>68.97</c:v>
                </c:pt>
                <c:pt idx="1391">
                  <c:v>68.790000000000006</c:v>
                </c:pt>
                <c:pt idx="1392">
                  <c:v>68.41</c:v>
                </c:pt>
                <c:pt idx="1393">
                  <c:v>68.12</c:v>
                </c:pt>
                <c:pt idx="1394">
                  <c:v>68</c:v>
                </c:pt>
                <c:pt idx="1395">
                  <c:v>67.989999999999995</c:v>
                </c:pt>
                <c:pt idx="1396">
                  <c:v>68.11</c:v>
                </c:pt>
                <c:pt idx="1397">
                  <c:v>68.41</c:v>
                </c:pt>
                <c:pt idx="1398">
                  <c:v>68.91</c:v>
                </c:pt>
                <c:pt idx="1399">
                  <c:v>69.709999999999994</c:v>
                </c:pt>
                <c:pt idx="1400">
                  <c:v>70.84</c:v>
                </c:pt>
                <c:pt idx="1401">
                  <c:v>72.27</c:v>
                </c:pt>
                <c:pt idx="1402">
                  <c:v>73.94</c:v>
                </c:pt>
                <c:pt idx="1403">
                  <c:v>75.63</c:v>
                </c:pt>
                <c:pt idx="1404">
                  <c:v>77.28</c:v>
                </c:pt>
                <c:pt idx="1405">
                  <c:v>78.989999999999995</c:v>
                </c:pt>
                <c:pt idx="1406">
                  <c:v>80.77</c:v>
                </c:pt>
                <c:pt idx="1407">
                  <c:v>82.75</c:v>
                </c:pt>
                <c:pt idx="1408">
                  <c:v>84.85</c:v>
                </c:pt>
                <c:pt idx="1409">
                  <c:v>86.81</c:v>
                </c:pt>
                <c:pt idx="1410">
                  <c:v>88.5</c:v>
                </c:pt>
                <c:pt idx="1411">
                  <c:v>89.73</c:v>
                </c:pt>
                <c:pt idx="1412">
                  <c:v>90.51</c:v>
                </c:pt>
                <c:pt idx="1413">
                  <c:v>90.92</c:v>
                </c:pt>
                <c:pt idx="1414">
                  <c:v>91.05</c:v>
                </c:pt>
                <c:pt idx="1415">
                  <c:v>91.05</c:v>
                </c:pt>
                <c:pt idx="1416">
                  <c:v>90.99</c:v>
                </c:pt>
                <c:pt idx="1417">
                  <c:v>90.92</c:v>
                </c:pt>
                <c:pt idx="1418">
                  <c:v>90.88</c:v>
                </c:pt>
                <c:pt idx="1419">
                  <c:v>90.93</c:v>
                </c:pt>
                <c:pt idx="1420">
                  <c:v>91.07</c:v>
                </c:pt>
                <c:pt idx="1421">
                  <c:v>91.27</c:v>
                </c:pt>
                <c:pt idx="1422">
                  <c:v>91.49</c:v>
                </c:pt>
                <c:pt idx="1423">
                  <c:v>91.61</c:v>
                </c:pt>
                <c:pt idx="1424">
                  <c:v>91.61</c:v>
                </c:pt>
                <c:pt idx="1425">
                  <c:v>91.54</c:v>
                </c:pt>
                <c:pt idx="1426">
                  <c:v>91.41</c:v>
                </c:pt>
                <c:pt idx="1427">
                  <c:v>91.24</c:v>
                </c:pt>
                <c:pt idx="1428">
                  <c:v>91.05</c:v>
                </c:pt>
                <c:pt idx="1429">
                  <c:v>90.93</c:v>
                </c:pt>
                <c:pt idx="1430">
                  <c:v>90.87</c:v>
                </c:pt>
                <c:pt idx="1431">
                  <c:v>90.8</c:v>
                </c:pt>
                <c:pt idx="1432">
                  <c:v>90.7</c:v>
                </c:pt>
                <c:pt idx="1433">
                  <c:v>90.62</c:v>
                </c:pt>
                <c:pt idx="1434">
                  <c:v>90.6</c:v>
                </c:pt>
                <c:pt idx="1435">
                  <c:v>90.68</c:v>
                </c:pt>
                <c:pt idx="1436">
                  <c:v>90.92</c:v>
                </c:pt>
                <c:pt idx="1437">
                  <c:v>91.38</c:v>
                </c:pt>
                <c:pt idx="1438">
                  <c:v>92.03</c:v>
                </c:pt>
                <c:pt idx="1439">
                  <c:v>92.56</c:v>
                </c:pt>
                <c:pt idx="1440">
                  <c:v>92.88</c:v>
                </c:pt>
                <c:pt idx="1441">
                  <c:v>93.03</c:v>
                </c:pt>
                <c:pt idx="1442">
                  <c:v>92.96</c:v>
                </c:pt>
                <c:pt idx="1443">
                  <c:v>92.62</c:v>
                </c:pt>
                <c:pt idx="1444">
                  <c:v>92.04</c:v>
                </c:pt>
                <c:pt idx="1445">
                  <c:v>91.32</c:v>
                </c:pt>
                <c:pt idx="1446">
                  <c:v>90.52</c:v>
                </c:pt>
                <c:pt idx="1447">
                  <c:v>89.77</c:v>
                </c:pt>
                <c:pt idx="1448">
                  <c:v>89.13</c:v>
                </c:pt>
                <c:pt idx="1449">
                  <c:v>88.67</c:v>
                </c:pt>
                <c:pt idx="1450">
                  <c:v>88.38</c:v>
                </c:pt>
                <c:pt idx="1451">
                  <c:v>88.15</c:v>
                </c:pt>
                <c:pt idx="1452">
                  <c:v>87.96</c:v>
                </c:pt>
                <c:pt idx="1453">
                  <c:v>87.8</c:v>
                </c:pt>
                <c:pt idx="1454">
                  <c:v>87.7</c:v>
                </c:pt>
                <c:pt idx="1455">
                  <c:v>87.78</c:v>
                </c:pt>
                <c:pt idx="1456">
                  <c:v>88.06</c:v>
                </c:pt>
                <c:pt idx="1457">
                  <c:v>88.59</c:v>
                </c:pt>
                <c:pt idx="1458">
                  <c:v>89.31</c:v>
                </c:pt>
                <c:pt idx="1459">
                  <c:v>89.99</c:v>
                </c:pt>
                <c:pt idx="1460">
                  <c:v>90.54</c:v>
                </c:pt>
                <c:pt idx="1461">
                  <c:v>90.85</c:v>
                </c:pt>
                <c:pt idx="1462">
                  <c:v>90.89</c:v>
                </c:pt>
                <c:pt idx="1463">
                  <c:v>90.74</c:v>
                </c:pt>
                <c:pt idx="1464">
                  <c:v>90.44</c:v>
                </c:pt>
                <c:pt idx="1465">
                  <c:v>90.07</c:v>
                </c:pt>
                <c:pt idx="1466">
                  <c:v>89.66</c:v>
                </c:pt>
                <c:pt idx="1467">
                  <c:v>89.3</c:v>
                </c:pt>
                <c:pt idx="1468">
                  <c:v>89.02</c:v>
                </c:pt>
                <c:pt idx="1469">
                  <c:v>88.8</c:v>
                </c:pt>
                <c:pt idx="1470">
                  <c:v>88.64</c:v>
                </c:pt>
                <c:pt idx="1471">
                  <c:v>88.55</c:v>
                </c:pt>
                <c:pt idx="1472">
                  <c:v>88.55</c:v>
                </c:pt>
                <c:pt idx="1473">
                  <c:v>88.72</c:v>
                </c:pt>
                <c:pt idx="1474">
                  <c:v>89.09</c:v>
                </c:pt>
                <c:pt idx="1475">
                  <c:v>89.67</c:v>
                </c:pt>
                <c:pt idx="1476">
                  <c:v>90.4</c:v>
                </c:pt>
                <c:pt idx="1477">
                  <c:v>91.09</c:v>
                </c:pt>
                <c:pt idx="1478">
                  <c:v>91.64</c:v>
                </c:pt>
                <c:pt idx="1479">
                  <c:v>91.92</c:v>
                </c:pt>
                <c:pt idx="1480">
                  <c:v>91.93</c:v>
                </c:pt>
                <c:pt idx="1481">
                  <c:v>91.79</c:v>
                </c:pt>
                <c:pt idx="1482">
                  <c:v>91.56</c:v>
                </c:pt>
                <c:pt idx="1483">
                  <c:v>91.36</c:v>
                </c:pt>
                <c:pt idx="1484">
                  <c:v>91.22</c:v>
                </c:pt>
                <c:pt idx="1485">
                  <c:v>91.11</c:v>
                </c:pt>
                <c:pt idx="1486">
                  <c:v>91.01</c:v>
                </c:pt>
                <c:pt idx="1487">
                  <c:v>90.91</c:v>
                </c:pt>
                <c:pt idx="1488">
                  <c:v>90.79</c:v>
                </c:pt>
                <c:pt idx="1489">
                  <c:v>90.66</c:v>
                </c:pt>
                <c:pt idx="1490">
                  <c:v>90.55</c:v>
                </c:pt>
                <c:pt idx="1491">
                  <c:v>90.49</c:v>
                </c:pt>
                <c:pt idx="1492">
                  <c:v>90.49</c:v>
                </c:pt>
                <c:pt idx="1493">
                  <c:v>90.6</c:v>
                </c:pt>
                <c:pt idx="1494">
                  <c:v>90.8</c:v>
                </c:pt>
                <c:pt idx="1495">
                  <c:v>90.93</c:v>
                </c:pt>
                <c:pt idx="1496">
                  <c:v>90.93</c:v>
                </c:pt>
                <c:pt idx="1497">
                  <c:v>90.75</c:v>
                </c:pt>
                <c:pt idx="1498">
                  <c:v>90.38</c:v>
                </c:pt>
                <c:pt idx="1499">
                  <c:v>89.72</c:v>
                </c:pt>
                <c:pt idx="1500">
                  <c:v>88.88</c:v>
                </c:pt>
                <c:pt idx="1501">
                  <c:v>88.34</c:v>
                </c:pt>
                <c:pt idx="1502">
                  <c:v>88.2</c:v>
                </c:pt>
                <c:pt idx="1503">
                  <c:v>88.43</c:v>
                </c:pt>
                <c:pt idx="1504">
                  <c:v>88.96</c:v>
                </c:pt>
                <c:pt idx="1505">
                  <c:v>89.43</c:v>
                </c:pt>
                <c:pt idx="1506">
                  <c:v>89.81</c:v>
                </c:pt>
                <c:pt idx="1507">
                  <c:v>90.24</c:v>
                </c:pt>
                <c:pt idx="1508">
                  <c:v>90.74</c:v>
                </c:pt>
                <c:pt idx="1509">
                  <c:v>91.4</c:v>
                </c:pt>
                <c:pt idx="1510">
                  <c:v>92.03</c:v>
                </c:pt>
                <c:pt idx="1511">
                  <c:v>91.9</c:v>
                </c:pt>
                <c:pt idx="1512">
                  <c:v>90.76</c:v>
                </c:pt>
                <c:pt idx="1513">
                  <c:v>88.65</c:v>
                </c:pt>
                <c:pt idx="1514">
                  <c:v>85.67</c:v>
                </c:pt>
                <c:pt idx="1515">
                  <c:v>82.45</c:v>
                </c:pt>
                <c:pt idx="1516">
                  <c:v>79.489999999999995</c:v>
                </c:pt>
                <c:pt idx="1517">
                  <c:v>76.62</c:v>
                </c:pt>
                <c:pt idx="1518">
                  <c:v>73.849999999999994</c:v>
                </c:pt>
                <c:pt idx="1519">
                  <c:v>71.790000000000006</c:v>
                </c:pt>
                <c:pt idx="1520">
                  <c:v>70.489999999999995</c:v>
                </c:pt>
                <c:pt idx="1521">
                  <c:v>69.81</c:v>
                </c:pt>
                <c:pt idx="1522">
                  <c:v>69.67</c:v>
                </c:pt>
                <c:pt idx="1523">
                  <c:v>69.78</c:v>
                </c:pt>
                <c:pt idx="1524">
                  <c:v>70.010000000000005</c:v>
                </c:pt>
                <c:pt idx="1525">
                  <c:v>70.180000000000007</c:v>
                </c:pt>
                <c:pt idx="1526">
                  <c:v>70.33</c:v>
                </c:pt>
                <c:pt idx="1527">
                  <c:v>70.7</c:v>
                </c:pt>
                <c:pt idx="1528">
                  <c:v>71.48</c:v>
                </c:pt>
                <c:pt idx="1529">
                  <c:v>73.06</c:v>
                </c:pt>
                <c:pt idx="1530">
                  <c:v>75.44</c:v>
                </c:pt>
                <c:pt idx="1531">
                  <c:v>78.28</c:v>
                </c:pt>
                <c:pt idx="1532">
                  <c:v>81.31</c:v>
                </c:pt>
                <c:pt idx="1533">
                  <c:v>83.9</c:v>
                </c:pt>
                <c:pt idx="1534">
                  <c:v>85.85</c:v>
                </c:pt>
                <c:pt idx="1535">
                  <c:v>87.24</c:v>
                </c:pt>
                <c:pt idx="1536">
                  <c:v>88.12</c:v>
                </c:pt>
                <c:pt idx="1537">
                  <c:v>88.79</c:v>
                </c:pt>
                <c:pt idx="1538">
                  <c:v>89.32</c:v>
                </c:pt>
                <c:pt idx="1539">
                  <c:v>89.64</c:v>
                </c:pt>
                <c:pt idx="1540">
                  <c:v>89.76</c:v>
                </c:pt>
                <c:pt idx="1541">
                  <c:v>89.69</c:v>
                </c:pt>
                <c:pt idx="1542">
                  <c:v>89.46</c:v>
                </c:pt>
                <c:pt idx="1543">
                  <c:v>89.26</c:v>
                </c:pt>
                <c:pt idx="1544">
                  <c:v>89.15</c:v>
                </c:pt>
                <c:pt idx="1545">
                  <c:v>89.09</c:v>
                </c:pt>
                <c:pt idx="1546">
                  <c:v>89.07</c:v>
                </c:pt>
                <c:pt idx="1547">
                  <c:v>89.06</c:v>
                </c:pt>
                <c:pt idx="1548">
                  <c:v>89.07</c:v>
                </c:pt>
                <c:pt idx="1549">
                  <c:v>89.22</c:v>
                </c:pt>
                <c:pt idx="1550">
                  <c:v>89.54</c:v>
                </c:pt>
                <c:pt idx="1551">
                  <c:v>90.19</c:v>
                </c:pt>
                <c:pt idx="1552">
                  <c:v>91.06</c:v>
                </c:pt>
                <c:pt idx="1553">
                  <c:v>91.66</c:v>
                </c:pt>
                <c:pt idx="1554">
                  <c:v>91.89</c:v>
                </c:pt>
                <c:pt idx="1555">
                  <c:v>91.79</c:v>
                </c:pt>
                <c:pt idx="1556">
                  <c:v>91.42</c:v>
                </c:pt>
                <c:pt idx="1557">
                  <c:v>91.04</c:v>
                </c:pt>
                <c:pt idx="1558">
                  <c:v>90.72</c:v>
                </c:pt>
                <c:pt idx="1559">
                  <c:v>90.44</c:v>
                </c:pt>
                <c:pt idx="1560">
                  <c:v>90.22</c:v>
                </c:pt>
                <c:pt idx="1561">
                  <c:v>90.01</c:v>
                </c:pt>
                <c:pt idx="1562">
                  <c:v>89.86</c:v>
                </c:pt>
                <c:pt idx="1563">
                  <c:v>89.91</c:v>
                </c:pt>
                <c:pt idx="1564">
                  <c:v>90.16</c:v>
                </c:pt>
                <c:pt idx="1565">
                  <c:v>90.45</c:v>
                </c:pt>
                <c:pt idx="1566">
                  <c:v>90.62</c:v>
                </c:pt>
                <c:pt idx="1567">
                  <c:v>90.59</c:v>
                </c:pt>
                <c:pt idx="1568">
                  <c:v>90.34</c:v>
                </c:pt>
                <c:pt idx="1569">
                  <c:v>89.98</c:v>
                </c:pt>
                <c:pt idx="1570">
                  <c:v>89.6</c:v>
                </c:pt>
                <c:pt idx="1571">
                  <c:v>89.21</c:v>
                </c:pt>
                <c:pt idx="1572">
                  <c:v>88.82</c:v>
                </c:pt>
                <c:pt idx="1573">
                  <c:v>88.52</c:v>
                </c:pt>
                <c:pt idx="1574">
                  <c:v>88.32</c:v>
                </c:pt>
                <c:pt idx="1575">
                  <c:v>88.08</c:v>
                </c:pt>
                <c:pt idx="1576">
                  <c:v>87.79</c:v>
                </c:pt>
                <c:pt idx="1577">
                  <c:v>87.53</c:v>
                </c:pt>
                <c:pt idx="1578">
                  <c:v>87.33</c:v>
                </c:pt>
                <c:pt idx="1579">
                  <c:v>87.24</c:v>
                </c:pt>
                <c:pt idx="1580">
                  <c:v>87.28</c:v>
                </c:pt>
                <c:pt idx="1581">
                  <c:v>87.42</c:v>
                </c:pt>
                <c:pt idx="1582">
                  <c:v>87.61</c:v>
                </c:pt>
                <c:pt idx="1583">
                  <c:v>87.74</c:v>
                </c:pt>
                <c:pt idx="1584">
                  <c:v>87.78</c:v>
                </c:pt>
                <c:pt idx="1585">
                  <c:v>87.76</c:v>
                </c:pt>
                <c:pt idx="1586">
                  <c:v>87.72</c:v>
                </c:pt>
                <c:pt idx="1587">
                  <c:v>87.74</c:v>
                </c:pt>
                <c:pt idx="1588">
                  <c:v>87.89</c:v>
                </c:pt>
                <c:pt idx="1589">
                  <c:v>88.24</c:v>
                </c:pt>
                <c:pt idx="1590">
                  <c:v>88.74</c:v>
                </c:pt>
                <c:pt idx="1591">
                  <c:v>89.11</c:v>
                </c:pt>
                <c:pt idx="1592">
                  <c:v>89.28</c:v>
                </c:pt>
                <c:pt idx="1593">
                  <c:v>89.39</c:v>
                </c:pt>
                <c:pt idx="1594">
                  <c:v>89.44</c:v>
                </c:pt>
                <c:pt idx="1595">
                  <c:v>89.5</c:v>
                </c:pt>
                <c:pt idx="1596">
                  <c:v>89.55</c:v>
                </c:pt>
                <c:pt idx="1597">
                  <c:v>89.45</c:v>
                </c:pt>
                <c:pt idx="1598">
                  <c:v>89.19</c:v>
                </c:pt>
                <c:pt idx="1599">
                  <c:v>88.81</c:v>
                </c:pt>
                <c:pt idx="1600">
                  <c:v>88.38</c:v>
                </c:pt>
                <c:pt idx="1601">
                  <c:v>88.17</c:v>
                </c:pt>
                <c:pt idx="1602">
                  <c:v>88.25</c:v>
                </c:pt>
                <c:pt idx="1603">
                  <c:v>88.55</c:v>
                </c:pt>
                <c:pt idx="1604">
                  <c:v>89.01</c:v>
                </c:pt>
                <c:pt idx="1605">
                  <c:v>89.71</c:v>
                </c:pt>
                <c:pt idx="1606">
                  <c:v>90.57</c:v>
                </c:pt>
                <c:pt idx="1607">
                  <c:v>91.29</c:v>
                </c:pt>
                <c:pt idx="1608">
                  <c:v>91.82</c:v>
                </c:pt>
                <c:pt idx="1609">
                  <c:v>92.2</c:v>
                </c:pt>
                <c:pt idx="1610">
                  <c:v>92.47</c:v>
                </c:pt>
                <c:pt idx="1611">
                  <c:v>92.73</c:v>
                </c:pt>
                <c:pt idx="1612">
                  <c:v>92.97</c:v>
                </c:pt>
                <c:pt idx="1613">
                  <c:v>93.06</c:v>
                </c:pt>
                <c:pt idx="1614">
                  <c:v>92.94</c:v>
                </c:pt>
                <c:pt idx="1615">
                  <c:v>92.39</c:v>
                </c:pt>
                <c:pt idx="1616">
                  <c:v>91.49</c:v>
                </c:pt>
                <c:pt idx="1617">
                  <c:v>90.69</c:v>
                </c:pt>
                <c:pt idx="1618">
                  <c:v>90.19</c:v>
                </c:pt>
                <c:pt idx="1619">
                  <c:v>90.32</c:v>
                </c:pt>
                <c:pt idx="1620">
                  <c:v>91.23</c:v>
                </c:pt>
                <c:pt idx="1621">
                  <c:v>92.38</c:v>
                </c:pt>
                <c:pt idx="1622">
                  <c:v>93.36</c:v>
                </c:pt>
                <c:pt idx="1623">
                  <c:v>93.98</c:v>
                </c:pt>
                <c:pt idx="1624">
                  <c:v>94.2</c:v>
                </c:pt>
                <c:pt idx="1625">
                  <c:v>94</c:v>
                </c:pt>
                <c:pt idx="1626">
                  <c:v>93.44</c:v>
                </c:pt>
                <c:pt idx="1627">
                  <c:v>92.38</c:v>
                </c:pt>
                <c:pt idx="1628">
                  <c:v>91</c:v>
                </c:pt>
                <c:pt idx="1629">
                  <c:v>90.11</c:v>
                </c:pt>
                <c:pt idx="1630">
                  <c:v>89.86</c:v>
                </c:pt>
                <c:pt idx="1631">
                  <c:v>89.96</c:v>
                </c:pt>
                <c:pt idx="1632">
                  <c:v>90.27</c:v>
                </c:pt>
                <c:pt idx="1633">
                  <c:v>90.66</c:v>
                </c:pt>
                <c:pt idx="1634">
                  <c:v>91.01</c:v>
                </c:pt>
                <c:pt idx="1635">
                  <c:v>91.19</c:v>
                </c:pt>
                <c:pt idx="1636">
                  <c:v>91.08</c:v>
                </c:pt>
                <c:pt idx="1637">
                  <c:v>90.53</c:v>
                </c:pt>
                <c:pt idx="1638">
                  <c:v>89.63</c:v>
                </c:pt>
                <c:pt idx="1639">
                  <c:v>88.91</c:v>
                </c:pt>
                <c:pt idx="1640">
                  <c:v>88.44</c:v>
                </c:pt>
                <c:pt idx="1641">
                  <c:v>88.11</c:v>
                </c:pt>
                <c:pt idx="1642">
                  <c:v>87.87</c:v>
                </c:pt>
                <c:pt idx="1643">
                  <c:v>87.5</c:v>
                </c:pt>
                <c:pt idx="1644">
                  <c:v>87</c:v>
                </c:pt>
                <c:pt idx="1645">
                  <c:v>86.62</c:v>
                </c:pt>
                <c:pt idx="1646">
                  <c:v>86.39</c:v>
                </c:pt>
                <c:pt idx="1647">
                  <c:v>86.21</c:v>
                </c:pt>
                <c:pt idx="1648">
                  <c:v>86.03</c:v>
                </c:pt>
                <c:pt idx="1649">
                  <c:v>85.76</c:v>
                </c:pt>
                <c:pt idx="1650">
                  <c:v>85.39</c:v>
                </c:pt>
                <c:pt idx="1651">
                  <c:v>84.81</c:v>
                </c:pt>
                <c:pt idx="1652">
                  <c:v>84.1</c:v>
                </c:pt>
                <c:pt idx="1653">
                  <c:v>83.61</c:v>
                </c:pt>
                <c:pt idx="1654">
                  <c:v>83.43</c:v>
                </c:pt>
                <c:pt idx="1655">
                  <c:v>83.47</c:v>
                </c:pt>
                <c:pt idx="1656">
                  <c:v>83.75</c:v>
                </c:pt>
                <c:pt idx="1657">
                  <c:v>84.28</c:v>
                </c:pt>
                <c:pt idx="1658">
                  <c:v>85.03</c:v>
                </c:pt>
                <c:pt idx="1659">
                  <c:v>85.84</c:v>
                </c:pt>
                <c:pt idx="1660">
                  <c:v>86.66</c:v>
                </c:pt>
                <c:pt idx="1661">
                  <c:v>87.65</c:v>
                </c:pt>
                <c:pt idx="1662">
                  <c:v>88.68</c:v>
                </c:pt>
                <c:pt idx="1663">
                  <c:v>89.31</c:v>
                </c:pt>
                <c:pt idx="1664">
                  <c:v>89.43</c:v>
                </c:pt>
                <c:pt idx="1665">
                  <c:v>89.17</c:v>
                </c:pt>
                <c:pt idx="1666">
                  <c:v>88.6</c:v>
                </c:pt>
                <c:pt idx="1667">
                  <c:v>87.66</c:v>
                </c:pt>
                <c:pt idx="1668">
                  <c:v>86.48</c:v>
                </c:pt>
                <c:pt idx="1669">
                  <c:v>85.49</c:v>
                </c:pt>
                <c:pt idx="1670">
                  <c:v>84.79</c:v>
                </c:pt>
                <c:pt idx="1671">
                  <c:v>84.34</c:v>
                </c:pt>
                <c:pt idx="1672">
                  <c:v>84.19</c:v>
                </c:pt>
                <c:pt idx="1673">
                  <c:v>84.31</c:v>
                </c:pt>
                <c:pt idx="1674">
                  <c:v>84.55</c:v>
                </c:pt>
                <c:pt idx="1675">
                  <c:v>84.6</c:v>
                </c:pt>
                <c:pt idx="1676">
                  <c:v>84.25</c:v>
                </c:pt>
                <c:pt idx="1677">
                  <c:v>83.23</c:v>
                </c:pt>
                <c:pt idx="1678">
                  <c:v>81.45</c:v>
                </c:pt>
                <c:pt idx="1679">
                  <c:v>78.94</c:v>
                </c:pt>
                <c:pt idx="1680">
                  <c:v>75.86</c:v>
                </c:pt>
                <c:pt idx="1681">
                  <c:v>72.790000000000006</c:v>
                </c:pt>
                <c:pt idx="1682">
                  <c:v>69.989999999999995</c:v>
                </c:pt>
                <c:pt idx="1683">
                  <c:v>67.8</c:v>
                </c:pt>
                <c:pt idx="1684">
                  <c:v>66.36</c:v>
                </c:pt>
                <c:pt idx="1685">
                  <c:v>65.7</c:v>
                </c:pt>
                <c:pt idx="1686">
                  <c:v>65.83</c:v>
                </c:pt>
                <c:pt idx="1687">
                  <c:v>66.77</c:v>
                </c:pt>
                <c:pt idx="1688">
                  <c:v>68.38</c:v>
                </c:pt>
                <c:pt idx="1689">
                  <c:v>70.14</c:v>
                </c:pt>
                <c:pt idx="1690">
                  <c:v>71.83</c:v>
                </c:pt>
                <c:pt idx="1691">
                  <c:v>73.11</c:v>
                </c:pt>
                <c:pt idx="1692">
                  <c:v>73.87</c:v>
                </c:pt>
                <c:pt idx="1693">
                  <c:v>74.19</c:v>
                </c:pt>
                <c:pt idx="1694">
                  <c:v>74.11</c:v>
                </c:pt>
                <c:pt idx="1695">
                  <c:v>73.69</c:v>
                </c:pt>
                <c:pt idx="1696">
                  <c:v>72.98</c:v>
                </c:pt>
                <c:pt idx="1697">
                  <c:v>72.040000000000006</c:v>
                </c:pt>
                <c:pt idx="1698">
                  <c:v>70.94</c:v>
                </c:pt>
                <c:pt idx="1699">
                  <c:v>69.75</c:v>
                </c:pt>
                <c:pt idx="1700">
                  <c:v>68.569999999999993</c:v>
                </c:pt>
                <c:pt idx="1701">
                  <c:v>67.569999999999993</c:v>
                </c:pt>
                <c:pt idx="1702">
                  <c:v>66.849999999999994</c:v>
                </c:pt>
                <c:pt idx="1703">
                  <c:v>66.56</c:v>
                </c:pt>
                <c:pt idx="1704">
                  <c:v>66.650000000000006</c:v>
                </c:pt>
                <c:pt idx="1705">
                  <c:v>66.8</c:v>
                </c:pt>
                <c:pt idx="1706">
                  <c:v>66.88</c:v>
                </c:pt>
                <c:pt idx="1707">
                  <c:v>66.900000000000006</c:v>
                </c:pt>
                <c:pt idx="1708">
                  <c:v>67.14</c:v>
                </c:pt>
                <c:pt idx="1709">
                  <c:v>68.52</c:v>
                </c:pt>
                <c:pt idx="1710">
                  <c:v>71.510000000000005</c:v>
                </c:pt>
                <c:pt idx="1711">
                  <c:v>75.760000000000005</c:v>
                </c:pt>
                <c:pt idx="1712">
                  <c:v>80.709999999999994</c:v>
                </c:pt>
                <c:pt idx="1713">
                  <c:v>85.36</c:v>
                </c:pt>
                <c:pt idx="1714">
                  <c:v>88.92</c:v>
                </c:pt>
                <c:pt idx="1715">
                  <c:v>91.29</c:v>
                </c:pt>
                <c:pt idx="1716">
                  <c:v>92.74</c:v>
                </c:pt>
                <c:pt idx="1717">
                  <c:v>93.44</c:v>
                </c:pt>
                <c:pt idx="1718">
                  <c:v>93.62</c:v>
                </c:pt>
                <c:pt idx="1719">
                  <c:v>93.61</c:v>
                </c:pt>
                <c:pt idx="1720">
                  <c:v>93.55</c:v>
                </c:pt>
                <c:pt idx="1721">
                  <c:v>93.56</c:v>
                </c:pt>
                <c:pt idx="1722">
                  <c:v>93.69</c:v>
                </c:pt>
                <c:pt idx="1723">
                  <c:v>93.97</c:v>
                </c:pt>
                <c:pt idx="1724">
                  <c:v>94.33</c:v>
                </c:pt>
                <c:pt idx="1725">
                  <c:v>94.52</c:v>
                </c:pt>
                <c:pt idx="1726">
                  <c:v>94.45</c:v>
                </c:pt>
                <c:pt idx="1727">
                  <c:v>93.96</c:v>
                </c:pt>
                <c:pt idx="1728">
                  <c:v>93.08</c:v>
                </c:pt>
                <c:pt idx="1729">
                  <c:v>92</c:v>
                </c:pt>
                <c:pt idx="1730">
                  <c:v>90.87</c:v>
                </c:pt>
                <c:pt idx="1731">
                  <c:v>89.94</c:v>
                </c:pt>
                <c:pt idx="1732">
                  <c:v>89.3</c:v>
                </c:pt>
                <c:pt idx="1733">
                  <c:v>88.98</c:v>
                </c:pt>
                <c:pt idx="1734">
                  <c:v>88.98</c:v>
                </c:pt>
                <c:pt idx="1735">
                  <c:v>89.22</c:v>
                </c:pt>
                <c:pt idx="1736">
                  <c:v>89.63</c:v>
                </c:pt>
                <c:pt idx="1737">
                  <c:v>90.09</c:v>
                </c:pt>
                <c:pt idx="1738">
                  <c:v>90.55</c:v>
                </c:pt>
                <c:pt idx="1739">
                  <c:v>90.92</c:v>
                </c:pt>
                <c:pt idx="1740">
                  <c:v>91.18</c:v>
                </c:pt>
                <c:pt idx="1741">
                  <c:v>91.32</c:v>
                </c:pt>
                <c:pt idx="1742">
                  <c:v>91.35</c:v>
                </c:pt>
                <c:pt idx="1743">
                  <c:v>91.32</c:v>
                </c:pt>
                <c:pt idx="1744">
                  <c:v>91.27</c:v>
                </c:pt>
                <c:pt idx="1745">
                  <c:v>91.28</c:v>
                </c:pt>
                <c:pt idx="1746">
                  <c:v>91.35</c:v>
                </c:pt>
                <c:pt idx="1747">
                  <c:v>91.32</c:v>
                </c:pt>
                <c:pt idx="1748">
                  <c:v>91.16</c:v>
                </c:pt>
                <c:pt idx="1749">
                  <c:v>90.85</c:v>
                </c:pt>
                <c:pt idx="1750">
                  <c:v>90.42</c:v>
                </c:pt>
                <c:pt idx="1751">
                  <c:v>90.11</c:v>
                </c:pt>
                <c:pt idx="1752">
                  <c:v>90.01</c:v>
                </c:pt>
                <c:pt idx="1753">
                  <c:v>90.15</c:v>
                </c:pt>
                <c:pt idx="1754">
                  <c:v>90.54</c:v>
                </c:pt>
                <c:pt idx="1755">
                  <c:v>91.05</c:v>
                </c:pt>
                <c:pt idx="1756">
                  <c:v>91.6</c:v>
                </c:pt>
                <c:pt idx="1757">
                  <c:v>92.12</c:v>
                </c:pt>
                <c:pt idx="1758">
                  <c:v>92.56</c:v>
                </c:pt>
                <c:pt idx="1759">
                  <c:v>92.83</c:v>
                </c:pt>
                <c:pt idx="1760">
                  <c:v>92.93</c:v>
                </c:pt>
                <c:pt idx="1761">
                  <c:v>92.89</c:v>
                </c:pt>
                <c:pt idx="1762">
                  <c:v>92.73</c:v>
                </c:pt>
                <c:pt idx="1763">
                  <c:v>92.54</c:v>
                </c:pt>
                <c:pt idx="1764">
                  <c:v>92.36</c:v>
                </c:pt>
                <c:pt idx="1765">
                  <c:v>92.22</c:v>
                </c:pt>
                <c:pt idx="1766">
                  <c:v>92.11</c:v>
                </c:pt>
                <c:pt idx="1767">
                  <c:v>92.03</c:v>
                </c:pt>
                <c:pt idx="1768">
                  <c:v>91.98</c:v>
                </c:pt>
                <c:pt idx="1769">
                  <c:v>91.93</c:v>
                </c:pt>
                <c:pt idx="1770">
                  <c:v>91.88</c:v>
                </c:pt>
                <c:pt idx="1771">
                  <c:v>91.84</c:v>
                </c:pt>
                <c:pt idx="1772">
                  <c:v>91.79</c:v>
                </c:pt>
                <c:pt idx="1773">
                  <c:v>91.74</c:v>
                </c:pt>
                <c:pt idx="1774">
                  <c:v>91.71</c:v>
                </c:pt>
                <c:pt idx="1775">
                  <c:v>91.7</c:v>
                </c:pt>
                <c:pt idx="1776">
                  <c:v>91.72</c:v>
                </c:pt>
                <c:pt idx="1777">
                  <c:v>91.74</c:v>
                </c:pt>
                <c:pt idx="1778">
                  <c:v>91.76</c:v>
                </c:pt>
                <c:pt idx="1779">
                  <c:v>91.77</c:v>
                </c:pt>
                <c:pt idx="1780">
                  <c:v>91.82</c:v>
                </c:pt>
                <c:pt idx="1781">
                  <c:v>91.95</c:v>
                </c:pt>
                <c:pt idx="1782">
                  <c:v>92.21</c:v>
                </c:pt>
                <c:pt idx="1783">
                  <c:v>92.72</c:v>
                </c:pt>
                <c:pt idx="1784">
                  <c:v>93.41</c:v>
                </c:pt>
                <c:pt idx="1785">
                  <c:v>94.04</c:v>
                </c:pt>
                <c:pt idx="1786">
                  <c:v>94.5</c:v>
                </c:pt>
                <c:pt idx="1787">
                  <c:v>94.76</c:v>
                </c:pt>
                <c:pt idx="1788">
                  <c:v>94.79</c:v>
                </c:pt>
                <c:pt idx="1789">
                  <c:v>94.65</c:v>
                </c:pt>
                <c:pt idx="1790">
                  <c:v>94.35</c:v>
                </c:pt>
                <c:pt idx="1791">
                  <c:v>93.85</c:v>
                </c:pt>
                <c:pt idx="1792">
                  <c:v>93.2</c:v>
                </c:pt>
                <c:pt idx="1793">
                  <c:v>92.73</c:v>
                </c:pt>
                <c:pt idx="1794">
                  <c:v>92.49</c:v>
                </c:pt>
                <c:pt idx="1795">
                  <c:v>92.36</c:v>
                </c:pt>
                <c:pt idx="1796">
                  <c:v>92.29</c:v>
                </c:pt>
                <c:pt idx="1797">
                  <c:v>92.23</c:v>
                </c:pt>
                <c:pt idx="1798">
                  <c:v>92.14</c:v>
                </c:pt>
                <c:pt idx="1799">
                  <c:v>92</c:v>
                </c:pt>
                <c:pt idx="1800">
                  <c:v>91.84</c:v>
                </c:pt>
                <c:pt idx="1801">
                  <c:v>91.72</c:v>
                </c:pt>
                <c:pt idx="1802">
                  <c:v>91.68</c:v>
                </c:pt>
                <c:pt idx="1803">
                  <c:v>91.74</c:v>
                </c:pt>
                <c:pt idx="1804">
                  <c:v>91.87</c:v>
                </c:pt>
                <c:pt idx="1805">
                  <c:v>92.01</c:v>
                </c:pt>
                <c:pt idx="1806">
                  <c:v>92.11</c:v>
                </c:pt>
                <c:pt idx="1807">
                  <c:v>92.15</c:v>
                </c:pt>
                <c:pt idx="1808">
                  <c:v>92.13</c:v>
                </c:pt>
                <c:pt idx="1809">
                  <c:v>92.11</c:v>
                </c:pt>
                <c:pt idx="1810">
                  <c:v>92.09</c:v>
                </c:pt>
                <c:pt idx="1811">
                  <c:v>92.03</c:v>
                </c:pt>
                <c:pt idx="1812">
                  <c:v>91.94</c:v>
                </c:pt>
                <c:pt idx="1813">
                  <c:v>91.84</c:v>
                </c:pt>
                <c:pt idx="1814">
                  <c:v>91.76</c:v>
                </c:pt>
                <c:pt idx="1815">
                  <c:v>91.72</c:v>
                </c:pt>
                <c:pt idx="1816">
                  <c:v>91.71</c:v>
                </c:pt>
                <c:pt idx="1817">
                  <c:v>91.74</c:v>
                </c:pt>
                <c:pt idx="1818">
                  <c:v>91.78</c:v>
                </c:pt>
                <c:pt idx="1819">
                  <c:v>91.81</c:v>
                </c:pt>
                <c:pt idx="1820">
                  <c:v>91.84</c:v>
                </c:pt>
                <c:pt idx="1821">
                  <c:v>91.8</c:v>
                </c:pt>
                <c:pt idx="1822">
                  <c:v>91.75</c:v>
                </c:pt>
                <c:pt idx="1823">
                  <c:v>91.79</c:v>
                </c:pt>
                <c:pt idx="1824">
                  <c:v>91.96</c:v>
                </c:pt>
                <c:pt idx="1825">
                  <c:v>92.21</c:v>
                </c:pt>
                <c:pt idx="1826">
                  <c:v>92.47</c:v>
                </c:pt>
                <c:pt idx="1827">
                  <c:v>92.61</c:v>
                </c:pt>
                <c:pt idx="1828">
                  <c:v>92.57</c:v>
                </c:pt>
                <c:pt idx="1829">
                  <c:v>92.32</c:v>
                </c:pt>
                <c:pt idx="1830">
                  <c:v>91.9</c:v>
                </c:pt>
                <c:pt idx="1831">
                  <c:v>91.46</c:v>
                </c:pt>
                <c:pt idx="1832">
                  <c:v>91.08</c:v>
                </c:pt>
                <c:pt idx="1833">
                  <c:v>90.86</c:v>
                </c:pt>
                <c:pt idx="1834">
                  <c:v>90.8</c:v>
                </c:pt>
                <c:pt idx="1835">
                  <c:v>90.8</c:v>
                </c:pt>
                <c:pt idx="1836">
                  <c:v>90.83</c:v>
                </c:pt>
                <c:pt idx="1837">
                  <c:v>90.86</c:v>
                </c:pt>
                <c:pt idx="1838">
                  <c:v>90.89</c:v>
                </c:pt>
                <c:pt idx="1839">
                  <c:v>90.98</c:v>
                </c:pt>
                <c:pt idx="1840">
                  <c:v>91.17</c:v>
                </c:pt>
                <c:pt idx="1841">
                  <c:v>91.47</c:v>
                </c:pt>
                <c:pt idx="1842">
                  <c:v>91.89</c:v>
                </c:pt>
                <c:pt idx="1843">
                  <c:v>92.5</c:v>
                </c:pt>
                <c:pt idx="1844">
                  <c:v>93.23</c:v>
                </c:pt>
                <c:pt idx="1845">
                  <c:v>93.7</c:v>
                </c:pt>
                <c:pt idx="1846">
                  <c:v>93.84</c:v>
                </c:pt>
                <c:pt idx="1847">
                  <c:v>93.85</c:v>
                </c:pt>
                <c:pt idx="1848">
                  <c:v>93.77</c:v>
                </c:pt>
                <c:pt idx="1849">
                  <c:v>93.66</c:v>
                </c:pt>
                <c:pt idx="1850">
                  <c:v>93.56</c:v>
                </c:pt>
                <c:pt idx="1851">
                  <c:v>93.44</c:v>
                </c:pt>
                <c:pt idx="1852">
                  <c:v>93.29</c:v>
                </c:pt>
                <c:pt idx="1853">
                  <c:v>93.14</c:v>
                </c:pt>
                <c:pt idx="1854">
                  <c:v>92.98</c:v>
                </c:pt>
                <c:pt idx="1855">
                  <c:v>92.84</c:v>
                </c:pt>
                <c:pt idx="1856">
                  <c:v>92.71</c:v>
                </c:pt>
                <c:pt idx="1857">
                  <c:v>92.49</c:v>
                </c:pt>
                <c:pt idx="1858">
                  <c:v>92.19</c:v>
                </c:pt>
                <c:pt idx="1859">
                  <c:v>91.84</c:v>
                </c:pt>
                <c:pt idx="1860">
                  <c:v>91.47</c:v>
                </c:pt>
                <c:pt idx="1861">
                  <c:v>91.19</c:v>
                </c:pt>
                <c:pt idx="1862">
                  <c:v>91.03</c:v>
                </c:pt>
                <c:pt idx="1863">
                  <c:v>90.93</c:v>
                </c:pt>
                <c:pt idx="1864">
                  <c:v>90.9</c:v>
                </c:pt>
                <c:pt idx="1865">
                  <c:v>90.91</c:v>
                </c:pt>
                <c:pt idx="1866">
                  <c:v>90.94</c:v>
                </c:pt>
                <c:pt idx="1867">
                  <c:v>90.99</c:v>
                </c:pt>
                <c:pt idx="1868">
                  <c:v>91.04</c:v>
                </c:pt>
                <c:pt idx="1869">
                  <c:v>91.04</c:v>
                </c:pt>
                <c:pt idx="1870">
                  <c:v>90.98</c:v>
                </c:pt>
                <c:pt idx="1871">
                  <c:v>90.9</c:v>
                </c:pt>
                <c:pt idx="1872">
                  <c:v>90.86</c:v>
                </c:pt>
                <c:pt idx="1873">
                  <c:v>90.95</c:v>
                </c:pt>
                <c:pt idx="1874">
                  <c:v>91.19</c:v>
                </c:pt>
                <c:pt idx="1875">
                  <c:v>91.54</c:v>
                </c:pt>
                <c:pt idx="1876">
                  <c:v>91.93</c:v>
                </c:pt>
                <c:pt idx="1877">
                  <c:v>92.16</c:v>
                </c:pt>
                <c:pt idx="1878">
                  <c:v>92.19</c:v>
                </c:pt>
                <c:pt idx="1879">
                  <c:v>92.04</c:v>
                </c:pt>
                <c:pt idx="1880">
                  <c:v>91.76</c:v>
                </c:pt>
                <c:pt idx="1881">
                  <c:v>91.62</c:v>
                </c:pt>
                <c:pt idx="1882">
                  <c:v>91.67</c:v>
                </c:pt>
                <c:pt idx="1883">
                  <c:v>91.87</c:v>
                </c:pt>
                <c:pt idx="1884">
                  <c:v>92.11</c:v>
                </c:pt>
                <c:pt idx="1885">
                  <c:v>92.03</c:v>
                </c:pt>
                <c:pt idx="1886">
                  <c:v>91.52</c:v>
                </c:pt>
                <c:pt idx="1887">
                  <c:v>90.42</c:v>
                </c:pt>
                <c:pt idx="1888">
                  <c:v>88.91</c:v>
                </c:pt>
                <c:pt idx="1889">
                  <c:v>87.7</c:v>
                </c:pt>
                <c:pt idx="1890">
                  <c:v>87.02</c:v>
                </c:pt>
                <c:pt idx="1891">
                  <c:v>86.97</c:v>
                </c:pt>
                <c:pt idx="1892">
                  <c:v>87.62</c:v>
                </c:pt>
                <c:pt idx="1893">
                  <c:v>88.54</c:v>
                </c:pt>
                <c:pt idx="1894">
                  <c:v>89.4</c:v>
                </c:pt>
                <c:pt idx="1895">
                  <c:v>90.15</c:v>
                </c:pt>
                <c:pt idx="1896">
                  <c:v>90.75</c:v>
                </c:pt>
                <c:pt idx="1897">
                  <c:v>91.14</c:v>
                </c:pt>
                <c:pt idx="1898">
                  <c:v>91.3</c:v>
                </c:pt>
                <c:pt idx="1899">
                  <c:v>91.25</c:v>
                </c:pt>
                <c:pt idx="1900">
                  <c:v>90.92</c:v>
                </c:pt>
                <c:pt idx="1901">
                  <c:v>90.18</c:v>
                </c:pt>
                <c:pt idx="1902">
                  <c:v>89.1</c:v>
                </c:pt>
                <c:pt idx="1903">
                  <c:v>88.17</c:v>
                </c:pt>
                <c:pt idx="1904">
                  <c:v>87.52</c:v>
                </c:pt>
                <c:pt idx="1905">
                  <c:v>87.34</c:v>
                </c:pt>
                <c:pt idx="1906">
                  <c:v>87.73</c:v>
                </c:pt>
                <c:pt idx="1907">
                  <c:v>88.3</c:v>
                </c:pt>
                <c:pt idx="1908">
                  <c:v>88.77</c:v>
                </c:pt>
                <c:pt idx="1909">
                  <c:v>89</c:v>
                </c:pt>
                <c:pt idx="1910">
                  <c:v>88.92</c:v>
                </c:pt>
                <c:pt idx="1911">
                  <c:v>88.61</c:v>
                </c:pt>
                <c:pt idx="1912">
                  <c:v>88.08</c:v>
                </c:pt>
                <c:pt idx="1913">
                  <c:v>87.2</c:v>
                </c:pt>
                <c:pt idx="1914">
                  <c:v>86.04</c:v>
                </c:pt>
                <c:pt idx="1915">
                  <c:v>84.92</c:v>
                </c:pt>
                <c:pt idx="1916">
                  <c:v>83.99</c:v>
                </c:pt>
                <c:pt idx="1917">
                  <c:v>83.43</c:v>
                </c:pt>
                <c:pt idx="1918">
                  <c:v>83.31</c:v>
                </c:pt>
                <c:pt idx="1919">
                  <c:v>83.47</c:v>
                </c:pt>
                <c:pt idx="1920">
                  <c:v>83.84</c:v>
                </c:pt>
                <c:pt idx="1921">
                  <c:v>84.51</c:v>
                </c:pt>
                <c:pt idx="1922">
                  <c:v>85.42</c:v>
                </c:pt>
                <c:pt idx="1923">
                  <c:v>86.38</c:v>
                </c:pt>
                <c:pt idx="1924">
                  <c:v>87.31</c:v>
                </c:pt>
                <c:pt idx="1925">
                  <c:v>88.23</c:v>
                </c:pt>
                <c:pt idx="1926">
                  <c:v>89.08</c:v>
                </c:pt>
                <c:pt idx="1927">
                  <c:v>89.65</c:v>
                </c:pt>
                <c:pt idx="1928">
                  <c:v>89.94</c:v>
                </c:pt>
                <c:pt idx="1929">
                  <c:v>90.09</c:v>
                </c:pt>
                <c:pt idx="1930">
                  <c:v>90.14</c:v>
                </c:pt>
                <c:pt idx="1931">
                  <c:v>90.18</c:v>
                </c:pt>
                <c:pt idx="1932">
                  <c:v>90.23</c:v>
                </c:pt>
                <c:pt idx="1933">
                  <c:v>90.35</c:v>
                </c:pt>
                <c:pt idx="1934">
                  <c:v>90.55</c:v>
                </c:pt>
                <c:pt idx="1935">
                  <c:v>90.9</c:v>
                </c:pt>
                <c:pt idx="1936">
                  <c:v>91.4</c:v>
                </c:pt>
                <c:pt idx="1937">
                  <c:v>91.9</c:v>
                </c:pt>
                <c:pt idx="1938">
                  <c:v>92.37</c:v>
                </c:pt>
                <c:pt idx="1939">
                  <c:v>92.77</c:v>
                </c:pt>
                <c:pt idx="1940">
                  <c:v>93.06</c:v>
                </c:pt>
                <c:pt idx="1941">
                  <c:v>93.28</c:v>
                </c:pt>
                <c:pt idx="1942">
                  <c:v>93.42</c:v>
                </c:pt>
                <c:pt idx="1943">
                  <c:v>93.55</c:v>
                </c:pt>
                <c:pt idx="1944">
                  <c:v>93.66</c:v>
                </c:pt>
                <c:pt idx="1945">
                  <c:v>93.74</c:v>
                </c:pt>
                <c:pt idx="1946">
                  <c:v>93.76</c:v>
                </c:pt>
                <c:pt idx="1947">
                  <c:v>93.75</c:v>
                </c:pt>
                <c:pt idx="1948">
                  <c:v>93.7</c:v>
                </c:pt>
                <c:pt idx="1949">
                  <c:v>93.64</c:v>
                </c:pt>
                <c:pt idx="1950">
                  <c:v>93.56</c:v>
                </c:pt>
                <c:pt idx="1951">
                  <c:v>93.47</c:v>
                </c:pt>
                <c:pt idx="1952">
                  <c:v>93.38</c:v>
                </c:pt>
                <c:pt idx="1953">
                  <c:v>93.28</c:v>
                </c:pt>
                <c:pt idx="1954">
                  <c:v>93.16</c:v>
                </c:pt>
                <c:pt idx="1955">
                  <c:v>92.96</c:v>
                </c:pt>
                <c:pt idx="1956">
                  <c:v>92.68</c:v>
                </c:pt>
                <c:pt idx="1957">
                  <c:v>92.38</c:v>
                </c:pt>
                <c:pt idx="1958">
                  <c:v>92.15</c:v>
                </c:pt>
                <c:pt idx="1959">
                  <c:v>91.99</c:v>
                </c:pt>
                <c:pt idx="1960">
                  <c:v>91.95</c:v>
                </c:pt>
                <c:pt idx="1961">
                  <c:v>92.03</c:v>
                </c:pt>
                <c:pt idx="1962">
                  <c:v>92.27</c:v>
                </c:pt>
                <c:pt idx="1963">
                  <c:v>92.78</c:v>
                </c:pt>
                <c:pt idx="1964">
                  <c:v>93.53</c:v>
                </c:pt>
                <c:pt idx="1965">
                  <c:v>94.23</c:v>
                </c:pt>
                <c:pt idx="1966">
                  <c:v>94.79</c:v>
                </c:pt>
                <c:pt idx="1967">
                  <c:v>95.07</c:v>
                </c:pt>
                <c:pt idx="1968">
                  <c:v>95.02</c:v>
                </c:pt>
                <c:pt idx="1969">
                  <c:v>94.64</c:v>
                </c:pt>
                <c:pt idx="1970">
                  <c:v>94</c:v>
                </c:pt>
                <c:pt idx="1971">
                  <c:v>93.17</c:v>
                </c:pt>
                <c:pt idx="1972">
                  <c:v>92.3</c:v>
                </c:pt>
                <c:pt idx="1973">
                  <c:v>91.74</c:v>
                </c:pt>
                <c:pt idx="1974">
                  <c:v>91.57</c:v>
                </c:pt>
                <c:pt idx="1975">
                  <c:v>91.66</c:v>
                </c:pt>
                <c:pt idx="1976">
                  <c:v>91.96</c:v>
                </c:pt>
                <c:pt idx="1977">
                  <c:v>92.5</c:v>
                </c:pt>
                <c:pt idx="1978">
                  <c:v>93.25</c:v>
                </c:pt>
                <c:pt idx="1979">
                  <c:v>94.06</c:v>
                </c:pt>
                <c:pt idx="1980">
                  <c:v>94.87</c:v>
                </c:pt>
                <c:pt idx="1981">
                  <c:v>95.57</c:v>
                </c:pt>
                <c:pt idx="1982">
                  <c:v>96.08</c:v>
                </c:pt>
                <c:pt idx="1983">
                  <c:v>96.32</c:v>
                </c:pt>
                <c:pt idx="1984">
                  <c:v>96.28</c:v>
                </c:pt>
                <c:pt idx="1985">
                  <c:v>96</c:v>
                </c:pt>
                <c:pt idx="1986">
                  <c:v>95.54</c:v>
                </c:pt>
                <c:pt idx="1987">
                  <c:v>95.18</c:v>
                </c:pt>
                <c:pt idx="1988">
                  <c:v>94.97</c:v>
                </c:pt>
                <c:pt idx="1989">
                  <c:v>94.82</c:v>
                </c:pt>
                <c:pt idx="1990">
                  <c:v>94.69</c:v>
                </c:pt>
                <c:pt idx="1991">
                  <c:v>94.52</c:v>
                </c:pt>
                <c:pt idx="1992">
                  <c:v>94.27</c:v>
                </c:pt>
                <c:pt idx="1993">
                  <c:v>93.98</c:v>
                </c:pt>
                <c:pt idx="1994">
                  <c:v>93.65</c:v>
                </c:pt>
                <c:pt idx="1995">
                  <c:v>93.39</c:v>
                </c:pt>
                <c:pt idx="1996">
                  <c:v>93.19</c:v>
                </c:pt>
                <c:pt idx="1997">
                  <c:v>93.06</c:v>
                </c:pt>
                <c:pt idx="1998">
                  <c:v>92.96</c:v>
                </c:pt>
                <c:pt idx="1999">
                  <c:v>92.74</c:v>
                </c:pt>
                <c:pt idx="2000">
                  <c:v>92.38</c:v>
                </c:pt>
                <c:pt idx="2001">
                  <c:v>91.84</c:v>
                </c:pt>
                <c:pt idx="2002">
                  <c:v>91.18</c:v>
                </c:pt>
                <c:pt idx="2003">
                  <c:v>90.65</c:v>
                </c:pt>
                <c:pt idx="2004">
                  <c:v>90.32</c:v>
                </c:pt>
                <c:pt idx="2005">
                  <c:v>90.16</c:v>
                </c:pt>
                <c:pt idx="2006">
                  <c:v>90.18</c:v>
                </c:pt>
                <c:pt idx="2007">
                  <c:v>90.35</c:v>
                </c:pt>
                <c:pt idx="2008">
                  <c:v>90.59</c:v>
                </c:pt>
                <c:pt idx="2009">
                  <c:v>90.66</c:v>
                </c:pt>
                <c:pt idx="2010">
                  <c:v>90.47</c:v>
                </c:pt>
                <c:pt idx="2011">
                  <c:v>90.33</c:v>
                </c:pt>
                <c:pt idx="2012">
                  <c:v>90.46</c:v>
                </c:pt>
                <c:pt idx="2013">
                  <c:v>90.82</c:v>
                </c:pt>
                <c:pt idx="2014">
                  <c:v>91.35</c:v>
                </c:pt>
                <c:pt idx="2015">
                  <c:v>92.07</c:v>
                </c:pt>
                <c:pt idx="2016">
                  <c:v>92.9</c:v>
                </c:pt>
                <c:pt idx="2017">
                  <c:v>93.53</c:v>
                </c:pt>
                <c:pt idx="2018">
                  <c:v>93.94</c:v>
                </c:pt>
                <c:pt idx="2019">
                  <c:v>94.32</c:v>
                </c:pt>
                <c:pt idx="2020">
                  <c:v>94.65</c:v>
                </c:pt>
                <c:pt idx="2021">
                  <c:v>94.85</c:v>
                </c:pt>
                <c:pt idx="2022">
                  <c:v>94.88</c:v>
                </c:pt>
                <c:pt idx="2023">
                  <c:v>94.6</c:v>
                </c:pt>
                <c:pt idx="2024">
                  <c:v>93.97</c:v>
                </c:pt>
                <c:pt idx="2025">
                  <c:v>93.09</c:v>
                </c:pt>
                <c:pt idx="2026">
                  <c:v>92.04</c:v>
                </c:pt>
                <c:pt idx="2027">
                  <c:v>90.99</c:v>
                </c:pt>
                <c:pt idx="2028">
                  <c:v>90.07</c:v>
                </c:pt>
                <c:pt idx="2029">
                  <c:v>89.57</c:v>
                </c:pt>
                <c:pt idx="2030">
                  <c:v>89.53</c:v>
                </c:pt>
                <c:pt idx="2031">
                  <c:v>89.75</c:v>
                </c:pt>
                <c:pt idx="2032">
                  <c:v>90.15</c:v>
                </c:pt>
                <c:pt idx="2033">
                  <c:v>90.73</c:v>
                </c:pt>
                <c:pt idx="2034">
                  <c:v>91.47</c:v>
                </c:pt>
                <c:pt idx="2035">
                  <c:v>92.23</c:v>
                </c:pt>
                <c:pt idx="2036">
                  <c:v>92.94</c:v>
                </c:pt>
                <c:pt idx="2037">
                  <c:v>93.47</c:v>
                </c:pt>
                <c:pt idx="2038">
                  <c:v>93.8</c:v>
                </c:pt>
                <c:pt idx="2039">
                  <c:v>93.99</c:v>
                </c:pt>
                <c:pt idx="2040">
                  <c:v>94.11</c:v>
                </c:pt>
                <c:pt idx="2041">
                  <c:v>94.33</c:v>
                </c:pt>
                <c:pt idx="2042">
                  <c:v>94.67</c:v>
                </c:pt>
                <c:pt idx="2043">
                  <c:v>94.97</c:v>
                </c:pt>
                <c:pt idx="2044">
                  <c:v>95.17</c:v>
                </c:pt>
                <c:pt idx="2045">
                  <c:v>95.24</c:v>
                </c:pt>
                <c:pt idx="2046">
                  <c:v>95.13</c:v>
                </c:pt>
                <c:pt idx="2047">
                  <c:v>94.75</c:v>
                </c:pt>
                <c:pt idx="2048">
                  <c:v>94.14</c:v>
                </c:pt>
                <c:pt idx="2049">
                  <c:v>93.42</c:v>
                </c:pt>
                <c:pt idx="2050">
                  <c:v>92.64</c:v>
                </c:pt>
                <c:pt idx="2051">
                  <c:v>91.69</c:v>
                </c:pt>
                <c:pt idx="2052">
                  <c:v>90.62</c:v>
                </c:pt>
                <c:pt idx="2053">
                  <c:v>89.56</c:v>
                </c:pt>
                <c:pt idx="2054">
                  <c:v>88.6</c:v>
                </c:pt>
                <c:pt idx="2055">
                  <c:v>87.9</c:v>
                </c:pt>
                <c:pt idx="2056">
                  <c:v>87.54</c:v>
                </c:pt>
                <c:pt idx="2057">
                  <c:v>87.45</c:v>
                </c:pt>
                <c:pt idx="2058">
                  <c:v>87.67</c:v>
                </c:pt>
                <c:pt idx="2059">
                  <c:v>88.24</c:v>
                </c:pt>
                <c:pt idx="2060">
                  <c:v>89.13</c:v>
                </c:pt>
                <c:pt idx="2061">
                  <c:v>90.14</c:v>
                </c:pt>
                <c:pt idx="2062">
                  <c:v>91.14</c:v>
                </c:pt>
                <c:pt idx="2063">
                  <c:v>91.9</c:v>
                </c:pt>
                <c:pt idx="2064">
                  <c:v>92.36</c:v>
                </c:pt>
                <c:pt idx="2065">
                  <c:v>92.61</c:v>
                </c:pt>
                <c:pt idx="2066">
                  <c:v>92.64</c:v>
                </c:pt>
                <c:pt idx="2067">
                  <c:v>92.39</c:v>
                </c:pt>
                <c:pt idx="2068">
                  <c:v>91.87</c:v>
                </c:pt>
                <c:pt idx="2069">
                  <c:v>91.15</c:v>
                </c:pt>
                <c:pt idx="2070">
                  <c:v>90.35</c:v>
                </c:pt>
                <c:pt idx="2071">
                  <c:v>89.86</c:v>
                </c:pt>
                <c:pt idx="2072">
                  <c:v>89.76</c:v>
                </c:pt>
                <c:pt idx="2073">
                  <c:v>89.88</c:v>
                </c:pt>
                <c:pt idx="2074">
                  <c:v>90.14</c:v>
                </c:pt>
                <c:pt idx="2075">
                  <c:v>90.49</c:v>
                </c:pt>
                <c:pt idx="2076">
                  <c:v>90.87</c:v>
                </c:pt>
                <c:pt idx="2077">
                  <c:v>91.13</c:v>
                </c:pt>
                <c:pt idx="2078">
                  <c:v>91.2</c:v>
                </c:pt>
                <c:pt idx="2079">
                  <c:v>91.14</c:v>
                </c:pt>
                <c:pt idx="2080">
                  <c:v>91.03</c:v>
                </c:pt>
                <c:pt idx="2081">
                  <c:v>90.93</c:v>
                </c:pt>
                <c:pt idx="2082">
                  <c:v>90.89</c:v>
                </c:pt>
                <c:pt idx="2083">
                  <c:v>90.98</c:v>
                </c:pt>
                <c:pt idx="2084">
                  <c:v>91.22</c:v>
                </c:pt>
                <c:pt idx="2085">
                  <c:v>91.55</c:v>
                </c:pt>
                <c:pt idx="2086">
                  <c:v>91.91</c:v>
                </c:pt>
                <c:pt idx="2087">
                  <c:v>92.17</c:v>
                </c:pt>
                <c:pt idx="2088">
                  <c:v>92.3</c:v>
                </c:pt>
                <c:pt idx="2089">
                  <c:v>92.29</c:v>
                </c:pt>
                <c:pt idx="2090">
                  <c:v>92.13</c:v>
                </c:pt>
                <c:pt idx="2091">
                  <c:v>91.83</c:v>
                </c:pt>
                <c:pt idx="2092">
                  <c:v>91.42</c:v>
                </c:pt>
                <c:pt idx="2093">
                  <c:v>90.95</c:v>
                </c:pt>
                <c:pt idx="2094">
                  <c:v>90.49</c:v>
                </c:pt>
                <c:pt idx="2095">
                  <c:v>90.16</c:v>
                </c:pt>
                <c:pt idx="2096">
                  <c:v>89.97</c:v>
                </c:pt>
                <c:pt idx="2097">
                  <c:v>89.85</c:v>
                </c:pt>
                <c:pt idx="2098">
                  <c:v>89.73</c:v>
                </c:pt>
                <c:pt idx="2099">
                  <c:v>89.55</c:v>
                </c:pt>
                <c:pt idx="2100">
                  <c:v>89.29</c:v>
                </c:pt>
                <c:pt idx="2101">
                  <c:v>89</c:v>
                </c:pt>
                <c:pt idx="2102">
                  <c:v>88.73</c:v>
                </c:pt>
                <c:pt idx="2103">
                  <c:v>88.47</c:v>
                </c:pt>
                <c:pt idx="2104">
                  <c:v>88.21</c:v>
                </c:pt>
                <c:pt idx="2105">
                  <c:v>88.04</c:v>
                </c:pt>
                <c:pt idx="2106">
                  <c:v>87.99</c:v>
                </c:pt>
                <c:pt idx="2107">
                  <c:v>88.09</c:v>
                </c:pt>
                <c:pt idx="2108">
                  <c:v>88.27</c:v>
                </c:pt>
                <c:pt idx="2109">
                  <c:v>88.26</c:v>
                </c:pt>
                <c:pt idx="2110">
                  <c:v>87.94</c:v>
                </c:pt>
                <c:pt idx="2111">
                  <c:v>87.52</c:v>
                </c:pt>
                <c:pt idx="2112">
                  <c:v>87.17</c:v>
                </c:pt>
                <c:pt idx="2113">
                  <c:v>86.99</c:v>
                </c:pt>
                <c:pt idx="2114">
                  <c:v>87.01</c:v>
                </c:pt>
                <c:pt idx="2115">
                  <c:v>87.13</c:v>
                </c:pt>
                <c:pt idx="2116">
                  <c:v>87.31</c:v>
                </c:pt>
                <c:pt idx="2117">
                  <c:v>87.54</c:v>
                </c:pt>
                <c:pt idx="2118">
                  <c:v>87.81</c:v>
                </c:pt>
                <c:pt idx="2119">
                  <c:v>88.03</c:v>
                </c:pt>
                <c:pt idx="2120">
                  <c:v>88.24</c:v>
                </c:pt>
                <c:pt idx="2121">
                  <c:v>88.57</c:v>
                </c:pt>
                <c:pt idx="2122">
                  <c:v>89.03</c:v>
                </c:pt>
                <c:pt idx="2123">
                  <c:v>89.52</c:v>
                </c:pt>
                <c:pt idx="2124">
                  <c:v>90</c:v>
                </c:pt>
                <c:pt idx="2125">
                  <c:v>90.32</c:v>
                </c:pt>
                <c:pt idx="2126">
                  <c:v>90.48</c:v>
                </c:pt>
                <c:pt idx="2127">
                  <c:v>90.54</c:v>
                </c:pt>
                <c:pt idx="2128">
                  <c:v>90.51</c:v>
                </c:pt>
                <c:pt idx="2129">
                  <c:v>90.33</c:v>
                </c:pt>
                <c:pt idx="2130">
                  <c:v>90</c:v>
                </c:pt>
                <c:pt idx="2131">
                  <c:v>89.43</c:v>
                </c:pt>
                <c:pt idx="2132">
                  <c:v>88.72</c:v>
                </c:pt>
                <c:pt idx="2133">
                  <c:v>88.29</c:v>
                </c:pt>
                <c:pt idx="2134">
                  <c:v>88.23</c:v>
                </c:pt>
                <c:pt idx="2135">
                  <c:v>88.57</c:v>
                </c:pt>
                <c:pt idx="2136">
                  <c:v>89.22</c:v>
                </c:pt>
                <c:pt idx="2137">
                  <c:v>89.74</c:v>
                </c:pt>
                <c:pt idx="2138">
                  <c:v>90.03</c:v>
                </c:pt>
                <c:pt idx="2139">
                  <c:v>90.13</c:v>
                </c:pt>
                <c:pt idx="2140">
                  <c:v>90.1</c:v>
                </c:pt>
                <c:pt idx="2141">
                  <c:v>90.1</c:v>
                </c:pt>
                <c:pt idx="2142">
                  <c:v>90.2</c:v>
                </c:pt>
                <c:pt idx="2143">
                  <c:v>90.4</c:v>
                </c:pt>
                <c:pt idx="2144">
                  <c:v>90.7</c:v>
                </c:pt>
                <c:pt idx="2145">
                  <c:v>90.98</c:v>
                </c:pt>
                <c:pt idx="2146">
                  <c:v>91.24</c:v>
                </c:pt>
                <c:pt idx="2147">
                  <c:v>91.49</c:v>
                </c:pt>
                <c:pt idx="2148">
                  <c:v>91.67</c:v>
                </c:pt>
                <c:pt idx="2149">
                  <c:v>91.58</c:v>
                </c:pt>
                <c:pt idx="2150">
                  <c:v>91.13</c:v>
                </c:pt>
                <c:pt idx="2151">
                  <c:v>90.18</c:v>
                </c:pt>
                <c:pt idx="2152">
                  <c:v>88.86</c:v>
                </c:pt>
                <c:pt idx="2153">
                  <c:v>87.9</c:v>
                </c:pt>
                <c:pt idx="2154">
                  <c:v>87.48</c:v>
                </c:pt>
                <c:pt idx="2155">
                  <c:v>87.45</c:v>
                </c:pt>
                <c:pt idx="2156">
                  <c:v>87.74</c:v>
                </c:pt>
                <c:pt idx="2157">
                  <c:v>88.32</c:v>
                </c:pt>
                <c:pt idx="2158">
                  <c:v>89.04</c:v>
                </c:pt>
                <c:pt idx="2159">
                  <c:v>89.5</c:v>
                </c:pt>
                <c:pt idx="2160">
                  <c:v>89.62</c:v>
                </c:pt>
                <c:pt idx="2161">
                  <c:v>89.57</c:v>
                </c:pt>
                <c:pt idx="2162">
                  <c:v>89.39</c:v>
                </c:pt>
                <c:pt idx="2163">
                  <c:v>89.22</c:v>
                </c:pt>
                <c:pt idx="2164">
                  <c:v>89.13</c:v>
                </c:pt>
                <c:pt idx="2165">
                  <c:v>89.17</c:v>
                </c:pt>
                <c:pt idx="2166">
                  <c:v>89.31</c:v>
                </c:pt>
                <c:pt idx="2167">
                  <c:v>89.49</c:v>
                </c:pt>
                <c:pt idx="2168">
                  <c:v>89.72</c:v>
                </c:pt>
                <c:pt idx="2169">
                  <c:v>90.1</c:v>
                </c:pt>
                <c:pt idx="2170">
                  <c:v>90.7</c:v>
                </c:pt>
                <c:pt idx="2171">
                  <c:v>91.75</c:v>
                </c:pt>
                <c:pt idx="2172">
                  <c:v>93.15</c:v>
                </c:pt>
                <c:pt idx="2173">
                  <c:v>94.28</c:v>
                </c:pt>
                <c:pt idx="2174">
                  <c:v>94.96</c:v>
                </c:pt>
                <c:pt idx="2175">
                  <c:v>95.15</c:v>
                </c:pt>
                <c:pt idx="2176">
                  <c:v>94.8</c:v>
                </c:pt>
                <c:pt idx="2177">
                  <c:v>94.21</c:v>
                </c:pt>
                <c:pt idx="2178">
                  <c:v>93.59</c:v>
                </c:pt>
                <c:pt idx="2179">
                  <c:v>92.88</c:v>
                </c:pt>
                <c:pt idx="2180">
                  <c:v>92.04</c:v>
                </c:pt>
                <c:pt idx="2181">
                  <c:v>90.96</c:v>
                </c:pt>
                <c:pt idx="2182">
                  <c:v>89.67</c:v>
                </c:pt>
                <c:pt idx="2183">
                  <c:v>88.54</c:v>
                </c:pt>
                <c:pt idx="2184">
                  <c:v>87.64</c:v>
                </c:pt>
                <c:pt idx="2185">
                  <c:v>87.09</c:v>
                </c:pt>
                <c:pt idx="2186">
                  <c:v>86.99</c:v>
                </c:pt>
                <c:pt idx="2187">
                  <c:v>87.2</c:v>
                </c:pt>
                <c:pt idx="2188">
                  <c:v>87.63</c:v>
                </c:pt>
                <c:pt idx="2189">
                  <c:v>88.35</c:v>
                </c:pt>
                <c:pt idx="2190">
                  <c:v>89.29</c:v>
                </c:pt>
                <c:pt idx="2191">
                  <c:v>90.23</c:v>
                </c:pt>
                <c:pt idx="2192">
                  <c:v>91.08</c:v>
                </c:pt>
                <c:pt idx="2193">
                  <c:v>91.72</c:v>
                </c:pt>
                <c:pt idx="2194">
                  <c:v>92.15</c:v>
                </c:pt>
                <c:pt idx="2195">
                  <c:v>92.55</c:v>
                </c:pt>
                <c:pt idx="2196">
                  <c:v>92.84</c:v>
                </c:pt>
                <c:pt idx="2197">
                  <c:v>92.78</c:v>
                </c:pt>
                <c:pt idx="2198">
                  <c:v>92.29</c:v>
                </c:pt>
                <c:pt idx="2199">
                  <c:v>91.26</c:v>
                </c:pt>
                <c:pt idx="2200">
                  <c:v>89.87</c:v>
                </c:pt>
                <c:pt idx="2201">
                  <c:v>88.9</c:v>
                </c:pt>
                <c:pt idx="2202">
                  <c:v>88.5</c:v>
                </c:pt>
                <c:pt idx="2203">
                  <c:v>88.38</c:v>
                </c:pt>
                <c:pt idx="2204">
                  <c:v>88.43</c:v>
                </c:pt>
                <c:pt idx="2205">
                  <c:v>88.48</c:v>
                </c:pt>
                <c:pt idx="2206">
                  <c:v>88.46</c:v>
                </c:pt>
                <c:pt idx="2207">
                  <c:v>88.42</c:v>
                </c:pt>
                <c:pt idx="2208">
                  <c:v>88.4</c:v>
                </c:pt>
                <c:pt idx="2209">
                  <c:v>88.36</c:v>
                </c:pt>
                <c:pt idx="2210">
                  <c:v>88.28</c:v>
                </c:pt>
                <c:pt idx="2211">
                  <c:v>88.02</c:v>
                </c:pt>
                <c:pt idx="2212">
                  <c:v>87.58</c:v>
                </c:pt>
                <c:pt idx="2213">
                  <c:v>87.19</c:v>
                </c:pt>
                <c:pt idx="2214">
                  <c:v>86.93</c:v>
                </c:pt>
                <c:pt idx="2215">
                  <c:v>86.85</c:v>
                </c:pt>
                <c:pt idx="2216">
                  <c:v>87.02</c:v>
                </c:pt>
                <c:pt idx="2217">
                  <c:v>87.56</c:v>
                </c:pt>
                <c:pt idx="2218">
                  <c:v>88.41</c:v>
                </c:pt>
                <c:pt idx="2219">
                  <c:v>89.31</c:v>
                </c:pt>
                <c:pt idx="2220">
                  <c:v>90.1</c:v>
                </c:pt>
                <c:pt idx="2221">
                  <c:v>90.5</c:v>
                </c:pt>
                <c:pt idx="2222">
                  <c:v>90.41</c:v>
                </c:pt>
                <c:pt idx="2223">
                  <c:v>89.87</c:v>
                </c:pt>
                <c:pt idx="2224">
                  <c:v>88.99</c:v>
                </c:pt>
                <c:pt idx="2225">
                  <c:v>88.09</c:v>
                </c:pt>
                <c:pt idx="2226">
                  <c:v>87.3</c:v>
                </c:pt>
                <c:pt idx="2227">
                  <c:v>86.73</c:v>
                </c:pt>
                <c:pt idx="2228">
                  <c:v>86.42</c:v>
                </c:pt>
                <c:pt idx="2229">
                  <c:v>86.31</c:v>
                </c:pt>
                <c:pt idx="2230">
                  <c:v>86.4</c:v>
                </c:pt>
                <c:pt idx="2231">
                  <c:v>86.68</c:v>
                </c:pt>
                <c:pt idx="2232">
                  <c:v>87.05</c:v>
                </c:pt>
                <c:pt idx="2233">
                  <c:v>87.13</c:v>
                </c:pt>
                <c:pt idx="2234">
                  <c:v>86.71</c:v>
                </c:pt>
                <c:pt idx="2235">
                  <c:v>85.96</c:v>
                </c:pt>
                <c:pt idx="2236">
                  <c:v>85.08</c:v>
                </c:pt>
                <c:pt idx="2237">
                  <c:v>84.03</c:v>
                </c:pt>
                <c:pt idx="2238">
                  <c:v>82.88</c:v>
                </c:pt>
                <c:pt idx="2239">
                  <c:v>81.93</c:v>
                </c:pt>
                <c:pt idx="2240">
                  <c:v>81.22</c:v>
                </c:pt>
                <c:pt idx="2241">
                  <c:v>80.680000000000007</c:v>
                </c:pt>
                <c:pt idx="2242">
                  <c:v>80.38</c:v>
                </c:pt>
                <c:pt idx="2243">
                  <c:v>80.27</c:v>
                </c:pt>
                <c:pt idx="2244">
                  <c:v>80.290000000000006</c:v>
                </c:pt>
                <c:pt idx="2245">
                  <c:v>80.37</c:v>
                </c:pt>
                <c:pt idx="2246">
                  <c:v>80.58</c:v>
                </c:pt>
                <c:pt idx="2247">
                  <c:v>80.62</c:v>
                </c:pt>
                <c:pt idx="2248">
                  <c:v>80.67</c:v>
                </c:pt>
                <c:pt idx="2249">
                  <c:v>80.7</c:v>
                </c:pt>
                <c:pt idx="2250">
                  <c:v>81.12</c:v>
                </c:pt>
                <c:pt idx="2251">
                  <c:v>81.510000000000005</c:v>
                </c:pt>
                <c:pt idx="2252">
                  <c:v>82.02</c:v>
                </c:pt>
                <c:pt idx="2253">
                  <c:v>82.31</c:v>
                </c:pt>
                <c:pt idx="2254">
                  <c:v>82.28</c:v>
                </c:pt>
                <c:pt idx="2255">
                  <c:v>82.03</c:v>
                </c:pt>
                <c:pt idx="2256">
                  <c:v>81.58</c:v>
                </c:pt>
                <c:pt idx="2257">
                  <c:v>81.13</c:v>
                </c:pt>
                <c:pt idx="2258">
                  <c:v>80.69</c:v>
                </c:pt>
                <c:pt idx="2259">
                  <c:v>80.11</c:v>
                </c:pt>
                <c:pt idx="2260">
                  <c:v>79.83</c:v>
                </c:pt>
                <c:pt idx="2261">
                  <c:v>80.44</c:v>
                </c:pt>
                <c:pt idx="2262">
                  <c:v>80.52</c:v>
                </c:pt>
                <c:pt idx="2263">
                  <c:v>80.36</c:v>
                </c:pt>
                <c:pt idx="2264">
                  <c:v>79.66</c:v>
                </c:pt>
                <c:pt idx="2265">
                  <c:v>79.77</c:v>
                </c:pt>
                <c:pt idx="2266">
                  <c:v>80.22</c:v>
                </c:pt>
                <c:pt idx="2267">
                  <c:v>81.23</c:v>
                </c:pt>
                <c:pt idx="2268">
                  <c:v>82.69</c:v>
                </c:pt>
                <c:pt idx="2269">
                  <c:v>83.92</c:v>
                </c:pt>
                <c:pt idx="2270">
                  <c:v>84.78</c:v>
                </c:pt>
                <c:pt idx="2271">
                  <c:v>85.4</c:v>
                </c:pt>
                <c:pt idx="2272">
                  <c:v>85.78</c:v>
                </c:pt>
                <c:pt idx="2273">
                  <c:v>86</c:v>
                </c:pt>
                <c:pt idx="2274">
                  <c:v>86.09</c:v>
                </c:pt>
                <c:pt idx="2275">
                  <c:v>86.02</c:v>
                </c:pt>
                <c:pt idx="2276">
                  <c:v>85.79</c:v>
                </c:pt>
                <c:pt idx="2277">
                  <c:v>85.47</c:v>
                </c:pt>
                <c:pt idx="2278">
                  <c:v>85.1</c:v>
                </c:pt>
                <c:pt idx="2279">
                  <c:v>84.74</c:v>
                </c:pt>
                <c:pt idx="2280">
                  <c:v>84.45</c:v>
                </c:pt>
                <c:pt idx="2281">
                  <c:v>84.26</c:v>
                </c:pt>
                <c:pt idx="2282">
                  <c:v>84.19</c:v>
                </c:pt>
                <c:pt idx="2283">
                  <c:v>84.23</c:v>
                </c:pt>
                <c:pt idx="2284">
                  <c:v>84.37</c:v>
                </c:pt>
                <c:pt idx="2285">
                  <c:v>84.64</c:v>
                </c:pt>
                <c:pt idx="2286">
                  <c:v>85.03</c:v>
                </c:pt>
                <c:pt idx="2287">
                  <c:v>85.58</c:v>
                </c:pt>
                <c:pt idx="2288">
                  <c:v>86.25</c:v>
                </c:pt>
                <c:pt idx="2289">
                  <c:v>86.93</c:v>
                </c:pt>
                <c:pt idx="2290">
                  <c:v>87.52</c:v>
                </c:pt>
                <c:pt idx="2291">
                  <c:v>87.88</c:v>
                </c:pt>
                <c:pt idx="2292">
                  <c:v>88.01</c:v>
                </c:pt>
                <c:pt idx="2293">
                  <c:v>87.98</c:v>
                </c:pt>
                <c:pt idx="2294">
                  <c:v>87.84</c:v>
                </c:pt>
                <c:pt idx="2295">
                  <c:v>87.65</c:v>
                </c:pt>
                <c:pt idx="2296">
                  <c:v>87.36</c:v>
                </c:pt>
                <c:pt idx="2297">
                  <c:v>86.77</c:v>
                </c:pt>
                <c:pt idx="2298">
                  <c:v>85.9</c:v>
                </c:pt>
                <c:pt idx="2299">
                  <c:v>84.82</c:v>
                </c:pt>
                <c:pt idx="2300">
                  <c:v>83.72</c:v>
                </c:pt>
                <c:pt idx="2301">
                  <c:v>83.13</c:v>
                </c:pt>
                <c:pt idx="2302">
                  <c:v>83.19</c:v>
                </c:pt>
                <c:pt idx="2303">
                  <c:v>83.73</c:v>
                </c:pt>
                <c:pt idx="2304">
                  <c:v>84.73</c:v>
                </c:pt>
                <c:pt idx="2305">
                  <c:v>86.41</c:v>
                </c:pt>
                <c:pt idx="2306">
                  <c:v>88.7</c:v>
                </c:pt>
                <c:pt idx="2307">
                  <c:v>91.14</c:v>
                </c:pt>
                <c:pt idx="2308">
                  <c:v>93.52</c:v>
                </c:pt>
                <c:pt idx="2309">
                  <c:v>95.53</c:v>
                </c:pt>
                <c:pt idx="2310">
                  <c:v>96.97</c:v>
                </c:pt>
                <c:pt idx="2311">
                  <c:v>97.64</c:v>
                </c:pt>
                <c:pt idx="2312">
                  <c:v>97.47</c:v>
                </c:pt>
                <c:pt idx="2313">
                  <c:v>96.43</c:v>
                </c:pt>
                <c:pt idx="2314">
                  <c:v>94.66</c:v>
                </c:pt>
                <c:pt idx="2315">
                  <c:v>92.65</c:v>
                </c:pt>
                <c:pt idx="2316">
                  <c:v>90.65</c:v>
                </c:pt>
                <c:pt idx="2317">
                  <c:v>89.18</c:v>
                </c:pt>
                <c:pt idx="2318">
                  <c:v>88.29</c:v>
                </c:pt>
                <c:pt idx="2319">
                  <c:v>87.66</c:v>
                </c:pt>
                <c:pt idx="2320">
                  <c:v>87.15</c:v>
                </c:pt>
                <c:pt idx="2321">
                  <c:v>86.42</c:v>
                </c:pt>
                <c:pt idx="2322">
                  <c:v>85.53</c:v>
                </c:pt>
                <c:pt idx="2323">
                  <c:v>85.17</c:v>
                </c:pt>
                <c:pt idx="2324">
                  <c:v>85.51</c:v>
                </c:pt>
                <c:pt idx="2325">
                  <c:v>86.31</c:v>
                </c:pt>
                <c:pt idx="2326">
                  <c:v>87.39</c:v>
                </c:pt>
                <c:pt idx="2327">
                  <c:v>88.73</c:v>
                </c:pt>
                <c:pt idx="2328">
                  <c:v>90.14</c:v>
                </c:pt>
                <c:pt idx="2329">
                  <c:v>90.9</c:v>
                </c:pt>
                <c:pt idx="2330">
                  <c:v>90.82</c:v>
                </c:pt>
                <c:pt idx="2331">
                  <c:v>90.06</c:v>
                </c:pt>
                <c:pt idx="2332">
                  <c:v>88.68</c:v>
                </c:pt>
                <c:pt idx="2333">
                  <c:v>86.46</c:v>
                </c:pt>
                <c:pt idx="2334">
                  <c:v>83.64</c:v>
                </c:pt>
                <c:pt idx="2335">
                  <c:v>81.37</c:v>
                </c:pt>
                <c:pt idx="2336">
                  <c:v>79.91</c:v>
                </c:pt>
                <c:pt idx="2337">
                  <c:v>79.23</c:v>
                </c:pt>
                <c:pt idx="2338">
                  <c:v>79.38</c:v>
                </c:pt>
                <c:pt idx="2339">
                  <c:v>79.86</c:v>
                </c:pt>
                <c:pt idx="2340">
                  <c:v>80.3</c:v>
                </c:pt>
                <c:pt idx="2341">
                  <c:v>80.55</c:v>
                </c:pt>
                <c:pt idx="2342">
                  <c:v>80.569999999999993</c:v>
                </c:pt>
                <c:pt idx="2343">
                  <c:v>80.38</c:v>
                </c:pt>
                <c:pt idx="2344">
                  <c:v>80.08</c:v>
                </c:pt>
                <c:pt idx="2345">
                  <c:v>79.930000000000007</c:v>
                </c:pt>
                <c:pt idx="2346">
                  <c:v>80.02</c:v>
                </c:pt>
                <c:pt idx="2347">
                  <c:v>80.319999999999993</c:v>
                </c:pt>
                <c:pt idx="2348">
                  <c:v>80.790000000000006</c:v>
                </c:pt>
                <c:pt idx="2349">
                  <c:v>81.510000000000005</c:v>
                </c:pt>
                <c:pt idx="2350">
                  <c:v>82.35</c:v>
                </c:pt>
                <c:pt idx="2351">
                  <c:v>82.9</c:v>
                </c:pt>
                <c:pt idx="2352">
                  <c:v>83.08</c:v>
                </c:pt>
                <c:pt idx="2353">
                  <c:v>83.04</c:v>
                </c:pt>
                <c:pt idx="2354">
                  <c:v>82.88</c:v>
                </c:pt>
                <c:pt idx="2355">
                  <c:v>82.86</c:v>
                </c:pt>
                <c:pt idx="2356">
                  <c:v>83.13</c:v>
                </c:pt>
                <c:pt idx="2357">
                  <c:v>83.9</c:v>
                </c:pt>
                <c:pt idx="2358">
                  <c:v>85.08</c:v>
                </c:pt>
                <c:pt idx="2359">
                  <c:v>86.21</c:v>
                </c:pt>
                <c:pt idx="2360">
                  <c:v>87.14</c:v>
                </c:pt>
                <c:pt idx="2361">
                  <c:v>87.86</c:v>
                </c:pt>
                <c:pt idx="2362">
                  <c:v>88.35</c:v>
                </c:pt>
                <c:pt idx="2363">
                  <c:v>88.65</c:v>
                </c:pt>
                <c:pt idx="2364">
                  <c:v>88.79</c:v>
                </c:pt>
                <c:pt idx="2365">
                  <c:v>88.78</c:v>
                </c:pt>
                <c:pt idx="2366">
                  <c:v>88.64</c:v>
                </c:pt>
                <c:pt idx="2367">
                  <c:v>88.41</c:v>
                </c:pt>
                <c:pt idx="2368">
                  <c:v>88.13</c:v>
                </c:pt>
                <c:pt idx="2369">
                  <c:v>87.73</c:v>
                </c:pt>
                <c:pt idx="2370">
                  <c:v>87.27</c:v>
                </c:pt>
                <c:pt idx="2371">
                  <c:v>86.94</c:v>
                </c:pt>
                <c:pt idx="2372">
                  <c:v>86.8</c:v>
                </c:pt>
                <c:pt idx="2373">
                  <c:v>86.83</c:v>
                </c:pt>
                <c:pt idx="2374">
                  <c:v>87.03</c:v>
                </c:pt>
                <c:pt idx="2375">
                  <c:v>87.43</c:v>
                </c:pt>
                <c:pt idx="2376">
                  <c:v>87.96</c:v>
                </c:pt>
                <c:pt idx="2377">
                  <c:v>88.37</c:v>
                </c:pt>
                <c:pt idx="2378">
                  <c:v>88.5</c:v>
                </c:pt>
                <c:pt idx="2379">
                  <c:v>88.13</c:v>
                </c:pt>
                <c:pt idx="2380">
                  <c:v>87.03</c:v>
                </c:pt>
                <c:pt idx="2381">
                  <c:v>84.78</c:v>
                </c:pt>
                <c:pt idx="2382">
                  <c:v>81.22</c:v>
                </c:pt>
                <c:pt idx="2383">
                  <c:v>77.45</c:v>
                </c:pt>
                <c:pt idx="2384">
                  <c:v>74.209999999999994</c:v>
                </c:pt>
                <c:pt idx="2385">
                  <c:v>71.52</c:v>
                </c:pt>
                <c:pt idx="2386">
                  <c:v>69.98</c:v>
                </c:pt>
                <c:pt idx="2387">
                  <c:v>70.02</c:v>
                </c:pt>
                <c:pt idx="2388">
                  <c:v>71.47</c:v>
                </c:pt>
                <c:pt idx="2389">
                  <c:v>74.150000000000006</c:v>
                </c:pt>
                <c:pt idx="2390">
                  <c:v>77.599999999999994</c:v>
                </c:pt>
                <c:pt idx="2391">
                  <c:v>80.930000000000007</c:v>
                </c:pt>
                <c:pt idx="2392">
                  <c:v>83.45</c:v>
                </c:pt>
                <c:pt idx="2393">
                  <c:v>84.84</c:v>
                </c:pt>
                <c:pt idx="2394">
                  <c:v>85.11</c:v>
                </c:pt>
                <c:pt idx="2395">
                  <c:v>84.19</c:v>
                </c:pt>
                <c:pt idx="2396">
                  <c:v>82.17</c:v>
                </c:pt>
                <c:pt idx="2397">
                  <c:v>79.86</c:v>
                </c:pt>
                <c:pt idx="2398">
                  <c:v>77.95</c:v>
                </c:pt>
                <c:pt idx="2399">
                  <c:v>76.849999999999994</c:v>
                </c:pt>
                <c:pt idx="2400">
                  <c:v>76.709999999999994</c:v>
                </c:pt>
                <c:pt idx="2401">
                  <c:v>77.87</c:v>
                </c:pt>
                <c:pt idx="2402">
                  <c:v>80.44</c:v>
                </c:pt>
                <c:pt idx="2403">
                  <c:v>83.62</c:v>
                </c:pt>
                <c:pt idx="2404">
                  <c:v>86.75</c:v>
                </c:pt>
                <c:pt idx="2405">
                  <c:v>89.88</c:v>
                </c:pt>
                <c:pt idx="2406">
                  <c:v>92.9</c:v>
                </c:pt>
                <c:pt idx="2407">
                  <c:v>95.11</c:v>
                </c:pt>
                <c:pt idx="2408">
                  <c:v>96.44</c:v>
                </c:pt>
                <c:pt idx="2409">
                  <c:v>97.16</c:v>
                </c:pt>
                <c:pt idx="2410">
                  <c:v>97.35</c:v>
                </c:pt>
                <c:pt idx="2411">
                  <c:v>97.22</c:v>
                </c:pt>
                <c:pt idx="2412">
                  <c:v>96.89</c:v>
                </c:pt>
                <c:pt idx="2413">
                  <c:v>96.45</c:v>
                </c:pt>
                <c:pt idx="2414">
                  <c:v>95.87</c:v>
                </c:pt>
                <c:pt idx="2415">
                  <c:v>95.01</c:v>
                </c:pt>
                <c:pt idx="2416">
                  <c:v>93.58</c:v>
                </c:pt>
                <c:pt idx="2417">
                  <c:v>91.13</c:v>
                </c:pt>
                <c:pt idx="2418">
                  <c:v>87.29</c:v>
                </c:pt>
                <c:pt idx="2419">
                  <c:v>82.37</c:v>
                </c:pt>
                <c:pt idx="2420">
                  <c:v>77.31</c:v>
                </c:pt>
                <c:pt idx="2421">
                  <c:v>73</c:v>
                </c:pt>
                <c:pt idx="2422">
                  <c:v>70.069999999999993</c:v>
                </c:pt>
                <c:pt idx="2423">
                  <c:v>68.87</c:v>
                </c:pt>
                <c:pt idx="2424">
                  <c:v>69.180000000000007</c:v>
                </c:pt>
                <c:pt idx="2425">
                  <c:v>71.03</c:v>
                </c:pt>
                <c:pt idx="2426">
                  <c:v>74.069999999999993</c:v>
                </c:pt>
                <c:pt idx="2427">
                  <c:v>77.430000000000007</c:v>
                </c:pt>
                <c:pt idx="2428">
                  <c:v>80.69</c:v>
                </c:pt>
                <c:pt idx="2429">
                  <c:v>83.25</c:v>
                </c:pt>
                <c:pt idx="2430">
                  <c:v>84.88</c:v>
                </c:pt>
                <c:pt idx="2431">
                  <c:v>85.6</c:v>
                </c:pt>
                <c:pt idx="2432">
                  <c:v>85.48</c:v>
                </c:pt>
                <c:pt idx="2433">
                  <c:v>84.66</c:v>
                </c:pt>
                <c:pt idx="2434">
                  <c:v>83.37</c:v>
                </c:pt>
                <c:pt idx="2435">
                  <c:v>82.11</c:v>
                </c:pt>
                <c:pt idx="2436">
                  <c:v>81.040000000000006</c:v>
                </c:pt>
                <c:pt idx="2437">
                  <c:v>80.319999999999993</c:v>
                </c:pt>
                <c:pt idx="2438">
                  <c:v>79.91</c:v>
                </c:pt>
                <c:pt idx="2439">
                  <c:v>79.52</c:v>
                </c:pt>
                <c:pt idx="2440">
                  <c:v>79.03</c:v>
                </c:pt>
                <c:pt idx="2441">
                  <c:v>78.36</c:v>
                </c:pt>
                <c:pt idx="2442">
                  <c:v>77.45</c:v>
                </c:pt>
                <c:pt idx="2443">
                  <c:v>76.319999999999993</c:v>
                </c:pt>
                <c:pt idx="2444">
                  <c:v>75.010000000000005</c:v>
                </c:pt>
                <c:pt idx="2445">
                  <c:v>73.64</c:v>
                </c:pt>
                <c:pt idx="2446">
                  <c:v>72.319999999999993</c:v>
                </c:pt>
                <c:pt idx="2447">
                  <c:v>71.319999999999993</c:v>
                </c:pt>
                <c:pt idx="2448">
                  <c:v>70.8</c:v>
                </c:pt>
                <c:pt idx="2449">
                  <c:v>70.83</c:v>
                </c:pt>
                <c:pt idx="2450">
                  <c:v>71.599999999999994</c:v>
                </c:pt>
                <c:pt idx="2451">
                  <c:v>73.599999999999994</c:v>
                </c:pt>
                <c:pt idx="2452">
                  <c:v>76.66</c:v>
                </c:pt>
                <c:pt idx="2453">
                  <c:v>79.97</c:v>
                </c:pt>
                <c:pt idx="2454">
                  <c:v>83.05</c:v>
                </c:pt>
                <c:pt idx="2455">
                  <c:v>85.03</c:v>
                </c:pt>
                <c:pt idx="2456">
                  <c:v>85.83</c:v>
                </c:pt>
                <c:pt idx="2457">
                  <c:v>86.2</c:v>
                </c:pt>
                <c:pt idx="2458">
                  <c:v>86.53</c:v>
                </c:pt>
                <c:pt idx="2459">
                  <c:v>87.25</c:v>
                </c:pt>
                <c:pt idx="2460">
                  <c:v>88.52</c:v>
                </c:pt>
                <c:pt idx="2461">
                  <c:v>90.02</c:v>
                </c:pt>
                <c:pt idx="2462">
                  <c:v>91.46</c:v>
                </c:pt>
                <c:pt idx="2463">
                  <c:v>92.85</c:v>
                </c:pt>
                <c:pt idx="2464">
                  <c:v>94.05</c:v>
                </c:pt>
                <c:pt idx="2465">
                  <c:v>94.41</c:v>
                </c:pt>
                <c:pt idx="2466">
                  <c:v>93.66</c:v>
                </c:pt>
                <c:pt idx="2467">
                  <c:v>91.64</c:v>
                </c:pt>
                <c:pt idx="2468">
                  <c:v>88.16</c:v>
                </c:pt>
                <c:pt idx="2469">
                  <c:v>84.38</c:v>
                </c:pt>
                <c:pt idx="2470">
                  <c:v>77.19</c:v>
                </c:pt>
                <c:pt idx="2471">
                  <c:v>76.69</c:v>
                </c:pt>
                <c:pt idx="2472">
                  <c:v>76.45</c:v>
                </c:pt>
                <c:pt idx="2473">
                  <c:v>76.44</c:v>
                </c:pt>
                <c:pt idx="2474">
                  <c:v>76.67</c:v>
                </c:pt>
                <c:pt idx="2475">
                  <c:v>77.38</c:v>
                </c:pt>
                <c:pt idx="2476">
                  <c:v>78.72</c:v>
                </c:pt>
                <c:pt idx="2477">
                  <c:v>80.92</c:v>
                </c:pt>
                <c:pt idx="2478">
                  <c:v>83.84</c:v>
                </c:pt>
                <c:pt idx="2479">
                  <c:v>86.78</c:v>
                </c:pt>
                <c:pt idx="2480">
                  <c:v>89.46</c:v>
                </c:pt>
                <c:pt idx="2481">
                  <c:v>91.58</c:v>
                </c:pt>
                <c:pt idx="2482">
                  <c:v>93.08</c:v>
                </c:pt>
                <c:pt idx="2483">
                  <c:v>94.07</c:v>
                </c:pt>
                <c:pt idx="2484">
                  <c:v>94.62</c:v>
                </c:pt>
                <c:pt idx="2485">
                  <c:v>94.76</c:v>
                </c:pt>
                <c:pt idx="2486">
                  <c:v>94.44</c:v>
                </c:pt>
                <c:pt idx="2487">
                  <c:v>93.44</c:v>
                </c:pt>
                <c:pt idx="2488">
                  <c:v>91.88</c:v>
                </c:pt>
                <c:pt idx="2489">
                  <c:v>90.33</c:v>
                </c:pt>
                <c:pt idx="2490">
                  <c:v>88.99</c:v>
                </c:pt>
                <c:pt idx="2491">
                  <c:v>88.03</c:v>
                </c:pt>
                <c:pt idx="2492">
                  <c:v>87.45</c:v>
                </c:pt>
                <c:pt idx="2493">
                  <c:v>86.94</c:v>
                </c:pt>
                <c:pt idx="2494">
                  <c:v>86.48</c:v>
                </c:pt>
                <c:pt idx="2495">
                  <c:v>86.27</c:v>
                </c:pt>
                <c:pt idx="2496">
                  <c:v>86.42</c:v>
                </c:pt>
                <c:pt idx="2497">
                  <c:v>87.08</c:v>
                </c:pt>
                <c:pt idx="2498">
                  <c:v>88.19</c:v>
                </c:pt>
                <c:pt idx="2499">
                  <c:v>89.39</c:v>
                </c:pt>
                <c:pt idx="2500">
                  <c:v>90.52</c:v>
                </c:pt>
                <c:pt idx="2501">
                  <c:v>91.31</c:v>
                </c:pt>
                <c:pt idx="2502">
                  <c:v>91.66</c:v>
                </c:pt>
                <c:pt idx="2503">
                  <c:v>91.61</c:v>
                </c:pt>
                <c:pt idx="2504">
                  <c:v>91.08</c:v>
                </c:pt>
                <c:pt idx="2505">
                  <c:v>89.76</c:v>
                </c:pt>
                <c:pt idx="2506">
                  <c:v>87.7</c:v>
                </c:pt>
                <c:pt idx="2507">
                  <c:v>85.24</c:v>
                </c:pt>
                <c:pt idx="2508">
                  <c:v>82.61</c:v>
                </c:pt>
                <c:pt idx="2509">
                  <c:v>80.260000000000005</c:v>
                </c:pt>
                <c:pt idx="2510">
                  <c:v>78.39</c:v>
                </c:pt>
                <c:pt idx="2511">
                  <c:v>77.19</c:v>
                </c:pt>
                <c:pt idx="2512">
                  <c:v>76.75</c:v>
                </c:pt>
                <c:pt idx="2513">
                  <c:v>77.22</c:v>
                </c:pt>
                <c:pt idx="2514">
                  <c:v>78.59</c:v>
                </c:pt>
                <c:pt idx="2515">
                  <c:v>80.11</c:v>
                </c:pt>
                <c:pt idx="2516">
                  <c:v>81.209999999999994</c:v>
                </c:pt>
                <c:pt idx="2517">
                  <c:v>81.650000000000006</c:v>
                </c:pt>
                <c:pt idx="2518">
                  <c:v>81.5</c:v>
                </c:pt>
                <c:pt idx="2519">
                  <c:v>81.33</c:v>
                </c:pt>
                <c:pt idx="2520">
                  <c:v>81.510000000000005</c:v>
                </c:pt>
                <c:pt idx="2521">
                  <c:v>82.04</c:v>
                </c:pt>
                <c:pt idx="2522">
                  <c:v>82.83</c:v>
                </c:pt>
                <c:pt idx="2523">
                  <c:v>83.96</c:v>
                </c:pt>
                <c:pt idx="2524">
                  <c:v>85.32</c:v>
                </c:pt>
                <c:pt idx="2525">
                  <c:v>86.44</c:v>
                </c:pt>
                <c:pt idx="2526">
                  <c:v>87.27</c:v>
                </c:pt>
                <c:pt idx="2527">
                  <c:v>87.92</c:v>
                </c:pt>
                <c:pt idx="2528">
                  <c:v>88.45</c:v>
                </c:pt>
                <c:pt idx="2529">
                  <c:v>88.95</c:v>
                </c:pt>
                <c:pt idx="2530">
                  <c:v>89.48</c:v>
                </c:pt>
                <c:pt idx="2531">
                  <c:v>90.05</c:v>
                </c:pt>
                <c:pt idx="2532">
                  <c:v>90.65</c:v>
                </c:pt>
                <c:pt idx="2533">
                  <c:v>91.24</c:v>
                </c:pt>
                <c:pt idx="2534">
                  <c:v>91.82</c:v>
                </c:pt>
                <c:pt idx="2535">
                  <c:v>92.29</c:v>
                </c:pt>
                <c:pt idx="2536">
                  <c:v>92.65</c:v>
                </c:pt>
                <c:pt idx="2537">
                  <c:v>92.87</c:v>
                </c:pt>
                <c:pt idx="2538">
                  <c:v>92.95</c:v>
                </c:pt>
                <c:pt idx="2539">
                  <c:v>92.91</c:v>
                </c:pt>
                <c:pt idx="2540">
                  <c:v>92.78</c:v>
                </c:pt>
                <c:pt idx="2541">
                  <c:v>92.6</c:v>
                </c:pt>
                <c:pt idx="2542">
                  <c:v>92.37</c:v>
                </c:pt>
                <c:pt idx="2543">
                  <c:v>92.1</c:v>
                </c:pt>
                <c:pt idx="2544">
                  <c:v>91.8</c:v>
                </c:pt>
                <c:pt idx="2545">
                  <c:v>91.45</c:v>
                </c:pt>
                <c:pt idx="2546">
                  <c:v>91.02</c:v>
                </c:pt>
                <c:pt idx="2547">
                  <c:v>90.47</c:v>
                </c:pt>
                <c:pt idx="2548">
                  <c:v>89.78</c:v>
                </c:pt>
                <c:pt idx="2549">
                  <c:v>88.9</c:v>
                </c:pt>
                <c:pt idx="2550">
                  <c:v>87.84</c:v>
                </c:pt>
                <c:pt idx="2551">
                  <c:v>86.75</c:v>
                </c:pt>
                <c:pt idx="2552">
                  <c:v>85.69</c:v>
                </c:pt>
                <c:pt idx="2553">
                  <c:v>84.69</c:v>
                </c:pt>
                <c:pt idx="2554">
                  <c:v>83.84</c:v>
                </c:pt>
                <c:pt idx="2555">
                  <c:v>83.29</c:v>
                </c:pt>
                <c:pt idx="2556">
                  <c:v>83.17</c:v>
                </c:pt>
                <c:pt idx="2557">
                  <c:v>83.85</c:v>
                </c:pt>
                <c:pt idx="2558">
                  <c:v>85.5</c:v>
                </c:pt>
                <c:pt idx="2559">
                  <c:v>87.56</c:v>
                </c:pt>
                <c:pt idx="2560">
                  <c:v>89.54</c:v>
                </c:pt>
                <c:pt idx="2561">
                  <c:v>91.4</c:v>
                </c:pt>
                <c:pt idx="2562">
                  <c:v>93.1</c:v>
                </c:pt>
                <c:pt idx="2563">
                  <c:v>94.31</c:v>
                </c:pt>
                <c:pt idx="2564">
                  <c:v>95.02</c:v>
                </c:pt>
                <c:pt idx="2565">
                  <c:v>95.32</c:v>
                </c:pt>
                <c:pt idx="2566">
                  <c:v>95.25</c:v>
                </c:pt>
                <c:pt idx="2567">
                  <c:v>94.92</c:v>
                </c:pt>
                <c:pt idx="2568">
                  <c:v>94.42</c:v>
                </c:pt>
                <c:pt idx="2569">
                  <c:v>93.89</c:v>
                </c:pt>
                <c:pt idx="2570">
                  <c:v>93.4</c:v>
                </c:pt>
                <c:pt idx="2571">
                  <c:v>92.95</c:v>
                </c:pt>
                <c:pt idx="2572">
                  <c:v>92.54</c:v>
                </c:pt>
                <c:pt idx="2573">
                  <c:v>92.09</c:v>
                </c:pt>
                <c:pt idx="2574">
                  <c:v>91.58</c:v>
                </c:pt>
                <c:pt idx="2575">
                  <c:v>91.07</c:v>
                </c:pt>
                <c:pt idx="2576">
                  <c:v>90.57</c:v>
                </c:pt>
                <c:pt idx="2577">
                  <c:v>90.08</c:v>
                </c:pt>
                <c:pt idx="2578">
                  <c:v>89.61</c:v>
                </c:pt>
                <c:pt idx="2579">
                  <c:v>89.14</c:v>
                </c:pt>
                <c:pt idx="2580">
                  <c:v>88.63</c:v>
                </c:pt>
                <c:pt idx="2581">
                  <c:v>88</c:v>
                </c:pt>
                <c:pt idx="2582">
                  <c:v>87.27</c:v>
                </c:pt>
                <c:pt idx="2583">
                  <c:v>86.43</c:v>
                </c:pt>
                <c:pt idx="2584">
                  <c:v>85.67</c:v>
                </c:pt>
                <c:pt idx="2585">
                  <c:v>85.58</c:v>
                </c:pt>
                <c:pt idx="2586">
                  <c:v>86.33</c:v>
                </c:pt>
                <c:pt idx="2587">
                  <c:v>87.55</c:v>
                </c:pt>
                <c:pt idx="2588">
                  <c:v>88.98</c:v>
                </c:pt>
                <c:pt idx="2589">
                  <c:v>90.6</c:v>
                </c:pt>
                <c:pt idx="2590">
                  <c:v>92.14</c:v>
                </c:pt>
                <c:pt idx="2591">
                  <c:v>92.63</c:v>
                </c:pt>
                <c:pt idx="2592">
                  <c:v>91.75</c:v>
                </c:pt>
                <c:pt idx="2593">
                  <c:v>89.39</c:v>
                </c:pt>
                <c:pt idx="2594">
                  <c:v>85.54</c:v>
                </c:pt>
                <c:pt idx="2595">
                  <c:v>81.260000000000005</c:v>
                </c:pt>
                <c:pt idx="2596">
                  <c:v>77.209999999999994</c:v>
                </c:pt>
                <c:pt idx="2597">
                  <c:v>74.03</c:v>
                </c:pt>
                <c:pt idx="2598">
                  <c:v>72.56</c:v>
                </c:pt>
                <c:pt idx="2599">
                  <c:v>73.010000000000005</c:v>
                </c:pt>
                <c:pt idx="2600">
                  <c:v>75.19</c:v>
                </c:pt>
                <c:pt idx="2601">
                  <c:v>78.180000000000007</c:v>
                </c:pt>
                <c:pt idx="2602">
                  <c:v>81.23</c:v>
                </c:pt>
                <c:pt idx="2603">
                  <c:v>83.77</c:v>
                </c:pt>
                <c:pt idx="2604">
                  <c:v>85.12</c:v>
                </c:pt>
                <c:pt idx="2605">
                  <c:v>85.14</c:v>
                </c:pt>
                <c:pt idx="2606">
                  <c:v>83.85</c:v>
                </c:pt>
                <c:pt idx="2607">
                  <c:v>81.75</c:v>
                </c:pt>
                <c:pt idx="2608">
                  <c:v>79.19</c:v>
                </c:pt>
                <c:pt idx="2609">
                  <c:v>76.59</c:v>
                </c:pt>
                <c:pt idx="2610">
                  <c:v>74.63</c:v>
                </c:pt>
                <c:pt idx="2611">
                  <c:v>73.819999999999993</c:v>
                </c:pt>
                <c:pt idx="2612">
                  <c:v>74.75</c:v>
                </c:pt>
                <c:pt idx="2613">
                  <c:v>77.28</c:v>
                </c:pt>
                <c:pt idx="2614">
                  <c:v>80.69</c:v>
                </c:pt>
                <c:pt idx="2615">
                  <c:v>84.05</c:v>
                </c:pt>
                <c:pt idx="2616">
                  <c:v>86.63</c:v>
                </c:pt>
                <c:pt idx="2617">
                  <c:v>88.22</c:v>
                </c:pt>
                <c:pt idx="2618">
                  <c:v>89.06</c:v>
                </c:pt>
                <c:pt idx="2619">
                  <c:v>89.51</c:v>
                </c:pt>
                <c:pt idx="2620">
                  <c:v>89.74</c:v>
                </c:pt>
                <c:pt idx="2621">
                  <c:v>89.85</c:v>
                </c:pt>
                <c:pt idx="2622">
                  <c:v>89.86</c:v>
                </c:pt>
                <c:pt idx="2623">
                  <c:v>89.65</c:v>
                </c:pt>
                <c:pt idx="2624">
                  <c:v>89.17</c:v>
                </c:pt>
                <c:pt idx="2625">
                  <c:v>88.41</c:v>
                </c:pt>
                <c:pt idx="2626">
                  <c:v>87.41</c:v>
                </c:pt>
                <c:pt idx="2627">
                  <c:v>86.4</c:v>
                </c:pt>
                <c:pt idx="2628">
                  <c:v>85.42</c:v>
                </c:pt>
                <c:pt idx="2629">
                  <c:v>84.38</c:v>
                </c:pt>
                <c:pt idx="2630">
                  <c:v>83.24</c:v>
                </c:pt>
                <c:pt idx="2631">
                  <c:v>81.89</c:v>
                </c:pt>
                <c:pt idx="2632">
                  <c:v>80.349999999999994</c:v>
                </c:pt>
                <c:pt idx="2633">
                  <c:v>78.81</c:v>
                </c:pt>
                <c:pt idx="2634">
                  <c:v>77.41</c:v>
                </c:pt>
                <c:pt idx="2635">
                  <c:v>76.37</c:v>
                </c:pt>
                <c:pt idx="2636">
                  <c:v>75.790000000000006</c:v>
                </c:pt>
                <c:pt idx="2637">
                  <c:v>75.709999999999994</c:v>
                </c:pt>
                <c:pt idx="2638">
                  <c:v>76.19</c:v>
                </c:pt>
                <c:pt idx="2639">
                  <c:v>77.11</c:v>
                </c:pt>
                <c:pt idx="2640">
                  <c:v>78.349999999999994</c:v>
                </c:pt>
                <c:pt idx="2641">
                  <c:v>80.069999999999993</c:v>
                </c:pt>
                <c:pt idx="2642">
                  <c:v>82.06</c:v>
                </c:pt>
                <c:pt idx="2643">
                  <c:v>83.28</c:v>
                </c:pt>
                <c:pt idx="2644">
                  <c:v>83.54</c:v>
                </c:pt>
                <c:pt idx="2645">
                  <c:v>83.18</c:v>
                </c:pt>
                <c:pt idx="2646">
                  <c:v>82.38</c:v>
                </c:pt>
                <c:pt idx="2647">
                  <c:v>81.2</c:v>
                </c:pt>
                <c:pt idx="2648">
                  <c:v>79.819999999999993</c:v>
                </c:pt>
                <c:pt idx="2649">
                  <c:v>78.760000000000005</c:v>
                </c:pt>
                <c:pt idx="2650">
                  <c:v>78.08</c:v>
                </c:pt>
                <c:pt idx="2651">
                  <c:v>77.540000000000006</c:v>
                </c:pt>
                <c:pt idx="2652">
                  <c:v>77.010000000000005</c:v>
                </c:pt>
                <c:pt idx="2653">
                  <c:v>76.260000000000005</c:v>
                </c:pt>
                <c:pt idx="2654">
                  <c:v>75.290000000000006</c:v>
                </c:pt>
                <c:pt idx="2655">
                  <c:v>73.98</c:v>
                </c:pt>
                <c:pt idx="2656">
                  <c:v>73.23</c:v>
                </c:pt>
                <c:pt idx="2657">
                  <c:v>75</c:v>
                </c:pt>
                <c:pt idx="2658">
                  <c:v>77.180000000000007</c:v>
                </c:pt>
                <c:pt idx="2659">
                  <c:v>79.739999999999995</c:v>
                </c:pt>
                <c:pt idx="2660">
                  <c:v>82.36</c:v>
                </c:pt>
                <c:pt idx="2661">
                  <c:v>83.74</c:v>
                </c:pt>
                <c:pt idx="2662">
                  <c:v>83.63</c:v>
                </c:pt>
                <c:pt idx="2663">
                  <c:v>82.55</c:v>
                </c:pt>
                <c:pt idx="2664">
                  <c:v>80.760000000000005</c:v>
                </c:pt>
                <c:pt idx="2665">
                  <c:v>78.17</c:v>
                </c:pt>
                <c:pt idx="2666">
                  <c:v>75.069999999999993</c:v>
                </c:pt>
                <c:pt idx="2667">
                  <c:v>72.66</c:v>
                </c:pt>
                <c:pt idx="2668">
                  <c:v>71.180000000000007</c:v>
                </c:pt>
                <c:pt idx="2669">
                  <c:v>70.599999999999994</c:v>
                </c:pt>
                <c:pt idx="2670">
                  <c:v>71.069999999999993</c:v>
                </c:pt>
                <c:pt idx="2671">
                  <c:v>72.16</c:v>
                </c:pt>
                <c:pt idx="2672">
                  <c:v>73.569999999999993</c:v>
                </c:pt>
                <c:pt idx="2673">
                  <c:v>75.459999999999994</c:v>
                </c:pt>
                <c:pt idx="2674">
                  <c:v>77.67</c:v>
                </c:pt>
                <c:pt idx="2675">
                  <c:v>79.44</c:v>
                </c:pt>
                <c:pt idx="2676">
                  <c:v>80.66</c:v>
                </c:pt>
                <c:pt idx="2677">
                  <c:v>81.510000000000005</c:v>
                </c:pt>
                <c:pt idx="2678">
                  <c:v>81.97</c:v>
                </c:pt>
                <c:pt idx="2679">
                  <c:v>82.16</c:v>
                </c:pt>
                <c:pt idx="2680">
                  <c:v>82.2</c:v>
                </c:pt>
                <c:pt idx="2681">
                  <c:v>82.13</c:v>
                </c:pt>
                <c:pt idx="2682">
                  <c:v>81.91</c:v>
                </c:pt>
                <c:pt idx="2683">
                  <c:v>81.38</c:v>
                </c:pt>
                <c:pt idx="2684">
                  <c:v>80.5</c:v>
                </c:pt>
                <c:pt idx="2685">
                  <c:v>79.010000000000005</c:v>
                </c:pt>
                <c:pt idx="2686">
                  <c:v>77.13</c:v>
                </c:pt>
                <c:pt idx="2687">
                  <c:v>75.930000000000007</c:v>
                </c:pt>
                <c:pt idx="2688">
                  <c:v>75.569999999999993</c:v>
                </c:pt>
                <c:pt idx="2689">
                  <c:v>75.61</c:v>
                </c:pt>
                <c:pt idx="2690">
                  <c:v>75.84</c:v>
                </c:pt>
                <c:pt idx="2691">
                  <c:v>76.06</c:v>
                </c:pt>
                <c:pt idx="2692">
                  <c:v>76.19</c:v>
                </c:pt>
                <c:pt idx="2693">
                  <c:v>76.400000000000006</c:v>
                </c:pt>
                <c:pt idx="2694">
                  <c:v>76.849999999999994</c:v>
                </c:pt>
                <c:pt idx="2695">
                  <c:v>77.7</c:v>
                </c:pt>
                <c:pt idx="2696">
                  <c:v>79</c:v>
                </c:pt>
                <c:pt idx="2697">
                  <c:v>81.08</c:v>
                </c:pt>
                <c:pt idx="2698">
                  <c:v>83.6</c:v>
                </c:pt>
                <c:pt idx="2699">
                  <c:v>85.07</c:v>
                </c:pt>
                <c:pt idx="2700">
                  <c:v>85.12</c:v>
                </c:pt>
                <c:pt idx="2701">
                  <c:v>83.98</c:v>
                </c:pt>
                <c:pt idx="2702">
                  <c:v>81.84</c:v>
                </c:pt>
                <c:pt idx="2703">
                  <c:v>79.75</c:v>
                </c:pt>
                <c:pt idx="2704">
                  <c:v>78.41</c:v>
                </c:pt>
                <c:pt idx="2705">
                  <c:v>77.95</c:v>
                </c:pt>
                <c:pt idx="2706">
                  <c:v>78.400000000000006</c:v>
                </c:pt>
                <c:pt idx="2707">
                  <c:v>79.98</c:v>
                </c:pt>
                <c:pt idx="2708">
                  <c:v>82.4</c:v>
                </c:pt>
                <c:pt idx="2709">
                  <c:v>84.65</c:v>
                </c:pt>
                <c:pt idx="2710">
                  <c:v>86.46</c:v>
                </c:pt>
                <c:pt idx="2711">
                  <c:v>87.78</c:v>
                </c:pt>
                <c:pt idx="2712">
                  <c:v>88.61</c:v>
                </c:pt>
                <c:pt idx="2713">
                  <c:v>89.01</c:v>
                </c:pt>
                <c:pt idx="2714">
                  <c:v>88.98</c:v>
                </c:pt>
                <c:pt idx="2715">
                  <c:v>88.46</c:v>
                </c:pt>
                <c:pt idx="2716">
                  <c:v>87.43</c:v>
                </c:pt>
                <c:pt idx="2717">
                  <c:v>85.58</c:v>
                </c:pt>
                <c:pt idx="2718">
                  <c:v>83.15</c:v>
                </c:pt>
                <c:pt idx="2719">
                  <c:v>81.33</c:v>
                </c:pt>
                <c:pt idx="2720">
                  <c:v>80.31</c:v>
                </c:pt>
                <c:pt idx="2721">
                  <c:v>79.67</c:v>
                </c:pt>
                <c:pt idx="2722">
                  <c:v>79.260000000000005</c:v>
                </c:pt>
                <c:pt idx="2723">
                  <c:v>78.72</c:v>
                </c:pt>
                <c:pt idx="2724">
                  <c:v>77.88</c:v>
                </c:pt>
                <c:pt idx="2725">
                  <c:v>76.86</c:v>
                </c:pt>
                <c:pt idx="2726">
                  <c:v>73.56</c:v>
                </c:pt>
                <c:pt idx="2727">
                  <c:v>72.98</c:v>
                </c:pt>
                <c:pt idx="2728">
                  <c:v>73.180000000000007</c:v>
                </c:pt>
                <c:pt idx="2729">
                  <c:v>73.63</c:v>
                </c:pt>
                <c:pt idx="2730">
                  <c:v>73.89</c:v>
                </c:pt>
                <c:pt idx="2731">
                  <c:v>73.709999999999994</c:v>
                </c:pt>
                <c:pt idx="2732">
                  <c:v>72.94</c:v>
                </c:pt>
                <c:pt idx="2733">
                  <c:v>71.27</c:v>
                </c:pt>
                <c:pt idx="2734">
                  <c:v>68.849999999999994</c:v>
                </c:pt>
                <c:pt idx="2735">
                  <c:v>66.489999999999995</c:v>
                </c:pt>
                <c:pt idx="2736">
                  <c:v>64.47</c:v>
                </c:pt>
                <c:pt idx="2737">
                  <c:v>63.02</c:v>
                </c:pt>
                <c:pt idx="2738">
                  <c:v>62.27</c:v>
                </c:pt>
                <c:pt idx="2739">
                  <c:v>62.28</c:v>
                </c:pt>
                <c:pt idx="2740">
                  <c:v>62.98</c:v>
                </c:pt>
                <c:pt idx="2741">
                  <c:v>63.9</c:v>
                </c:pt>
                <c:pt idx="2742">
                  <c:v>64.73</c:v>
                </c:pt>
                <c:pt idx="2743">
                  <c:v>65.36</c:v>
                </c:pt>
                <c:pt idx="2744">
                  <c:v>65.78</c:v>
                </c:pt>
                <c:pt idx="2745">
                  <c:v>66</c:v>
                </c:pt>
                <c:pt idx="2746">
                  <c:v>66.010000000000005</c:v>
                </c:pt>
                <c:pt idx="2747">
                  <c:v>65.78</c:v>
                </c:pt>
                <c:pt idx="2748">
                  <c:v>65.37</c:v>
                </c:pt>
                <c:pt idx="2749">
                  <c:v>65.05</c:v>
                </c:pt>
                <c:pt idx="2750">
                  <c:v>65.12</c:v>
                </c:pt>
                <c:pt idx="2751">
                  <c:v>65.16</c:v>
                </c:pt>
                <c:pt idx="2752">
                  <c:v>65.2</c:v>
                </c:pt>
                <c:pt idx="2753">
                  <c:v>65.430000000000007</c:v>
                </c:pt>
                <c:pt idx="2754">
                  <c:v>65.91</c:v>
                </c:pt>
                <c:pt idx="2755">
                  <c:v>66.83</c:v>
                </c:pt>
                <c:pt idx="2756">
                  <c:v>68.010000000000005</c:v>
                </c:pt>
                <c:pt idx="2757">
                  <c:v>68.73</c:v>
                </c:pt>
                <c:pt idx="2758">
                  <c:v>68.86</c:v>
                </c:pt>
                <c:pt idx="2759">
                  <c:v>68.760000000000005</c:v>
                </c:pt>
                <c:pt idx="2760">
                  <c:v>68.63</c:v>
                </c:pt>
                <c:pt idx="2761">
                  <c:v>68.69</c:v>
                </c:pt>
                <c:pt idx="2762">
                  <c:v>69</c:v>
                </c:pt>
                <c:pt idx="2763">
                  <c:v>69.38</c:v>
                </c:pt>
                <c:pt idx="2764">
                  <c:v>69.69</c:v>
                </c:pt>
                <c:pt idx="2765">
                  <c:v>69.86</c:v>
                </c:pt>
                <c:pt idx="2766">
                  <c:v>69.91</c:v>
                </c:pt>
                <c:pt idx="2767">
                  <c:v>69.849999999999994</c:v>
                </c:pt>
                <c:pt idx="2768">
                  <c:v>69.709999999999994</c:v>
                </c:pt>
                <c:pt idx="2769">
                  <c:v>69.430000000000007</c:v>
                </c:pt>
                <c:pt idx="2770">
                  <c:v>69.040000000000006</c:v>
                </c:pt>
                <c:pt idx="2771">
                  <c:v>68.650000000000006</c:v>
                </c:pt>
                <c:pt idx="2772">
                  <c:v>68.37</c:v>
                </c:pt>
                <c:pt idx="2773">
                  <c:v>68.290000000000006</c:v>
                </c:pt>
                <c:pt idx="2774">
                  <c:v>68.39</c:v>
                </c:pt>
                <c:pt idx="2775">
                  <c:v>68.67</c:v>
                </c:pt>
                <c:pt idx="2776">
                  <c:v>69.06</c:v>
                </c:pt>
                <c:pt idx="2777">
                  <c:v>69.349999999999994</c:v>
                </c:pt>
                <c:pt idx="2778">
                  <c:v>69.489999999999995</c:v>
                </c:pt>
                <c:pt idx="2779">
                  <c:v>69.5</c:v>
                </c:pt>
                <c:pt idx="2780">
                  <c:v>69.33</c:v>
                </c:pt>
                <c:pt idx="2781">
                  <c:v>68.86</c:v>
                </c:pt>
                <c:pt idx="2782">
                  <c:v>68.099999999999994</c:v>
                </c:pt>
                <c:pt idx="2783">
                  <c:v>67.040000000000006</c:v>
                </c:pt>
                <c:pt idx="2784">
                  <c:v>65.790000000000006</c:v>
                </c:pt>
                <c:pt idx="2785">
                  <c:v>64.73</c:v>
                </c:pt>
                <c:pt idx="2786">
                  <c:v>63.93</c:v>
                </c:pt>
                <c:pt idx="2787">
                  <c:v>63.37</c:v>
                </c:pt>
                <c:pt idx="2788">
                  <c:v>63.01</c:v>
                </c:pt>
                <c:pt idx="2789">
                  <c:v>62.6</c:v>
                </c:pt>
                <c:pt idx="2790">
                  <c:v>62.11</c:v>
                </c:pt>
                <c:pt idx="2791">
                  <c:v>61.73</c:v>
                </c:pt>
                <c:pt idx="2792">
                  <c:v>61.48</c:v>
                </c:pt>
                <c:pt idx="2793">
                  <c:v>61.31</c:v>
                </c:pt>
                <c:pt idx="2794">
                  <c:v>61.23</c:v>
                </c:pt>
                <c:pt idx="2795">
                  <c:v>61.17</c:v>
                </c:pt>
                <c:pt idx="2796">
                  <c:v>61.13</c:v>
                </c:pt>
                <c:pt idx="2797">
                  <c:v>61.07</c:v>
                </c:pt>
                <c:pt idx="2798">
                  <c:v>61.61</c:v>
                </c:pt>
                <c:pt idx="2799">
                  <c:v>62.42</c:v>
                </c:pt>
                <c:pt idx="2800">
                  <c:v>63.47</c:v>
                </c:pt>
                <c:pt idx="2801">
                  <c:v>63.92</c:v>
                </c:pt>
                <c:pt idx="2802">
                  <c:v>63.63</c:v>
                </c:pt>
                <c:pt idx="2803">
                  <c:v>62.98</c:v>
                </c:pt>
                <c:pt idx="2804">
                  <c:v>60.92</c:v>
                </c:pt>
                <c:pt idx="2805">
                  <c:v>60.51</c:v>
                </c:pt>
                <c:pt idx="2806">
                  <c:v>60.36</c:v>
                </c:pt>
                <c:pt idx="2807">
                  <c:v>60.4</c:v>
                </c:pt>
                <c:pt idx="2808">
                  <c:v>60.64</c:v>
                </c:pt>
                <c:pt idx="2809">
                  <c:v>61.25</c:v>
                </c:pt>
                <c:pt idx="2810">
                  <c:v>62.23</c:v>
                </c:pt>
                <c:pt idx="2811">
                  <c:v>63.65</c:v>
                </c:pt>
                <c:pt idx="2812">
                  <c:v>65.38</c:v>
                </c:pt>
                <c:pt idx="2813">
                  <c:v>66.75</c:v>
                </c:pt>
                <c:pt idx="2814">
                  <c:v>67.650000000000006</c:v>
                </c:pt>
                <c:pt idx="2815">
                  <c:v>68.09</c:v>
                </c:pt>
                <c:pt idx="2816">
                  <c:v>68.12</c:v>
                </c:pt>
                <c:pt idx="2817">
                  <c:v>68.23</c:v>
                </c:pt>
                <c:pt idx="2818">
                  <c:v>68.680000000000007</c:v>
                </c:pt>
                <c:pt idx="2819">
                  <c:v>69.25</c:v>
                </c:pt>
                <c:pt idx="2820">
                  <c:v>69.739999999999995</c:v>
                </c:pt>
                <c:pt idx="2821">
                  <c:v>70</c:v>
                </c:pt>
                <c:pt idx="2822">
                  <c:v>69.97</c:v>
                </c:pt>
                <c:pt idx="2823">
                  <c:v>69.62</c:v>
                </c:pt>
                <c:pt idx="2824">
                  <c:v>68.959999999999994</c:v>
                </c:pt>
                <c:pt idx="2825">
                  <c:v>67.83</c:v>
                </c:pt>
                <c:pt idx="2826">
                  <c:v>66.36</c:v>
                </c:pt>
                <c:pt idx="2827">
                  <c:v>65.23</c:v>
                </c:pt>
                <c:pt idx="2828">
                  <c:v>64.53</c:v>
                </c:pt>
                <c:pt idx="2829">
                  <c:v>64.02</c:v>
                </c:pt>
                <c:pt idx="2830">
                  <c:v>63.66</c:v>
                </c:pt>
                <c:pt idx="2831">
                  <c:v>63.49</c:v>
                </c:pt>
                <c:pt idx="2832">
                  <c:v>63.58</c:v>
                </c:pt>
                <c:pt idx="2833">
                  <c:v>64.09</c:v>
                </c:pt>
                <c:pt idx="2834">
                  <c:v>64.89</c:v>
                </c:pt>
                <c:pt idx="2835">
                  <c:v>65.459999999999994</c:v>
                </c:pt>
                <c:pt idx="2836">
                  <c:v>65.63</c:v>
                </c:pt>
                <c:pt idx="2837">
                  <c:v>65.459999999999994</c:v>
                </c:pt>
                <c:pt idx="2838">
                  <c:v>64.98</c:v>
                </c:pt>
                <c:pt idx="2839">
                  <c:v>64.59</c:v>
                </c:pt>
                <c:pt idx="2840">
                  <c:v>64.47</c:v>
                </c:pt>
                <c:pt idx="2841">
                  <c:v>64.48</c:v>
                </c:pt>
                <c:pt idx="2842">
                  <c:v>64.5</c:v>
                </c:pt>
                <c:pt idx="2843">
                  <c:v>64.45</c:v>
                </c:pt>
                <c:pt idx="2844">
                  <c:v>64.36</c:v>
                </c:pt>
                <c:pt idx="2845">
                  <c:v>64.5</c:v>
                </c:pt>
                <c:pt idx="2846">
                  <c:v>64.91</c:v>
                </c:pt>
                <c:pt idx="2847">
                  <c:v>65.38</c:v>
                </c:pt>
                <c:pt idx="2848">
                  <c:v>65.78</c:v>
                </c:pt>
                <c:pt idx="2849">
                  <c:v>66.010000000000005</c:v>
                </c:pt>
                <c:pt idx="2850">
                  <c:v>66.02</c:v>
                </c:pt>
                <c:pt idx="2851">
                  <c:v>65.72</c:v>
                </c:pt>
                <c:pt idx="2852">
                  <c:v>65.099999999999994</c:v>
                </c:pt>
                <c:pt idx="2853">
                  <c:v>64</c:v>
                </c:pt>
                <c:pt idx="2854">
                  <c:v>61.49</c:v>
                </c:pt>
                <c:pt idx="2855">
                  <c:v>61.64</c:v>
                </c:pt>
                <c:pt idx="2856">
                  <c:v>62.01</c:v>
                </c:pt>
                <c:pt idx="2857">
                  <c:v>62.53</c:v>
                </c:pt>
                <c:pt idx="2858">
                  <c:v>63.2</c:v>
                </c:pt>
                <c:pt idx="2859">
                  <c:v>64.17</c:v>
                </c:pt>
                <c:pt idx="2860">
                  <c:v>65.459999999999994</c:v>
                </c:pt>
                <c:pt idx="2861">
                  <c:v>67.06</c:v>
                </c:pt>
                <c:pt idx="2862">
                  <c:v>68.83</c:v>
                </c:pt>
                <c:pt idx="2863">
                  <c:v>70.17</c:v>
                </c:pt>
                <c:pt idx="2864">
                  <c:v>71</c:v>
                </c:pt>
                <c:pt idx="2865">
                  <c:v>71.5</c:v>
                </c:pt>
                <c:pt idx="2866">
                  <c:v>71.709999999999994</c:v>
                </c:pt>
                <c:pt idx="2867">
                  <c:v>71.709999999999994</c:v>
                </c:pt>
                <c:pt idx="2868">
                  <c:v>71.58</c:v>
                </c:pt>
                <c:pt idx="2869">
                  <c:v>71.39</c:v>
                </c:pt>
                <c:pt idx="2870">
                  <c:v>71.180000000000007</c:v>
                </c:pt>
                <c:pt idx="2871">
                  <c:v>71</c:v>
                </c:pt>
                <c:pt idx="2872">
                  <c:v>70.86</c:v>
                </c:pt>
                <c:pt idx="2873">
                  <c:v>70.72</c:v>
                </c:pt>
                <c:pt idx="2874">
                  <c:v>70.58</c:v>
                </c:pt>
                <c:pt idx="2875">
                  <c:v>70.41</c:v>
                </c:pt>
                <c:pt idx="2876">
                  <c:v>70.239999999999995</c:v>
                </c:pt>
                <c:pt idx="2877">
                  <c:v>70.11</c:v>
                </c:pt>
                <c:pt idx="2878">
                  <c:v>70.040000000000006</c:v>
                </c:pt>
                <c:pt idx="2879">
                  <c:v>70.010000000000005</c:v>
                </c:pt>
                <c:pt idx="2880">
                  <c:v>70</c:v>
                </c:pt>
                <c:pt idx="2881">
                  <c:v>70</c:v>
                </c:pt>
                <c:pt idx="2882">
                  <c:v>69.989999999999995</c:v>
                </c:pt>
                <c:pt idx="2883">
                  <c:v>69.989999999999995</c:v>
                </c:pt>
                <c:pt idx="2884">
                  <c:v>69.98</c:v>
                </c:pt>
                <c:pt idx="2885">
                  <c:v>69.959999999999994</c:v>
                </c:pt>
                <c:pt idx="2886">
                  <c:v>69.95</c:v>
                </c:pt>
                <c:pt idx="2887">
                  <c:v>69.94</c:v>
                </c:pt>
              </c:numCache>
            </c:numRef>
          </c:xVal>
          <c:yVal>
            <c:numRef>
              <c:f>'[Book2.xlsx(ارزیابی مکانیک  سنگی)01اصلی.xlsx]Sheet1'!$A$3:$A$2949</c:f>
              <c:numCache>
                <c:formatCode>General</c:formatCode>
                <c:ptCount val="2947"/>
                <c:pt idx="0">
                  <c:v>2379</c:v>
                </c:pt>
                <c:pt idx="1">
                  <c:v>2379.1523000000002</c:v>
                </c:pt>
                <c:pt idx="2">
                  <c:v>2379.3047000000001</c:v>
                </c:pt>
                <c:pt idx="3">
                  <c:v>2379.4569999999999</c:v>
                </c:pt>
                <c:pt idx="4">
                  <c:v>2379.6093999999998</c:v>
                </c:pt>
                <c:pt idx="5">
                  <c:v>2379.7620000000002</c:v>
                </c:pt>
                <c:pt idx="6">
                  <c:v>2379.9142999999999</c:v>
                </c:pt>
                <c:pt idx="7">
                  <c:v>2380.0666999999999</c:v>
                </c:pt>
                <c:pt idx="8">
                  <c:v>2380.2190000000001</c:v>
                </c:pt>
                <c:pt idx="9">
                  <c:v>2380.3715999999999</c:v>
                </c:pt>
                <c:pt idx="10">
                  <c:v>2380.5239000000001</c:v>
                </c:pt>
                <c:pt idx="11">
                  <c:v>2380.6763000000001</c:v>
                </c:pt>
                <c:pt idx="12">
                  <c:v>2380.8285999999998</c:v>
                </c:pt>
                <c:pt idx="13">
                  <c:v>2380.9810000000002</c:v>
                </c:pt>
                <c:pt idx="14">
                  <c:v>2381.1334999999999</c:v>
                </c:pt>
                <c:pt idx="15">
                  <c:v>2381.2858999999999</c:v>
                </c:pt>
                <c:pt idx="16">
                  <c:v>2381.4382000000001</c:v>
                </c:pt>
                <c:pt idx="17">
                  <c:v>2381.5906</c:v>
                </c:pt>
                <c:pt idx="18">
                  <c:v>2381.7431999999999</c:v>
                </c:pt>
                <c:pt idx="19">
                  <c:v>2381.8955000000001</c:v>
                </c:pt>
                <c:pt idx="20">
                  <c:v>2382.0479</c:v>
                </c:pt>
                <c:pt idx="21">
                  <c:v>2382.2002000000002</c:v>
                </c:pt>
                <c:pt idx="22">
                  <c:v>2382.3528000000001</c:v>
                </c:pt>
                <c:pt idx="23">
                  <c:v>2382.5050999999999</c:v>
                </c:pt>
                <c:pt idx="24">
                  <c:v>2382.6574999999998</c:v>
                </c:pt>
                <c:pt idx="25">
                  <c:v>2382.8098</c:v>
                </c:pt>
                <c:pt idx="26">
                  <c:v>2382.9621999999999</c:v>
                </c:pt>
                <c:pt idx="27">
                  <c:v>2383.1147000000001</c:v>
                </c:pt>
                <c:pt idx="28">
                  <c:v>2383.2671</c:v>
                </c:pt>
                <c:pt idx="29">
                  <c:v>2383.4194000000002</c:v>
                </c:pt>
                <c:pt idx="30">
                  <c:v>2383.5718000000002</c:v>
                </c:pt>
                <c:pt idx="31">
                  <c:v>2383.7244000000001</c:v>
                </c:pt>
                <c:pt idx="32">
                  <c:v>2383.8766999999998</c:v>
                </c:pt>
                <c:pt idx="33">
                  <c:v>2384.0291000000002</c:v>
                </c:pt>
                <c:pt idx="34">
                  <c:v>2384.1813999999999</c:v>
                </c:pt>
                <c:pt idx="35">
                  <c:v>2384.3339999999998</c:v>
                </c:pt>
                <c:pt idx="36">
                  <c:v>2384.4863</c:v>
                </c:pt>
                <c:pt idx="37">
                  <c:v>2384.6387</c:v>
                </c:pt>
                <c:pt idx="38">
                  <c:v>2384.7910000000002</c:v>
                </c:pt>
                <c:pt idx="39">
                  <c:v>2384.9434000000001</c:v>
                </c:pt>
                <c:pt idx="40">
                  <c:v>2385.0958999999998</c:v>
                </c:pt>
                <c:pt idx="41">
                  <c:v>2385.2483000000002</c:v>
                </c:pt>
                <c:pt idx="42">
                  <c:v>2385.4005999999999</c:v>
                </c:pt>
                <c:pt idx="43">
                  <c:v>2385.5529999999999</c:v>
                </c:pt>
                <c:pt idx="44">
                  <c:v>2385.7055999999998</c:v>
                </c:pt>
                <c:pt idx="45">
                  <c:v>2385.8579</c:v>
                </c:pt>
                <c:pt idx="46">
                  <c:v>2386.0102999999999</c:v>
                </c:pt>
                <c:pt idx="47">
                  <c:v>2386.1626000000001</c:v>
                </c:pt>
                <c:pt idx="48">
                  <c:v>2386.3152</c:v>
                </c:pt>
                <c:pt idx="49">
                  <c:v>2386.4675000000002</c:v>
                </c:pt>
                <c:pt idx="50">
                  <c:v>2386.6199000000001</c:v>
                </c:pt>
                <c:pt idx="51">
                  <c:v>2386.7721999999999</c:v>
                </c:pt>
                <c:pt idx="52">
                  <c:v>2386.9245999999998</c:v>
                </c:pt>
                <c:pt idx="53">
                  <c:v>2387.0771</c:v>
                </c:pt>
                <c:pt idx="54">
                  <c:v>2387.2294999999999</c:v>
                </c:pt>
                <c:pt idx="55">
                  <c:v>2387.3818000000001</c:v>
                </c:pt>
                <c:pt idx="56">
                  <c:v>2387.5342000000001</c:v>
                </c:pt>
                <c:pt idx="57">
                  <c:v>2387.6867999999999</c:v>
                </c:pt>
                <c:pt idx="58">
                  <c:v>2387.8391000000001</c:v>
                </c:pt>
                <c:pt idx="59">
                  <c:v>2387.9915000000001</c:v>
                </c:pt>
                <c:pt idx="60">
                  <c:v>2388.1437999999998</c:v>
                </c:pt>
                <c:pt idx="61">
                  <c:v>2388.2964000000002</c:v>
                </c:pt>
                <c:pt idx="62">
                  <c:v>2388.4486999999999</c:v>
                </c:pt>
                <c:pt idx="63">
                  <c:v>2388.6010999999999</c:v>
                </c:pt>
                <c:pt idx="64">
                  <c:v>2388.7534000000001</c:v>
                </c:pt>
                <c:pt idx="65">
                  <c:v>2388.9058</c:v>
                </c:pt>
                <c:pt idx="66">
                  <c:v>2389.0583000000001</c:v>
                </c:pt>
                <c:pt idx="67">
                  <c:v>2389.2107000000001</c:v>
                </c:pt>
                <c:pt idx="68">
                  <c:v>2389.3629999999998</c:v>
                </c:pt>
                <c:pt idx="69">
                  <c:v>2389.5154000000002</c:v>
                </c:pt>
                <c:pt idx="70">
                  <c:v>2389.6680000000001</c:v>
                </c:pt>
                <c:pt idx="71">
                  <c:v>2389.8202999999999</c:v>
                </c:pt>
                <c:pt idx="72">
                  <c:v>2389.9726999999998</c:v>
                </c:pt>
                <c:pt idx="73">
                  <c:v>2390.125</c:v>
                </c:pt>
                <c:pt idx="74">
                  <c:v>2390.2775999999999</c:v>
                </c:pt>
                <c:pt idx="75">
                  <c:v>2390.4299000000001</c:v>
                </c:pt>
                <c:pt idx="76">
                  <c:v>2390.5823</c:v>
                </c:pt>
                <c:pt idx="77">
                  <c:v>2390.7345999999998</c:v>
                </c:pt>
                <c:pt idx="78">
                  <c:v>2390.8870000000002</c:v>
                </c:pt>
                <c:pt idx="79">
                  <c:v>2391.0396000000001</c:v>
                </c:pt>
                <c:pt idx="80">
                  <c:v>2391.1918999999998</c:v>
                </c:pt>
                <c:pt idx="81">
                  <c:v>2391.3442</c:v>
                </c:pt>
                <c:pt idx="82">
                  <c:v>2391.4965999999999</c:v>
                </c:pt>
                <c:pt idx="83">
                  <c:v>2391.6491999999998</c:v>
                </c:pt>
                <c:pt idx="84">
                  <c:v>2391.8015</c:v>
                </c:pt>
                <c:pt idx="85">
                  <c:v>2391.9539</c:v>
                </c:pt>
                <c:pt idx="86">
                  <c:v>2392.1062000000002</c:v>
                </c:pt>
                <c:pt idx="87">
                  <c:v>2392.2588000000001</c:v>
                </c:pt>
                <c:pt idx="88">
                  <c:v>2392.4110999999998</c:v>
                </c:pt>
                <c:pt idx="89">
                  <c:v>2392.5635000000002</c:v>
                </c:pt>
                <c:pt idx="90">
                  <c:v>2392.7157999999999</c:v>
                </c:pt>
                <c:pt idx="91">
                  <c:v>2392.8681999999999</c:v>
                </c:pt>
                <c:pt idx="92">
                  <c:v>2393.0207999999998</c:v>
                </c:pt>
                <c:pt idx="93">
                  <c:v>2393.1731</c:v>
                </c:pt>
                <c:pt idx="94">
                  <c:v>2393.3254000000002</c:v>
                </c:pt>
                <c:pt idx="95">
                  <c:v>2393.4778000000001</c:v>
                </c:pt>
                <c:pt idx="96">
                  <c:v>2393.6304</c:v>
                </c:pt>
                <c:pt idx="97">
                  <c:v>2393.7827000000002</c:v>
                </c:pt>
                <c:pt idx="98">
                  <c:v>2393.9351000000001</c:v>
                </c:pt>
                <c:pt idx="99">
                  <c:v>2394.0873999999999</c:v>
                </c:pt>
                <c:pt idx="100">
                  <c:v>2394.2399999999998</c:v>
                </c:pt>
                <c:pt idx="101">
                  <c:v>2394.3923</c:v>
                </c:pt>
                <c:pt idx="102">
                  <c:v>2394.5446999999999</c:v>
                </c:pt>
                <c:pt idx="103">
                  <c:v>2394.6970000000001</c:v>
                </c:pt>
                <c:pt idx="104">
                  <c:v>2394.8494000000001</c:v>
                </c:pt>
                <c:pt idx="105">
                  <c:v>2395.002</c:v>
                </c:pt>
                <c:pt idx="106">
                  <c:v>2395.1543000000001</c:v>
                </c:pt>
                <c:pt idx="107">
                  <c:v>2395.3065999999999</c:v>
                </c:pt>
                <c:pt idx="108">
                  <c:v>2395.4589999999998</c:v>
                </c:pt>
                <c:pt idx="109">
                  <c:v>2395.9162999999999</c:v>
                </c:pt>
                <c:pt idx="110">
                  <c:v>2396.0686000000001</c:v>
                </c:pt>
                <c:pt idx="111">
                  <c:v>2396.2212</c:v>
                </c:pt>
                <c:pt idx="112">
                  <c:v>2396.3735000000001</c:v>
                </c:pt>
                <c:pt idx="113">
                  <c:v>2396.5259000000001</c:v>
                </c:pt>
                <c:pt idx="114">
                  <c:v>2396.6781999999998</c:v>
                </c:pt>
                <c:pt idx="115">
                  <c:v>2396.8305999999998</c:v>
                </c:pt>
                <c:pt idx="116">
                  <c:v>2396.9832000000001</c:v>
                </c:pt>
                <c:pt idx="117">
                  <c:v>2397.1354999999999</c:v>
                </c:pt>
                <c:pt idx="118">
                  <c:v>2397.2878000000001</c:v>
                </c:pt>
                <c:pt idx="119">
                  <c:v>2397.4402</c:v>
                </c:pt>
                <c:pt idx="120">
                  <c:v>2397.5927999999999</c:v>
                </c:pt>
                <c:pt idx="121">
                  <c:v>2397.7451000000001</c:v>
                </c:pt>
                <c:pt idx="122">
                  <c:v>2397.8975</c:v>
                </c:pt>
                <c:pt idx="123">
                  <c:v>2398.0497999999998</c:v>
                </c:pt>
                <c:pt idx="124">
                  <c:v>2398.2024000000001</c:v>
                </c:pt>
                <c:pt idx="125">
                  <c:v>2398.3546999999999</c:v>
                </c:pt>
                <c:pt idx="126">
                  <c:v>2398.5070999999998</c:v>
                </c:pt>
                <c:pt idx="127">
                  <c:v>2398.6594</c:v>
                </c:pt>
                <c:pt idx="128">
                  <c:v>2398.8117999999999</c:v>
                </c:pt>
                <c:pt idx="129">
                  <c:v>2398.9643999999998</c:v>
                </c:pt>
                <c:pt idx="130">
                  <c:v>2399.1167</c:v>
                </c:pt>
                <c:pt idx="131">
                  <c:v>2399.2689999999998</c:v>
                </c:pt>
                <c:pt idx="132">
                  <c:v>2399.4214000000002</c:v>
                </c:pt>
                <c:pt idx="133">
                  <c:v>2399.5740000000001</c:v>
                </c:pt>
                <c:pt idx="134">
                  <c:v>2399.7262999999998</c:v>
                </c:pt>
                <c:pt idx="135">
                  <c:v>2399.8787000000002</c:v>
                </c:pt>
                <c:pt idx="136">
                  <c:v>2400.0309999999999</c:v>
                </c:pt>
                <c:pt idx="137">
                  <c:v>2400.1835999999998</c:v>
                </c:pt>
                <c:pt idx="138">
                  <c:v>2400.3359</c:v>
                </c:pt>
                <c:pt idx="139">
                  <c:v>2400.4883</c:v>
                </c:pt>
                <c:pt idx="140">
                  <c:v>2400.6406000000002</c:v>
                </c:pt>
                <c:pt idx="141">
                  <c:v>2400.7930000000001</c:v>
                </c:pt>
                <c:pt idx="142">
                  <c:v>2400.9456</c:v>
                </c:pt>
                <c:pt idx="143">
                  <c:v>2401.0979000000002</c:v>
                </c:pt>
                <c:pt idx="144">
                  <c:v>2401.2501999999999</c:v>
                </c:pt>
                <c:pt idx="145">
                  <c:v>2401.4025999999999</c:v>
                </c:pt>
                <c:pt idx="146">
                  <c:v>2401.5551999999998</c:v>
                </c:pt>
                <c:pt idx="147">
                  <c:v>2401.7075</c:v>
                </c:pt>
                <c:pt idx="148">
                  <c:v>2401.8598999999999</c:v>
                </c:pt>
                <c:pt idx="149">
                  <c:v>2402.0122000000001</c:v>
                </c:pt>
                <c:pt idx="150">
                  <c:v>2402.1646000000001</c:v>
                </c:pt>
                <c:pt idx="151">
                  <c:v>2402.3171000000002</c:v>
                </c:pt>
                <c:pt idx="152">
                  <c:v>2402.4695000000002</c:v>
                </c:pt>
                <c:pt idx="153">
                  <c:v>2402.6217999999999</c:v>
                </c:pt>
                <c:pt idx="154">
                  <c:v>2402.7741999999998</c:v>
                </c:pt>
                <c:pt idx="155">
                  <c:v>2402.9268000000002</c:v>
                </c:pt>
                <c:pt idx="156">
                  <c:v>2403.0790999999999</c:v>
                </c:pt>
                <c:pt idx="157">
                  <c:v>2403.2314000000001</c:v>
                </c:pt>
                <c:pt idx="158">
                  <c:v>2403.3838000000001</c:v>
                </c:pt>
                <c:pt idx="159">
                  <c:v>2403.5364</c:v>
                </c:pt>
                <c:pt idx="160">
                  <c:v>2403.6887000000002</c:v>
                </c:pt>
                <c:pt idx="161">
                  <c:v>2403.8411000000001</c:v>
                </c:pt>
                <c:pt idx="162">
                  <c:v>2403.9933999999998</c:v>
                </c:pt>
                <c:pt idx="163">
                  <c:v>2404.1457999999998</c:v>
                </c:pt>
                <c:pt idx="164">
                  <c:v>2404.2982999999999</c:v>
                </c:pt>
                <c:pt idx="165">
                  <c:v>2404.4506999999999</c:v>
                </c:pt>
                <c:pt idx="166">
                  <c:v>2404.6030000000001</c:v>
                </c:pt>
                <c:pt idx="167">
                  <c:v>2404.7554</c:v>
                </c:pt>
                <c:pt idx="168">
                  <c:v>2404.9079999999999</c:v>
                </c:pt>
                <c:pt idx="169">
                  <c:v>2405.0603000000001</c:v>
                </c:pt>
                <c:pt idx="170">
                  <c:v>2405.2125999999998</c:v>
                </c:pt>
                <c:pt idx="171">
                  <c:v>2405.3649999999998</c:v>
                </c:pt>
                <c:pt idx="172">
                  <c:v>2405.5176000000001</c:v>
                </c:pt>
                <c:pt idx="173">
                  <c:v>2405.6698999999999</c:v>
                </c:pt>
                <c:pt idx="174">
                  <c:v>2405.8222999999998</c:v>
                </c:pt>
                <c:pt idx="175">
                  <c:v>2405.9746</c:v>
                </c:pt>
                <c:pt idx="176">
                  <c:v>2406.127</c:v>
                </c:pt>
                <c:pt idx="177">
                  <c:v>2406.2795000000001</c:v>
                </c:pt>
                <c:pt idx="178">
                  <c:v>2406.4319</c:v>
                </c:pt>
                <c:pt idx="179">
                  <c:v>2406.5841999999998</c:v>
                </c:pt>
                <c:pt idx="180">
                  <c:v>2406.7366000000002</c:v>
                </c:pt>
                <c:pt idx="181">
                  <c:v>2406.8892000000001</c:v>
                </c:pt>
                <c:pt idx="182">
                  <c:v>2407.0414999999998</c:v>
                </c:pt>
                <c:pt idx="183">
                  <c:v>2407.1938</c:v>
                </c:pt>
                <c:pt idx="184">
                  <c:v>2407.3462</c:v>
                </c:pt>
                <c:pt idx="185">
                  <c:v>2407.4987999999998</c:v>
                </c:pt>
                <c:pt idx="186">
                  <c:v>2407.6511</c:v>
                </c:pt>
                <c:pt idx="187">
                  <c:v>2407.8035</c:v>
                </c:pt>
                <c:pt idx="188">
                  <c:v>2407.9558000000002</c:v>
                </c:pt>
                <c:pt idx="189">
                  <c:v>2408.1082000000001</c:v>
                </c:pt>
                <c:pt idx="190">
                  <c:v>2408.2606999999998</c:v>
                </c:pt>
                <c:pt idx="191">
                  <c:v>2408.4131000000002</c:v>
                </c:pt>
                <c:pt idx="192">
                  <c:v>2408.5654</c:v>
                </c:pt>
                <c:pt idx="193">
                  <c:v>2408.7177999999999</c:v>
                </c:pt>
                <c:pt idx="194">
                  <c:v>2408.8703999999998</c:v>
                </c:pt>
                <c:pt idx="195">
                  <c:v>2409.0227</c:v>
                </c:pt>
                <c:pt idx="196">
                  <c:v>2409.1750000000002</c:v>
                </c:pt>
                <c:pt idx="197">
                  <c:v>2409.3274000000001</c:v>
                </c:pt>
                <c:pt idx="198">
                  <c:v>2409.48</c:v>
                </c:pt>
                <c:pt idx="199">
                  <c:v>2409.6323000000002</c:v>
                </c:pt>
                <c:pt idx="200">
                  <c:v>2409.7847000000002</c:v>
                </c:pt>
                <c:pt idx="201">
                  <c:v>2409.9369999999999</c:v>
                </c:pt>
                <c:pt idx="202">
                  <c:v>2410.0893999999998</c:v>
                </c:pt>
                <c:pt idx="203">
                  <c:v>2410.2419</c:v>
                </c:pt>
                <c:pt idx="204">
                  <c:v>2410.3942999999999</c:v>
                </c:pt>
                <c:pt idx="205">
                  <c:v>2410.5466000000001</c:v>
                </c:pt>
                <c:pt idx="206">
                  <c:v>2410.6990000000001</c:v>
                </c:pt>
                <c:pt idx="207">
                  <c:v>2410.8516</c:v>
                </c:pt>
                <c:pt idx="208">
                  <c:v>2411.0039000000002</c:v>
                </c:pt>
                <c:pt idx="209">
                  <c:v>2411.1563000000001</c:v>
                </c:pt>
                <c:pt idx="210">
                  <c:v>2411.3085999999998</c:v>
                </c:pt>
                <c:pt idx="211">
                  <c:v>2411.4612000000002</c:v>
                </c:pt>
                <c:pt idx="212">
                  <c:v>2411.6134999999999</c:v>
                </c:pt>
                <c:pt idx="213">
                  <c:v>2411.7658999999999</c:v>
                </c:pt>
                <c:pt idx="214">
                  <c:v>2411.9182000000001</c:v>
                </c:pt>
                <c:pt idx="215">
                  <c:v>2412.0706</c:v>
                </c:pt>
                <c:pt idx="216">
                  <c:v>2412.2231000000002</c:v>
                </c:pt>
                <c:pt idx="217">
                  <c:v>2412.3755000000001</c:v>
                </c:pt>
                <c:pt idx="218">
                  <c:v>2412.5277999999998</c:v>
                </c:pt>
                <c:pt idx="219">
                  <c:v>2412.6801999999998</c:v>
                </c:pt>
                <c:pt idx="220">
                  <c:v>2412.8328000000001</c:v>
                </c:pt>
                <c:pt idx="221">
                  <c:v>2412.9850999999999</c:v>
                </c:pt>
                <c:pt idx="222">
                  <c:v>2413.1374999999998</c:v>
                </c:pt>
                <c:pt idx="223">
                  <c:v>2413.2898</c:v>
                </c:pt>
                <c:pt idx="224">
                  <c:v>2413.4423999999999</c:v>
                </c:pt>
                <c:pt idx="225">
                  <c:v>2413.5947000000001</c:v>
                </c:pt>
                <c:pt idx="226">
                  <c:v>2413.7471</c:v>
                </c:pt>
                <c:pt idx="227">
                  <c:v>2413.8993999999998</c:v>
                </c:pt>
                <c:pt idx="228">
                  <c:v>2414.0518000000002</c:v>
                </c:pt>
                <c:pt idx="229">
                  <c:v>2414.2042999999999</c:v>
                </c:pt>
                <c:pt idx="230">
                  <c:v>2414.3566999999998</c:v>
                </c:pt>
                <c:pt idx="231">
                  <c:v>2414.509</c:v>
                </c:pt>
                <c:pt idx="232">
                  <c:v>2414.6614</c:v>
                </c:pt>
                <c:pt idx="233">
                  <c:v>2414.8139999999999</c:v>
                </c:pt>
                <c:pt idx="234">
                  <c:v>2414.9663</c:v>
                </c:pt>
                <c:pt idx="235">
                  <c:v>2415.1187</c:v>
                </c:pt>
                <c:pt idx="236">
                  <c:v>2415.2710000000002</c:v>
                </c:pt>
                <c:pt idx="237">
                  <c:v>2415.4236000000001</c:v>
                </c:pt>
                <c:pt idx="238">
                  <c:v>2415.5758999999998</c:v>
                </c:pt>
                <c:pt idx="239">
                  <c:v>2415.7283000000002</c:v>
                </c:pt>
                <c:pt idx="240">
                  <c:v>2415.8806</c:v>
                </c:pt>
                <c:pt idx="241">
                  <c:v>2416.0329999999999</c:v>
                </c:pt>
                <c:pt idx="242">
                  <c:v>2416.1855</c:v>
                </c:pt>
                <c:pt idx="243">
                  <c:v>2416.3379</c:v>
                </c:pt>
                <c:pt idx="244">
                  <c:v>2416.4902000000002</c:v>
                </c:pt>
                <c:pt idx="245">
                  <c:v>2416.6426000000001</c:v>
                </c:pt>
                <c:pt idx="246">
                  <c:v>2416.7952</c:v>
                </c:pt>
                <c:pt idx="247">
                  <c:v>2416.9475000000002</c:v>
                </c:pt>
                <c:pt idx="248">
                  <c:v>2417.0999000000002</c:v>
                </c:pt>
                <c:pt idx="249">
                  <c:v>2417.2521999999999</c:v>
                </c:pt>
                <c:pt idx="250">
                  <c:v>2417.4047999999998</c:v>
                </c:pt>
                <c:pt idx="251">
                  <c:v>2417.5571</c:v>
                </c:pt>
                <c:pt idx="252">
                  <c:v>2417.7094999999999</c:v>
                </c:pt>
                <c:pt idx="253">
                  <c:v>2417.8618000000001</c:v>
                </c:pt>
                <c:pt idx="254">
                  <c:v>2418.0142000000001</c:v>
                </c:pt>
                <c:pt idx="255">
                  <c:v>2418.1667000000002</c:v>
                </c:pt>
                <c:pt idx="256">
                  <c:v>2418.3191000000002</c:v>
                </c:pt>
                <c:pt idx="257">
                  <c:v>2418.4713999999999</c:v>
                </c:pt>
                <c:pt idx="258">
                  <c:v>2418.6237999999998</c:v>
                </c:pt>
                <c:pt idx="259">
                  <c:v>2418.7764000000002</c:v>
                </c:pt>
                <c:pt idx="260">
                  <c:v>2418.9286999999999</c:v>
                </c:pt>
                <c:pt idx="261">
                  <c:v>2419.0810999999999</c:v>
                </c:pt>
                <c:pt idx="262">
                  <c:v>2419.2334000000001</c:v>
                </c:pt>
                <c:pt idx="263">
                  <c:v>2419.386</c:v>
                </c:pt>
                <c:pt idx="264">
                  <c:v>2419.5383000000002</c:v>
                </c:pt>
                <c:pt idx="265">
                  <c:v>2419.6907000000001</c:v>
                </c:pt>
                <c:pt idx="266">
                  <c:v>2419.8429999999998</c:v>
                </c:pt>
                <c:pt idx="267">
                  <c:v>2419.9953999999998</c:v>
                </c:pt>
                <c:pt idx="268">
                  <c:v>2420.1478999999999</c:v>
                </c:pt>
                <c:pt idx="269">
                  <c:v>2420.3002999999999</c:v>
                </c:pt>
                <c:pt idx="270">
                  <c:v>2420.4526000000001</c:v>
                </c:pt>
                <c:pt idx="271">
                  <c:v>2420.605</c:v>
                </c:pt>
                <c:pt idx="272">
                  <c:v>2420.7575999999999</c:v>
                </c:pt>
                <c:pt idx="273">
                  <c:v>2420.9099000000001</c:v>
                </c:pt>
                <c:pt idx="274">
                  <c:v>2421.0623000000001</c:v>
                </c:pt>
                <c:pt idx="275">
                  <c:v>2421.2145999999998</c:v>
                </c:pt>
                <c:pt idx="276">
                  <c:v>2421.3672000000001</c:v>
                </c:pt>
                <c:pt idx="277">
                  <c:v>2421.5194999999999</c:v>
                </c:pt>
                <c:pt idx="278">
                  <c:v>2421.6718999999998</c:v>
                </c:pt>
                <c:pt idx="279">
                  <c:v>2421.8242</c:v>
                </c:pt>
                <c:pt idx="280">
                  <c:v>2421.9766</c:v>
                </c:pt>
                <c:pt idx="281">
                  <c:v>2422.1291999999999</c:v>
                </c:pt>
                <c:pt idx="282">
                  <c:v>2422.2815000000001</c:v>
                </c:pt>
                <c:pt idx="283">
                  <c:v>2422.4337999999998</c:v>
                </c:pt>
                <c:pt idx="284">
                  <c:v>2422.5862000000002</c:v>
                </c:pt>
                <c:pt idx="285">
                  <c:v>2422.7388000000001</c:v>
                </c:pt>
                <c:pt idx="286">
                  <c:v>2422.8910999999998</c:v>
                </c:pt>
                <c:pt idx="287">
                  <c:v>2423.0435000000002</c:v>
                </c:pt>
                <c:pt idx="288">
                  <c:v>2423.1958</c:v>
                </c:pt>
                <c:pt idx="289">
                  <c:v>2423.3481000000002</c:v>
                </c:pt>
                <c:pt idx="290">
                  <c:v>2423.5007000000001</c:v>
                </c:pt>
                <c:pt idx="291">
                  <c:v>2423.6531</c:v>
                </c:pt>
                <c:pt idx="292">
                  <c:v>2423.8054000000002</c:v>
                </c:pt>
                <c:pt idx="293">
                  <c:v>2423.9578000000001</c:v>
                </c:pt>
                <c:pt idx="294">
                  <c:v>2424.1104</c:v>
                </c:pt>
                <c:pt idx="295">
                  <c:v>2424.2627000000002</c:v>
                </c:pt>
                <c:pt idx="296">
                  <c:v>2424.415</c:v>
                </c:pt>
                <c:pt idx="297">
                  <c:v>2424.5673999999999</c:v>
                </c:pt>
                <c:pt idx="298">
                  <c:v>2424.7199999999998</c:v>
                </c:pt>
                <c:pt idx="299">
                  <c:v>2424.8723</c:v>
                </c:pt>
                <c:pt idx="300">
                  <c:v>2425.0246999999999</c:v>
                </c:pt>
                <c:pt idx="301">
                  <c:v>2425.1770000000001</c:v>
                </c:pt>
                <c:pt idx="302">
                  <c:v>2425.3292999999999</c:v>
                </c:pt>
                <c:pt idx="303">
                  <c:v>2425.4819000000002</c:v>
                </c:pt>
                <c:pt idx="304">
                  <c:v>2425.6343000000002</c:v>
                </c:pt>
                <c:pt idx="305">
                  <c:v>2425.7865999999999</c:v>
                </c:pt>
                <c:pt idx="306">
                  <c:v>2425.9389999999999</c:v>
                </c:pt>
                <c:pt idx="307">
                  <c:v>2426.0916000000002</c:v>
                </c:pt>
                <c:pt idx="308">
                  <c:v>2426.2438999999999</c:v>
                </c:pt>
                <c:pt idx="309">
                  <c:v>2426.3962000000001</c:v>
                </c:pt>
                <c:pt idx="310">
                  <c:v>2426.5486000000001</c:v>
                </c:pt>
                <c:pt idx="311">
                  <c:v>2426.7012</c:v>
                </c:pt>
                <c:pt idx="312">
                  <c:v>2426.8535000000002</c:v>
                </c:pt>
                <c:pt idx="313">
                  <c:v>2427.0059000000001</c:v>
                </c:pt>
                <c:pt idx="314">
                  <c:v>2427.1581999999999</c:v>
                </c:pt>
                <c:pt idx="315">
                  <c:v>2427.3105</c:v>
                </c:pt>
                <c:pt idx="316">
                  <c:v>2427.4630999999999</c:v>
                </c:pt>
                <c:pt idx="317">
                  <c:v>2427.6154999999999</c:v>
                </c:pt>
                <c:pt idx="318">
                  <c:v>2427.7678000000001</c:v>
                </c:pt>
                <c:pt idx="319">
                  <c:v>2427.9202</c:v>
                </c:pt>
                <c:pt idx="320">
                  <c:v>2428.0727999999999</c:v>
                </c:pt>
                <c:pt idx="321">
                  <c:v>2428.2251000000001</c:v>
                </c:pt>
                <c:pt idx="322">
                  <c:v>2428.3773999999999</c:v>
                </c:pt>
                <c:pt idx="323">
                  <c:v>2428.5297999999998</c:v>
                </c:pt>
                <c:pt idx="324">
                  <c:v>2428.6824000000001</c:v>
                </c:pt>
                <c:pt idx="325">
                  <c:v>2428.8346999999999</c:v>
                </c:pt>
                <c:pt idx="326">
                  <c:v>2428.9870999999998</c:v>
                </c:pt>
                <c:pt idx="327">
                  <c:v>2429.1394</c:v>
                </c:pt>
                <c:pt idx="328">
                  <c:v>2429.2917000000002</c:v>
                </c:pt>
                <c:pt idx="329">
                  <c:v>2429.4443000000001</c:v>
                </c:pt>
                <c:pt idx="330">
                  <c:v>2429.5967000000001</c:v>
                </c:pt>
                <c:pt idx="331">
                  <c:v>2430.0540000000001</c:v>
                </c:pt>
                <c:pt idx="332">
                  <c:v>2430.2062999999998</c:v>
                </c:pt>
                <c:pt idx="333">
                  <c:v>2430.3586</c:v>
                </c:pt>
                <c:pt idx="334">
                  <c:v>2430.511</c:v>
                </c:pt>
                <c:pt idx="335">
                  <c:v>2430.6635999999999</c:v>
                </c:pt>
                <c:pt idx="336">
                  <c:v>2430.8159000000001</c:v>
                </c:pt>
                <c:pt idx="337">
                  <c:v>2430.9683</c:v>
                </c:pt>
                <c:pt idx="338">
                  <c:v>2431.1206000000002</c:v>
                </c:pt>
                <c:pt idx="339">
                  <c:v>2431.2728999999999</c:v>
                </c:pt>
                <c:pt idx="340">
                  <c:v>2431.4254999999998</c:v>
                </c:pt>
                <c:pt idx="341">
                  <c:v>2431.5779000000002</c:v>
                </c:pt>
                <c:pt idx="342">
                  <c:v>2431.7302</c:v>
                </c:pt>
                <c:pt idx="343">
                  <c:v>2431.8825999999999</c:v>
                </c:pt>
                <c:pt idx="344">
                  <c:v>2432.0351999999998</c:v>
                </c:pt>
                <c:pt idx="345">
                  <c:v>2432.1875</c:v>
                </c:pt>
                <c:pt idx="346">
                  <c:v>2432.3398000000002</c:v>
                </c:pt>
                <c:pt idx="347">
                  <c:v>2432.4922000000001</c:v>
                </c:pt>
                <c:pt idx="348">
                  <c:v>2432.6448</c:v>
                </c:pt>
                <c:pt idx="349">
                  <c:v>2432.7970999999998</c:v>
                </c:pt>
                <c:pt idx="350">
                  <c:v>2432.9495000000002</c:v>
                </c:pt>
                <c:pt idx="351">
                  <c:v>2433.1017999999999</c:v>
                </c:pt>
                <c:pt idx="352">
                  <c:v>2433.2541999999999</c:v>
                </c:pt>
                <c:pt idx="353">
                  <c:v>2433.4067</c:v>
                </c:pt>
                <c:pt idx="354">
                  <c:v>2433.5590999999999</c:v>
                </c:pt>
                <c:pt idx="355">
                  <c:v>2433.7114000000001</c:v>
                </c:pt>
                <c:pt idx="356">
                  <c:v>2433.8638000000001</c:v>
                </c:pt>
                <c:pt idx="357">
                  <c:v>2434.0164</c:v>
                </c:pt>
                <c:pt idx="358">
                  <c:v>2434.1687000000002</c:v>
                </c:pt>
                <c:pt idx="359">
                  <c:v>2434.3209999999999</c:v>
                </c:pt>
                <c:pt idx="360">
                  <c:v>2434.4733999999999</c:v>
                </c:pt>
                <c:pt idx="361">
                  <c:v>2434.6260000000002</c:v>
                </c:pt>
                <c:pt idx="362">
                  <c:v>2434.7782999999999</c:v>
                </c:pt>
                <c:pt idx="363">
                  <c:v>2434.9306999999999</c:v>
                </c:pt>
                <c:pt idx="364">
                  <c:v>2435.0830000000001</c:v>
                </c:pt>
                <c:pt idx="365">
                  <c:v>2435.2354</c:v>
                </c:pt>
                <c:pt idx="366">
                  <c:v>2435.3879000000002</c:v>
                </c:pt>
                <c:pt idx="367">
                  <c:v>2435.5403000000001</c:v>
                </c:pt>
                <c:pt idx="368">
                  <c:v>2435.6925999999999</c:v>
                </c:pt>
                <c:pt idx="369">
                  <c:v>2435.8449999999998</c:v>
                </c:pt>
                <c:pt idx="370">
                  <c:v>2435.9976000000001</c:v>
                </c:pt>
                <c:pt idx="371">
                  <c:v>2436.1498999999999</c:v>
                </c:pt>
                <c:pt idx="372">
                  <c:v>2436.3022000000001</c:v>
                </c:pt>
                <c:pt idx="373">
                  <c:v>2436.4546</c:v>
                </c:pt>
                <c:pt idx="374">
                  <c:v>2436.6071999999999</c:v>
                </c:pt>
                <c:pt idx="375">
                  <c:v>2436.7595000000001</c:v>
                </c:pt>
                <c:pt idx="376">
                  <c:v>2436.9119000000001</c:v>
                </c:pt>
                <c:pt idx="377">
                  <c:v>2437.0641999999998</c:v>
                </c:pt>
                <c:pt idx="378">
                  <c:v>2437.2166000000002</c:v>
                </c:pt>
                <c:pt idx="379">
                  <c:v>2437.3690999999999</c:v>
                </c:pt>
                <c:pt idx="380">
                  <c:v>2437.5214999999998</c:v>
                </c:pt>
                <c:pt idx="381">
                  <c:v>2437.6738</c:v>
                </c:pt>
                <c:pt idx="382">
                  <c:v>2437.8262</c:v>
                </c:pt>
                <c:pt idx="383">
                  <c:v>2437.9787999999999</c:v>
                </c:pt>
                <c:pt idx="384">
                  <c:v>2438.1311000000001</c:v>
                </c:pt>
                <c:pt idx="385">
                  <c:v>2438.2833999999998</c:v>
                </c:pt>
                <c:pt idx="386">
                  <c:v>2438.4358000000002</c:v>
                </c:pt>
                <c:pt idx="387">
                  <c:v>2438.5884000000001</c:v>
                </c:pt>
                <c:pt idx="388">
                  <c:v>2438.7406999999998</c:v>
                </c:pt>
                <c:pt idx="389">
                  <c:v>2438.8930999999998</c:v>
                </c:pt>
                <c:pt idx="390">
                  <c:v>2439.0454</c:v>
                </c:pt>
                <c:pt idx="391">
                  <c:v>2439.1977999999999</c:v>
                </c:pt>
                <c:pt idx="392">
                  <c:v>2439.3503000000001</c:v>
                </c:pt>
                <c:pt idx="393">
                  <c:v>2439.5027</c:v>
                </c:pt>
                <c:pt idx="394">
                  <c:v>2439.6550000000002</c:v>
                </c:pt>
                <c:pt idx="395">
                  <c:v>2439.8074000000001</c:v>
                </c:pt>
                <c:pt idx="396">
                  <c:v>2439.96</c:v>
                </c:pt>
                <c:pt idx="397">
                  <c:v>2440.1122999999998</c:v>
                </c:pt>
                <c:pt idx="398">
                  <c:v>2440.2646</c:v>
                </c:pt>
                <c:pt idx="399">
                  <c:v>2440.4169999999999</c:v>
                </c:pt>
                <c:pt idx="400">
                  <c:v>2440.5695999999998</c:v>
                </c:pt>
                <c:pt idx="401">
                  <c:v>2440.7219</c:v>
                </c:pt>
                <c:pt idx="402">
                  <c:v>2440.8742999999999</c:v>
                </c:pt>
                <c:pt idx="403">
                  <c:v>2441.0266000000001</c:v>
                </c:pt>
                <c:pt idx="404">
                  <c:v>2441.1790000000001</c:v>
                </c:pt>
                <c:pt idx="405">
                  <c:v>2441.3314999999998</c:v>
                </c:pt>
                <c:pt idx="406">
                  <c:v>2441.4839000000002</c:v>
                </c:pt>
                <c:pt idx="407">
                  <c:v>2441.9412000000002</c:v>
                </c:pt>
                <c:pt idx="408">
                  <c:v>2442.0934999999999</c:v>
                </c:pt>
                <c:pt idx="409">
                  <c:v>2442.2458000000001</c:v>
                </c:pt>
                <c:pt idx="410">
                  <c:v>2442.3982000000001</c:v>
                </c:pt>
                <c:pt idx="411">
                  <c:v>2442.5508</c:v>
                </c:pt>
                <c:pt idx="412">
                  <c:v>2442.7031000000002</c:v>
                </c:pt>
                <c:pt idx="413">
                  <c:v>2442.8555000000001</c:v>
                </c:pt>
                <c:pt idx="414">
                  <c:v>2443.0077999999999</c:v>
                </c:pt>
                <c:pt idx="415">
                  <c:v>2443.1601999999998</c:v>
                </c:pt>
                <c:pt idx="416">
                  <c:v>2443.3126999999999</c:v>
                </c:pt>
                <c:pt idx="417">
                  <c:v>2443.4650999999999</c:v>
                </c:pt>
                <c:pt idx="418">
                  <c:v>2443.6174000000001</c:v>
                </c:pt>
                <c:pt idx="419">
                  <c:v>2443.7698</c:v>
                </c:pt>
                <c:pt idx="420">
                  <c:v>2443.9223999999999</c:v>
                </c:pt>
                <c:pt idx="421">
                  <c:v>2444.0747000000001</c:v>
                </c:pt>
                <c:pt idx="422">
                  <c:v>2444.2271000000001</c:v>
                </c:pt>
                <c:pt idx="423">
                  <c:v>2444.3793999999998</c:v>
                </c:pt>
                <c:pt idx="424">
                  <c:v>2444.5317</c:v>
                </c:pt>
                <c:pt idx="425">
                  <c:v>2444.6842999999999</c:v>
                </c:pt>
                <c:pt idx="426">
                  <c:v>2444.8366999999998</c:v>
                </c:pt>
                <c:pt idx="427">
                  <c:v>2444.989</c:v>
                </c:pt>
                <c:pt idx="428">
                  <c:v>2445.1414</c:v>
                </c:pt>
                <c:pt idx="429">
                  <c:v>2445.2939000000001</c:v>
                </c:pt>
                <c:pt idx="430">
                  <c:v>2445.4463000000001</c:v>
                </c:pt>
                <c:pt idx="431">
                  <c:v>2445.5985999999998</c:v>
                </c:pt>
                <c:pt idx="432">
                  <c:v>2445.7510000000002</c:v>
                </c:pt>
                <c:pt idx="433">
                  <c:v>2445.9036000000001</c:v>
                </c:pt>
                <c:pt idx="434">
                  <c:v>2446.0558999999998</c:v>
                </c:pt>
                <c:pt idx="435">
                  <c:v>2446.2082999999998</c:v>
                </c:pt>
                <c:pt idx="436">
                  <c:v>2446.3606</c:v>
                </c:pt>
                <c:pt idx="437">
                  <c:v>2446.5129000000002</c:v>
                </c:pt>
                <c:pt idx="438">
                  <c:v>2446.6655000000001</c:v>
                </c:pt>
                <c:pt idx="439">
                  <c:v>2446.8179</c:v>
                </c:pt>
                <c:pt idx="440">
                  <c:v>2446.9702000000002</c:v>
                </c:pt>
                <c:pt idx="441">
                  <c:v>2447.1226000000001</c:v>
                </c:pt>
                <c:pt idx="442">
                  <c:v>2447.2750999999998</c:v>
                </c:pt>
                <c:pt idx="443">
                  <c:v>2447.4274999999998</c:v>
                </c:pt>
                <c:pt idx="444">
                  <c:v>2447.5798</c:v>
                </c:pt>
                <c:pt idx="445">
                  <c:v>2447.7321999999999</c:v>
                </c:pt>
                <c:pt idx="446">
                  <c:v>2447.8847999999998</c:v>
                </c:pt>
                <c:pt idx="447">
                  <c:v>2448.0371</c:v>
                </c:pt>
                <c:pt idx="448">
                  <c:v>2448.1895</c:v>
                </c:pt>
                <c:pt idx="449">
                  <c:v>2448.3418000000001</c:v>
                </c:pt>
                <c:pt idx="450">
                  <c:v>2448.4940999999999</c:v>
                </c:pt>
                <c:pt idx="451">
                  <c:v>2448.6466999999998</c:v>
                </c:pt>
                <c:pt idx="452">
                  <c:v>2448.7991000000002</c:v>
                </c:pt>
                <c:pt idx="453">
                  <c:v>2448.9513999999999</c:v>
                </c:pt>
                <c:pt idx="454">
                  <c:v>2449.1037999999999</c:v>
                </c:pt>
                <c:pt idx="455">
                  <c:v>2449.2563</c:v>
                </c:pt>
                <c:pt idx="456">
                  <c:v>2449.4087</c:v>
                </c:pt>
                <c:pt idx="457">
                  <c:v>2449.5610000000001</c:v>
                </c:pt>
                <c:pt idx="458">
                  <c:v>2449.7134000000001</c:v>
                </c:pt>
                <c:pt idx="459">
                  <c:v>2449.866</c:v>
                </c:pt>
                <c:pt idx="460">
                  <c:v>2450.0183000000002</c:v>
                </c:pt>
                <c:pt idx="461">
                  <c:v>2450.1707000000001</c:v>
                </c:pt>
                <c:pt idx="462">
                  <c:v>2450.3229999999999</c:v>
                </c:pt>
                <c:pt idx="463">
                  <c:v>2450.4753000000001</c:v>
                </c:pt>
                <c:pt idx="464">
                  <c:v>2450.6279</c:v>
                </c:pt>
                <c:pt idx="465">
                  <c:v>2450.7802999999999</c:v>
                </c:pt>
                <c:pt idx="466">
                  <c:v>2450.9326000000001</c:v>
                </c:pt>
                <c:pt idx="467">
                  <c:v>2451.085</c:v>
                </c:pt>
                <c:pt idx="468">
                  <c:v>2451.2375000000002</c:v>
                </c:pt>
                <c:pt idx="469">
                  <c:v>2451.3899000000001</c:v>
                </c:pt>
                <c:pt idx="470">
                  <c:v>2451.5421999999999</c:v>
                </c:pt>
                <c:pt idx="471">
                  <c:v>2451.6945999999998</c:v>
                </c:pt>
                <c:pt idx="472">
                  <c:v>2451.8472000000002</c:v>
                </c:pt>
                <c:pt idx="473">
                  <c:v>2451.9994999999999</c:v>
                </c:pt>
                <c:pt idx="474">
                  <c:v>2452.1518999999998</c:v>
                </c:pt>
                <c:pt idx="475">
                  <c:v>2452.3042</c:v>
                </c:pt>
                <c:pt idx="476">
                  <c:v>2452.4564999999998</c:v>
                </c:pt>
                <c:pt idx="477">
                  <c:v>2452.6091000000001</c:v>
                </c:pt>
                <c:pt idx="478">
                  <c:v>2452.7615000000001</c:v>
                </c:pt>
                <c:pt idx="479">
                  <c:v>2452.9137999999998</c:v>
                </c:pt>
                <c:pt idx="480">
                  <c:v>2453.0662000000002</c:v>
                </c:pt>
                <c:pt idx="481">
                  <c:v>2453.2188000000001</c:v>
                </c:pt>
                <c:pt idx="482">
                  <c:v>2453.3710999999998</c:v>
                </c:pt>
                <c:pt idx="483">
                  <c:v>2453.5234</c:v>
                </c:pt>
                <c:pt idx="484">
                  <c:v>2453.6758</c:v>
                </c:pt>
                <c:pt idx="485">
                  <c:v>2453.8283999999999</c:v>
                </c:pt>
                <c:pt idx="486">
                  <c:v>2453.9807000000001</c:v>
                </c:pt>
                <c:pt idx="487">
                  <c:v>2454.1331</c:v>
                </c:pt>
                <c:pt idx="488">
                  <c:v>2454.2854000000002</c:v>
                </c:pt>
                <c:pt idx="489">
                  <c:v>2454.4376999999999</c:v>
                </c:pt>
                <c:pt idx="490">
                  <c:v>2454.5902999999998</c:v>
                </c:pt>
                <c:pt idx="491">
                  <c:v>2454.7426999999998</c:v>
                </c:pt>
                <c:pt idx="492">
                  <c:v>2454.895</c:v>
                </c:pt>
                <c:pt idx="493">
                  <c:v>2455.0473999999999</c:v>
                </c:pt>
                <c:pt idx="494">
                  <c:v>2455.1999999999998</c:v>
                </c:pt>
                <c:pt idx="495">
                  <c:v>2455.3523</c:v>
                </c:pt>
                <c:pt idx="496">
                  <c:v>2455.5046000000002</c:v>
                </c:pt>
                <c:pt idx="497">
                  <c:v>2455.6570000000002</c:v>
                </c:pt>
                <c:pt idx="498">
                  <c:v>2455.8096</c:v>
                </c:pt>
                <c:pt idx="499">
                  <c:v>2455.9618999999998</c:v>
                </c:pt>
                <c:pt idx="500">
                  <c:v>2456.1143000000002</c:v>
                </c:pt>
                <c:pt idx="501">
                  <c:v>2456.5715</c:v>
                </c:pt>
                <c:pt idx="502">
                  <c:v>2456.7239</c:v>
                </c:pt>
                <c:pt idx="503">
                  <c:v>2456.8762000000002</c:v>
                </c:pt>
                <c:pt idx="504">
                  <c:v>2457.0286000000001</c:v>
                </c:pt>
                <c:pt idx="505">
                  <c:v>2457.1812</c:v>
                </c:pt>
                <c:pt idx="506">
                  <c:v>2457.3335000000002</c:v>
                </c:pt>
                <c:pt idx="507">
                  <c:v>2457.4857999999999</c:v>
                </c:pt>
                <c:pt idx="508">
                  <c:v>2457.6381999999999</c:v>
                </c:pt>
                <c:pt idx="509">
                  <c:v>2457.7908000000002</c:v>
                </c:pt>
                <c:pt idx="510">
                  <c:v>2457.9431</c:v>
                </c:pt>
                <c:pt idx="511">
                  <c:v>2458.0954999999999</c:v>
                </c:pt>
                <c:pt idx="512">
                  <c:v>2458.2478000000001</c:v>
                </c:pt>
                <c:pt idx="513">
                  <c:v>2458.4000999999998</c:v>
                </c:pt>
                <c:pt idx="514">
                  <c:v>2458.5527000000002</c:v>
                </c:pt>
                <c:pt idx="515">
                  <c:v>2458.7051000000001</c:v>
                </c:pt>
                <c:pt idx="516">
                  <c:v>2458.8573999999999</c:v>
                </c:pt>
                <c:pt idx="517">
                  <c:v>2459.0097999999998</c:v>
                </c:pt>
                <c:pt idx="518">
                  <c:v>2459.1624000000002</c:v>
                </c:pt>
                <c:pt idx="519">
                  <c:v>2459.3146999999999</c:v>
                </c:pt>
                <c:pt idx="520">
                  <c:v>2459.4670000000001</c:v>
                </c:pt>
                <c:pt idx="521">
                  <c:v>2459.6194</c:v>
                </c:pt>
                <c:pt idx="522">
                  <c:v>2459.7719999999999</c:v>
                </c:pt>
                <c:pt idx="523">
                  <c:v>2459.9243000000001</c:v>
                </c:pt>
                <c:pt idx="524">
                  <c:v>2460.0767000000001</c:v>
                </c:pt>
                <c:pt idx="525">
                  <c:v>2460.2289999999998</c:v>
                </c:pt>
                <c:pt idx="526">
                  <c:v>2460.3813</c:v>
                </c:pt>
                <c:pt idx="527">
                  <c:v>2460.5338999999999</c:v>
                </c:pt>
                <c:pt idx="528">
                  <c:v>2460.6862999999998</c:v>
                </c:pt>
                <c:pt idx="529">
                  <c:v>2460.8386</c:v>
                </c:pt>
                <c:pt idx="530">
                  <c:v>2460.991</c:v>
                </c:pt>
                <c:pt idx="531">
                  <c:v>2461.1435999999999</c:v>
                </c:pt>
                <c:pt idx="532">
                  <c:v>2461.2959000000001</c:v>
                </c:pt>
                <c:pt idx="533">
                  <c:v>2461.4481999999998</c:v>
                </c:pt>
                <c:pt idx="534">
                  <c:v>2461.6006000000002</c:v>
                </c:pt>
                <c:pt idx="535">
                  <c:v>2462.0578999999998</c:v>
                </c:pt>
                <c:pt idx="536">
                  <c:v>2462.2102</c:v>
                </c:pt>
                <c:pt idx="537">
                  <c:v>2462.3625000000002</c:v>
                </c:pt>
                <c:pt idx="538">
                  <c:v>2462.5151000000001</c:v>
                </c:pt>
                <c:pt idx="539">
                  <c:v>2462.6675</c:v>
                </c:pt>
                <c:pt idx="540">
                  <c:v>2462.8198000000002</c:v>
                </c:pt>
                <c:pt idx="541">
                  <c:v>2462.9722000000002</c:v>
                </c:pt>
                <c:pt idx="542">
                  <c:v>2463.1248000000001</c:v>
                </c:pt>
                <c:pt idx="543">
                  <c:v>2463.2770999999998</c:v>
                </c:pt>
                <c:pt idx="544">
                  <c:v>2463.4294</c:v>
                </c:pt>
                <c:pt idx="545">
                  <c:v>2463.5817999999999</c:v>
                </c:pt>
                <c:pt idx="546">
                  <c:v>2463.7343999999998</c:v>
                </c:pt>
                <c:pt idx="547">
                  <c:v>2463.8867</c:v>
                </c:pt>
                <c:pt idx="548">
                  <c:v>2464.0391</c:v>
                </c:pt>
                <c:pt idx="549">
                  <c:v>2464.1914000000002</c:v>
                </c:pt>
                <c:pt idx="550">
                  <c:v>2464.3438000000001</c:v>
                </c:pt>
                <c:pt idx="551">
                  <c:v>2464.4962999999998</c:v>
                </c:pt>
                <c:pt idx="552">
                  <c:v>2464.6487000000002</c:v>
                </c:pt>
                <c:pt idx="553">
                  <c:v>2464.8009999999999</c:v>
                </c:pt>
                <c:pt idx="554">
                  <c:v>2464.9533999999999</c:v>
                </c:pt>
                <c:pt idx="555">
                  <c:v>2465.1060000000002</c:v>
                </c:pt>
                <c:pt idx="556">
                  <c:v>2465.2583</c:v>
                </c:pt>
                <c:pt idx="557">
                  <c:v>2465.4106000000002</c:v>
                </c:pt>
                <c:pt idx="558">
                  <c:v>2465.5630000000001</c:v>
                </c:pt>
                <c:pt idx="559">
                  <c:v>2465.7152999999998</c:v>
                </c:pt>
                <c:pt idx="560">
                  <c:v>2465.8679000000002</c:v>
                </c:pt>
                <c:pt idx="561">
                  <c:v>2466.0203000000001</c:v>
                </c:pt>
                <c:pt idx="562">
                  <c:v>2466.1725999999999</c:v>
                </c:pt>
                <c:pt idx="563">
                  <c:v>2466.3249999999998</c:v>
                </c:pt>
                <c:pt idx="564">
                  <c:v>2466.4775</c:v>
                </c:pt>
                <c:pt idx="565">
                  <c:v>2466.6298999999999</c:v>
                </c:pt>
                <c:pt idx="566">
                  <c:v>2466.7822000000001</c:v>
                </c:pt>
                <c:pt idx="567">
                  <c:v>2466.9346</c:v>
                </c:pt>
                <c:pt idx="568">
                  <c:v>2467.0871999999999</c:v>
                </c:pt>
                <c:pt idx="569">
                  <c:v>2467.2395000000001</c:v>
                </c:pt>
                <c:pt idx="570">
                  <c:v>2467.3917999999999</c:v>
                </c:pt>
                <c:pt idx="571">
                  <c:v>2467.5441999999998</c:v>
                </c:pt>
                <c:pt idx="572">
                  <c:v>2467.6965</c:v>
                </c:pt>
                <c:pt idx="573">
                  <c:v>2467.8490999999999</c:v>
                </c:pt>
                <c:pt idx="574">
                  <c:v>2468.0014999999999</c:v>
                </c:pt>
                <c:pt idx="575">
                  <c:v>2468.1538</c:v>
                </c:pt>
                <c:pt idx="576">
                  <c:v>2468.3062</c:v>
                </c:pt>
                <c:pt idx="577">
                  <c:v>2468.4587000000001</c:v>
                </c:pt>
                <c:pt idx="578">
                  <c:v>2468.6111000000001</c:v>
                </c:pt>
                <c:pt idx="579">
                  <c:v>2468.7633999999998</c:v>
                </c:pt>
                <c:pt idx="580">
                  <c:v>2468.9158000000002</c:v>
                </c:pt>
                <c:pt idx="581">
                  <c:v>2469.0684000000001</c:v>
                </c:pt>
                <c:pt idx="582">
                  <c:v>2469.2206999999999</c:v>
                </c:pt>
                <c:pt idx="583">
                  <c:v>2469.373</c:v>
                </c:pt>
                <c:pt idx="584">
                  <c:v>2469.5254</c:v>
                </c:pt>
                <c:pt idx="585">
                  <c:v>2469.6777000000002</c:v>
                </c:pt>
                <c:pt idx="586">
                  <c:v>2469.8303000000001</c:v>
                </c:pt>
                <c:pt idx="587">
                  <c:v>2469.9827</c:v>
                </c:pt>
                <c:pt idx="588">
                  <c:v>2470.1350000000002</c:v>
                </c:pt>
                <c:pt idx="589">
                  <c:v>2470.2874000000002</c:v>
                </c:pt>
                <c:pt idx="590">
                  <c:v>2470.4398999999999</c:v>
                </c:pt>
                <c:pt idx="591">
                  <c:v>2470.5922999999998</c:v>
                </c:pt>
                <c:pt idx="592">
                  <c:v>2470.7446</c:v>
                </c:pt>
                <c:pt idx="593">
                  <c:v>2470.8969999999999</c:v>
                </c:pt>
                <c:pt idx="594">
                  <c:v>2471.0495999999998</c:v>
                </c:pt>
                <c:pt idx="595">
                  <c:v>2471.2019</c:v>
                </c:pt>
                <c:pt idx="596">
                  <c:v>2471.3542000000002</c:v>
                </c:pt>
                <c:pt idx="597">
                  <c:v>2471.5066000000002</c:v>
                </c:pt>
                <c:pt idx="598">
                  <c:v>2471.6588999999999</c:v>
                </c:pt>
                <c:pt idx="599">
                  <c:v>2471.8114999999998</c:v>
                </c:pt>
                <c:pt idx="600">
                  <c:v>2471.9639000000002</c:v>
                </c:pt>
                <c:pt idx="601">
                  <c:v>2472.1161999999999</c:v>
                </c:pt>
                <c:pt idx="602">
                  <c:v>2472.2685999999999</c:v>
                </c:pt>
                <c:pt idx="603">
                  <c:v>2472.4211</c:v>
                </c:pt>
                <c:pt idx="604">
                  <c:v>2472.5735</c:v>
                </c:pt>
                <c:pt idx="605">
                  <c:v>2472.7258000000002</c:v>
                </c:pt>
                <c:pt idx="606">
                  <c:v>2472.8782000000001</c:v>
                </c:pt>
                <c:pt idx="607">
                  <c:v>2473.0308</c:v>
                </c:pt>
                <c:pt idx="608">
                  <c:v>2473.1831000000002</c:v>
                </c:pt>
                <c:pt idx="609">
                  <c:v>2473.3353999999999</c:v>
                </c:pt>
                <c:pt idx="610">
                  <c:v>2473.4877999999999</c:v>
                </c:pt>
                <c:pt idx="611">
                  <c:v>2473.6401000000001</c:v>
                </c:pt>
                <c:pt idx="612">
                  <c:v>2473.7927</c:v>
                </c:pt>
                <c:pt idx="613">
                  <c:v>2473.9450999999999</c:v>
                </c:pt>
                <c:pt idx="614">
                  <c:v>2474.0974000000001</c:v>
                </c:pt>
                <c:pt idx="615">
                  <c:v>2474.2498000000001</c:v>
                </c:pt>
                <c:pt idx="616">
                  <c:v>2474.4023000000002</c:v>
                </c:pt>
                <c:pt idx="617">
                  <c:v>2474.5547000000001</c:v>
                </c:pt>
                <c:pt idx="618">
                  <c:v>2474.7069999999999</c:v>
                </c:pt>
                <c:pt idx="619">
                  <c:v>2474.8593999999998</c:v>
                </c:pt>
                <c:pt idx="620">
                  <c:v>2475.0120000000002</c:v>
                </c:pt>
                <c:pt idx="621">
                  <c:v>2475.4690000000001</c:v>
                </c:pt>
                <c:pt idx="622">
                  <c:v>2475.6212999999998</c:v>
                </c:pt>
                <c:pt idx="623">
                  <c:v>2475.7739000000001</c:v>
                </c:pt>
                <c:pt idx="624">
                  <c:v>2475.9263000000001</c:v>
                </c:pt>
                <c:pt idx="625">
                  <c:v>2476.0785999999998</c:v>
                </c:pt>
                <c:pt idx="626">
                  <c:v>2476.2310000000002</c:v>
                </c:pt>
                <c:pt idx="627">
                  <c:v>2476.3834999999999</c:v>
                </c:pt>
                <c:pt idx="628">
                  <c:v>2476.5358999999999</c:v>
                </c:pt>
                <c:pt idx="629">
                  <c:v>2476.6882000000001</c:v>
                </c:pt>
                <c:pt idx="630">
                  <c:v>2476.8406</c:v>
                </c:pt>
                <c:pt idx="631">
                  <c:v>2476.9931999999999</c:v>
                </c:pt>
                <c:pt idx="632">
                  <c:v>2477.1455000000001</c:v>
                </c:pt>
                <c:pt idx="633">
                  <c:v>2477.2979</c:v>
                </c:pt>
                <c:pt idx="634">
                  <c:v>2477.4502000000002</c:v>
                </c:pt>
                <c:pt idx="635">
                  <c:v>2477.6025</c:v>
                </c:pt>
                <c:pt idx="636">
                  <c:v>2477.7550999999999</c:v>
                </c:pt>
                <c:pt idx="637">
                  <c:v>2477.9074999999998</c:v>
                </c:pt>
                <c:pt idx="638">
                  <c:v>2478.0598</c:v>
                </c:pt>
                <c:pt idx="639">
                  <c:v>2478.2121999999999</c:v>
                </c:pt>
                <c:pt idx="640">
                  <c:v>2478.3647000000001</c:v>
                </c:pt>
                <c:pt idx="641">
                  <c:v>2478.5171</c:v>
                </c:pt>
                <c:pt idx="642">
                  <c:v>2478.6694000000002</c:v>
                </c:pt>
                <c:pt idx="643">
                  <c:v>2478.8218000000002</c:v>
                </c:pt>
                <c:pt idx="644">
                  <c:v>2478.9744000000001</c:v>
                </c:pt>
                <c:pt idx="645">
                  <c:v>2479.1266999999998</c:v>
                </c:pt>
                <c:pt idx="646">
                  <c:v>2479.2791000000002</c:v>
                </c:pt>
                <c:pt idx="647">
                  <c:v>2479.4313999999999</c:v>
                </c:pt>
                <c:pt idx="648">
                  <c:v>2479.5837000000001</c:v>
                </c:pt>
                <c:pt idx="649">
                  <c:v>2479.7363</c:v>
                </c:pt>
                <c:pt idx="650">
                  <c:v>2479.8887</c:v>
                </c:pt>
                <c:pt idx="651">
                  <c:v>2480.0410000000002</c:v>
                </c:pt>
                <c:pt idx="652">
                  <c:v>2480.1934000000001</c:v>
                </c:pt>
                <c:pt idx="653">
                  <c:v>2480.3458999999998</c:v>
                </c:pt>
                <c:pt idx="654">
                  <c:v>2480.4983000000002</c:v>
                </c:pt>
                <c:pt idx="655">
                  <c:v>2480.6505999999999</c:v>
                </c:pt>
                <c:pt idx="656">
                  <c:v>2480.8029999999999</c:v>
                </c:pt>
                <c:pt idx="657">
                  <c:v>2480.9555999999998</c:v>
                </c:pt>
                <c:pt idx="658">
                  <c:v>2481.1079</c:v>
                </c:pt>
                <c:pt idx="659">
                  <c:v>2481.2602999999999</c:v>
                </c:pt>
                <c:pt idx="660">
                  <c:v>2481.4126000000001</c:v>
                </c:pt>
                <c:pt idx="661">
                  <c:v>2481.5648999999999</c:v>
                </c:pt>
                <c:pt idx="662">
                  <c:v>2481.7175000000002</c:v>
                </c:pt>
                <c:pt idx="663">
                  <c:v>2481.8699000000001</c:v>
                </c:pt>
                <c:pt idx="664">
                  <c:v>2482.0221999999999</c:v>
                </c:pt>
                <c:pt idx="665">
                  <c:v>2482.1745999999998</c:v>
                </c:pt>
                <c:pt idx="666">
                  <c:v>2482.3271</c:v>
                </c:pt>
                <c:pt idx="667">
                  <c:v>2482.4794999999999</c:v>
                </c:pt>
                <c:pt idx="668">
                  <c:v>2482.6318000000001</c:v>
                </c:pt>
                <c:pt idx="669">
                  <c:v>2482.7842000000001</c:v>
                </c:pt>
                <c:pt idx="670">
                  <c:v>2482.9367999999999</c:v>
                </c:pt>
                <c:pt idx="671">
                  <c:v>2483.0891000000001</c:v>
                </c:pt>
                <c:pt idx="672">
                  <c:v>2483.2415000000001</c:v>
                </c:pt>
                <c:pt idx="673">
                  <c:v>2483.3937999999998</c:v>
                </c:pt>
                <c:pt idx="674">
                  <c:v>2483.5461</c:v>
                </c:pt>
                <c:pt idx="675">
                  <c:v>2483.6986999999999</c:v>
                </c:pt>
                <c:pt idx="676">
                  <c:v>2483.8510999999999</c:v>
                </c:pt>
                <c:pt idx="677">
                  <c:v>2484.0034000000001</c:v>
                </c:pt>
                <c:pt idx="678">
                  <c:v>2484.1558</c:v>
                </c:pt>
                <c:pt idx="679">
                  <c:v>2484.9180000000001</c:v>
                </c:pt>
                <c:pt idx="680">
                  <c:v>2485.0702999999999</c:v>
                </c:pt>
                <c:pt idx="681">
                  <c:v>2485.2226999999998</c:v>
                </c:pt>
                <c:pt idx="682">
                  <c:v>2485.375</c:v>
                </c:pt>
                <c:pt idx="683">
                  <c:v>2485.5273000000002</c:v>
                </c:pt>
                <c:pt idx="684">
                  <c:v>2485.6799000000001</c:v>
                </c:pt>
                <c:pt idx="685">
                  <c:v>2485.8323</c:v>
                </c:pt>
                <c:pt idx="686">
                  <c:v>2485.9845999999998</c:v>
                </c:pt>
                <c:pt idx="687">
                  <c:v>2486.1370000000002</c:v>
                </c:pt>
                <c:pt idx="688">
                  <c:v>2486.2896000000001</c:v>
                </c:pt>
                <c:pt idx="689">
                  <c:v>2486.4418999999998</c:v>
                </c:pt>
                <c:pt idx="690">
                  <c:v>2486.5942</c:v>
                </c:pt>
                <c:pt idx="691">
                  <c:v>2486.7465999999999</c:v>
                </c:pt>
                <c:pt idx="692">
                  <c:v>2486.8989000000001</c:v>
                </c:pt>
                <c:pt idx="693">
                  <c:v>2487.0515</c:v>
                </c:pt>
                <c:pt idx="694">
                  <c:v>2487.2039</c:v>
                </c:pt>
                <c:pt idx="695">
                  <c:v>2487.3562000000002</c:v>
                </c:pt>
                <c:pt idx="696">
                  <c:v>2487.5084999999999</c:v>
                </c:pt>
                <c:pt idx="697">
                  <c:v>2487.6610999999998</c:v>
                </c:pt>
                <c:pt idx="698">
                  <c:v>2487.8135000000002</c:v>
                </c:pt>
                <c:pt idx="699">
                  <c:v>2487.9657999999999</c:v>
                </c:pt>
                <c:pt idx="700">
                  <c:v>2488.1181999999999</c:v>
                </c:pt>
                <c:pt idx="701">
                  <c:v>2488.2707999999998</c:v>
                </c:pt>
                <c:pt idx="702">
                  <c:v>2488.4231</c:v>
                </c:pt>
                <c:pt idx="703">
                  <c:v>2488.5754000000002</c:v>
                </c:pt>
                <c:pt idx="704">
                  <c:v>2488.7278000000001</c:v>
                </c:pt>
                <c:pt idx="705">
                  <c:v>2488.8800999999999</c:v>
                </c:pt>
                <c:pt idx="706">
                  <c:v>2489.0327000000002</c:v>
                </c:pt>
                <c:pt idx="707">
                  <c:v>2489.1851000000001</c:v>
                </c:pt>
                <c:pt idx="708">
                  <c:v>2489.3373999999999</c:v>
                </c:pt>
                <c:pt idx="709">
                  <c:v>2489.4897000000001</c:v>
                </c:pt>
                <c:pt idx="710">
                  <c:v>2489.6423</c:v>
                </c:pt>
                <c:pt idx="711">
                  <c:v>2489.7946999999999</c:v>
                </c:pt>
                <c:pt idx="712">
                  <c:v>2489.9470000000001</c:v>
                </c:pt>
                <c:pt idx="713">
                  <c:v>2490.0994000000001</c:v>
                </c:pt>
                <c:pt idx="714">
                  <c:v>2490.252</c:v>
                </c:pt>
                <c:pt idx="715">
                  <c:v>2490.4043000000001</c:v>
                </c:pt>
                <c:pt idx="716">
                  <c:v>2490.5565999999999</c:v>
                </c:pt>
                <c:pt idx="717">
                  <c:v>2490.7089999999998</c:v>
                </c:pt>
                <c:pt idx="718">
                  <c:v>2490.8613</c:v>
                </c:pt>
                <c:pt idx="719">
                  <c:v>2491.0138999999999</c:v>
                </c:pt>
                <c:pt idx="720">
                  <c:v>2491.1662999999999</c:v>
                </c:pt>
                <c:pt idx="721">
                  <c:v>2491.3186000000001</c:v>
                </c:pt>
                <c:pt idx="722">
                  <c:v>2491.4708999999998</c:v>
                </c:pt>
                <c:pt idx="723">
                  <c:v>2491.6235000000001</c:v>
                </c:pt>
                <c:pt idx="724">
                  <c:v>2491.7759000000001</c:v>
                </c:pt>
                <c:pt idx="725">
                  <c:v>2491.9281999999998</c:v>
                </c:pt>
                <c:pt idx="726">
                  <c:v>2492.0805999999998</c:v>
                </c:pt>
                <c:pt idx="727">
                  <c:v>2492.2332000000001</c:v>
                </c:pt>
                <c:pt idx="728">
                  <c:v>2492.3854999999999</c:v>
                </c:pt>
                <c:pt idx="729">
                  <c:v>2492.5378000000001</c:v>
                </c:pt>
                <c:pt idx="730">
                  <c:v>2492.6902</c:v>
                </c:pt>
                <c:pt idx="731">
                  <c:v>2492.8425000000002</c:v>
                </c:pt>
                <c:pt idx="732">
                  <c:v>2492.9951000000001</c:v>
                </c:pt>
                <c:pt idx="733">
                  <c:v>2493.1475</c:v>
                </c:pt>
                <c:pt idx="734">
                  <c:v>2493.2997999999998</c:v>
                </c:pt>
                <c:pt idx="735">
                  <c:v>2493.4521</c:v>
                </c:pt>
                <c:pt idx="736">
                  <c:v>2493.6046999999999</c:v>
                </c:pt>
                <c:pt idx="737">
                  <c:v>2493.7570999999998</c:v>
                </c:pt>
                <c:pt idx="738">
                  <c:v>2493.9094</c:v>
                </c:pt>
                <c:pt idx="739">
                  <c:v>2494.0617999999999</c:v>
                </c:pt>
                <c:pt idx="740">
                  <c:v>2494.2143999999998</c:v>
                </c:pt>
                <c:pt idx="741">
                  <c:v>2495.1287000000002</c:v>
                </c:pt>
                <c:pt idx="742">
                  <c:v>2495.2809999999999</c:v>
                </c:pt>
                <c:pt idx="743">
                  <c:v>2495.4333000000001</c:v>
                </c:pt>
                <c:pt idx="744">
                  <c:v>2495.5859</c:v>
                </c:pt>
                <c:pt idx="745">
                  <c:v>2495.7383</c:v>
                </c:pt>
                <c:pt idx="746">
                  <c:v>2495.8906000000002</c:v>
                </c:pt>
                <c:pt idx="747">
                  <c:v>2496.0430000000001</c:v>
                </c:pt>
                <c:pt idx="748">
                  <c:v>2496.1956</c:v>
                </c:pt>
                <c:pt idx="749">
                  <c:v>2496.3479000000002</c:v>
                </c:pt>
                <c:pt idx="750">
                  <c:v>2496.5001999999999</c:v>
                </c:pt>
                <c:pt idx="751">
                  <c:v>2496.6525999999999</c:v>
                </c:pt>
                <c:pt idx="752">
                  <c:v>2496.8049000000001</c:v>
                </c:pt>
                <c:pt idx="753">
                  <c:v>2496.9575</c:v>
                </c:pt>
                <c:pt idx="754">
                  <c:v>2497.1098999999999</c:v>
                </c:pt>
                <c:pt idx="755">
                  <c:v>2497.2622000000001</c:v>
                </c:pt>
                <c:pt idx="756">
                  <c:v>2497.4146000000001</c:v>
                </c:pt>
                <c:pt idx="757">
                  <c:v>2497.5671000000002</c:v>
                </c:pt>
                <c:pt idx="758">
                  <c:v>2497.7195000000002</c:v>
                </c:pt>
                <c:pt idx="759">
                  <c:v>2497.8717999999999</c:v>
                </c:pt>
                <c:pt idx="760">
                  <c:v>2498.0241999999998</c:v>
                </c:pt>
                <c:pt idx="761">
                  <c:v>2498.1768000000002</c:v>
                </c:pt>
                <c:pt idx="762">
                  <c:v>2498.3290999999999</c:v>
                </c:pt>
                <c:pt idx="763">
                  <c:v>2498.4814000000001</c:v>
                </c:pt>
                <c:pt idx="764">
                  <c:v>2498.6338000000001</c:v>
                </c:pt>
                <c:pt idx="765">
                  <c:v>2498.7860999999998</c:v>
                </c:pt>
                <c:pt idx="766">
                  <c:v>2498.9387000000002</c:v>
                </c:pt>
                <c:pt idx="767">
                  <c:v>2499.0911000000001</c:v>
                </c:pt>
                <c:pt idx="768">
                  <c:v>2499.2433999999998</c:v>
                </c:pt>
                <c:pt idx="769">
                  <c:v>2499.3957999999998</c:v>
                </c:pt>
                <c:pt idx="770">
                  <c:v>2499.5482999999999</c:v>
                </c:pt>
                <c:pt idx="771">
                  <c:v>2499.7006999999999</c:v>
                </c:pt>
                <c:pt idx="772">
                  <c:v>2499.8530000000001</c:v>
                </c:pt>
                <c:pt idx="773">
                  <c:v>2500.0054</c:v>
                </c:pt>
                <c:pt idx="774">
                  <c:v>2500.1579999999999</c:v>
                </c:pt>
                <c:pt idx="775">
                  <c:v>2500.3103000000001</c:v>
                </c:pt>
                <c:pt idx="776">
                  <c:v>2500.4625999999998</c:v>
                </c:pt>
                <c:pt idx="777">
                  <c:v>2500.6149999999998</c:v>
                </c:pt>
                <c:pt idx="778">
                  <c:v>2500.7673</c:v>
                </c:pt>
                <c:pt idx="779">
                  <c:v>2500.9198999999999</c:v>
                </c:pt>
                <c:pt idx="780">
                  <c:v>2501.0722999999998</c:v>
                </c:pt>
                <c:pt idx="781">
                  <c:v>2501.2246</c:v>
                </c:pt>
                <c:pt idx="782">
                  <c:v>2501.377</c:v>
                </c:pt>
                <c:pt idx="783">
                  <c:v>2501.5295000000001</c:v>
                </c:pt>
                <c:pt idx="784">
                  <c:v>2501.6819</c:v>
                </c:pt>
                <c:pt idx="785">
                  <c:v>2501.8341999999998</c:v>
                </c:pt>
                <c:pt idx="786">
                  <c:v>2501.9866000000002</c:v>
                </c:pt>
                <c:pt idx="787">
                  <c:v>2502.1392000000001</c:v>
                </c:pt>
                <c:pt idx="788">
                  <c:v>2502.2914999999998</c:v>
                </c:pt>
                <c:pt idx="789">
                  <c:v>2502.4438</c:v>
                </c:pt>
                <c:pt idx="790">
                  <c:v>2502.5962</c:v>
                </c:pt>
                <c:pt idx="791">
                  <c:v>2502.7485000000001</c:v>
                </c:pt>
                <c:pt idx="792">
                  <c:v>2502.9011</c:v>
                </c:pt>
                <c:pt idx="793">
                  <c:v>2503.0535</c:v>
                </c:pt>
                <c:pt idx="794">
                  <c:v>2503.2058000000002</c:v>
                </c:pt>
                <c:pt idx="795">
                  <c:v>2503.3582000000001</c:v>
                </c:pt>
                <c:pt idx="796">
                  <c:v>2503.5106999999998</c:v>
                </c:pt>
                <c:pt idx="797">
                  <c:v>2503.6631000000002</c:v>
                </c:pt>
                <c:pt idx="798">
                  <c:v>2503.8154</c:v>
                </c:pt>
                <c:pt idx="799">
                  <c:v>2503.9677999999999</c:v>
                </c:pt>
                <c:pt idx="800">
                  <c:v>2504.1203999999998</c:v>
                </c:pt>
                <c:pt idx="801">
                  <c:v>2504.2727</c:v>
                </c:pt>
                <c:pt idx="802">
                  <c:v>2504.4250000000002</c:v>
                </c:pt>
                <c:pt idx="803">
                  <c:v>2504.5774000000001</c:v>
                </c:pt>
                <c:pt idx="804">
                  <c:v>2504.7296999999999</c:v>
                </c:pt>
                <c:pt idx="805">
                  <c:v>2504.8823000000002</c:v>
                </c:pt>
                <c:pt idx="806">
                  <c:v>2505.0347000000002</c:v>
                </c:pt>
                <c:pt idx="807">
                  <c:v>2505.1869999999999</c:v>
                </c:pt>
                <c:pt idx="808">
                  <c:v>2505.3393999999998</c:v>
                </c:pt>
                <c:pt idx="809">
                  <c:v>2505.4919</c:v>
                </c:pt>
                <c:pt idx="810">
                  <c:v>2505.6442999999999</c:v>
                </c:pt>
                <c:pt idx="811">
                  <c:v>2505.7966000000001</c:v>
                </c:pt>
                <c:pt idx="812">
                  <c:v>2505.9490000000001</c:v>
                </c:pt>
                <c:pt idx="813">
                  <c:v>2506.1016</c:v>
                </c:pt>
                <c:pt idx="814">
                  <c:v>2506.2539000000002</c:v>
                </c:pt>
                <c:pt idx="815">
                  <c:v>2506.4063000000001</c:v>
                </c:pt>
                <c:pt idx="816">
                  <c:v>2506.5585999999998</c:v>
                </c:pt>
                <c:pt idx="817">
                  <c:v>2506.7109</c:v>
                </c:pt>
                <c:pt idx="818">
                  <c:v>2506.8634999999999</c:v>
                </c:pt>
                <c:pt idx="819">
                  <c:v>2507.0158999999999</c:v>
                </c:pt>
                <c:pt idx="820">
                  <c:v>2507.1682000000001</c:v>
                </c:pt>
                <c:pt idx="821">
                  <c:v>2507.3206</c:v>
                </c:pt>
                <c:pt idx="822">
                  <c:v>2507.4731000000002</c:v>
                </c:pt>
                <c:pt idx="823">
                  <c:v>2507.6255000000001</c:v>
                </c:pt>
                <c:pt idx="824">
                  <c:v>2507.7777999999998</c:v>
                </c:pt>
                <c:pt idx="825">
                  <c:v>2507.9301999999998</c:v>
                </c:pt>
                <c:pt idx="826">
                  <c:v>2508.0828000000001</c:v>
                </c:pt>
                <c:pt idx="827">
                  <c:v>2508.2350999999999</c:v>
                </c:pt>
                <c:pt idx="828">
                  <c:v>2508.3874999999998</c:v>
                </c:pt>
                <c:pt idx="829">
                  <c:v>2508.5398</c:v>
                </c:pt>
                <c:pt idx="830">
                  <c:v>2508.6921000000002</c:v>
                </c:pt>
                <c:pt idx="831">
                  <c:v>2508.8447000000001</c:v>
                </c:pt>
                <c:pt idx="832">
                  <c:v>2508.9971</c:v>
                </c:pt>
                <c:pt idx="833">
                  <c:v>2509.1493999999998</c:v>
                </c:pt>
                <c:pt idx="834">
                  <c:v>2509.3018000000002</c:v>
                </c:pt>
                <c:pt idx="835">
                  <c:v>2509.4542999999999</c:v>
                </c:pt>
                <c:pt idx="836">
                  <c:v>2509.6066999999998</c:v>
                </c:pt>
                <c:pt idx="837">
                  <c:v>2509.759</c:v>
                </c:pt>
                <c:pt idx="838">
                  <c:v>2509.9114</c:v>
                </c:pt>
                <c:pt idx="839">
                  <c:v>2510.0637000000002</c:v>
                </c:pt>
                <c:pt idx="840">
                  <c:v>2510.2163</c:v>
                </c:pt>
                <c:pt idx="841">
                  <c:v>2510.3687</c:v>
                </c:pt>
                <c:pt idx="842">
                  <c:v>2510.5210000000002</c:v>
                </c:pt>
                <c:pt idx="843">
                  <c:v>2510.6732999999999</c:v>
                </c:pt>
                <c:pt idx="844">
                  <c:v>2510.8258999999998</c:v>
                </c:pt>
                <c:pt idx="845">
                  <c:v>2510.9783000000002</c:v>
                </c:pt>
                <c:pt idx="846">
                  <c:v>2511.1306</c:v>
                </c:pt>
                <c:pt idx="847">
                  <c:v>2511.2829999999999</c:v>
                </c:pt>
                <c:pt idx="848">
                  <c:v>2511.4355</c:v>
                </c:pt>
                <c:pt idx="849">
                  <c:v>2511.5879</c:v>
                </c:pt>
                <c:pt idx="850">
                  <c:v>2511.7402000000002</c:v>
                </c:pt>
                <c:pt idx="851">
                  <c:v>2511.8926000000001</c:v>
                </c:pt>
                <c:pt idx="852">
                  <c:v>2512.0448999999999</c:v>
                </c:pt>
                <c:pt idx="853">
                  <c:v>2512.1975000000002</c:v>
                </c:pt>
                <c:pt idx="854">
                  <c:v>2512.3499000000002</c:v>
                </c:pt>
                <c:pt idx="855">
                  <c:v>2512.5021999999999</c:v>
                </c:pt>
                <c:pt idx="856">
                  <c:v>2512.6545000000001</c:v>
                </c:pt>
                <c:pt idx="857">
                  <c:v>2512.8071</c:v>
                </c:pt>
                <c:pt idx="858">
                  <c:v>2512.9594999999999</c:v>
                </c:pt>
                <c:pt idx="859">
                  <c:v>2513.1118000000001</c:v>
                </c:pt>
                <c:pt idx="860">
                  <c:v>2513.2642000000001</c:v>
                </c:pt>
                <c:pt idx="861">
                  <c:v>2513.4167000000002</c:v>
                </c:pt>
                <c:pt idx="862">
                  <c:v>2513.5691000000002</c:v>
                </c:pt>
                <c:pt idx="863">
                  <c:v>2513.7213999999999</c:v>
                </c:pt>
                <c:pt idx="864">
                  <c:v>2513.8737999999998</c:v>
                </c:pt>
                <c:pt idx="865">
                  <c:v>2514.0261</c:v>
                </c:pt>
                <c:pt idx="866">
                  <c:v>2514.1786999999999</c:v>
                </c:pt>
                <c:pt idx="867">
                  <c:v>2514.3310999999999</c:v>
                </c:pt>
                <c:pt idx="868">
                  <c:v>2514.4834000000001</c:v>
                </c:pt>
                <c:pt idx="869">
                  <c:v>2514.6356999999998</c:v>
                </c:pt>
                <c:pt idx="870">
                  <c:v>2514.7883000000002</c:v>
                </c:pt>
                <c:pt idx="871">
                  <c:v>2514.9407000000001</c:v>
                </c:pt>
                <c:pt idx="872">
                  <c:v>2515.0929999999998</c:v>
                </c:pt>
                <c:pt idx="873">
                  <c:v>2515.2453999999998</c:v>
                </c:pt>
                <c:pt idx="874">
                  <c:v>2515.3978999999999</c:v>
                </c:pt>
                <c:pt idx="875">
                  <c:v>2515.5502999999999</c:v>
                </c:pt>
                <c:pt idx="876">
                  <c:v>2515.7026000000001</c:v>
                </c:pt>
                <c:pt idx="877">
                  <c:v>2515.855</c:v>
                </c:pt>
                <c:pt idx="878">
                  <c:v>2516.0073000000002</c:v>
                </c:pt>
                <c:pt idx="879">
                  <c:v>2516.1599000000001</c:v>
                </c:pt>
                <c:pt idx="880">
                  <c:v>2516.3123000000001</c:v>
                </c:pt>
                <c:pt idx="881">
                  <c:v>2516.4645999999998</c:v>
                </c:pt>
                <c:pt idx="882">
                  <c:v>2516.6169</c:v>
                </c:pt>
                <c:pt idx="883">
                  <c:v>2516.7694999999999</c:v>
                </c:pt>
                <c:pt idx="884">
                  <c:v>2516.9218999999998</c:v>
                </c:pt>
                <c:pt idx="885">
                  <c:v>2517.0742</c:v>
                </c:pt>
                <c:pt idx="886">
                  <c:v>2517.2266</c:v>
                </c:pt>
                <c:pt idx="887">
                  <c:v>2517.3791999999999</c:v>
                </c:pt>
                <c:pt idx="888">
                  <c:v>2517.5315000000001</c:v>
                </c:pt>
                <c:pt idx="889">
                  <c:v>2517.6837999999998</c:v>
                </c:pt>
                <c:pt idx="890">
                  <c:v>2517.8362000000002</c:v>
                </c:pt>
                <c:pt idx="891">
                  <c:v>2517.9884999999999</c:v>
                </c:pt>
                <c:pt idx="892">
                  <c:v>2518.1410999999998</c:v>
                </c:pt>
                <c:pt idx="893">
                  <c:v>2518.2935000000002</c:v>
                </c:pt>
                <c:pt idx="894">
                  <c:v>2518.4458</c:v>
                </c:pt>
                <c:pt idx="895">
                  <c:v>2518.5981000000002</c:v>
                </c:pt>
                <c:pt idx="896">
                  <c:v>2518.7507000000001</c:v>
                </c:pt>
                <c:pt idx="897">
                  <c:v>2518.9031</c:v>
                </c:pt>
                <c:pt idx="898">
                  <c:v>2519.0554000000002</c:v>
                </c:pt>
                <c:pt idx="899">
                  <c:v>2519.2078000000001</c:v>
                </c:pt>
                <c:pt idx="900">
                  <c:v>2519.3604</c:v>
                </c:pt>
                <c:pt idx="901">
                  <c:v>2519.5127000000002</c:v>
                </c:pt>
                <c:pt idx="902">
                  <c:v>2519.665</c:v>
                </c:pt>
                <c:pt idx="903">
                  <c:v>2519.8173999999999</c:v>
                </c:pt>
                <c:pt idx="904">
                  <c:v>2519.9697000000001</c:v>
                </c:pt>
                <c:pt idx="905">
                  <c:v>2520.1223</c:v>
                </c:pt>
                <c:pt idx="906">
                  <c:v>2520.2746999999999</c:v>
                </c:pt>
                <c:pt idx="907">
                  <c:v>2520.4270000000001</c:v>
                </c:pt>
                <c:pt idx="908">
                  <c:v>2520.5792999999999</c:v>
                </c:pt>
                <c:pt idx="909">
                  <c:v>2520.7319000000002</c:v>
                </c:pt>
                <c:pt idx="910">
                  <c:v>2520.8843000000002</c:v>
                </c:pt>
                <c:pt idx="911">
                  <c:v>2521.0365999999999</c:v>
                </c:pt>
                <c:pt idx="912">
                  <c:v>2521.1889999999999</c:v>
                </c:pt>
                <c:pt idx="913">
                  <c:v>2521.3416000000002</c:v>
                </c:pt>
                <c:pt idx="914">
                  <c:v>2521.4938999999999</c:v>
                </c:pt>
                <c:pt idx="915">
                  <c:v>2521.6462000000001</c:v>
                </c:pt>
                <c:pt idx="916">
                  <c:v>2521.7986000000001</c:v>
                </c:pt>
                <c:pt idx="917">
                  <c:v>2521.9508999999998</c:v>
                </c:pt>
                <c:pt idx="918">
                  <c:v>2522.1035000000002</c:v>
                </c:pt>
                <c:pt idx="919">
                  <c:v>2522.2559000000001</c:v>
                </c:pt>
                <c:pt idx="920">
                  <c:v>2522.4081999999999</c:v>
                </c:pt>
                <c:pt idx="921">
                  <c:v>2522.5605</c:v>
                </c:pt>
                <c:pt idx="922">
                  <c:v>2522.7130999999999</c:v>
                </c:pt>
                <c:pt idx="923">
                  <c:v>2522.8654999999999</c:v>
                </c:pt>
                <c:pt idx="924">
                  <c:v>2523.0178000000001</c:v>
                </c:pt>
                <c:pt idx="925">
                  <c:v>2523.1702</c:v>
                </c:pt>
                <c:pt idx="926">
                  <c:v>2523.3227999999999</c:v>
                </c:pt>
                <c:pt idx="927">
                  <c:v>2523.4751000000001</c:v>
                </c:pt>
                <c:pt idx="928">
                  <c:v>2523.6273999999999</c:v>
                </c:pt>
                <c:pt idx="929">
                  <c:v>2523.7797999999998</c:v>
                </c:pt>
                <c:pt idx="930">
                  <c:v>2523.9321</c:v>
                </c:pt>
                <c:pt idx="931">
                  <c:v>2524.0846999999999</c:v>
                </c:pt>
                <c:pt idx="932">
                  <c:v>2524.2370999999998</c:v>
                </c:pt>
                <c:pt idx="933">
                  <c:v>2524.3894</c:v>
                </c:pt>
                <c:pt idx="934">
                  <c:v>2524.5417000000002</c:v>
                </c:pt>
                <c:pt idx="935">
                  <c:v>2524.6943000000001</c:v>
                </c:pt>
                <c:pt idx="936">
                  <c:v>2524.8467000000001</c:v>
                </c:pt>
                <c:pt idx="937">
                  <c:v>2524.9989999999998</c:v>
                </c:pt>
                <c:pt idx="938">
                  <c:v>2525.1514000000002</c:v>
                </c:pt>
                <c:pt idx="939">
                  <c:v>2525.3040000000001</c:v>
                </c:pt>
                <c:pt idx="940">
                  <c:v>2525.4562999999998</c:v>
                </c:pt>
                <c:pt idx="941">
                  <c:v>2525.6086</c:v>
                </c:pt>
                <c:pt idx="942">
                  <c:v>2525.761</c:v>
                </c:pt>
                <c:pt idx="943">
                  <c:v>2525.9133000000002</c:v>
                </c:pt>
                <c:pt idx="944">
                  <c:v>2526.0659000000001</c:v>
                </c:pt>
                <c:pt idx="945">
                  <c:v>2526.2183</c:v>
                </c:pt>
                <c:pt idx="946">
                  <c:v>2526.3706000000002</c:v>
                </c:pt>
                <c:pt idx="947">
                  <c:v>2526.5228999999999</c:v>
                </c:pt>
                <c:pt idx="948">
                  <c:v>2526.6754999999998</c:v>
                </c:pt>
                <c:pt idx="949">
                  <c:v>2526.8279000000002</c:v>
                </c:pt>
                <c:pt idx="950">
                  <c:v>2526.9802</c:v>
                </c:pt>
                <c:pt idx="951">
                  <c:v>2527.1325999999999</c:v>
                </c:pt>
                <c:pt idx="952">
                  <c:v>2527.2851999999998</c:v>
                </c:pt>
                <c:pt idx="953">
                  <c:v>2527.4375</c:v>
                </c:pt>
                <c:pt idx="954">
                  <c:v>2527.5898000000002</c:v>
                </c:pt>
                <c:pt idx="955">
                  <c:v>2527.7422000000001</c:v>
                </c:pt>
                <c:pt idx="956">
                  <c:v>2527.8944999999999</c:v>
                </c:pt>
                <c:pt idx="957">
                  <c:v>2528.0470999999998</c:v>
                </c:pt>
                <c:pt idx="958">
                  <c:v>2528.1995000000002</c:v>
                </c:pt>
                <c:pt idx="959">
                  <c:v>2528.3517999999999</c:v>
                </c:pt>
                <c:pt idx="960">
                  <c:v>2528.5041999999999</c:v>
                </c:pt>
                <c:pt idx="961">
                  <c:v>2528.6567</c:v>
                </c:pt>
                <c:pt idx="962">
                  <c:v>2528.8090999999999</c:v>
                </c:pt>
                <c:pt idx="963">
                  <c:v>2528.9614000000001</c:v>
                </c:pt>
                <c:pt idx="964">
                  <c:v>2529.1138000000001</c:v>
                </c:pt>
                <c:pt idx="965">
                  <c:v>2529.2664</c:v>
                </c:pt>
                <c:pt idx="966">
                  <c:v>2529.4187000000002</c:v>
                </c:pt>
                <c:pt idx="967">
                  <c:v>2529.5709999999999</c:v>
                </c:pt>
                <c:pt idx="968">
                  <c:v>2529.7233999999999</c:v>
                </c:pt>
                <c:pt idx="969">
                  <c:v>2529.8757000000001</c:v>
                </c:pt>
                <c:pt idx="970">
                  <c:v>2530.0282999999999</c:v>
                </c:pt>
                <c:pt idx="971">
                  <c:v>2530.1806999999999</c:v>
                </c:pt>
                <c:pt idx="972">
                  <c:v>2530.3330000000001</c:v>
                </c:pt>
                <c:pt idx="973">
                  <c:v>2530.4854</c:v>
                </c:pt>
                <c:pt idx="974">
                  <c:v>2530.6379000000002</c:v>
                </c:pt>
                <c:pt idx="975">
                  <c:v>2530.7903000000001</c:v>
                </c:pt>
                <c:pt idx="976">
                  <c:v>2530.9425999999999</c:v>
                </c:pt>
                <c:pt idx="977">
                  <c:v>2531.0949999999998</c:v>
                </c:pt>
                <c:pt idx="978">
                  <c:v>2531.2473</c:v>
                </c:pt>
                <c:pt idx="979">
                  <c:v>2531.3998999999999</c:v>
                </c:pt>
                <c:pt idx="980">
                  <c:v>2531.5522000000001</c:v>
                </c:pt>
                <c:pt idx="981">
                  <c:v>2531.7046</c:v>
                </c:pt>
                <c:pt idx="982">
                  <c:v>2531.8569000000002</c:v>
                </c:pt>
                <c:pt idx="983">
                  <c:v>2532.0095000000001</c:v>
                </c:pt>
                <c:pt idx="984">
                  <c:v>2532.1619000000001</c:v>
                </c:pt>
                <c:pt idx="985">
                  <c:v>2532.3141999999998</c:v>
                </c:pt>
                <c:pt idx="986">
                  <c:v>2532.4666000000002</c:v>
                </c:pt>
                <c:pt idx="987">
                  <c:v>2532.6190999999999</c:v>
                </c:pt>
                <c:pt idx="988">
                  <c:v>2532.7714999999998</c:v>
                </c:pt>
                <c:pt idx="989">
                  <c:v>2532.9238</c:v>
                </c:pt>
                <c:pt idx="990">
                  <c:v>2533.0762</c:v>
                </c:pt>
                <c:pt idx="991">
                  <c:v>2533.2285000000002</c:v>
                </c:pt>
                <c:pt idx="992">
                  <c:v>2533.3811000000001</c:v>
                </c:pt>
                <c:pt idx="993">
                  <c:v>2533.5333999999998</c:v>
                </c:pt>
                <c:pt idx="994">
                  <c:v>2533.6858000000002</c:v>
                </c:pt>
                <c:pt idx="995">
                  <c:v>2533.8380999999999</c:v>
                </c:pt>
                <c:pt idx="996">
                  <c:v>2533.9906999999998</c:v>
                </c:pt>
                <c:pt idx="997">
                  <c:v>2534.1430999999998</c:v>
                </c:pt>
                <c:pt idx="998">
                  <c:v>2534.2954</c:v>
                </c:pt>
                <c:pt idx="999">
                  <c:v>2534.4477999999999</c:v>
                </c:pt>
                <c:pt idx="1000">
                  <c:v>2534.6003000000001</c:v>
                </c:pt>
                <c:pt idx="1001">
                  <c:v>2534.7527</c:v>
                </c:pt>
                <c:pt idx="1002">
                  <c:v>2534.9050000000002</c:v>
                </c:pt>
                <c:pt idx="1003">
                  <c:v>2535.0574000000001</c:v>
                </c:pt>
                <c:pt idx="1004">
                  <c:v>2535.2096999999999</c:v>
                </c:pt>
                <c:pt idx="1005">
                  <c:v>2535.3622999999998</c:v>
                </c:pt>
                <c:pt idx="1006">
                  <c:v>2535.5146</c:v>
                </c:pt>
                <c:pt idx="1007">
                  <c:v>2535.6669999999999</c:v>
                </c:pt>
                <c:pt idx="1008">
                  <c:v>2535.8193000000001</c:v>
                </c:pt>
                <c:pt idx="1009">
                  <c:v>2535.9719</c:v>
                </c:pt>
                <c:pt idx="1010">
                  <c:v>2536.1242999999999</c:v>
                </c:pt>
                <c:pt idx="1011">
                  <c:v>2536.2766000000001</c:v>
                </c:pt>
                <c:pt idx="1012">
                  <c:v>2536.4290000000001</c:v>
                </c:pt>
                <c:pt idx="1013">
                  <c:v>2536.5814999999998</c:v>
                </c:pt>
                <c:pt idx="1014">
                  <c:v>2536.7339000000002</c:v>
                </c:pt>
                <c:pt idx="1015">
                  <c:v>2536.8861999999999</c:v>
                </c:pt>
                <c:pt idx="1016">
                  <c:v>2537.0385999999999</c:v>
                </c:pt>
                <c:pt idx="1017">
                  <c:v>2537.1909000000001</c:v>
                </c:pt>
                <c:pt idx="1018">
                  <c:v>2537.3434999999999</c:v>
                </c:pt>
                <c:pt idx="1019">
                  <c:v>2537.4958000000001</c:v>
                </c:pt>
                <c:pt idx="1020">
                  <c:v>2537.6482000000001</c:v>
                </c:pt>
                <c:pt idx="1021">
                  <c:v>2537.8004999999998</c:v>
                </c:pt>
                <c:pt idx="1022">
                  <c:v>2537.9531000000002</c:v>
                </c:pt>
                <c:pt idx="1023">
                  <c:v>2538.1055000000001</c:v>
                </c:pt>
                <c:pt idx="1024">
                  <c:v>2538.2577999999999</c:v>
                </c:pt>
                <c:pt idx="1025">
                  <c:v>2538.4101999999998</c:v>
                </c:pt>
                <c:pt idx="1026">
                  <c:v>2538.5626999999999</c:v>
                </c:pt>
                <c:pt idx="1027">
                  <c:v>2538.7150999999999</c:v>
                </c:pt>
                <c:pt idx="1028">
                  <c:v>2538.8674000000001</c:v>
                </c:pt>
                <c:pt idx="1029">
                  <c:v>2539.0198</c:v>
                </c:pt>
                <c:pt idx="1030">
                  <c:v>2539.1720999999998</c:v>
                </c:pt>
                <c:pt idx="1031">
                  <c:v>2539.3247000000001</c:v>
                </c:pt>
                <c:pt idx="1032">
                  <c:v>2539.4771000000001</c:v>
                </c:pt>
                <c:pt idx="1033">
                  <c:v>2539.6293999999998</c:v>
                </c:pt>
                <c:pt idx="1034">
                  <c:v>2539.7817</c:v>
                </c:pt>
                <c:pt idx="1035">
                  <c:v>2539.9342999999999</c:v>
                </c:pt>
                <c:pt idx="1036">
                  <c:v>2540.0866999999998</c:v>
                </c:pt>
                <c:pt idx="1037">
                  <c:v>2540.239</c:v>
                </c:pt>
                <c:pt idx="1038">
                  <c:v>2540.3914</c:v>
                </c:pt>
                <c:pt idx="1039">
                  <c:v>2540.5439000000001</c:v>
                </c:pt>
                <c:pt idx="1040">
                  <c:v>2540.6963000000001</c:v>
                </c:pt>
                <c:pt idx="1041">
                  <c:v>2540.8485999999998</c:v>
                </c:pt>
                <c:pt idx="1042">
                  <c:v>2541.0010000000002</c:v>
                </c:pt>
                <c:pt idx="1043">
                  <c:v>2541.1532999999999</c:v>
                </c:pt>
                <c:pt idx="1044">
                  <c:v>2541.3058999999998</c:v>
                </c:pt>
                <c:pt idx="1045">
                  <c:v>2541.4582999999998</c:v>
                </c:pt>
                <c:pt idx="1046">
                  <c:v>2541.6106</c:v>
                </c:pt>
                <c:pt idx="1047">
                  <c:v>2541.7629000000002</c:v>
                </c:pt>
                <c:pt idx="1048">
                  <c:v>2541.9155000000001</c:v>
                </c:pt>
                <c:pt idx="1049">
                  <c:v>2542.0679</c:v>
                </c:pt>
                <c:pt idx="1050">
                  <c:v>2542.2202000000002</c:v>
                </c:pt>
                <c:pt idx="1051">
                  <c:v>2542.3726000000001</c:v>
                </c:pt>
                <c:pt idx="1052">
                  <c:v>2542.5250999999998</c:v>
                </c:pt>
                <c:pt idx="1053">
                  <c:v>2542.6774999999998</c:v>
                </c:pt>
                <c:pt idx="1054">
                  <c:v>2542.8298</c:v>
                </c:pt>
                <c:pt idx="1055">
                  <c:v>2542.9821999999999</c:v>
                </c:pt>
                <c:pt idx="1056">
                  <c:v>2543.1345000000001</c:v>
                </c:pt>
                <c:pt idx="1057">
                  <c:v>2543.2871</c:v>
                </c:pt>
                <c:pt idx="1058">
                  <c:v>2543.4395</c:v>
                </c:pt>
                <c:pt idx="1059">
                  <c:v>2543.5918000000001</c:v>
                </c:pt>
                <c:pt idx="1060">
                  <c:v>2543.7440999999999</c:v>
                </c:pt>
                <c:pt idx="1061">
                  <c:v>2543.8966999999998</c:v>
                </c:pt>
                <c:pt idx="1062">
                  <c:v>2544.0491000000002</c:v>
                </c:pt>
                <c:pt idx="1063">
                  <c:v>2544.2013999999999</c:v>
                </c:pt>
                <c:pt idx="1064">
                  <c:v>2544.3537999999999</c:v>
                </c:pt>
                <c:pt idx="1065">
                  <c:v>2544.5063</c:v>
                </c:pt>
                <c:pt idx="1066">
                  <c:v>2544.6587</c:v>
                </c:pt>
                <c:pt idx="1067">
                  <c:v>2544.8110000000001</c:v>
                </c:pt>
                <c:pt idx="1068">
                  <c:v>2544.9634000000001</c:v>
                </c:pt>
                <c:pt idx="1069">
                  <c:v>2545.1156999999998</c:v>
                </c:pt>
                <c:pt idx="1070">
                  <c:v>2545.2683000000002</c:v>
                </c:pt>
                <c:pt idx="1071">
                  <c:v>2545.4207000000001</c:v>
                </c:pt>
                <c:pt idx="1072">
                  <c:v>2545.5729999999999</c:v>
                </c:pt>
                <c:pt idx="1073">
                  <c:v>2545.7253000000001</c:v>
                </c:pt>
                <c:pt idx="1074">
                  <c:v>2545.8779</c:v>
                </c:pt>
                <c:pt idx="1075">
                  <c:v>2546.0302999999999</c:v>
                </c:pt>
                <c:pt idx="1076">
                  <c:v>2546.1826000000001</c:v>
                </c:pt>
                <c:pt idx="1077">
                  <c:v>2546.335</c:v>
                </c:pt>
                <c:pt idx="1078">
                  <c:v>2546.4875000000002</c:v>
                </c:pt>
                <c:pt idx="1079">
                  <c:v>2546.6399000000001</c:v>
                </c:pt>
                <c:pt idx="1080">
                  <c:v>2546.7921999999999</c:v>
                </c:pt>
                <c:pt idx="1081">
                  <c:v>2546.9445999999998</c:v>
                </c:pt>
                <c:pt idx="1082">
                  <c:v>2547.0969</c:v>
                </c:pt>
                <c:pt idx="1083">
                  <c:v>2547.2494999999999</c:v>
                </c:pt>
                <c:pt idx="1084">
                  <c:v>2547.4018999999998</c:v>
                </c:pt>
                <c:pt idx="1085">
                  <c:v>2547.5542</c:v>
                </c:pt>
                <c:pt idx="1086">
                  <c:v>2547.7064999999998</c:v>
                </c:pt>
                <c:pt idx="1087">
                  <c:v>2547.8591000000001</c:v>
                </c:pt>
                <c:pt idx="1088">
                  <c:v>2548.0115000000001</c:v>
                </c:pt>
                <c:pt idx="1089">
                  <c:v>2548.1637999999998</c:v>
                </c:pt>
                <c:pt idx="1090">
                  <c:v>2548.3162000000002</c:v>
                </c:pt>
                <c:pt idx="1091">
                  <c:v>2548.4688000000001</c:v>
                </c:pt>
                <c:pt idx="1092">
                  <c:v>2548.6210999999998</c:v>
                </c:pt>
                <c:pt idx="1093">
                  <c:v>2548.7734</c:v>
                </c:pt>
                <c:pt idx="1094">
                  <c:v>2548.9258</c:v>
                </c:pt>
                <c:pt idx="1095">
                  <c:v>2549.0781000000002</c:v>
                </c:pt>
                <c:pt idx="1096">
                  <c:v>2549.2307000000001</c:v>
                </c:pt>
                <c:pt idx="1097">
                  <c:v>2549.3831</c:v>
                </c:pt>
                <c:pt idx="1098">
                  <c:v>2549.5354000000002</c:v>
                </c:pt>
                <c:pt idx="1099">
                  <c:v>2549.6876999999999</c:v>
                </c:pt>
                <c:pt idx="1100">
                  <c:v>2549.8402999999998</c:v>
                </c:pt>
                <c:pt idx="1101">
                  <c:v>2549.9926999999998</c:v>
                </c:pt>
                <c:pt idx="1102">
                  <c:v>2550.145</c:v>
                </c:pt>
                <c:pt idx="1103">
                  <c:v>2550.2973999999999</c:v>
                </c:pt>
                <c:pt idx="1104">
                  <c:v>2550.4499999999998</c:v>
                </c:pt>
                <c:pt idx="1105">
                  <c:v>2550.6023</c:v>
                </c:pt>
                <c:pt idx="1106">
                  <c:v>2550.7546000000002</c:v>
                </c:pt>
                <c:pt idx="1107">
                  <c:v>2550.9070000000002</c:v>
                </c:pt>
                <c:pt idx="1108">
                  <c:v>2551.0592999999999</c:v>
                </c:pt>
                <c:pt idx="1109">
                  <c:v>2551.2118999999998</c:v>
                </c:pt>
                <c:pt idx="1110">
                  <c:v>2551.3643000000002</c:v>
                </c:pt>
                <c:pt idx="1111">
                  <c:v>2551.5165999999999</c:v>
                </c:pt>
                <c:pt idx="1112">
                  <c:v>2551.6689000000001</c:v>
                </c:pt>
                <c:pt idx="1113">
                  <c:v>2551.8215</c:v>
                </c:pt>
                <c:pt idx="1114">
                  <c:v>2551.9739</c:v>
                </c:pt>
                <c:pt idx="1115">
                  <c:v>2552.1262000000002</c:v>
                </c:pt>
                <c:pt idx="1116">
                  <c:v>2552.2786000000001</c:v>
                </c:pt>
                <c:pt idx="1117">
                  <c:v>2552.4308999999998</c:v>
                </c:pt>
                <c:pt idx="1118">
                  <c:v>2552.5835000000002</c:v>
                </c:pt>
                <c:pt idx="1119">
                  <c:v>2552.7357999999999</c:v>
                </c:pt>
                <c:pt idx="1120">
                  <c:v>2552.8881999999999</c:v>
                </c:pt>
                <c:pt idx="1121">
                  <c:v>2553.0405000000001</c:v>
                </c:pt>
                <c:pt idx="1122">
                  <c:v>2553.1931</c:v>
                </c:pt>
                <c:pt idx="1123">
                  <c:v>2553.3454999999999</c:v>
                </c:pt>
                <c:pt idx="1124">
                  <c:v>2553.4978000000001</c:v>
                </c:pt>
                <c:pt idx="1125">
                  <c:v>2553.6500999999998</c:v>
                </c:pt>
                <c:pt idx="1126">
                  <c:v>2553.8027000000002</c:v>
                </c:pt>
                <c:pt idx="1127">
                  <c:v>2553.9551000000001</c:v>
                </c:pt>
                <c:pt idx="1128">
                  <c:v>2554.1073999999999</c:v>
                </c:pt>
                <c:pt idx="1129">
                  <c:v>2554.2597999999998</c:v>
                </c:pt>
                <c:pt idx="1130">
                  <c:v>2554.4121</c:v>
                </c:pt>
                <c:pt idx="1131">
                  <c:v>2554.5646999999999</c:v>
                </c:pt>
                <c:pt idx="1132">
                  <c:v>2554.7170000000001</c:v>
                </c:pt>
                <c:pt idx="1133">
                  <c:v>2554.8694</c:v>
                </c:pt>
                <c:pt idx="1134">
                  <c:v>2555.0216999999998</c:v>
                </c:pt>
                <c:pt idx="1135">
                  <c:v>2555.1743000000001</c:v>
                </c:pt>
                <c:pt idx="1136">
                  <c:v>2555.3267000000001</c:v>
                </c:pt>
                <c:pt idx="1137">
                  <c:v>2555.4789999999998</c:v>
                </c:pt>
                <c:pt idx="1138">
                  <c:v>2555.6313</c:v>
                </c:pt>
                <c:pt idx="1139">
                  <c:v>2555.7838999999999</c:v>
                </c:pt>
                <c:pt idx="1140">
                  <c:v>2555.9362999999998</c:v>
                </c:pt>
                <c:pt idx="1141">
                  <c:v>2556.0886</c:v>
                </c:pt>
                <c:pt idx="1142">
                  <c:v>2556.241</c:v>
                </c:pt>
                <c:pt idx="1143">
                  <c:v>2556.3933000000002</c:v>
                </c:pt>
                <c:pt idx="1144">
                  <c:v>2556.5459000000001</c:v>
                </c:pt>
                <c:pt idx="1145">
                  <c:v>2556.6981999999998</c:v>
                </c:pt>
                <c:pt idx="1146">
                  <c:v>2556.8506000000002</c:v>
                </c:pt>
                <c:pt idx="1147">
                  <c:v>2557.0029</c:v>
                </c:pt>
                <c:pt idx="1148">
                  <c:v>2557.1554999999998</c:v>
                </c:pt>
                <c:pt idx="1149">
                  <c:v>2557.3078999999998</c:v>
                </c:pt>
                <c:pt idx="1150">
                  <c:v>2557.4602</c:v>
                </c:pt>
                <c:pt idx="1151">
                  <c:v>2557.6125000000002</c:v>
                </c:pt>
                <c:pt idx="1152">
                  <c:v>2557.7651000000001</c:v>
                </c:pt>
                <c:pt idx="1153">
                  <c:v>2557.9175</c:v>
                </c:pt>
                <c:pt idx="1154">
                  <c:v>2558.0698000000002</c:v>
                </c:pt>
                <c:pt idx="1155">
                  <c:v>2558.2222000000002</c:v>
                </c:pt>
                <c:pt idx="1156">
                  <c:v>2558.3744999999999</c:v>
                </c:pt>
                <c:pt idx="1157">
                  <c:v>2558.5270999999998</c:v>
                </c:pt>
                <c:pt idx="1158">
                  <c:v>2558.6794</c:v>
                </c:pt>
                <c:pt idx="1159">
                  <c:v>2558.8317999999999</c:v>
                </c:pt>
                <c:pt idx="1160">
                  <c:v>2558.9841000000001</c:v>
                </c:pt>
                <c:pt idx="1161">
                  <c:v>2559.1367</c:v>
                </c:pt>
                <c:pt idx="1162">
                  <c:v>2559.2891</c:v>
                </c:pt>
                <c:pt idx="1163">
                  <c:v>2559.4414000000002</c:v>
                </c:pt>
                <c:pt idx="1164">
                  <c:v>2559.5938000000001</c:v>
                </c:pt>
                <c:pt idx="1165">
                  <c:v>2559.7462999999998</c:v>
                </c:pt>
                <c:pt idx="1166">
                  <c:v>2559.8987000000002</c:v>
                </c:pt>
                <c:pt idx="1167">
                  <c:v>2560.0509999999999</c:v>
                </c:pt>
                <c:pt idx="1168">
                  <c:v>2560.2033999999999</c:v>
                </c:pt>
                <c:pt idx="1169">
                  <c:v>2560.3557000000001</c:v>
                </c:pt>
                <c:pt idx="1170">
                  <c:v>2560.5083</c:v>
                </c:pt>
                <c:pt idx="1171">
                  <c:v>2560.6606000000002</c:v>
                </c:pt>
                <c:pt idx="1172">
                  <c:v>2560.8130000000001</c:v>
                </c:pt>
                <c:pt idx="1173">
                  <c:v>2560.9652999999998</c:v>
                </c:pt>
                <c:pt idx="1174">
                  <c:v>2561.1179000000002</c:v>
                </c:pt>
                <c:pt idx="1175">
                  <c:v>2561.2703000000001</c:v>
                </c:pt>
                <c:pt idx="1176">
                  <c:v>2561.4225999999999</c:v>
                </c:pt>
                <c:pt idx="1177">
                  <c:v>2561.5749999999998</c:v>
                </c:pt>
                <c:pt idx="1178">
                  <c:v>2561.7275</c:v>
                </c:pt>
                <c:pt idx="1179">
                  <c:v>2561.8798999999999</c:v>
                </c:pt>
                <c:pt idx="1180">
                  <c:v>2562.0322000000001</c:v>
                </c:pt>
                <c:pt idx="1181">
                  <c:v>2562.1846</c:v>
                </c:pt>
                <c:pt idx="1182">
                  <c:v>2562.3368999999998</c:v>
                </c:pt>
                <c:pt idx="1183">
                  <c:v>2562.4895000000001</c:v>
                </c:pt>
                <c:pt idx="1184">
                  <c:v>2562.6417999999999</c:v>
                </c:pt>
                <c:pt idx="1185">
                  <c:v>2562.7941999999998</c:v>
                </c:pt>
                <c:pt idx="1186">
                  <c:v>2562.9465</c:v>
                </c:pt>
                <c:pt idx="1187">
                  <c:v>2563.0990999999999</c:v>
                </c:pt>
                <c:pt idx="1188">
                  <c:v>2563.2514999999999</c:v>
                </c:pt>
                <c:pt idx="1189">
                  <c:v>2563.4038</c:v>
                </c:pt>
                <c:pt idx="1190">
                  <c:v>2563.5562</c:v>
                </c:pt>
                <c:pt idx="1191">
                  <c:v>2563.7087000000001</c:v>
                </c:pt>
                <c:pt idx="1192">
                  <c:v>2563.8611000000001</c:v>
                </c:pt>
                <c:pt idx="1193">
                  <c:v>2564.0133999999998</c:v>
                </c:pt>
                <c:pt idx="1194">
                  <c:v>2564.1658000000002</c:v>
                </c:pt>
                <c:pt idx="1195">
                  <c:v>2564.3181</c:v>
                </c:pt>
                <c:pt idx="1196">
                  <c:v>2564.4706999999999</c:v>
                </c:pt>
                <c:pt idx="1197">
                  <c:v>2564.623</c:v>
                </c:pt>
                <c:pt idx="1198">
                  <c:v>2564.7754</c:v>
                </c:pt>
                <c:pt idx="1199">
                  <c:v>2564.9277000000002</c:v>
                </c:pt>
                <c:pt idx="1200">
                  <c:v>2565.0803000000001</c:v>
                </c:pt>
                <c:pt idx="1201">
                  <c:v>2565.2327</c:v>
                </c:pt>
                <c:pt idx="1202">
                  <c:v>2565.3850000000002</c:v>
                </c:pt>
                <c:pt idx="1203">
                  <c:v>2565.5374000000002</c:v>
                </c:pt>
                <c:pt idx="1204">
                  <c:v>2565.6898999999999</c:v>
                </c:pt>
                <c:pt idx="1205">
                  <c:v>2565.8422999999998</c:v>
                </c:pt>
                <c:pt idx="1206">
                  <c:v>2565.9946</c:v>
                </c:pt>
                <c:pt idx="1207">
                  <c:v>2566.1469999999999</c:v>
                </c:pt>
                <c:pt idx="1208">
                  <c:v>2566.2993000000001</c:v>
                </c:pt>
                <c:pt idx="1209">
                  <c:v>2566.4519</c:v>
                </c:pt>
                <c:pt idx="1210">
                  <c:v>2566.6042000000002</c:v>
                </c:pt>
                <c:pt idx="1211">
                  <c:v>2566.7566000000002</c:v>
                </c:pt>
                <c:pt idx="1212">
                  <c:v>2566.9088999999999</c:v>
                </c:pt>
                <c:pt idx="1213">
                  <c:v>2567.0614999999998</c:v>
                </c:pt>
                <c:pt idx="1214">
                  <c:v>2567.2139000000002</c:v>
                </c:pt>
                <c:pt idx="1215">
                  <c:v>2567.3661999999999</c:v>
                </c:pt>
                <c:pt idx="1216">
                  <c:v>2567.5185999999999</c:v>
                </c:pt>
                <c:pt idx="1217">
                  <c:v>2567.6711</c:v>
                </c:pt>
                <c:pt idx="1218">
                  <c:v>2567.8235</c:v>
                </c:pt>
                <c:pt idx="1219">
                  <c:v>2567.9758000000002</c:v>
                </c:pt>
                <c:pt idx="1220">
                  <c:v>2568.1282000000001</c:v>
                </c:pt>
                <c:pt idx="1221">
                  <c:v>2568.2804999999998</c:v>
                </c:pt>
                <c:pt idx="1222">
                  <c:v>2568.4331000000002</c:v>
                </c:pt>
                <c:pt idx="1223">
                  <c:v>2568.5853999999999</c:v>
                </c:pt>
                <c:pt idx="1224">
                  <c:v>2568.7377999999999</c:v>
                </c:pt>
                <c:pt idx="1225">
                  <c:v>2568.8901000000001</c:v>
                </c:pt>
                <c:pt idx="1226">
                  <c:v>2569.0427</c:v>
                </c:pt>
                <c:pt idx="1227">
                  <c:v>2569.1950999999999</c:v>
                </c:pt>
                <c:pt idx="1228">
                  <c:v>2569.3474000000001</c:v>
                </c:pt>
                <c:pt idx="1229">
                  <c:v>2569.4998000000001</c:v>
                </c:pt>
                <c:pt idx="1230">
                  <c:v>2569.6523000000002</c:v>
                </c:pt>
                <c:pt idx="1231">
                  <c:v>2569.8047000000001</c:v>
                </c:pt>
                <c:pt idx="1232">
                  <c:v>2569.9569999999999</c:v>
                </c:pt>
                <c:pt idx="1233">
                  <c:v>2570.1093999999998</c:v>
                </c:pt>
                <c:pt idx="1234">
                  <c:v>2570.2617</c:v>
                </c:pt>
                <c:pt idx="1235">
                  <c:v>2570.4142999999999</c:v>
                </c:pt>
                <c:pt idx="1236">
                  <c:v>2570.5666999999999</c:v>
                </c:pt>
                <c:pt idx="1237">
                  <c:v>2570.7190000000001</c:v>
                </c:pt>
                <c:pt idx="1238">
                  <c:v>2570.8712999999998</c:v>
                </c:pt>
                <c:pt idx="1239">
                  <c:v>2571.0239000000001</c:v>
                </c:pt>
                <c:pt idx="1240">
                  <c:v>2571.1763000000001</c:v>
                </c:pt>
                <c:pt idx="1241">
                  <c:v>2571.3285999999998</c:v>
                </c:pt>
                <c:pt idx="1242">
                  <c:v>2571.4810000000002</c:v>
                </c:pt>
                <c:pt idx="1243">
                  <c:v>2571.6334999999999</c:v>
                </c:pt>
                <c:pt idx="1244">
                  <c:v>2571.7858999999999</c:v>
                </c:pt>
                <c:pt idx="1245">
                  <c:v>2571.9382000000001</c:v>
                </c:pt>
                <c:pt idx="1246">
                  <c:v>2572.0906</c:v>
                </c:pt>
                <c:pt idx="1247">
                  <c:v>2572.2429000000002</c:v>
                </c:pt>
                <c:pt idx="1248">
                  <c:v>2572.3955000000001</c:v>
                </c:pt>
                <c:pt idx="1249">
                  <c:v>2572.5479</c:v>
                </c:pt>
                <c:pt idx="1250">
                  <c:v>2572.7002000000002</c:v>
                </c:pt>
                <c:pt idx="1251">
                  <c:v>2572.8525</c:v>
                </c:pt>
                <c:pt idx="1252">
                  <c:v>2573.0050999999999</c:v>
                </c:pt>
                <c:pt idx="1253">
                  <c:v>2573.1574999999998</c:v>
                </c:pt>
                <c:pt idx="1254">
                  <c:v>2573.3098</c:v>
                </c:pt>
                <c:pt idx="1255">
                  <c:v>2573.4621999999999</c:v>
                </c:pt>
                <c:pt idx="1256">
                  <c:v>2573.6145000000001</c:v>
                </c:pt>
                <c:pt idx="1257">
                  <c:v>2573.7671</c:v>
                </c:pt>
                <c:pt idx="1258">
                  <c:v>2573.9194000000002</c:v>
                </c:pt>
                <c:pt idx="1259">
                  <c:v>2574.0718000000002</c:v>
                </c:pt>
                <c:pt idx="1260">
                  <c:v>2574.2240999999999</c:v>
                </c:pt>
                <c:pt idx="1261">
                  <c:v>2574.3766999999998</c:v>
                </c:pt>
                <c:pt idx="1262">
                  <c:v>2574.5291000000002</c:v>
                </c:pt>
                <c:pt idx="1263">
                  <c:v>2574.6813999999999</c:v>
                </c:pt>
                <c:pt idx="1264">
                  <c:v>2574.8337000000001</c:v>
                </c:pt>
                <c:pt idx="1265">
                  <c:v>2574.9863</c:v>
                </c:pt>
                <c:pt idx="1266">
                  <c:v>2575.1387</c:v>
                </c:pt>
                <c:pt idx="1267">
                  <c:v>2575.2910000000002</c:v>
                </c:pt>
                <c:pt idx="1268">
                  <c:v>2575.4434000000001</c:v>
                </c:pt>
                <c:pt idx="1269">
                  <c:v>2575.5956999999999</c:v>
                </c:pt>
                <c:pt idx="1270">
                  <c:v>2575.7483000000002</c:v>
                </c:pt>
                <c:pt idx="1271">
                  <c:v>2575.9005999999999</c:v>
                </c:pt>
                <c:pt idx="1272">
                  <c:v>2576.0529999999999</c:v>
                </c:pt>
                <c:pt idx="1273">
                  <c:v>2576.2053000000001</c:v>
                </c:pt>
                <c:pt idx="1274">
                  <c:v>2576.3579</c:v>
                </c:pt>
                <c:pt idx="1275">
                  <c:v>2576.5102999999999</c:v>
                </c:pt>
                <c:pt idx="1276">
                  <c:v>2576.6626000000001</c:v>
                </c:pt>
                <c:pt idx="1277">
                  <c:v>2576.8148999999999</c:v>
                </c:pt>
                <c:pt idx="1278">
                  <c:v>2576.9675000000002</c:v>
                </c:pt>
                <c:pt idx="1279">
                  <c:v>2577.1199000000001</c:v>
                </c:pt>
                <c:pt idx="1280">
                  <c:v>2577.2721999999999</c:v>
                </c:pt>
                <c:pt idx="1281">
                  <c:v>2577.4245999999998</c:v>
                </c:pt>
                <c:pt idx="1282">
                  <c:v>2577.5769</c:v>
                </c:pt>
                <c:pt idx="1283">
                  <c:v>2577.7294999999999</c:v>
                </c:pt>
                <c:pt idx="1284">
                  <c:v>2577.8818000000001</c:v>
                </c:pt>
                <c:pt idx="1285">
                  <c:v>2578.0342000000001</c:v>
                </c:pt>
                <c:pt idx="1286">
                  <c:v>2578.1864999999998</c:v>
                </c:pt>
                <c:pt idx="1287">
                  <c:v>2578.3391000000001</c:v>
                </c:pt>
                <c:pt idx="1288">
                  <c:v>2578.4915000000001</c:v>
                </c:pt>
                <c:pt idx="1289">
                  <c:v>2578.6437999999998</c:v>
                </c:pt>
                <c:pt idx="1290">
                  <c:v>2578.7961</c:v>
                </c:pt>
                <c:pt idx="1291">
                  <c:v>2578.9486999999999</c:v>
                </c:pt>
                <c:pt idx="1292">
                  <c:v>2579.1010999999999</c:v>
                </c:pt>
                <c:pt idx="1293">
                  <c:v>2579.2534000000001</c:v>
                </c:pt>
                <c:pt idx="1294">
                  <c:v>2579.4058</c:v>
                </c:pt>
                <c:pt idx="1295">
                  <c:v>2579.5581000000002</c:v>
                </c:pt>
                <c:pt idx="1296">
                  <c:v>2579.7107000000001</c:v>
                </c:pt>
                <c:pt idx="1297">
                  <c:v>2579.8629999999998</c:v>
                </c:pt>
                <c:pt idx="1298">
                  <c:v>2580.0154000000002</c:v>
                </c:pt>
                <c:pt idx="1299">
                  <c:v>2580.1677</c:v>
                </c:pt>
                <c:pt idx="1300">
                  <c:v>2580.3202999999999</c:v>
                </c:pt>
                <c:pt idx="1301">
                  <c:v>2580.4726999999998</c:v>
                </c:pt>
                <c:pt idx="1302">
                  <c:v>2580.625</c:v>
                </c:pt>
                <c:pt idx="1303">
                  <c:v>2580.7773000000002</c:v>
                </c:pt>
                <c:pt idx="1304">
                  <c:v>2580.9299000000001</c:v>
                </c:pt>
                <c:pt idx="1305">
                  <c:v>2581.0823</c:v>
                </c:pt>
                <c:pt idx="1306">
                  <c:v>2581.2345999999998</c:v>
                </c:pt>
                <c:pt idx="1307">
                  <c:v>2581.3870000000002</c:v>
                </c:pt>
                <c:pt idx="1308">
                  <c:v>2581.5392999999999</c:v>
                </c:pt>
                <c:pt idx="1309">
                  <c:v>2581.6918999999998</c:v>
                </c:pt>
                <c:pt idx="1310">
                  <c:v>2581.8442</c:v>
                </c:pt>
                <c:pt idx="1311">
                  <c:v>2581.9965999999999</c:v>
                </c:pt>
                <c:pt idx="1312">
                  <c:v>2582.1489000000001</c:v>
                </c:pt>
                <c:pt idx="1313">
                  <c:v>2582.3015</c:v>
                </c:pt>
                <c:pt idx="1314">
                  <c:v>2582.4539</c:v>
                </c:pt>
                <c:pt idx="1315">
                  <c:v>2582.6062000000002</c:v>
                </c:pt>
                <c:pt idx="1316">
                  <c:v>2582.7584999999999</c:v>
                </c:pt>
                <c:pt idx="1317">
                  <c:v>2582.9110999999998</c:v>
                </c:pt>
                <c:pt idx="1318">
                  <c:v>2583.0635000000002</c:v>
                </c:pt>
                <c:pt idx="1319">
                  <c:v>2583.2157999999999</c:v>
                </c:pt>
                <c:pt idx="1320">
                  <c:v>2583.3681999999999</c:v>
                </c:pt>
                <c:pt idx="1321">
                  <c:v>2583.5205000000001</c:v>
                </c:pt>
                <c:pt idx="1322">
                  <c:v>2583.6731</c:v>
                </c:pt>
                <c:pt idx="1323">
                  <c:v>2583.8254000000002</c:v>
                </c:pt>
                <c:pt idx="1324">
                  <c:v>2583.9778000000001</c:v>
                </c:pt>
                <c:pt idx="1325">
                  <c:v>2584.1300999999999</c:v>
                </c:pt>
                <c:pt idx="1326">
                  <c:v>2584.2827000000002</c:v>
                </c:pt>
                <c:pt idx="1327">
                  <c:v>2584.4351000000001</c:v>
                </c:pt>
                <c:pt idx="1328">
                  <c:v>2584.5873999999999</c:v>
                </c:pt>
                <c:pt idx="1329">
                  <c:v>2584.7397000000001</c:v>
                </c:pt>
                <c:pt idx="1330">
                  <c:v>2584.8923</c:v>
                </c:pt>
                <c:pt idx="1331">
                  <c:v>2585.0446999999999</c:v>
                </c:pt>
                <c:pt idx="1332">
                  <c:v>2585.1970000000001</c:v>
                </c:pt>
                <c:pt idx="1333">
                  <c:v>2585.3494000000001</c:v>
                </c:pt>
                <c:pt idx="1334">
                  <c:v>2585.5016999999998</c:v>
                </c:pt>
                <c:pt idx="1335">
                  <c:v>2585.6543000000001</c:v>
                </c:pt>
                <c:pt idx="1336">
                  <c:v>2585.8065999999999</c:v>
                </c:pt>
                <c:pt idx="1337">
                  <c:v>2585.9589999999998</c:v>
                </c:pt>
                <c:pt idx="1338">
                  <c:v>2586.1113</c:v>
                </c:pt>
                <c:pt idx="1339">
                  <c:v>2586.2638999999999</c:v>
                </c:pt>
                <c:pt idx="1340">
                  <c:v>2586.4162999999999</c:v>
                </c:pt>
                <c:pt idx="1341">
                  <c:v>2586.5686000000001</c:v>
                </c:pt>
                <c:pt idx="1342">
                  <c:v>2586.7208999999998</c:v>
                </c:pt>
                <c:pt idx="1343">
                  <c:v>2586.8735000000001</c:v>
                </c:pt>
                <c:pt idx="1344">
                  <c:v>2587.0259000000001</c:v>
                </c:pt>
                <c:pt idx="1345">
                  <c:v>2587.1781999999998</c:v>
                </c:pt>
                <c:pt idx="1346">
                  <c:v>2587.3305999999998</c:v>
                </c:pt>
                <c:pt idx="1347">
                  <c:v>2587.4829</c:v>
                </c:pt>
                <c:pt idx="1348">
                  <c:v>2587.6354999999999</c:v>
                </c:pt>
                <c:pt idx="1349">
                  <c:v>2587.7878000000001</c:v>
                </c:pt>
                <c:pt idx="1350">
                  <c:v>2587.9402</c:v>
                </c:pt>
                <c:pt idx="1351">
                  <c:v>2588.0925000000002</c:v>
                </c:pt>
                <c:pt idx="1352">
                  <c:v>2588.2451000000001</c:v>
                </c:pt>
                <c:pt idx="1353">
                  <c:v>2588.3975</c:v>
                </c:pt>
                <c:pt idx="1354">
                  <c:v>2588.5497999999998</c:v>
                </c:pt>
                <c:pt idx="1355">
                  <c:v>2588.7021</c:v>
                </c:pt>
                <c:pt idx="1356">
                  <c:v>2588.8546999999999</c:v>
                </c:pt>
                <c:pt idx="1357">
                  <c:v>2589.0070999999998</c:v>
                </c:pt>
                <c:pt idx="1358">
                  <c:v>2589.1594</c:v>
                </c:pt>
                <c:pt idx="1359">
                  <c:v>2589.3117999999999</c:v>
                </c:pt>
                <c:pt idx="1360">
                  <c:v>2589.4641000000001</c:v>
                </c:pt>
                <c:pt idx="1361">
                  <c:v>2589.6167</c:v>
                </c:pt>
                <c:pt idx="1362">
                  <c:v>2589.7689999999998</c:v>
                </c:pt>
                <c:pt idx="1363">
                  <c:v>2589.9214000000002</c:v>
                </c:pt>
                <c:pt idx="1364">
                  <c:v>2590.0736999999999</c:v>
                </c:pt>
                <c:pt idx="1365">
                  <c:v>2590.2262999999998</c:v>
                </c:pt>
                <c:pt idx="1366">
                  <c:v>2590.3787000000002</c:v>
                </c:pt>
                <c:pt idx="1367">
                  <c:v>2590.5309999999999</c:v>
                </c:pt>
                <c:pt idx="1368">
                  <c:v>2590.6833000000001</c:v>
                </c:pt>
                <c:pt idx="1369">
                  <c:v>2590.8359</c:v>
                </c:pt>
                <c:pt idx="1370">
                  <c:v>2590.9883</c:v>
                </c:pt>
                <c:pt idx="1371">
                  <c:v>2591.1406000000002</c:v>
                </c:pt>
                <c:pt idx="1372">
                  <c:v>2591.2930000000001</c:v>
                </c:pt>
                <c:pt idx="1373">
                  <c:v>2591.4452999999999</c:v>
                </c:pt>
                <c:pt idx="1374">
                  <c:v>2591.5979000000002</c:v>
                </c:pt>
                <c:pt idx="1375">
                  <c:v>2591.7501999999999</c:v>
                </c:pt>
                <c:pt idx="1376">
                  <c:v>2591.9025999999999</c:v>
                </c:pt>
                <c:pt idx="1377">
                  <c:v>2592.0549000000001</c:v>
                </c:pt>
                <c:pt idx="1378">
                  <c:v>2592.2075</c:v>
                </c:pt>
                <c:pt idx="1379">
                  <c:v>2592.3598999999999</c:v>
                </c:pt>
                <c:pt idx="1380">
                  <c:v>2592.5122000000001</c:v>
                </c:pt>
                <c:pt idx="1381">
                  <c:v>2592.6646000000001</c:v>
                </c:pt>
                <c:pt idx="1382">
                  <c:v>2592.8171000000002</c:v>
                </c:pt>
                <c:pt idx="1383">
                  <c:v>2592.9695000000002</c:v>
                </c:pt>
                <c:pt idx="1384">
                  <c:v>2593.1217999999999</c:v>
                </c:pt>
                <c:pt idx="1385">
                  <c:v>2593.2741999999998</c:v>
                </c:pt>
                <c:pt idx="1386">
                  <c:v>2593.4265</c:v>
                </c:pt>
                <c:pt idx="1387">
                  <c:v>2593.5790999999999</c:v>
                </c:pt>
                <c:pt idx="1388">
                  <c:v>2593.7314000000001</c:v>
                </c:pt>
                <c:pt idx="1389">
                  <c:v>2593.8838000000001</c:v>
                </c:pt>
                <c:pt idx="1390">
                  <c:v>2594.3411000000001</c:v>
                </c:pt>
                <c:pt idx="1391">
                  <c:v>2594.4933999999998</c:v>
                </c:pt>
                <c:pt idx="1392">
                  <c:v>2594.6457999999998</c:v>
                </c:pt>
                <c:pt idx="1393">
                  <c:v>2594.7981</c:v>
                </c:pt>
                <c:pt idx="1394">
                  <c:v>2594.9506999999999</c:v>
                </c:pt>
                <c:pt idx="1395">
                  <c:v>2595.1030000000001</c:v>
                </c:pt>
                <c:pt idx="1396">
                  <c:v>2595.2554</c:v>
                </c:pt>
                <c:pt idx="1397">
                  <c:v>2595.4077000000002</c:v>
                </c:pt>
                <c:pt idx="1398">
                  <c:v>2595.5603000000001</c:v>
                </c:pt>
                <c:pt idx="1399">
                  <c:v>2595.7125999999998</c:v>
                </c:pt>
                <c:pt idx="1400">
                  <c:v>2595.8649999999998</c:v>
                </c:pt>
                <c:pt idx="1401">
                  <c:v>2596.0173</c:v>
                </c:pt>
                <c:pt idx="1402">
                  <c:v>2596.1698999999999</c:v>
                </c:pt>
                <c:pt idx="1403">
                  <c:v>2596.3222999999998</c:v>
                </c:pt>
                <c:pt idx="1404">
                  <c:v>2596.4746</c:v>
                </c:pt>
                <c:pt idx="1405">
                  <c:v>2596.627</c:v>
                </c:pt>
                <c:pt idx="1406">
                  <c:v>2596.7793000000001</c:v>
                </c:pt>
                <c:pt idx="1407">
                  <c:v>2596.9319</c:v>
                </c:pt>
                <c:pt idx="1408">
                  <c:v>2597.0841999999998</c:v>
                </c:pt>
                <c:pt idx="1409">
                  <c:v>2597.2366000000002</c:v>
                </c:pt>
                <c:pt idx="1410">
                  <c:v>2597.3888999999999</c:v>
                </c:pt>
                <c:pt idx="1411">
                  <c:v>2597.5414999999998</c:v>
                </c:pt>
                <c:pt idx="1412">
                  <c:v>2597.6938</c:v>
                </c:pt>
                <c:pt idx="1413">
                  <c:v>2597.8462</c:v>
                </c:pt>
                <c:pt idx="1414">
                  <c:v>2597.9985000000001</c:v>
                </c:pt>
                <c:pt idx="1415">
                  <c:v>2598.1511</c:v>
                </c:pt>
                <c:pt idx="1416">
                  <c:v>2598.3035</c:v>
                </c:pt>
                <c:pt idx="1417">
                  <c:v>2598.4558000000002</c:v>
                </c:pt>
                <c:pt idx="1418">
                  <c:v>2598.6082000000001</c:v>
                </c:pt>
                <c:pt idx="1419">
                  <c:v>2598.7604999999999</c:v>
                </c:pt>
                <c:pt idx="1420">
                  <c:v>2598.9131000000002</c:v>
                </c:pt>
                <c:pt idx="1421">
                  <c:v>2599.0654</c:v>
                </c:pt>
                <c:pt idx="1422">
                  <c:v>2599.2177999999999</c:v>
                </c:pt>
                <c:pt idx="1423">
                  <c:v>2599.3701000000001</c:v>
                </c:pt>
                <c:pt idx="1424">
                  <c:v>2599.5227</c:v>
                </c:pt>
                <c:pt idx="1425">
                  <c:v>2599.6750000000002</c:v>
                </c:pt>
                <c:pt idx="1426">
                  <c:v>2599.8274000000001</c:v>
                </c:pt>
                <c:pt idx="1427">
                  <c:v>2599.9796999999999</c:v>
                </c:pt>
                <c:pt idx="1428">
                  <c:v>2600.1323000000002</c:v>
                </c:pt>
                <c:pt idx="1429">
                  <c:v>2600.2847000000002</c:v>
                </c:pt>
                <c:pt idx="1430">
                  <c:v>2600.4369999999999</c:v>
                </c:pt>
                <c:pt idx="1431">
                  <c:v>2600.5893999999998</c:v>
                </c:pt>
                <c:pt idx="1432">
                  <c:v>2600.7417</c:v>
                </c:pt>
                <c:pt idx="1433">
                  <c:v>2600.8942999999999</c:v>
                </c:pt>
                <c:pt idx="1434">
                  <c:v>2601.0466000000001</c:v>
                </c:pt>
                <c:pt idx="1435">
                  <c:v>2601.1990000000001</c:v>
                </c:pt>
                <c:pt idx="1436">
                  <c:v>2601.3512999999998</c:v>
                </c:pt>
                <c:pt idx="1437">
                  <c:v>2601.5039000000002</c:v>
                </c:pt>
                <c:pt idx="1438">
                  <c:v>2601.6563000000001</c:v>
                </c:pt>
                <c:pt idx="1439">
                  <c:v>2601.8085999999998</c:v>
                </c:pt>
                <c:pt idx="1440">
                  <c:v>2601.9609</c:v>
                </c:pt>
                <c:pt idx="1441">
                  <c:v>2602.1134999999999</c:v>
                </c:pt>
                <c:pt idx="1442">
                  <c:v>2602.2658999999999</c:v>
                </c:pt>
                <c:pt idx="1443">
                  <c:v>2602.4182000000001</c:v>
                </c:pt>
                <c:pt idx="1444">
                  <c:v>2602.5706</c:v>
                </c:pt>
                <c:pt idx="1445">
                  <c:v>2602.7229000000002</c:v>
                </c:pt>
                <c:pt idx="1446">
                  <c:v>2602.8755000000001</c:v>
                </c:pt>
                <c:pt idx="1447">
                  <c:v>2603.0277999999998</c:v>
                </c:pt>
                <c:pt idx="1448">
                  <c:v>2603.1801999999998</c:v>
                </c:pt>
                <c:pt idx="1449">
                  <c:v>2603.3325</c:v>
                </c:pt>
                <c:pt idx="1450">
                  <c:v>2603.4850999999999</c:v>
                </c:pt>
                <c:pt idx="1451">
                  <c:v>2603.6374999999998</c:v>
                </c:pt>
                <c:pt idx="1452">
                  <c:v>2603.7898</c:v>
                </c:pt>
                <c:pt idx="1453">
                  <c:v>2603.9421000000002</c:v>
                </c:pt>
                <c:pt idx="1454">
                  <c:v>2604.0947000000001</c:v>
                </c:pt>
                <c:pt idx="1455">
                  <c:v>2604.2471</c:v>
                </c:pt>
                <c:pt idx="1456">
                  <c:v>2604.3993999999998</c:v>
                </c:pt>
                <c:pt idx="1457">
                  <c:v>2604.5518000000002</c:v>
                </c:pt>
                <c:pt idx="1458">
                  <c:v>2604.7040999999999</c:v>
                </c:pt>
                <c:pt idx="1459">
                  <c:v>2604.8566999999998</c:v>
                </c:pt>
                <c:pt idx="1460">
                  <c:v>2605.009</c:v>
                </c:pt>
                <c:pt idx="1461">
                  <c:v>2605.1614</c:v>
                </c:pt>
                <c:pt idx="1462">
                  <c:v>2605.3137000000002</c:v>
                </c:pt>
                <c:pt idx="1463">
                  <c:v>2605.4663</c:v>
                </c:pt>
                <c:pt idx="1464">
                  <c:v>2605.6187</c:v>
                </c:pt>
                <c:pt idx="1465">
                  <c:v>2605.7710000000002</c:v>
                </c:pt>
                <c:pt idx="1466">
                  <c:v>2605.9232999999999</c:v>
                </c:pt>
                <c:pt idx="1467">
                  <c:v>2606.0758999999998</c:v>
                </c:pt>
                <c:pt idx="1468">
                  <c:v>2606.2283000000002</c:v>
                </c:pt>
                <c:pt idx="1469">
                  <c:v>2606.3806</c:v>
                </c:pt>
                <c:pt idx="1470">
                  <c:v>2606.5329999999999</c:v>
                </c:pt>
                <c:pt idx="1471">
                  <c:v>2606.6853000000001</c:v>
                </c:pt>
                <c:pt idx="1472">
                  <c:v>2606.8379</c:v>
                </c:pt>
                <c:pt idx="1473">
                  <c:v>2606.9902000000002</c:v>
                </c:pt>
                <c:pt idx="1474">
                  <c:v>2607.1426000000001</c:v>
                </c:pt>
                <c:pt idx="1475">
                  <c:v>2607.2948999999999</c:v>
                </c:pt>
                <c:pt idx="1476">
                  <c:v>2607.4475000000002</c:v>
                </c:pt>
                <c:pt idx="1477">
                  <c:v>2607.5999000000002</c:v>
                </c:pt>
                <c:pt idx="1478">
                  <c:v>2607.7521999999999</c:v>
                </c:pt>
                <c:pt idx="1479">
                  <c:v>2607.9045000000001</c:v>
                </c:pt>
                <c:pt idx="1480">
                  <c:v>2608.0571</c:v>
                </c:pt>
                <c:pt idx="1481">
                  <c:v>2608.2094999999999</c:v>
                </c:pt>
                <c:pt idx="1482">
                  <c:v>2608.3618000000001</c:v>
                </c:pt>
                <c:pt idx="1483">
                  <c:v>2608.5142000000001</c:v>
                </c:pt>
                <c:pt idx="1484">
                  <c:v>2608.6664999999998</c:v>
                </c:pt>
                <c:pt idx="1485">
                  <c:v>2608.8191000000002</c:v>
                </c:pt>
                <c:pt idx="1486">
                  <c:v>2608.9713999999999</c:v>
                </c:pt>
                <c:pt idx="1487">
                  <c:v>2609.1237999999998</c:v>
                </c:pt>
                <c:pt idx="1488">
                  <c:v>2609.2761</c:v>
                </c:pt>
                <c:pt idx="1489">
                  <c:v>2609.4286999999999</c:v>
                </c:pt>
                <c:pt idx="1490">
                  <c:v>2609.5810999999999</c:v>
                </c:pt>
                <c:pt idx="1491">
                  <c:v>2609.7334000000001</c:v>
                </c:pt>
                <c:pt idx="1492">
                  <c:v>2609.8856999999998</c:v>
                </c:pt>
                <c:pt idx="1493">
                  <c:v>2610.0383000000002</c:v>
                </c:pt>
                <c:pt idx="1494">
                  <c:v>2610.1907000000001</c:v>
                </c:pt>
                <c:pt idx="1495">
                  <c:v>2610.3429999999998</c:v>
                </c:pt>
                <c:pt idx="1496">
                  <c:v>2610.4953999999998</c:v>
                </c:pt>
                <c:pt idx="1497">
                  <c:v>2610.6477</c:v>
                </c:pt>
                <c:pt idx="1498">
                  <c:v>2610.8002999999999</c:v>
                </c:pt>
                <c:pt idx="1499">
                  <c:v>2610.9526000000001</c:v>
                </c:pt>
                <c:pt idx="1500">
                  <c:v>2611.105</c:v>
                </c:pt>
                <c:pt idx="1501">
                  <c:v>2611.2573000000002</c:v>
                </c:pt>
                <c:pt idx="1502">
                  <c:v>2611.4099000000001</c:v>
                </c:pt>
                <c:pt idx="1503">
                  <c:v>2611.5623000000001</c:v>
                </c:pt>
                <c:pt idx="1504">
                  <c:v>2611.7145999999998</c:v>
                </c:pt>
                <c:pt idx="1505">
                  <c:v>2611.8669</c:v>
                </c:pt>
                <c:pt idx="1506">
                  <c:v>2612.0194999999999</c:v>
                </c:pt>
                <c:pt idx="1507">
                  <c:v>2612.1718999999998</c:v>
                </c:pt>
                <c:pt idx="1508">
                  <c:v>2612.3242</c:v>
                </c:pt>
                <c:pt idx="1509">
                  <c:v>2612.4766</c:v>
                </c:pt>
                <c:pt idx="1510">
                  <c:v>2612.6289000000002</c:v>
                </c:pt>
                <c:pt idx="1511">
                  <c:v>2612.7815000000001</c:v>
                </c:pt>
                <c:pt idx="1512">
                  <c:v>2612.9337999999998</c:v>
                </c:pt>
                <c:pt idx="1513">
                  <c:v>2613.0862000000002</c:v>
                </c:pt>
                <c:pt idx="1514">
                  <c:v>2613.2384999999999</c:v>
                </c:pt>
                <c:pt idx="1515">
                  <c:v>2613.3910999999998</c:v>
                </c:pt>
                <c:pt idx="1516">
                  <c:v>2613.5435000000002</c:v>
                </c:pt>
                <c:pt idx="1517">
                  <c:v>2613.6958</c:v>
                </c:pt>
                <c:pt idx="1518">
                  <c:v>2613.8481000000002</c:v>
                </c:pt>
                <c:pt idx="1519">
                  <c:v>2614.0007000000001</c:v>
                </c:pt>
                <c:pt idx="1520">
                  <c:v>2614.1531</c:v>
                </c:pt>
                <c:pt idx="1521">
                  <c:v>2614.3054000000002</c:v>
                </c:pt>
                <c:pt idx="1522">
                  <c:v>2614.4578000000001</c:v>
                </c:pt>
                <c:pt idx="1523">
                  <c:v>2614.6100999999999</c:v>
                </c:pt>
                <c:pt idx="1524">
                  <c:v>2614.7627000000002</c:v>
                </c:pt>
                <c:pt idx="1525">
                  <c:v>2614.915</c:v>
                </c:pt>
                <c:pt idx="1526">
                  <c:v>2615.0673999999999</c:v>
                </c:pt>
                <c:pt idx="1527">
                  <c:v>2615.2197000000001</c:v>
                </c:pt>
                <c:pt idx="1528">
                  <c:v>2615.3723</c:v>
                </c:pt>
                <c:pt idx="1529">
                  <c:v>2615.5246999999999</c:v>
                </c:pt>
                <c:pt idx="1530">
                  <c:v>2615.6770000000001</c:v>
                </c:pt>
                <c:pt idx="1531">
                  <c:v>2615.8292999999999</c:v>
                </c:pt>
                <c:pt idx="1532">
                  <c:v>2615.9816999999998</c:v>
                </c:pt>
                <c:pt idx="1533">
                  <c:v>2616.1343000000002</c:v>
                </c:pt>
                <c:pt idx="1534">
                  <c:v>2616.2865999999999</c:v>
                </c:pt>
                <c:pt idx="1535">
                  <c:v>2616.4389999999999</c:v>
                </c:pt>
                <c:pt idx="1536">
                  <c:v>2616.5913</c:v>
                </c:pt>
                <c:pt idx="1537">
                  <c:v>2616.7438999999999</c:v>
                </c:pt>
                <c:pt idx="1538">
                  <c:v>2616.8962000000001</c:v>
                </c:pt>
                <c:pt idx="1539">
                  <c:v>2617.0486000000001</c:v>
                </c:pt>
                <c:pt idx="1540">
                  <c:v>2617.2008999999998</c:v>
                </c:pt>
                <c:pt idx="1541">
                  <c:v>2617.3535000000002</c:v>
                </c:pt>
                <c:pt idx="1542">
                  <c:v>2617.5059000000001</c:v>
                </c:pt>
                <c:pt idx="1543">
                  <c:v>2617.6581999999999</c:v>
                </c:pt>
                <c:pt idx="1544">
                  <c:v>2617.8105</c:v>
                </c:pt>
                <c:pt idx="1545">
                  <c:v>2617.9629</c:v>
                </c:pt>
                <c:pt idx="1546">
                  <c:v>2618.1154999999999</c:v>
                </c:pt>
                <c:pt idx="1547">
                  <c:v>2618.2678000000001</c:v>
                </c:pt>
                <c:pt idx="1548">
                  <c:v>2618.4202</c:v>
                </c:pt>
                <c:pt idx="1549">
                  <c:v>2618.5725000000002</c:v>
                </c:pt>
                <c:pt idx="1550">
                  <c:v>2618.7251000000001</c:v>
                </c:pt>
                <c:pt idx="1551">
                  <c:v>2618.8773999999999</c:v>
                </c:pt>
                <c:pt idx="1552">
                  <c:v>2619.0297999999998</c:v>
                </c:pt>
                <c:pt idx="1553">
                  <c:v>2619.1821</c:v>
                </c:pt>
                <c:pt idx="1554">
                  <c:v>2619.3346999999999</c:v>
                </c:pt>
                <c:pt idx="1555">
                  <c:v>2619.4870999999998</c:v>
                </c:pt>
                <c:pt idx="1556">
                  <c:v>2619.6394</c:v>
                </c:pt>
                <c:pt idx="1557">
                  <c:v>2619.7917000000002</c:v>
                </c:pt>
                <c:pt idx="1558">
                  <c:v>2619.9441000000002</c:v>
                </c:pt>
                <c:pt idx="1559">
                  <c:v>2620.0967000000001</c:v>
                </c:pt>
                <c:pt idx="1560">
                  <c:v>2620.2489999999998</c:v>
                </c:pt>
                <c:pt idx="1561">
                  <c:v>2620.4014000000002</c:v>
                </c:pt>
                <c:pt idx="1562">
                  <c:v>2620.5536999999999</c:v>
                </c:pt>
                <c:pt idx="1563">
                  <c:v>2620.7062999999998</c:v>
                </c:pt>
                <c:pt idx="1564">
                  <c:v>2620.8586</c:v>
                </c:pt>
                <c:pt idx="1565">
                  <c:v>2621.011</c:v>
                </c:pt>
                <c:pt idx="1566">
                  <c:v>2621.1633000000002</c:v>
                </c:pt>
                <c:pt idx="1567">
                  <c:v>2621.3159000000001</c:v>
                </c:pt>
                <c:pt idx="1568">
                  <c:v>2621.4683</c:v>
                </c:pt>
                <c:pt idx="1569">
                  <c:v>2621.6206000000002</c:v>
                </c:pt>
                <c:pt idx="1570">
                  <c:v>2621.7728999999999</c:v>
                </c:pt>
                <c:pt idx="1571">
                  <c:v>2621.9252999999999</c:v>
                </c:pt>
                <c:pt idx="1572">
                  <c:v>2622.0779000000002</c:v>
                </c:pt>
                <c:pt idx="1573">
                  <c:v>2622.2302</c:v>
                </c:pt>
                <c:pt idx="1574">
                  <c:v>2622.3825999999999</c:v>
                </c:pt>
                <c:pt idx="1575">
                  <c:v>2622.5349000000001</c:v>
                </c:pt>
                <c:pt idx="1576">
                  <c:v>2622.6875</c:v>
                </c:pt>
                <c:pt idx="1577">
                  <c:v>2622.8398000000002</c:v>
                </c:pt>
                <c:pt idx="1578">
                  <c:v>2622.9922000000001</c:v>
                </c:pt>
                <c:pt idx="1579">
                  <c:v>2623.1444999999999</c:v>
                </c:pt>
                <c:pt idx="1580">
                  <c:v>2623.2970999999998</c:v>
                </c:pt>
                <c:pt idx="1581">
                  <c:v>2623.4495000000002</c:v>
                </c:pt>
                <c:pt idx="1582">
                  <c:v>2623.6017999999999</c:v>
                </c:pt>
                <c:pt idx="1583">
                  <c:v>2623.7541999999999</c:v>
                </c:pt>
                <c:pt idx="1584">
                  <c:v>2623.9065000000001</c:v>
                </c:pt>
                <c:pt idx="1585">
                  <c:v>2624.0590999999999</c:v>
                </c:pt>
                <c:pt idx="1586">
                  <c:v>2624.2114000000001</c:v>
                </c:pt>
                <c:pt idx="1587">
                  <c:v>2624.3638000000001</c:v>
                </c:pt>
                <c:pt idx="1588">
                  <c:v>2624.5160999999998</c:v>
                </c:pt>
                <c:pt idx="1589">
                  <c:v>2624.6687000000002</c:v>
                </c:pt>
                <c:pt idx="1590">
                  <c:v>2624.8209999999999</c:v>
                </c:pt>
                <c:pt idx="1591">
                  <c:v>2624.9733999999999</c:v>
                </c:pt>
                <c:pt idx="1592">
                  <c:v>2625.1257000000001</c:v>
                </c:pt>
                <c:pt idx="1593">
                  <c:v>2625.2782999999999</c:v>
                </c:pt>
                <c:pt idx="1594">
                  <c:v>2625.4306999999999</c:v>
                </c:pt>
                <c:pt idx="1595">
                  <c:v>2625.5830000000001</c:v>
                </c:pt>
                <c:pt idx="1596">
                  <c:v>2625.7354</c:v>
                </c:pt>
                <c:pt idx="1597">
                  <c:v>2625.8877000000002</c:v>
                </c:pt>
                <c:pt idx="1598">
                  <c:v>2626.0403000000001</c:v>
                </c:pt>
                <c:pt idx="1599">
                  <c:v>2626.1925999999999</c:v>
                </c:pt>
                <c:pt idx="1600">
                  <c:v>2626.3449999999998</c:v>
                </c:pt>
                <c:pt idx="1601">
                  <c:v>2626.4973</c:v>
                </c:pt>
                <c:pt idx="1602">
                  <c:v>2626.6498999999999</c:v>
                </c:pt>
                <c:pt idx="1603">
                  <c:v>2626.8022000000001</c:v>
                </c:pt>
                <c:pt idx="1604">
                  <c:v>2626.9546</c:v>
                </c:pt>
                <c:pt idx="1605">
                  <c:v>2627.1069000000002</c:v>
                </c:pt>
                <c:pt idx="1606">
                  <c:v>2627.2595000000001</c:v>
                </c:pt>
                <c:pt idx="1607">
                  <c:v>2627.4119000000001</c:v>
                </c:pt>
                <c:pt idx="1608">
                  <c:v>2627.5641999999998</c:v>
                </c:pt>
                <c:pt idx="1609">
                  <c:v>2627.7166000000002</c:v>
                </c:pt>
                <c:pt idx="1610">
                  <c:v>2627.8688999999999</c:v>
                </c:pt>
                <c:pt idx="1611">
                  <c:v>2628.0214999999998</c:v>
                </c:pt>
                <c:pt idx="1612">
                  <c:v>2628.1738</c:v>
                </c:pt>
                <c:pt idx="1613">
                  <c:v>2628.3262</c:v>
                </c:pt>
                <c:pt idx="1614">
                  <c:v>2628.4785000000002</c:v>
                </c:pt>
                <c:pt idx="1615">
                  <c:v>2628.6311000000001</c:v>
                </c:pt>
                <c:pt idx="1616">
                  <c:v>2628.7833999999998</c:v>
                </c:pt>
                <c:pt idx="1617">
                  <c:v>2628.9358000000002</c:v>
                </c:pt>
                <c:pt idx="1618">
                  <c:v>2629.0880999999999</c:v>
                </c:pt>
                <c:pt idx="1619">
                  <c:v>2629.2406999999998</c:v>
                </c:pt>
                <c:pt idx="1620">
                  <c:v>2629.3930999999998</c:v>
                </c:pt>
                <c:pt idx="1621">
                  <c:v>2629.5454</c:v>
                </c:pt>
                <c:pt idx="1622">
                  <c:v>2629.6977999999999</c:v>
                </c:pt>
                <c:pt idx="1623">
                  <c:v>2629.8501000000001</c:v>
                </c:pt>
                <c:pt idx="1624">
                  <c:v>2630.0027</c:v>
                </c:pt>
                <c:pt idx="1625">
                  <c:v>2630.1550000000002</c:v>
                </c:pt>
                <c:pt idx="1626">
                  <c:v>2630.3074000000001</c:v>
                </c:pt>
                <c:pt idx="1627">
                  <c:v>2630.4596999999999</c:v>
                </c:pt>
                <c:pt idx="1628">
                  <c:v>2630.6122999999998</c:v>
                </c:pt>
                <c:pt idx="1629">
                  <c:v>2630.7646</c:v>
                </c:pt>
                <c:pt idx="1630">
                  <c:v>2630.9169999999999</c:v>
                </c:pt>
                <c:pt idx="1631">
                  <c:v>2631.0693000000001</c:v>
                </c:pt>
                <c:pt idx="1632">
                  <c:v>2631.2219</c:v>
                </c:pt>
                <c:pt idx="1633">
                  <c:v>2631.3742999999999</c:v>
                </c:pt>
                <c:pt idx="1634">
                  <c:v>2631.5266000000001</c:v>
                </c:pt>
                <c:pt idx="1635">
                  <c:v>2631.6790000000001</c:v>
                </c:pt>
                <c:pt idx="1636">
                  <c:v>2631.8312999999998</c:v>
                </c:pt>
                <c:pt idx="1637">
                  <c:v>2631.9839000000002</c:v>
                </c:pt>
                <c:pt idx="1638">
                  <c:v>2632.1361999999999</c:v>
                </c:pt>
                <c:pt idx="1639">
                  <c:v>2632.2885999999999</c:v>
                </c:pt>
                <c:pt idx="1640">
                  <c:v>2632.4409000000001</c:v>
                </c:pt>
                <c:pt idx="1641">
                  <c:v>2632.5934999999999</c:v>
                </c:pt>
                <c:pt idx="1642">
                  <c:v>2632.7458000000001</c:v>
                </c:pt>
                <c:pt idx="1643">
                  <c:v>2632.8982000000001</c:v>
                </c:pt>
                <c:pt idx="1644">
                  <c:v>2633.0504999999998</c:v>
                </c:pt>
                <c:pt idx="1645">
                  <c:v>2633.2031000000002</c:v>
                </c:pt>
                <c:pt idx="1646">
                  <c:v>2633.3555000000001</c:v>
                </c:pt>
                <c:pt idx="1647">
                  <c:v>2633.5077999999999</c:v>
                </c:pt>
                <c:pt idx="1648">
                  <c:v>2633.6601999999998</c:v>
                </c:pt>
                <c:pt idx="1649">
                  <c:v>2633.8125</c:v>
                </c:pt>
                <c:pt idx="1650">
                  <c:v>2633.9650999999999</c:v>
                </c:pt>
                <c:pt idx="1651">
                  <c:v>2634.1174000000001</c:v>
                </c:pt>
                <c:pt idx="1652">
                  <c:v>2634.2698</c:v>
                </c:pt>
                <c:pt idx="1653">
                  <c:v>2634.4220999999998</c:v>
                </c:pt>
                <c:pt idx="1654">
                  <c:v>2634.5747000000001</c:v>
                </c:pt>
                <c:pt idx="1655">
                  <c:v>2634.7271000000001</c:v>
                </c:pt>
                <c:pt idx="1656">
                  <c:v>2634.8793999999998</c:v>
                </c:pt>
                <c:pt idx="1657">
                  <c:v>2635.0317</c:v>
                </c:pt>
                <c:pt idx="1658">
                  <c:v>2635.1842999999999</c:v>
                </c:pt>
                <c:pt idx="1659">
                  <c:v>2635.3366999999998</c:v>
                </c:pt>
                <c:pt idx="1660">
                  <c:v>2635.489</c:v>
                </c:pt>
                <c:pt idx="1661">
                  <c:v>2635.6414</c:v>
                </c:pt>
                <c:pt idx="1662">
                  <c:v>2635.7937000000002</c:v>
                </c:pt>
                <c:pt idx="1663">
                  <c:v>2635.9463000000001</c:v>
                </c:pt>
                <c:pt idx="1664">
                  <c:v>2636.0985999999998</c:v>
                </c:pt>
                <c:pt idx="1665">
                  <c:v>2636.2510000000002</c:v>
                </c:pt>
                <c:pt idx="1666">
                  <c:v>2636.4032999999999</c:v>
                </c:pt>
                <c:pt idx="1667">
                  <c:v>2636.5558999999998</c:v>
                </c:pt>
                <c:pt idx="1668">
                  <c:v>2636.7082999999998</c:v>
                </c:pt>
                <c:pt idx="1669">
                  <c:v>2636.8606</c:v>
                </c:pt>
                <c:pt idx="1670">
                  <c:v>2637.0129000000002</c:v>
                </c:pt>
                <c:pt idx="1671">
                  <c:v>2637.1655000000001</c:v>
                </c:pt>
                <c:pt idx="1672">
                  <c:v>2637.3179</c:v>
                </c:pt>
                <c:pt idx="1673">
                  <c:v>2637.4702000000002</c:v>
                </c:pt>
                <c:pt idx="1674">
                  <c:v>2637.6226000000001</c:v>
                </c:pt>
                <c:pt idx="1675">
                  <c:v>2637.7748999999999</c:v>
                </c:pt>
                <c:pt idx="1676">
                  <c:v>2637.9274999999998</c:v>
                </c:pt>
                <c:pt idx="1677">
                  <c:v>2638.0798</c:v>
                </c:pt>
                <c:pt idx="1678">
                  <c:v>2638.2321999999999</c:v>
                </c:pt>
                <c:pt idx="1679">
                  <c:v>2638.3845000000001</c:v>
                </c:pt>
                <c:pt idx="1680">
                  <c:v>2638.5371</c:v>
                </c:pt>
                <c:pt idx="1681">
                  <c:v>2638.6895</c:v>
                </c:pt>
                <c:pt idx="1682">
                  <c:v>2638.8418000000001</c:v>
                </c:pt>
                <c:pt idx="1683">
                  <c:v>2638.9940999999999</c:v>
                </c:pt>
                <c:pt idx="1684">
                  <c:v>2639.1464999999998</c:v>
                </c:pt>
                <c:pt idx="1685">
                  <c:v>2639.2991000000002</c:v>
                </c:pt>
                <c:pt idx="1686">
                  <c:v>2639.4513999999999</c:v>
                </c:pt>
                <c:pt idx="1687">
                  <c:v>2639.6037999999999</c:v>
                </c:pt>
                <c:pt idx="1688">
                  <c:v>2639.7561000000001</c:v>
                </c:pt>
                <c:pt idx="1689">
                  <c:v>2639.9087</c:v>
                </c:pt>
                <c:pt idx="1690">
                  <c:v>2640.0610000000001</c:v>
                </c:pt>
                <c:pt idx="1691">
                  <c:v>2640.2134000000001</c:v>
                </c:pt>
                <c:pt idx="1692">
                  <c:v>2640.3656999999998</c:v>
                </c:pt>
                <c:pt idx="1693">
                  <c:v>2640.5183000000002</c:v>
                </c:pt>
                <c:pt idx="1694">
                  <c:v>2640.6707000000001</c:v>
                </c:pt>
                <c:pt idx="1695">
                  <c:v>2640.8229999999999</c:v>
                </c:pt>
                <c:pt idx="1696">
                  <c:v>2640.9753000000001</c:v>
                </c:pt>
                <c:pt idx="1697">
                  <c:v>2641.1277</c:v>
                </c:pt>
                <c:pt idx="1698">
                  <c:v>2641.2802999999999</c:v>
                </c:pt>
                <c:pt idx="1699">
                  <c:v>2641.4326000000001</c:v>
                </c:pt>
                <c:pt idx="1700">
                  <c:v>2641.585</c:v>
                </c:pt>
                <c:pt idx="1701">
                  <c:v>2641.7372999999998</c:v>
                </c:pt>
                <c:pt idx="1702">
                  <c:v>2641.8899000000001</c:v>
                </c:pt>
                <c:pt idx="1703">
                  <c:v>2642.0421999999999</c:v>
                </c:pt>
                <c:pt idx="1704">
                  <c:v>2642.1945999999998</c:v>
                </c:pt>
                <c:pt idx="1705">
                  <c:v>2642.3469</c:v>
                </c:pt>
                <c:pt idx="1706">
                  <c:v>2642.4994999999999</c:v>
                </c:pt>
                <c:pt idx="1707">
                  <c:v>2642.6518999999998</c:v>
                </c:pt>
                <c:pt idx="1708">
                  <c:v>2642.8042</c:v>
                </c:pt>
                <c:pt idx="1709">
                  <c:v>2642.9564999999998</c:v>
                </c:pt>
                <c:pt idx="1710">
                  <c:v>2643.1089000000002</c:v>
                </c:pt>
                <c:pt idx="1711">
                  <c:v>2643.2615000000001</c:v>
                </c:pt>
                <c:pt idx="1712">
                  <c:v>2643.4137999999998</c:v>
                </c:pt>
                <c:pt idx="1713">
                  <c:v>2643.5662000000002</c:v>
                </c:pt>
                <c:pt idx="1714">
                  <c:v>2643.7184999999999</c:v>
                </c:pt>
                <c:pt idx="1715">
                  <c:v>2643.8710999999998</c:v>
                </c:pt>
                <c:pt idx="1716">
                  <c:v>2644.0234</c:v>
                </c:pt>
                <c:pt idx="1717">
                  <c:v>2644.1758</c:v>
                </c:pt>
                <c:pt idx="1718">
                  <c:v>2644.3281000000002</c:v>
                </c:pt>
                <c:pt idx="1719">
                  <c:v>2644.4807000000001</c:v>
                </c:pt>
                <c:pt idx="1720">
                  <c:v>2644.6331</c:v>
                </c:pt>
                <c:pt idx="1721">
                  <c:v>2644.7854000000002</c:v>
                </c:pt>
                <c:pt idx="1722">
                  <c:v>2644.9376999999999</c:v>
                </c:pt>
                <c:pt idx="1723">
                  <c:v>2645.0900999999999</c:v>
                </c:pt>
                <c:pt idx="1724">
                  <c:v>2645.2426999999998</c:v>
                </c:pt>
                <c:pt idx="1725">
                  <c:v>2645.395</c:v>
                </c:pt>
                <c:pt idx="1726">
                  <c:v>2645.5473999999999</c:v>
                </c:pt>
                <c:pt idx="1727">
                  <c:v>2645.6997000000001</c:v>
                </c:pt>
                <c:pt idx="1728">
                  <c:v>2645.8523</c:v>
                </c:pt>
                <c:pt idx="1729">
                  <c:v>2646.0046000000002</c:v>
                </c:pt>
                <c:pt idx="1730">
                  <c:v>2646.1570000000002</c:v>
                </c:pt>
                <c:pt idx="1731">
                  <c:v>2646.3092999999999</c:v>
                </c:pt>
                <c:pt idx="1732">
                  <c:v>2646.4618999999998</c:v>
                </c:pt>
                <c:pt idx="1733">
                  <c:v>2646.6143000000002</c:v>
                </c:pt>
                <c:pt idx="1734">
                  <c:v>2646.7665999999999</c:v>
                </c:pt>
                <c:pt idx="1735">
                  <c:v>2646.9189000000001</c:v>
                </c:pt>
                <c:pt idx="1736">
                  <c:v>2647.0713000000001</c:v>
                </c:pt>
                <c:pt idx="1737">
                  <c:v>2647.2239</c:v>
                </c:pt>
                <c:pt idx="1738">
                  <c:v>2647.3762000000002</c:v>
                </c:pt>
                <c:pt idx="1739">
                  <c:v>2647.5286000000001</c:v>
                </c:pt>
                <c:pt idx="1740">
                  <c:v>2647.6808999999998</c:v>
                </c:pt>
                <c:pt idx="1741">
                  <c:v>2647.8335000000002</c:v>
                </c:pt>
                <c:pt idx="1742">
                  <c:v>2647.9857999999999</c:v>
                </c:pt>
                <c:pt idx="1743">
                  <c:v>2648.1381999999999</c:v>
                </c:pt>
                <c:pt idx="1744">
                  <c:v>2648.2905000000001</c:v>
                </c:pt>
                <c:pt idx="1745">
                  <c:v>2648.4431</c:v>
                </c:pt>
                <c:pt idx="1746">
                  <c:v>2648.5954999999999</c:v>
                </c:pt>
                <c:pt idx="1747">
                  <c:v>2648.7478000000001</c:v>
                </c:pt>
                <c:pt idx="1748">
                  <c:v>2648.9000999999998</c:v>
                </c:pt>
                <c:pt idx="1749">
                  <c:v>2649.0524999999998</c:v>
                </c:pt>
                <c:pt idx="1750">
                  <c:v>2649.2051000000001</c:v>
                </c:pt>
                <c:pt idx="1751">
                  <c:v>2649.3573999999999</c:v>
                </c:pt>
                <c:pt idx="1752">
                  <c:v>2649.5097999999998</c:v>
                </c:pt>
                <c:pt idx="1753">
                  <c:v>2649.6621</c:v>
                </c:pt>
                <c:pt idx="1754">
                  <c:v>2649.8146999999999</c:v>
                </c:pt>
                <c:pt idx="1755">
                  <c:v>2649.9670000000001</c:v>
                </c:pt>
                <c:pt idx="1756">
                  <c:v>2650.1194</c:v>
                </c:pt>
                <c:pt idx="1757">
                  <c:v>2650.2716999999998</c:v>
                </c:pt>
                <c:pt idx="1758">
                  <c:v>2650.4243000000001</c:v>
                </c:pt>
                <c:pt idx="1759">
                  <c:v>2650.5767000000001</c:v>
                </c:pt>
                <c:pt idx="1760">
                  <c:v>2650.7289999999998</c:v>
                </c:pt>
                <c:pt idx="1761">
                  <c:v>2650.8813</c:v>
                </c:pt>
                <c:pt idx="1762">
                  <c:v>2651.0337</c:v>
                </c:pt>
                <c:pt idx="1763">
                  <c:v>2651.1862999999998</c:v>
                </c:pt>
                <c:pt idx="1764">
                  <c:v>2651.3386</c:v>
                </c:pt>
                <c:pt idx="1765">
                  <c:v>2651.491</c:v>
                </c:pt>
                <c:pt idx="1766">
                  <c:v>2651.6433000000002</c:v>
                </c:pt>
                <c:pt idx="1767">
                  <c:v>2651.7959000000001</c:v>
                </c:pt>
                <c:pt idx="1768">
                  <c:v>2651.9481999999998</c:v>
                </c:pt>
                <c:pt idx="1769">
                  <c:v>2652.1006000000002</c:v>
                </c:pt>
                <c:pt idx="1770">
                  <c:v>2652.2529</c:v>
                </c:pt>
                <c:pt idx="1771">
                  <c:v>2652.4054999999998</c:v>
                </c:pt>
                <c:pt idx="1772">
                  <c:v>2652.5578999999998</c:v>
                </c:pt>
                <c:pt idx="1773">
                  <c:v>2652.7102</c:v>
                </c:pt>
                <c:pt idx="1774">
                  <c:v>2652.8625000000002</c:v>
                </c:pt>
                <c:pt idx="1775">
                  <c:v>2653.0149000000001</c:v>
                </c:pt>
                <c:pt idx="1776">
                  <c:v>2653.1675</c:v>
                </c:pt>
                <c:pt idx="1777">
                  <c:v>2653.3198000000002</c:v>
                </c:pt>
                <c:pt idx="1778">
                  <c:v>2653.4722000000002</c:v>
                </c:pt>
                <c:pt idx="1779">
                  <c:v>2653.6244999999999</c:v>
                </c:pt>
                <c:pt idx="1780">
                  <c:v>2653.7770999999998</c:v>
                </c:pt>
                <c:pt idx="1781">
                  <c:v>2653.9294</c:v>
                </c:pt>
                <c:pt idx="1782">
                  <c:v>2654.0817999999999</c:v>
                </c:pt>
                <c:pt idx="1783">
                  <c:v>2654.2341000000001</c:v>
                </c:pt>
                <c:pt idx="1784">
                  <c:v>2654.3867</c:v>
                </c:pt>
                <c:pt idx="1785">
                  <c:v>2654.5391</c:v>
                </c:pt>
                <c:pt idx="1786">
                  <c:v>2654.6914000000002</c:v>
                </c:pt>
                <c:pt idx="1787">
                  <c:v>2654.8438000000001</c:v>
                </c:pt>
                <c:pt idx="1788">
                  <c:v>2654.9960999999998</c:v>
                </c:pt>
                <c:pt idx="1789">
                  <c:v>2655.1487000000002</c:v>
                </c:pt>
                <c:pt idx="1790">
                  <c:v>2655.3009999999999</c:v>
                </c:pt>
                <c:pt idx="1791">
                  <c:v>2655.4533999999999</c:v>
                </c:pt>
                <c:pt idx="1792">
                  <c:v>2655.6057000000001</c:v>
                </c:pt>
                <c:pt idx="1793">
                  <c:v>2655.7583</c:v>
                </c:pt>
                <c:pt idx="1794">
                  <c:v>2655.9106000000002</c:v>
                </c:pt>
                <c:pt idx="1795">
                  <c:v>2656.0630000000001</c:v>
                </c:pt>
                <c:pt idx="1796">
                  <c:v>2656.2152999999998</c:v>
                </c:pt>
                <c:pt idx="1797">
                  <c:v>2656.3679000000002</c:v>
                </c:pt>
                <c:pt idx="1798">
                  <c:v>2656.5203000000001</c:v>
                </c:pt>
                <c:pt idx="1799">
                  <c:v>2656.6725999999999</c:v>
                </c:pt>
                <c:pt idx="1800">
                  <c:v>2656.8249999999998</c:v>
                </c:pt>
                <c:pt idx="1801">
                  <c:v>2656.9773</c:v>
                </c:pt>
                <c:pt idx="1802">
                  <c:v>2657.1298999999999</c:v>
                </c:pt>
                <c:pt idx="1803">
                  <c:v>2657.2822000000001</c:v>
                </c:pt>
                <c:pt idx="1804">
                  <c:v>2657.4346</c:v>
                </c:pt>
                <c:pt idx="1805">
                  <c:v>2657.5868999999998</c:v>
                </c:pt>
                <c:pt idx="1806">
                  <c:v>2657.7395000000001</c:v>
                </c:pt>
                <c:pt idx="1807">
                  <c:v>2657.8917999999999</c:v>
                </c:pt>
                <c:pt idx="1808">
                  <c:v>2658.0441999999998</c:v>
                </c:pt>
                <c:pt idx="1809">
                  <c:v>2658.1965</c:v>
                </c:pt>
                <c:pt idx="1810">
                  <c:v>2658.3490999999999</c:v>
                </c:pt>
                <c:pt idx="1811">
                  <c:v>2658.5014999999999</c:v>
                </c:pt>
                <c:pt idx="1812">
                  <c:v>2658.6538</c:v>
                </c:pt>
                <c:pt idx="1813">
                  <c:v>2658.8062</c:v>
                </c:pt>
                <c:pt idx="1814">
                  <c:v>2658.9585000000002</c:v>
                </c:pt>
                <c:pt idx="1815">
                  <c:v>2659.1111000000001</c:v>
                </c:pt>
                <c:pt idx="1816">
                  <c:v>2659.2633999999998</c:v>
                </c:pt>
                <c:pt idx="1817">
                  <c:v>2659.4158000000002</c:v>
                </c:pt>
                <c:pt idx="1818">
                  <c:v>2659.5681</c:v>
                </c:pt>
                <c:pt idx="1819">
                  <c:v>2659.7206999999999</c:v>
                </c:pt>
                <c:pt idx="1820">
                  <c:v>2659.873</c:v>
                </c:pt>
                <c:pt idx="1821">
                  <c:v>2660.0254</c:v>
                </c:pt>
                <c:pt idx="1822">
                  <c:v>2660.1777000000002</c:v>
                </c:pt>
                <c:pt idx="1823">
                  <c:v>2660.3301000000001</c:v>
                </c:pt>
                <c:pt idx="1824">
                  <c:v>2660.4827</c:v>
                </c:pt>
                <c:pt idx="1825">
                  <c:v>2660.6350000000002</c:v>
                </c:pt>
                <c:pt idx="1826">
                  <c:v>2660.7874000000002</c:v>
                </c:pt>
                <c:pt idx="1827">
                  <c:v>2660.9396999999999</c:v>
                </c:pt>
                <c:pt idx="1828">
                  <c:v>2661.0922999999998</c:v>
                </c:pt>
                <c:pt idx="1829">
                  <c:v>2661.2446</c:v>
                </c:pt>
                <c:pt idx="1830">
                  <c:v>2661.3969999999999</c:v>
                </c:pt>
                <c:pt idx="1831">
                  <c:v>2661.5493000000001</c:v>
                </c:pt>
                <c:pt idx="1832">
                  <c:v>2661.7019</c:v>
                </c:pt>
                <c:pt idx="1833">
                  <c:v>2661.8542000000002</c:v>
                </c:pt>
                <c:pt idx="1834">
                  <c:v>2662.0066000000002</c:v>
                </c:pt>
                <c:pt idx="1835">
                  <c:v>2662.1588999999999</c:v>
                </c:pt>
                <c:pt idx="1836">
                  <c:v>2662.3112999999998</c:v>
                </c:pt>
                <c:pt idx="1837">
                  <c:v>2662.4639000000002</c:v>
                </c:pt>
                <c:pt idx="1838">
                  <c:v>2662.6161999999999</c:v>
                </c:pt>
                <c:pt idx="1839">
                  <c:v>2662.7685999999999</c:v>
                </c:pt>
                <c:pt idx="1840">
                  <c:v>2662.9209000000001</c:v>
                </c:pt>
                <c:pt idx="1841">
                  <c:v>2663.0735</c:v>
                </c:pt>
                <c:pt idx="1842">
                  <c:v>2663.2258000000002</c:v>
                </c:pt>
                <c:pt idx="1843">
                  <c:v>2663.3782000000001</c:v>
                </c:pt>
                <c:pt idx="1844">
                  <c:v>2663.5304999999998</c:v>
                </c:pt>
                <c:pt idx="1845">
                  <c:v>2663.6831000000002</c:v>
                </c:pt>
                <c:pt idx="1846">
                  <c:v>2663.8353999999999</c:v>
                </c:pt>
                <c:pt idx="1847">
                  <c:v>2663.9877999999999</c:v>
                </c:pt>
                <c:pt idx="1848">
                  <c:v>2664.1401000000001</c:v>
                </c:pt>
                <c:pt idx="1849">
                  <c:v>2664.2925</c:v>
                </c:pt>
                <c:pt idx="1850">
                  <c:v>2664.4450999999999</c:v>
                </c:pt>
                <c:pt idx="1851">
                  <c:v>2664.5974000000001</c:v>
                </c:pt>
                <c:pt idx="1852">
                  <c:v>2664.7498000000001</c:v>
                </c:pt>
                <c:pt idx="1853">
                  <c:v>2664.9020999999998</c:v>
                </c:pt>
                <c:pt idx="1854">
                  <c:v>2665.0547000000001</c:v>
                </c:pt>
                <c:pt idx="1855">
                  <c:v>2665.2069999999999</c:v>
                </c:pt>
                <c:pt idx="1856">
                  <c:v>2665.3593999999998</c:v>
                </c:pt>
                <c:pt idx="1857">
                  <c:v>2665.5117</c:v>
                </c:pt>
                <c:pt idx="1858">
                  <c:v>2665.6642999999999</c:v>
                </c:pt>
                <c:pt idx="1859">
                  <c:v>2665.8166999999999</c:v>
                </c:pt>
                <c:pt idx="1860">
                  <c:v>2665.9690000000001</c:v>
                </c:pt>
                <c:pt idx="1861">
                  <c:v>2666.1212999999998</c:v>
                </c:pt>
                <c:pt idx="1862">
                  <c:v>2666.2737000000002</c:v>
                </c:pt>
                <c:pt idx="1863">
                  <c:v>2666.4263000000001</c:v>
                </c:pt>
                <c:pt idx="1864">
                  <c:v>2666.5785999999998</c:v>
                </c:pt>
                <c:pt idx="1865">
                  <c:v>2666.7310000000002</c:v>
                </c:pt>
                <c:pt idx="1866">
                  <c:v>2666.8833</c:v>
                </c:pt>
                <c:pt idx="1867">
                  <c:v>2667.0358999999999</c:v>
                </c:pt>
                <c:pt idx="1868">
                  <c:v>2667.1882000000001</c:v>
                </c:pt>
                <c:pt idx="1869">
                  <c:v>2667.3406</c:v>
                </c:pt>
                <c:pt idx="1870">
                  <c:v>2667.4929000000002</c:v>
                </c:pt>
                <c:pt idx="1871">
                  <c:v>2667.6455000000001</c:v>
                </c:pt>
                <c:pt idx="1872">
                  <c:v>2667.7979</c:v>
                </c:pt>
                <c:pt idx="1873">
                  <c:v>2667.9502000000002</c:v>
                </c:pt>
                <c:pt idx="1874">
                  <c:v>2668.1025</c:v>
                </c:pt>
                <c:pt idx="1875">
                  <c:v>2668.2548999999999</c:v>
                </c:pt>
                <c:pt idx="1876">
                  <c:v>2668.4074999999998</c:v>
                </c:pt>
                <c:pt idx="1877">
                  <c:v>2668.5598</c:v>
                </c:pt>
                <c:pt idx="1878">
                  <c:v>2668.7121999999999</c:v>
                </c:pt>
                <c:pt idx="1879">
                  <c:v>2668.8645000000001</c:v>
                </c:pt>
                <c:pt idx="1880">
                  <c:v>2669.0171</c:v>
                </c:pt>
                <c:pt idx="1881">
                  <c:v>2669.1694000000002</c:v>
                </c:pt>
                <c:pt idx="1882">
                  <c:v>2669.3218000000002</c:v>
                </c:pt>
                <c:pt idx="1883">
                  <c:v>2669.4740999999999</c:v>
                </c:pt>
                <c:pt idx="1884">
                  <c:v>2669.6266999999998</c:v>
                </c:pt>
                <c:pt idx="1885">
                  <c:v>2669.7791000000002</c:v>
                </c:pt>
                <c:pt idx="1886">
                  <c:v>2669.9313999999999</c:v>
                </c:pt>
                <c:pt idx="1887">
                  <c:v>2670.0837000000001</c:v>
                </c:pt>
                <c:pt idx="1888">
                  <c:v>2670.2361000000001</c:v>
                </c:pt>
                <c:pt idx="1889">
                  <c:v>2670.3887</c:v>
                </c:pt>
                <c:pt idx="1890">
                  <c:v>2670.5410000000002</c:v>
                </c:pt>
                <c:pt idx="1891">
                  <c:v>2670.6934000000001</c:v>
                </c:pt>
                <c:pt idx="1892">
                  <c:v>2670.8456999999999</c:v>
                </c:pt>
                <c:pt idx="1893">
                  <c:v>2670.9983000000002</c:v>
                </c:pt>
                <c:pt idx="1894">
                  <c:v>2671.1505999999999</c:v>
                </c:pt>
                <c:pt idx="1895">
                  <c:v>2671.3029999999999</c:v>
                </c:pt>
                <c:pt idx="1896">
                  <c:v>2671.4553000000001</c:v>
                </c:pt>
                <c:pt idx="1897">
                  <c:v>2671.6079</c:v>
                </c:pt>
                <c:pt idx="1898">
                  <c:v>2671.7602999999999</c:v>
                </c:pt>
                <c:pt idx="1899">
                  <c:v>2671.9126000000001</c:v>
                </c:pt>
                <c:pt idx="1900">
                  <c:v>2672.0648999999999</c:v>
                </c:pt>
                <c:pt idx="1901">
                  <c:v>2672.2172999999998</c:v>
                </c:pt>
                <c:pt idx="1902">
                  <c:v>2672.3699000000001</c:v>
                </c:pt>
                <c:pt idx="1903">
                  <c:v>2672.5221999999999</c:v>
                </c:pt>
                <c:pt idx="1904">
                  <c:v>2672.6745999999998</c:v>
                </c:pt>
                <c:pt idx="1905">
                  <c:v>2672.8269</c:v>
                </c:pt>
                <c:pt idx="1906">
                  <c:v>2672.9794999999999</c:v>
                </c:pt>
                <c:pt idx="1907">
                  <c:v>2673.1318000000001</c:v>
                </c:pt>
                <c:pt idx="1908">
                  <c:v>2673.2842000000001</c:v>
                </c:pt>
                <c:pt idx="1909">
                  <c:v>2673.4364999999998</c:v>
                </c:pt>
                <c:pt idx="1910">
                  <c:v>2673.5891000000001</c:v>
                </c:pt>
                <c:pt idx="1911">
                  <c:v>2673.7415000000001</c:v>
                </c:pt>
                <c:pt idx="1912">
                  <c:v>2673.8937999999998</c:v>
                </c:pt>
                <c:pt idx="1913">
                  <c:v>2674.0461</c:v>
                </c:pt>
                <c:pt idx="1914">
                  <c:v>2674.1985</c:v>
                </c:pt>
                <c:pt idx="1915">
                  <c:v>2674.3510999999999</c:v>
                </c:pt>
                <c:pt idx="1916">
                  <c:v>2674.5034000000001</c:v>
                </c:pt>
                <c:pt idx="1917">
                  <c:v>2674.6558</c:v>
                </c:pt>
                <c:pt idx="1918">
                  <c:v>2674.8081000000002</c:v>
                </c:pt>
                <c:pt idx="1919">
                  <c:v>2674.9607000000001</c:v>
                </c:pt>
                <c:pt idx="1920">
                  <c:v>2675.1129999999998</c:v>
                </c:pt>
                <c:pt idx="1921">
                  <c:v>2675.2654000000002</c:v>
                </c:pt>
                <c:pt idx="1922">
                  <c:v>2675.4177</c:v>
                </c:pt>
                <c:pt idx="1923">
                  <c:v>2675.5702999999999</c:v>
                </c:pt>
                <c:pt idx="1924">
                  <c:v>2675.7226999999998</c:v>
                </c:pt>
                <c:pt idx="1925">
                  <c:v>2675.875</c:v>
                </c:pt>
                <c:pt idx="1926">
                  <c:v>2676.0273000000002</c:v>
                </c:pt>
                <c:pt idx="1927">
                  <c:v>2676.1797000000001</c:v>
                </c:pt>
                <c:pt idx="1928">
                  <c:v>2676.3323</c:v>
                </c:pt>
                <c:pt idx="1929">
                  <c:v>2676.4845999999998</c:v>
                </c:pt>
                <c:pt idx="1930">
                  <c:v>2676.6370000000002</c:v>
                </c:pt>
                <c:pt idx="1931">
                  <c:v>2676.7892999999999</c:v>
                </c:pt>
                <c:pt idx="1932">
                  <c:v>2676.9418999999998</c:v>
                </c:pt>
                <c:pt idx="1933">
                  <c:v>2677.0942</c:v>
                </c:pt>
                <c:pt idx="1934">
                  <c:v>2677.2465999999999</c:v>
                </c:pt>
                <c:pt idx="1935">
                  <c:v>2677.3989000000001</c:v>
                </c:pt>
                <c:pt idx="1936">
                  <c:v>2677.5515</c:v>
                </c:pt>
                <c:pt idx="1937">
                  <c:v>2677.7039</c:v>
                </c:pt>
                <c:pt idx="1938">
                  <c:v>2677.8562000000002</c:v>
                </c:pt>
                <c:pt idx="1939">
                  <c:v>2678.0084999999999</c:v>
                </c:pt>
                <c:pt idx="1940">
                  <c:v>2678.1608999999999</c:v>
                </c:pt>
                <c:pt idx="1941">
                  <c:v>2678.3135000000002</c:v>
                </c:pt>
                <c:pt idx="1942">
                  <c:v>2678.4657999999999</c:v>
                </c:pt>
                <c:pt idx="1943">
                  <c:v>2678.6181999999999</c:v>
                </c:pt>
                <c:pt idx="1944">
                  <c:v>2678.7705000000001</c:v>
                </c:pt>
                <c:pt idx="1945">
                  <c:v>2678.9231</c:v>
                </c:pt>
                <c:pt idx="1946">
                  <c:v>2679.0754000000002</c:v>
                </c:pt>
                <c:pt idx="1947">
                  <c:v>2679.2278000000001</c:v>
                </c:pt>
                <c:pt idx="1948">
                  <c:v>2679.3800999999999</c:v>
                </c:pt>
                <c:pt idx="1949">
                  <c:v>2679.5324999999998</c:v>
                </c:pt>
                <c:pt idx="1950">
                  <c:v>2679.6848</c:v>
                </c:pt>
                <c:pt idx="1951">
                  <c:v>2679.8373999999999</c:v>
                </c:pt>
                <c:pt idx="1952">
                  <c:v>2679.9897000000001</c:v>
                </c:pt>
                <c:pt idx="1953">
                  <c:v>2680.1421</c:v>
                </c:pt>
                <c:pt idx="1954">
                  <c:v>2680.2944000000002</c:v>
                </c:pt>
                <c:pt idx="1955">
                  <c:v>2680.4470000000001</c:v>
                </c:pt>
                <c:pt idx="1956">
                  <c:v>2680.5994000000001</c:v>
                </c:pt>
                <c:pt idx="1957">
                  <c:v>2680.7516999999998</c:v>
                </c:pt>
                <c:pt idx="1958">
                  <c:v>2680.9041000000002</c:v>
                </c:pt>
                <c:pt idx="1959">
                  <c:v>2681.0563999999999</c:v>
                </c:pt>
                <c:pt idx="1960">
                  <c:v>2681.2089999999998</c:v>
                </c:pt>
                <c:pt idx="1961">
                  <c:v>2681.3613</c:v>
                </c:pt>
                <c:pt idx="1962">
                  <c:v>2681.5137</c:v>
                </c:pt>
                <c:pt idx="1963">
                  <c:v>2681.6660000000002</c:v>
                </c:pt>
                <c:pt idx="1964">
                  <c:v>2681.8186000000001</c:v>
                </c:pt>
                <c:pt idx="1965">
                  <c:v>2681.9708999999998</c:v>
                </c:pt>
                <c:pt idx="1966">
                  <c:v>2682.1233000000002</c:v>
                </c:pt>
                <c:pt idx="1967">
                  <c:v>2682.2755999999999</c:v>
                </c:pt>
                <c:pt idx="1968">
                  <c:v>2682.4281999999998</c:v>
                </c:pt>
                <c:pt idx="1969">
                  <c:v>2682.5805999999998</c:v>
                </c:pt>
                <c:pt idx="1970">
                  <c:v>2682.7329</c:v>
                </c:pt>
                <c:pt idx="1971">
                  <c:v>2682.8852999999999</c:v>
                </c:pt>
                <c:pt idx="1972">
                  <c:v>2683.0376000000001</c:v>
                </c:pt>
                <c:pt idx="1973">
                  <c:v>2683.1902</c:v>
                </c:pt>
                <c:pt idx="1974">
                  <c:v>2683.3425000000002</c:v>
                </c:pt>
                <c:pt idx="1975">
                  <c:v>2683.4949000000001</c:v>
                </c:pt>
                <c:pt idx="1976">
                  <c:v>2683.6471999999999</c:v>
                </c:pt>
                <c:pt idx="1977">
                  <c:v>2683.7997999999998</c:v>
                </c:pt>
                <c:pt idx="1978">
                  <c:v>2683.9521</c:v>
                </c:pt>
                <c:pt idx="1979">
                  <c:v>2684.1044999999999</c:v>
                </c:pt>
                <c:pt idx="1980">
                  <c:v>2684.2568000000001</c:v>
                </c:pt>
                <c:pt idx="1981">
                  <c:v>2684.4094</c:v>
                </c:pt>
                <c:pt idx="1982">
                  <c:v>2684.5617999999999</c:v>
                </c:pt>
                <c:pt idx="1983">
                  <c:v>2684.7141000000001</c:v>
                </c:pt>
                <c:pt idx="1984">
                  <c:v>2684.8665000000001</c:v>
                </c:pt>
                <c:pt idx="1985">
                  <c:v>2685.0187999999998</c:v>
                </c:pt>
                <c:pt idx="1986">
                  <c:v>2685.1714000000002</c:v>
                </c:pt>
                <c:pt idx="1987">
                  <c:v>2685.3236999999999</c:v>
                </c:pt>
                <c:pt idx="1988">
                  <c:v>2685.4760999999999</c:v>
                </c:pt>
                <c:pt idx="1989">
                  <c:v>2685.6284000000001</c:v>
                </c:pt>
                <c:pt idx="1990">
                  <c:v>2685.7809999999999</c:v>
                </c:pt>
                <c:pt idx="1991">
                  <c:v>2685.9333000000001</c:v>
                </c:pt>
                <c:pt idx="1992">
                  <c:v>2686.0857000000001</c:v>
                </c:pt>
                <c:pt idx="1993">
                  <c:v>2686.2379999999998</c:v>
                </c:pt>
                <c:pt idx="1994">
                  <c:v>2686.3906000000002</c:v>
                </c:pt>
                <c:pt idx="1995">
                  <c:v>2686.5430000000001</c:v>
                </c:pt>
                <c:pt idx="1996">
                  <c:v>2686.6952999999999</c:v>
                </c:pt>
                <c:pt idx="1997">
                  <c:v>2686.8476999999998</c:v>
                </c:pt>
                <c:pt idx="1998">
                  <c:v>2687</c:v>
                </c:pt>
                <c:pt idx="1999">
                  <c:v>2687.1525999999999</c:v>
                </c:pt>
                <c:pt idx="2000">
                  <c:v>2687.3049000000001</c:v>
                </c:pt>
                <c:pt idx="2001">
                  <c:v>2687.4573</c:v>
                </c:pt>
                <c:pt idx="2002">
                  <c:v>2687.6095999999998</c:v>
                </c:pt>
                <c:pt idx="2003">
                  <c:v>2687.7622000000001</c:v>
                </c:pt>
                <c:pt idx="2004">
                  <c:v>2687.9146000000001</c:v>
                </c:pt>
                <c:pt idx="2005">
                  <c:v>2688.0668999999998</c:v>
                </c:pt>
                <c:pt idx="2006">
                  <c:v>2688.2192</c:v>
                </c:pt>
                <c:pt idx="2007">
                  <c:v>2688.3717999999999</c:v>
                </c:pt>
                <c:pt idx="2008">
                  <c:v>2688.5241999999998</c:v>
                </c:pt>
                <c:pt idx="2009">
                  <c:v>2688.6765</c:v>
                </c:pt>
                <c:pt idx="2010">
                  <c:v>2688.8289</c:v>
                </c:pt>
                <c:pt idx="2011">
                  <c:v>2688.9812000000002</c:v>
                </c:pt>
                <c:pt idx="2012">
                  <c:v>2689.1338000000001</c:v>
                </c:pt>
                <c:pt idx="2013">
                  <c:v>2689.2860999999998</c:v>
                </c:pt>
                <c:pt idx="2014">
                  <c:v>2689.4385000000002</c:v>
                </c:pt>
                <c:pt idx="2015">
                  <c:v>2689.5907999999999</c:v>
                </c:pt>
                <c:pt idx="2016">
                  <c:v>2689.7433999999998</c:v>
                </c:pt>
                <c:pt idx="2017">
                  <c:v>2689.8957999999998</c:v>
                </c:pt>
                <c:pt idx="2018">
                  <c:v>2690.0481</c:v>
                </c:pt>
                <c:pt idx="2019">
                  <c:v>2690.2004000000002</c:v>
                </c:pt>
                <c:pt idx="2020">
                  <c:v>2690.3530000000001</c:v>
                </c:pt>
                <c:pt idx="2021">
                  <c:v>2690.5054</c:v>
                </c:pt>
                <c:pt idx="2022">
                  <c:v>2690.6577000000002</c:v>
                </c:pt>
                <c:pt idx="2023">
                  <c:v>2690.8101000000001</c:v>
                </c:pt>
                <c:pt idx="2024">
                  <c:v>2690.9623999999999</c:v>
                </c:pt>
                <c:pt idx="2025">
                  <c:v>2691.1149999999998</c:v>
                </c:pt>
                <c:pt idx="2026">
                  <c:v>2691.2673</c:v>
                </c:pt>
                <c:pt idx="2027">
                  <c:v>2691.4196999999999</c:v>
                </c:pt>
                <c:pt idx="2028">
                  <c:v>2691.5720000000001</c:v>
                </c:pt>
                <c:pt idx="2029">
                  <c:v>2691.7246</c:v>
                </c:pt>
                <c:pt idx="2030">
                  <c:v>2691.877</c:v>
                </c:pt>
                <c:pt idx="2031">
                  <c:v>2692.0293000000001</c:v>
                </c:pt>
                <c:pt idx="2032">
                  <c:v>2692.1815999999999</c:v>
                </c:pt>
                <c:pt idx="2033">
                  <c:v>2692.3341999999998</c:v>
                </c:pt>
                <c:pt idx="2034">
                  <c:v>2692.4866000000002</c:v>
                </c:pt>
                <c:pt idx="2035">
                  <c:v>2692.6388999999999</c:v>
                </c:pt>
                <c:pt idx="2036">
                  <c:v>2692.7912999999999</c:v>
                </c:pt>
                <c:pt idx="2037">
                  <c:v>2692.9436000000001</c:v>
                </c:pt>
                <c:pt idx="2038">
                  <c:v>2693.0962</c:v>
                </c:pt>
                <c:pt idx="2039">
                  <c:v>2693.2485000000001</c:v>
                </c:pt>
                <c:pt idx="2040">
                  <c:v>2693.4009000000001</c:v>
                </c:pt>
                <c:pt idx="2041">
                  <c:v>2693.5531999999998</c:v>
                </c:pt>
                <c:pt idx="2042">
                  <c:v>2693.7058000000002</c:v>
                </c:pt>
                <c:pt idx="2043">
                  <c:v>2693.8582000000001</c:v>
                </c:pt>
                <c:pt idx="2044">
                  <c:v>2694.0104999999999</c:v>
                </c:pt>
                <c:pt idx="2045">
                  <c:v>2694.1628000000001</c:v>
                </c:pt>
                <c:pt idx="2046">
                  <c:v>2694.3154</c:v>
                </c:pt>
                <c:pt idx="2047">
                  <c:v>2694.4677999999999</c:v>
                </c:pt>
                <c:pt idx="2048">
                  <c:v>2694.6201000000001</c:v>
                </c:pt>
                <c:pt idx="2049">
                  <c:v>2694.7725</c:v>
                </c:pt>
                <c:pt idx="2050">
                  <c:v>2694.9247999999998</c:v>
                </c:pt>
                <c:pt idx="2051">
                  <c:v>2695.0774000000001</c:v>
                </c:pt>
                <c:pt idx="2052">
                  <c:v>2695.2296999999999</c:v>
                </c:pt>
                <c:pt idx="2053">
                  <c:v>2695.3820999999998</c:v>
                </c:pt>
                <c:pt idx="2054">
                  <c:v>2695.5344</c:v>
                </c:pt>
                <c:pt idx="2055">
                  <c:v>2695.6869999999999</c:v>
                </c:pt>
                <c:pt idx="2056">
                  <c:v>2695.8393999999998</c:v>
                </c:pt>
                <c:pt idx="2057">
                  <c:v>2695.9917</c:v>
                </c:pt>
                <c:pt idx="2058">
                  <c:v>2696.1439999999998</c:v>
                </c:pt>
                <c:pt idx="2059">
                  <c:v>2696.2966000000001</c:v>
                </c:pt>
                <c:pt idx="2060">
                  <c:v>2696.4490000000001</c:v>
                </c:pt>
                <c:pt idx="2061">
                  <c:v>2696.6012999999998</c:v>
                </c:pt>
                <c:pt idx="2062">
                  <c:v>2696.7537000000002</c:v>
                </c:pt>
                <c:pt idx="2063">
                  <c:v>2696.9059999999999</c:v>
                </c:pt>
                <c:pt idx="2064">
                  <c:v>2697.0585999999998</c:v>
                </c:pt>
                <c:pt idx="2065">
                  <c:v>2697.2109</c:v>
                </c:pt>
                <c:pt idx="2066">
                  <c:v>2697.3633</c:v>
                </c:pt>
                <c:pt idx="2067">
                  <c:v>2697.5156000000002</c:v>
                </c:pt>
                <c:pt idx="2068">
                  <c:v>2697.6682000000001</c:v>
                </c:pt>
                <c:pt idx="2069">
                  <c:v>2697.8206</c:v>
                </c:pt>
                <c:pt idx="2070">
                  <c:v>2697.9729000000002</c:v>
                </c:pt>
                <c:pt idx="2071">
                  <c:v>2698.1251999999999</c:v>
                </c:pt>
                <c:pt idx="2072">
                  <c:v>2698.2777999999998</c:v>
                </c:pt>
                <c:pt idx="2073">
                  <c:v>2698.4301999999998</c:v>
                </c:pt>
                <c:pt idx="2074">
                  <c:v>2698.5825</c:v>
                </c:pt>
                <c:pt idx="2075">
                  <c:v>2698.7348999999999</c:v>
                </c:pt>
                <c:pt idx="2076">
                  <c:v>2698.8872000000001</c:v>
                </c:pt>
                <c:pt idx="2077">
                  <c:v>2699.0398</c:v>
                </c:pt>
                <c:pt idx="2078">
                  <c:v>2699.1921000000002</c:v>
                </c:pt>
                <c:pt idx="2079">
                  <c:v>2699.3445000000002</c:v>
                </c:pt>
                <c:pt idx="2080">
                  <c:v>2699.4967999999999</c:v>
                </c:pt>
                <c:pt idx="2081">
                  <c:v>2699.6493999999998</c:v>
                </c:pt>
                <c:pt idx="2082">
                  <c:v>2699.8018000000002</c:v>
                </c:pt>
                <c:pt idx="2083">
                  <c:v>2699.9540999999999</c:v>
                </c:pt>
                <c:pt idx="2084">
                  <c:v>2700.1064000000001</c:v>
                </c:pt>
                <c:pt idx="2085">
                  <c:v>2700.259</c:v>
                </c:pt>
                <c:pt idx="2086">
                  <c:v>2700.4114</c:v>
                </c:pt>
                <c:pt idx="2087">
                  <c:v>2700.5637000000002</c:v>
                </c:pt>
                <c:pt idx="2088">
                  <c:v>2700.7161000000001</c:v>
                </c:pt>
                <c:pt idx="2089">
                  <c:v>2700.8683999999998</c:v>
                </c:pt>
                <c:pt idx="2090">
                  <c:v>2701.0210000000002</c:v>
                </c:pt>
                <c:pt idx="2091">
                  <c:v>2701.1732999999999</c:v>
                </c:pt>
                <c:pt idx="2092">
                  <c:v>2701.3256999999999</c:v>
                </c:pt>
                <c:pt idx="2093">
                  <c:v>2701.4780000000001</c:v>
                </c:pt>
                <c:pt idx="2094">
                  <c:v>2701.6306</c:v>
                </c:pt>
                <c:pt idx="2095">
                  <c:v>2701.7829999999999</c:v>
                </c:pt>
                <c:pt idx="2096">
                  <c:v>2701.9353000000001</c:v>
                </c:pt>
                <c:pt idx="2097">
                  <c:v>2702.0875999999998</c:v>
                </c:pt>
                <c:pt idx="2098">
                  <c:v>2702.24</c:v>
                </c:pt>
                <c:pt idx="2099">
                  <c:v>2702.3926000000001</c:v>
                </c:pt>
                <c:pt idx="2100">
                  <c:v>2702.5448999999999</c:v>
                </c:pt>
                <c:pt idx="2101">
                  <c:v>2702.6972999999998</c:v>
                </c:pt>
                <c:pt idx="2102">
                  <c:v>2702.8496</c:v>
                </c:pt>
                <c:pt idx="2103">
                  <c:v>2703.0021999999999</c:v>
                </c:pt>
                <c:pt idx="2104">
                  <c:v>2703.1545000000001</c:v>
                </c:pt>
                <c:pt idx="2105">
                  <c:v>2703.3069</c:v>
                </c:pt>
                <c:pt idx="2106">
                  <c:v>2703.4591999999998</c:v>
                </c:pt>
                <c:pt idx="2107">
                  <c:v>2703.6118000000001</c:v>
                </c:pt>
                <c:pt idx="2108">
                  <c:v>2703.7642000000001</c:v>
                </c:pt>
                <c:pt idx="2109">
                  <c:v>2703.9164999999998</c:v>
                </c:pt>
                <c:pt idx="2110">
                  <c:v>2704.0688</c:v>
                </c:pt>
                <c:pt idx="2111">
                  <c:v>2704.2212</c:v>
                </c:pt>
                <c:pt idx="2112">
                  <c:v>2704.3737999999998</c:v>
                </c:pt>
                <c:pt idx="2113">
                  <c:v>2704.5261</c:v>
                </c:pt>
                <c:pt idx="2114">
                  <c:v>2704.6785</c:v>
                </c:pt>
                <c:pt idx="2115">
                  <c:v>2704.8308000000002</c:v>
                </c:pt>
                <c:pt idx="2116">
                  <c:v>2704.9834000000001</c:v>
                </c:pt>
                <c:pt idx="2117">
                  <c:v>2705.1356999999998</c:v>
                </c:pt>
                <c:pt idx="2118">
                  <c:v>2705.2881000000002</c:v>
                </c:pt>
                <c:pt idx="2119">
                  <c:v>2705.4404</c:v>
                </c:pt>
                <c:pt idx="2120">
                  <c:v>2705.5929999999998</c:v>
                </c:pt>
                <c:pt idx="2121">
                  <c:v>2705.7453999999998</c:v>
                </c:pt>
                <c:pt idx="2122">
                  <c:v>2705.8977</c:v>
                </c:pt>
                <c:pt idx="2123">
                  <c:v>2706.05</c:v>
                </c:pt>
                <c:pt idx="2124">
                  <c:v>2706.2024000000001</c:v>
                </c:pt>
                <c:pt idx="2125">
                  <c:v>2706.355</c:v>
                </c:pt>
                <c:pt idx="2126">
                  <c:v>2706.5073000000002</c:v>
                </c:pt>
                <c:pt idx="2127">
                  <c:v>2706.6597000000002</c:v>
                </c:pt>
                <c:pt idx="2128">
                  <c:v>2706.8119999999999</c:v>
                </c:pt>
                <c:pt idx="2129">
                  <c:v>2706.9645999999998</c:v>
                </c:pt>
                <c:pt idx="2130">
                  <c:v>2707.1169</c:v>
                </c:pt>
                <c:pt idx="2131">
                  <c:v>2707.2692999999999</c:v>
                </c:pt>
                <c:pt idx="2132">
                  <c:v>2707.4216000000001</c:v>
                </c:pt>
                <c:pt idx="2133">
                  <c:v>2707.5742</c:v>
                </c:pt>
                <c:pt idx="2134">
                  <c:v>2707.7266</c:v>
                </c:pt>
                <c:pt idx="2135">
                  <c:v>2707.8789000000002</c:v>
                </c:pt>
                <c:pt idx="2136">
                  <c:v>2708.0313000000001</c:v>
                </c:pt>
                <c:pt idx="2137">
                  <c:v>2708.1835999999998</c:v>
                </c:pt>
                <c:pt idx="2138">
                  <c:v>2708.3362000000002</c:v>
                </c:pt>
                <c:pt idx="2139">
                  <c:v>2708.4884999999999</c:v>
                </c:pt>
                <c:pt idx="2140">
                  <c:v>2708.6408999999999</c:v>
                </c:pt>
                <c:pt idx="2141">
                  <c:v>2708.7932000000001</c:v>
                </c:pt>
                <c:pt idx="2142">
                  <c:v>2708.9458</c:v>
                </c:pt>
                <c:pt idx="2143">
                  <c:v>2709.0981000000002</c:v>
                </c:pt>
                <c:pt idx="2144">
                  <c:v>2709.2505000000001</c:v>
                </c:pt>
                <c:pt idx="2145">
                  <c:v>2709.4027999999998</c:v>
                </c:pt>
                <c:pt idx="2146">
                  <c:v>2709.5554000000002</c:v>
                </c:pt>
                <c:pt idx="2147">
                  <c:v>2709.7078000000001</c:v>
                </c:pt>
                <c:pt idx="2148">
                  <c:v>2709.8600999999999</c:v>
                </c:pt>
                <c:pt idx="2149">
                  <c:v>2710.0124999999998</c:v>
                </c:pt>
                <c:pt idx="2150">
                  <c:v>2710.1648</c:v>
                </c:pt>
                <c:pt idx="2151">
                  <c:v>2710.3173999999999</c:v>
                </c:pt>
                <c:pt idx="2152">
                  <c:v>2710.4697000000001</c:v>
                </c:pt>
                <c:pt idx="2153">
                  <c:v>2710.6221</c:v>
                </c:pt>
                <c:pt idx="2154">
                  <c:v>2710.7743999999998</c:v>
                </c:pt>
                <c:pt idx="2155">
                  <c:v>2710.9270000000001</c:v>
                </c:pt>
                <c:pt idx="2156">
                  <c:v>2711.0792999999999</c:v>
                </c:pt>
                <c:pt idx="2157">
                  <c:v>2711.2316999999998</c:v>
                </c:pt>
                <c:pt idx="2158">
                  <c:v>2711.384</c:v>
                </c:pt>
                <c:pt idx="2159">
                  <c:v>2711.5365999999999</c:v>
                </c:pt>
                <c:pt idx="2160">
                  <c:v>2711.6889999999999</c:v>
                </c:pt>
                <c:pt idx="2161">
                  <c:v>2711.8413</c:v>
                </c:pt>
                <c:pt idx="2162">
                  <c:v>2711.9937</c:v>
                </c:pt>
                <c:pt idx="2163">
                  <c:v>2712.1460000000002</c:v>
                </c:pt>
                <c:pt idx="2164">
                  <c:v>2712.2986000000001</c:v>
                </c:pt>
                <c:pt idx="2165">
                  <c:v>2712.4508999999998</c:v>
                </c:pt>
                <c:pt idx="2166">
                  <c:v>2712.6033000000002</c:v>
                </c:pt>
                <c:pt idx="2167">
                  <c:v>2712.7556</c:v>
                </c:pt>
                <c:pt idx="2168">
                  <c:v>2712.9081999999999</c:v>
                </c:pt>
                <c:pt idx="2169">
                  <c:v>2713.0605</c:v>
                </c:pt>
                <c:pt idx="2170">
                  <c:v>2713.2129</c:v>
                </c:pt>
                <c:pt idx="2171">
                  <c:v>2713.3652000000002</c:v>
                </c:pt>
                <c:pt idx="2172">
                  <c:v>2713.5178000000001</c:v>
                </c:pt>
                <c:pt idx="2173">
                  <c:v>2713.6702</c:v>
                </c:pt>
                <c:pt idx="2174">
                  <c:v>2713.8225000000002</c:v>
                </c:pt>
                <c:pt idx="2175">
                  <c:v>2713.9749000000002</c:v>
                </c:pt>
                <c:pt idx="2176">
                  <c:v>2714.1271999999999</c:v>
                </c:pt>
                <c:pt idx="2177">
                  <c:v>2714.2797999999998</c:v>
                </c:pt>
                <c:pt idx="2178">
                  <c:v>2714.4321</c:v>
                </c:pt>
                <c:pt idx="2179">
                  <c:v>2714.5844999999999</c:v>
                </c:pt>
                <c:pt idx="2180">
                  <c:v>2714.7368000000001</c:v>
                </c:pt>
                <c:pt idx="2181">
                  <c:v>2714.8894</c:v>
                </c:pt>
                <c:pt idx="2182">
                  <c:v>2715.0417000000002</c:v>
                </c:pt>
                <c:pt idx="2183">
                  <c:v>2715.1941000000002</c:v>
                </c:pt>
                <c:pt idx="2184">
                  <c:v>2715.3463999999999</c:v>
                </c:pt>
                <c:pt idx="2185">
                  <c:v>2715.4989999999998</c:v>
                </c:pt>
                <c:pt idx="2186">
                  <c:v>2715.6514000000002</c:v>
                </c:pt>
                <c:pt idx="2187">
                  <c:v>2715.8036999999999</c:v>
                </c:pt>
                <c:pt idx="2188">
                  <c:v>2715.9560999999999</c:v>
                </c:pt>
                <c:pt idx="2189">
                  <c:v>2716.1084000000001</c:v>
                </c:pt>
                <c:pt idx="2190">
                  <c:v>2716.261</c:v>
                </c:pt>
                <c:pt idx="2191">
                  <c:v>2716.4133000000002</c:v>
                </c:pt>
                <c:pt idx="2192">
                  <c:v>2716.5657000000001</c:v>
                </c:pt>
                <c:pt idx="2193">
                  <c:v>2716.7179999999998</c:v>
                </c:pt>
                <c:pt idx="2194">
                  <c:v>2716.8706000000002</c:v>
                </c:pt>
                <c:pt idx="2195">
                  <c:v>2717.0228999999999</c:v>
                </c:pt>
                <c:pt idx="2196">
                  <c:v>2717.1752999999999</c:v>
                </c:pt>
                <c:pt idx="2197">
                  <c:v>2717.3276000000001</c:v>
                </c:pt>
                <c:pt idx="2198">
                  <c:v>2717.4802</c:v>
                </c:pt>
                <c:pt idx="2199">
                  <c:v>2717.6325999999999</c:v>
                </c:pt>
                <c:pt idx="2200">
                  <c:v>2717.7849000000001</c:v>
                </c:pt>
                <c:pt idx="2201">
                  <c:v>2717.9373000000001</c:v>
                </c:pt>
                <c:pt idx="2202">
                  <c:v>2718.0895999999998</c:v>
                </c:pt>
                <c:pt idx="2203">
                  <c:v>2718.2422000000001</c:v>
                </c:pt>
                <c:pt idx="2204">
                  <c:v>2718.3944999999999</c:v>
                </c:pt>
                <c:pt idx="2205">
                  <c:v>2718.5468999999998</c:v>
                </c:pt>
                <c:pt idx="2206">
                  <c:v>2718.6992</c:v>
                </c:pt>
                <c:pt idx="2207">
                  <c:v>2718.8517999999999</c:v>
                </c:pt>
                <c:pt idx="2208">
                  <c:v>2719.0041999999999</c:v>
                </c:pt>
                <c:pt idx="2209">
                  <c:v>2719.1565000000001</c:v>
                </c:pt>
                <c:pt idx="2210">
                  <c:v>2719.3087999999998</c:v>
                </c:pt>
                <c:pt idx="2211">
                  <c:v>2719.4614000000001</c:v>
                </c:pt>
                <c:pt idx="2212">
                  <c:v>2719.6138000000001</c:v>
                </c:pt>
                <c:pt idx="2213">
                  <c:v>2719.7660999999998</c:v>
                </c:pt>
                <c:pt idx="2214">
                  <c:v>2719.9185000000002</c:v>
                </c:pt>
                <c:pt idx="2215">
                  <c:v>2720.0708</c:v>
                </c:pt>
                <c:pt idx="2216">
                  <c:v>2720.2233999999999</c:v>
                </c:pt>
                <c:pt idx="2217">
                  <c:v>2720.3757000000001</c:v>
                </c:pt>
                <c:pt idx="2218">
                  <c:v>2720.5281</c:v>
                </c:pt>
                <c:pt idx="2219">
                  <c:v>2720.6804000000002</c:v>
                </c:pt>
                <c:pt idx="2220">
                  <c:v>2720.8330000000001</c:v>
                </c:pt>
                <c:pt idx="2221">
                  <c:v>2720.9854</c:v>
                </c:pt>
                <c:pt idx="2222">
                  <c:v>2721.1377000000002</c:v>
                </c:pt>
                <c:pt idx="2223">
                  <c:v>2721.29</c:v>
                </c:pt>
                <c:pt idx="2224">
                  <c:v>2721.4425999999999</c:v>
                </c:pt>
                <c:pt idx="2225">
                  <c:v>2721.5949999999998</c:v>
                </c:pt>
                <c:pt idx="2226">
                  <c:v>2721.7473</c:v>
                </c:pt>
                <c:pt idx="2227">
                  <c:v>2721.8996999999999</c:v>
                </c:pt>
                <c:pt idx="2228">
                  <c:v>2722.0520000000001</c:v>
                </c:pt>
                <c:pt idx="2229">
                  <c:v>2722.2046</c:v>
                </c:pt>
                <c:pt idx="2230">
                  <c:v>2722.3569000000002</c:v>
                </c:pt>
                <c:pt idx="2231">
                  <c:v>2722.5093000000002</c:v>
                </c:pt>
                <c:pt idx="2232">
                  <c:v>2722.6615999999999</c:v>
                </c:pt>
                <c:pt idx="2233">
                  <c:v>2722.8141999999998</c:v>
                </c:pt>
                <c:pt idx="2234">
                  <c:v>2722.9666000000002</c:v>
                </c:pt>
                <c:pt idx="2235">
                  <c:v>2723.1188999999999</c:v>
                </c:pt>
                <c:pt idx="2236">
                  <c:v>2723.2712000000001</c:v>
                </c:pt>
                <c:pt idx="2237">
                  <c:v>2723.4236000000001</c:v>
                </c:pt>
                <c:pt idx="2238">
                  <c:v>2723.5762</c:v>
                </c:pt>
                <c:pt idx="2239">
                  <c:v>2723.7285000000002</c:v>
                </c:pt>
                <c:pt idx="2240">
                  <c:v>2723.8809000000001</c:v>
                </c:pt>
                <c:pt idx="2241">
                  <c:v>2724.0331999999999</c:v>
                </c:pt>
                <c:pt idx="2242">
                  <c:v>2724.1858000000002</c:v>
                </c:pt>
                <c:pt idx="2243">
                  <c:v>2724.3380999999999</c:v>
                </c:pt>
                <c:pt idx="2244">
                  <c:v>2724.4904999999999</c:v>
                </c:pt>
                <c:pt idx="2245">
                  <c:v>2724.6428000000001</c:v>
                </c:pt>
                <c:pt idx="2246">
                  <c:v>2725.4047999999998</c:v>
                </c:pt>
                <c:pt idx="2247">
                  <c:v>2725.5574000000001</c:v>
                </c:pt>
                <c:pt idx="2248">
                  <c:v>2725.7096999999999</c:v>
                </c:pt>
                <c:pt idx="2249">
                  <c:v>2725.8620999999998</c:v>
                </c:pt>
                <c:pt idx="2250">
                  <c:v>2727.8433</c:v>
                </c:pt>
                <c:pt idx="2251">
                  <c:v>2727.9956000000002</c:v>
                </c:pt>
                <c:pt idx="2252">
                  <c:v>2728.1482000000001</c:v>
                </c:pt>
                <c:pt idx="2253">
                  <c:v>2728.3004999999998</c:v>
                </c:pt>
                <c:pt idx="2254">
                  <c:v>2728.4529000000002</c:v>
                </c:pt>
                <c:pt idx="2255">
                  <c:v>2728.6052</c:v>
                </c:pt>
                <c:pt idx="2256">
                  <c:v>2728.7577999999999</c:v>
                </c:pt>
                <c:pt idx="2257">
                  <c:v>2728.9101999999998</c:v>
                </c:pt>
                <c:pt idx="2258">
                  <c:v>2729.0625</c:v>
                </c:pt>
                <c:pt idx="2259">
                  <c:v>2729.2148000000002</c:v>
                </c:pt>
                <c:pt idx="2260">
                  <c:v>2730.5864000000001</c:v>
                </c:pt>
                <c:pt idx="2261">
                  <c:v>2730.739</c:v>
                </c:pt>
                <c:pt idx="2262">
                  <c:v>2730.8914</c:v>
                </c:pt>
                <c:pt idx="2263">
                  <c:v>2731.0437000000002</c:v>
                </c:pt>
                <c:pt idx="2264">
                  <c:v>2731.5010000000002</c:v>
                </c:pt>
                <c:pt idx="2265">
                  <c:v>2731.6532999999999</c:v>
                </c:pt>
                <c:pt idx="2266">
                  <c:v>2731.8056999999999</c:v>
                </c:pt>
                <c:pt idx="2267">
                  <c:v>2731.9580000000001</c:v>
                </c:pt>
                <c:pt idx="2268">
                  <c:v>2732.1106</c:v>
                </c:pt>
                <c:pt idx="2269">
                  <c:v>2732.2629000000002</c:v>
                </c:pt>
                <c:pt idx="2270">
                  <c:v>2732.4153000000001</c:v>
                </c:pt>
                <c:pt idx="2271">
                  <c:v>2732.5675999999999</c:v>
                </c:pt>
                <c:pt idx="2272">
                  <c:v>2732.7202000000002</c:v>
                </c:pt>
                <c:pt idx="2273">
                  <c:v>2732.8726000000001</c:v>
                </c:pt>
                <c:pt idx="2274">
                  <c:v>2733.0248999999999</c:v>
                </c:pt>
                <c:pt idx="2275">
                  <c:v>2733.1772000000001</c:v>
                </c:pt>
                <c:pt idx="2276">
                  <c:v>2733.3296</c:v>
                </c:pt>
                <c:pt idx="2277">
                  <c:v>2733.4821999999999</c:v>
                </c:pt>
                <c:pt idx="2278">
                  <c:v>2733.6345000000001</c:v>
                </c:pt>
                <c:pt idx="2279">
                  <c:v>2733.7869000000001</c:v>
                </c:pt>
                <c:pt idx="2280">
                  <c:v>2733.9391999999998</c:v>
                </c:pt>
                <c:pt idx="2281">
                  <c:v>2734.0918000000001</c:v>
                </c:pt>
                <c:pt idx="2282">
                  <c:v>2734.2440999999999</c:v>
                </c:pt>
                <c:pt idx="2283">
                  <c:v>2734.3964999999998</c:v>
                </c:pt>
                <c:pt idx="2284">
                  <c:v>2734.5488</c:v>
                </c:pt>
                <c:pt idx="2285">
                  <c:v>2734.7013999999999</c:v>
                </c:pt>
                <c:pt idx="2286">
                  <c:v>2734.8537999999999</c:v>
                </c:pt>
                <c:pt idx="2287">
                  <c:v>2735.0061000000001</c:v>
                </c:pt>
                <c:pt idx="2288">
                  <c:v>2735.1583999999998</c:v>
                </c:pt>
                <c:pt idx="2289">
                  <c:v>2735.3108000000002</c:v>
                </c:pt>
                <c:pt idx="2290">
                  <c:v>2735.4634000000001</c:v>
                </c:pt>
                <c:pt idx="2291">
                  <c:v>2735.6156999999998</c:v>
                </c:pt>
                <c:pt idx="2292">
                  <c:v>2735.7680999999998</c:v>
                </c:pt>
                <c:pt idx="2293">
                  <c:v>2735.9204</c:v>
                </c:pt>
                <c:pt idx="2294">
                  <c:v>2736.0729999999999</c:v>
                </c:pt>
                <c:pt idx="2295">
                  <c:v>2736.2253000000001</c:v>
                </c:pt>
                <c:pt idx="2296">
                  <c:v>2736.3777</c:v>
                </c:pt>
                <c:pt idx="2297">
                  <c:v>2736.53</c:v>
                </c:pt>
                <c:pt idx="2298">
                  <c:v>2736.6826000000001</c:v>
                </c:pt>
                <c:pt idx="2299">
                  <c:v>2736.835</c:v>
                </c:pt>
                <c:pt idx="2300">
                  <c:v>2736.9872999999998</c:v>
                </c:pt>
                <c:pt idx="2301">
                  <c:v>2737.1396</c:v>
                </c:pt>
                <c:pt idx="2302">
                  <c:v>2737.2919999999999</c:v>
                </c:pt>
                <c:pt idx="2303">
                  <c:v>2737.4445999999998</c:v>
                </c:pt>
                <c:pt idx="2304">
                  <c:v>2737.5969</c:v>
                </c:pt>
                <c:pt idx="2305">
                  <c:v>2737.7492999999999</c:v>
                </c:pt>
                <c:pt idx="2306">
                  <c:v>2737.9016000000001</c:v>
                </c:pt>
                <c:pt idx="2307">
                  <c:v>2738.0542</c:v>
                </c:pt>
                <c:pt idx="2308">
                  <c:v>2738.2064999999998</c:v>
                </c:pt>
                <c:pt idx="2309">
                  <c:v>2738.3589000000002</c:v>
                </c:pt>
                <c:pt idx="2310">
                  <c:v>2738.5111999999999</c:v>
                </c:pt>
                <c:pt idx="2311">
                  <c:v>2738.6637999999998</c:v>
                </c:pt>
                <c:pt idx="2312">
                  <c:v>2738.8162000000002</c:v>
                </c:pt>
                <c:pt idx="2313">
                  <c:v>2738.9684999999999</c:v>
                </c:pt>
                <c:pt idx="2314">
                  <c:v>2739.1208000000001</c:v>
                </c:pt>
                <c:pt idx="2315">
                  <c:v>2739.2732000000001</c:v>
                </c:pt>
                <c:pt idx="2316">
                  <c:v>2739.4258</c:v>
                </c:pt>
                <c:pt idx="2317">
                  <c:v>2739.5781000000002</c:v>
                </c:pt>
                <c:pt idx="2318">
                  <c:v>2739.7305000000001</c:v>
                </c:pt>
                <c:pt idx="2319">
                  <c:v>2739.8827999999999</c:v>
                </c:pt>
                <c:pt idx="2320">
                  <c:v>2740.0354000000002</c:v>
                </c:pt>
                <c:pt idx="2321">
                  <c:v>2740.1876999999999</c:v>
                </c:pt>
                <c:pt idx="2322">
                  <c:v>2740.3400999999999</c:v>
                </c:pt>
                <c:pt idx="2323">
                  <c:v>2740.4924000000001</c:v>
                </c:pt>
                <c:pt idx="2324">
                  <c:v>2740.645</c:v>
                </c:pt>
                <c:pt idx="2325">
                  <c:v>2740.7973999999999</c:v>
                </c:pt>
                <c:pt idx="2326">
                  <c:v>2740.9497000000001</c:v>
                </c:pt>
                <c:pt idx="2327">
                  <c:v>2741.1021000000001</c:v>
                </c:pt>
                <c:pt idx="2328">
                  <c:v>2741.2543999999998</c:v>
                </c:pt>
                <c:pt idx="2329">
                  <c:v>2741.4070000000002</c:v>
                </c:pt>
                <c:pt idx="2330">
                  <c:v>2741.5592999999999</c:v>
                </c:pt>
                <c:pt idx="2331">
                  <c:v>2741.7116999999998</c:v>
                </c:pt>
                <c:pt idx="2332">
                  <c:v>2741.864</c:v>
                </c:pt>
                <c:pt idx="2333">
                  <c:v>2742.0165999999999</c:v>
                </c:pt>
                <c:pt idx="2334">
                  <c:v>2742.1689000000001</c:v>
                </c:pt>
                <c:pt idx="2335">
                  <c:v>2742.3213000000001</c:v>
                </c:pt>
                <c:pt idx="2336">
                  <c:v>2742.4735999999998</c:v>
                </c:pt>
                <c:pt idx="2337">
                  <c:v>2742.6262000000002</c:v>
                </c:pt>
                <c:pt idx="2338">
                  <c:v>2742.7786000000001</c:v>
                </c:pt>
                <c:pt idx="2339">
                  <c:v>2742.9308999999998</c:v>
                </c:pt>
                <c:pt idx="2340">
                  <c:v>2743.0832999999998</c:v>
                </c:pt>
                <c:pt idx="2341">
                  <c:v>2743.2356</c:v>
                </c:pt>
                <c:pt idx="2342">
                  <c:v>2743.3881999999999</c:v>
                </c:pt>
                <c:pt idx="2343">
                  <c:v>2743.5405000000001</c:v>
                </c:pt>
                <c:pt idx="2344">
                  <c:v>2743.6929</c:v>
                </c:pt>
                <c:pt idx="2345">
                  <c:v>2743.8452000000002</c:v>
                </c:pt>
                <c:pt idx="2346">
                  <c:v>2743.9978000000001</c:v>
                </c:pt>
                <c:pt idx="2347">
                  <c:v>2744.1500999999998</c:v>
                </c:pt>
                <c:pt idx="2348">
                  <c:v>2744.3024999999998</c:v>
                </c:pt>
                <c:pt idx="2349">
                  <c:v>2744.4548</c:v>
                </c:pt>
                <c:pt idx="2350">
                  <c:v>2744.6071999999999</c:v>
                </c:pt>
                <c:pt idx="2351">
                  <c:v>2744.7597999999998</c:v>
                </c:pt>
                <c:pt idx="2352">
                  <c:v>2744.9121</c:v>
                </c:pt>
                <c:pt idx="2353">
                  <c:v>2745.0645</c:v>
                </c:pt>
                <c:pt idx="2354">
                  <c:v>2745.2168000000001</c:v>
                </c:pt>
                <c:pt idx="2355">
                  <c:v>2745.3694</c:v>
                </c:pt>
                <c:pt idx="2356">
                  <c:v>2745.5216999999998</c:v>
                </c:pt>
                <c:pt idx="2357">
                  <c:v>2745.6741000000002</c:v>
                </c:pt>
                <c:pt idx="2358">
                  <c:v>2745.8263999999999</c:v>
                </c:pt>
                <c:pt idx="2359">
                  <c:v>2745.9789999999998</c:v>
                </c:pt>
                <c:pt idx="2360">
                  <c:v>2746.1313</c:v>
                </c:pt>
                <c:pt idx="2361">
                  <c:v>2746.2837</c:v>
                </c:pt>
                <c:pt idx="2362">
                  <c:v>2746.4360000000001</c:v>
                </c:pt>
                <c:pt idx="2363">
                  <c:v>2746.5884000000001</c:v>
                </c:pt>
                <c:pt idx="2364">
                  <c:v>2746.741</c:v>
                </c:pt>
                <c:pt idx="2365">
                  <c:v>2746.8933000000002</c:v>
                </c:pt>
                <c:pt idx="2366">
                  <c:v>2747.0457000000001</c:v>
                </c:pt>
                <c:pt idx="2367">
                  <c:v>2747.1979999999999</c:v>
                </c:pt>
                <c:pt idx="2368">
                  <c:v>2747.3506000000002</c:v>
                </c:pt>
                <c:pt idx="2369">
                  <c:v>2747.5029</c:v>
                </c:pt>
                <c:pt idx="2370">
                  <c:v>2747.6552999999999</c:v>
                </c:pt>
                <c:pt idx="2371">
                  <c:v>2747.8076000000001</c:v>
                </c:pt>
                <c:pt idx="2372">
                  <c:v>2747.9602</c:v>
                </c:pt>
                <c:pt idx="2373">
                  <c:v>2748.1125000000002</c:v>
                </c:pt>
                <c:pt idx="2374">
                  <c:v>2748.2649000000001</c:v>
                </c:pt>
                <c:pt idx="2375">
                  <c:v>2748.4171999999999</c:v>
                </c:pt>
                <c:pt idx="2376">
                  <c:v>2748.5695999999998</c:v>
                </c:pt>
                <c:pt idx="2377">
                  <c:v>2748.7222000000002</c:v>
                </c:pt>
                <c:pt idx="2378">
                  <c:v>2748.8744999999999</c:v>
                </c:pt>
                <c:pt idx="2379">
                  <c:v>2749.0268999999998</c:v>
                </c:pt>
                <c:pt idx="2380">
                  <c:v>2749.1792</c:v>
                </c:pt>
                <c:pt idx="2381">
                  <c:v>2749.3317999999999</c:v>
                </c:pt>
                <c:pt idx="2382">
                  <c:v>2749.4841000000001</c:v>
                </c:pt>
                <c:pt idx="2383">
                  <c:v>2749.6365000000001</c:v>
                </c:pt>
                <c:pt idx="2384">
                  <c:v>2749.7887999999998</c:v>
                </c:pt>
                <c:pt idx="2385">
                  <c:v>2749.9414000000002</c:v>
                </c:pt>
                <c:pt idx="2386">
                  <c:v>2750.0938000000001</c:v>
                </c:pt>
                <c:pt idx="2387">
                  <c:v>2750.2460999999998</c:v>
                </c:pt>
                <c:pt idx="2388">
                  <c:v>2750.3984</c:v>
                </c:pt>
                <c:pt idx="2389">
                  <c:v>2750.5508</c:v>
                </c:pt>
                <c:pt idx="2390">
                  <c:v>2750.7033999999999</c:v>
                </c:pt>
                <c:pt idx="2391">
                  <c:v>2750.8557000000001</c:v>
                </c:pt>
                <c:pt idx="2392">
                  <c:v>2751.0081</c:v>
                </c:pt>
                <c:pt idx="2393">
                  <c:v>2751.1604000000002</c:v>
                </c:pt>
                <c:pt idx="2394">
                  <c:v>2751.3130000000001</c:v>
                </c:pt>
                <c:pt idx="2395">
                  <c:v>2751.4652999999998</c:v>
                </c:pt>
                <c:pt idx="2396">
                  <c:v>2751.6176999999998</c:v>
                </c:pt>
                <c:pt idx="2397">
                  <c:v>2751.77</c:v>
                </c:pt>
                <c:pt idx="2398">
                  <c:v>2751.9225999999999</c:v>
                </c:pt>
                <c:pt idx="2399">
                  <c:v>2752.0749999999998</c:v>
                </c:pt>
                <c:pt idx="2400">
                  <c:v>2752.2273</c:v>
                </c:pt>
                <c:pt idx="2401">
                  <c:v>2752.3796000000002</c:v>
                </c:pt>
                <c:pt idx="2402">
                  <c:v>2752.5320000000002</c:v>
                </c:pt>
                <c:pt idx="2403">
                  <c:v>2752.6846</c:v>
                </c:pt>
                <c:pt idx="2404">
                  <c:v>2752.8368999999998</c:v>
                </c:pt>
                <c:pt idx="2405">
                  <c:v>2752.9893000000002</c:v>
                </c:pt>
                <c:pt idx="2406">
                  <c:v>2753.1415999999999</c:v>
                </c:pt>
                <c:pt idx="2407">
                  <c:v>2753.2941999999998</c:v>
                </c:pt>
                <c:pt idx="2408">
                  <c:v>2753.4465</c:v>
                </c:pt>
                <c:pt idx="2409">
                  <c:v>2753.5989</c:v>
                </c:pt>
                <c:pt idx="2410">
                  <c:v>2753.7512000000002</c:v>
                </c:pt>
                <c:pt idx="2411">
                  <c:v>2753.9038</c:v>
                </c:pt>
                <c:pt idx="2412">
                  <c:v>2754.0562</c:v>
                </c:pt>
                <c:pt idx="2413">
                  <c:v>2754.2085000000002</c:v>
                </c:pt>
                <c:pt idx="2414">
                  <c:v>2754.3607999999999</c:v>
                </c:pt>
                <c:pt idx="2415">
                  <c:v>2754.5131999999999</c:v>
                </c:pt>
                <c:pt idx="2416">
                  <c:v>2754.6658000000002</c:v>
                </c:pt>
                <c:pt idx="2417">
                  <c:v>2754.8181</c:v>
                </c:pt>
                <c:pt idx="2418">
                  <c:v>2754.9704999999999</c:v>
                </c:pt>
                <c:pt idx="2419">
                  <c:v>2755.1228000000001</c:v>
                </c:pt>
                <c:pt idx="2420">
                  <c:v>2755.2754</c:v>
                </c:pt>
                <c:pt idx="2421">
                  <c:v>2755.4277000000002</c:v>
                </c:pt>
                <c:pt idx="2422">
                  <c:v>2755.5801000000001</c:v>
                </c:pt>
                <c:pt idx="2423">
                  <c:v>2755.7323999999999</c:v>
                </c:pt>
                <c:pt idx="2424">
                  <c:v>2755.8850000000002</c:v>
                </c:pt>
                <c:pt idx="2425">
                  <c:v>2756.0374000000002</c:v>
                </c:pt>
                <c:pt idx="2426">
                  <c:v>2756.1896999999999</c:v>
                </c:pt>
                <c:pt idx="2427">
                  <c:v>2756.3420000000001</c:v>
                </c:pt>
                <c:pt idx="2428">
                  <c:v>2756.4944</c:v>
                </c:pt>
                <c:pt idx="2429">
                  <c:v>2756.6469999999999</c:v>
                </c:pt>
                <c:pt idx="2430">
                  <c:v>2756.7993000000001</c:v>
                </c:pt>
                <c:pt idx="2431">
                  <c:v>2756.9517000000001</c:v>
                </c:pt>
                <c:pt idx="2432">
                  <c:v>2757.1039999999998</c:v>
                </c:pt>
                <c:pt idx="2433">
                  <c:v>2757.2566000000002</c:v>
                </c:pt>
                <c:pt idx="2434">
                  <c:v>2757.4088999999999</c:v>
                </c:pt>
                <c:pt idx="2435">
                  <c:v>2757.5612999999998</c:v>
                </c:pt>
                <c:pt idx="2436">
                  <c:v>2757.7136</c:v>
                </c:pt>
                <c:pt idx="2437">
                  <c:v>2757.8661999999999</c:v>
                </c:pt>
                <c:pt idx="2438">
                  <c:v>2758.0185999999999</c:v>
                </c:pt>
                <c:pt idx="2439">
                  <c:v>2758.1709000000001</c:v>
                </c:pt>
                <c:pt idx="2440">
                  <c:v>2758.3231999999998</c:v>
                </c:pt>
                <c:pt idx="2441">
                  <c:v>2758.4756000000002</c:v>
                </c:pt>
                <c:pt idx="2442">
                  <c:v>2758.6282000000001</c:v>
                </c:pt>
                <c:pt idx="2443">
                  <c:v>2758.7804999999998</c:v>
                </c:pt>
                <c:pt idx="2444">
                  <c:v>2758.9328999999998</c:v>
                </c:pt>
                <c:pt idx="2445">
                  <c:v>2759.0852</c:v>
                </c:pt>
                <c:pt idx="2446">
                  <c:v>2759.2377999999999</c:v>
                </c:pt>
                <c:pt idx="2447">
                  <c:v>2759.3901000000001</c:v>
                </c:pt>
                <c:pt idx="2448">
                  <c:v>2759.5425</c:v>
                </c:pt>
                <c:pt idx="2449">
                  <c:v>2759.6948000000002</c:v>
                </c:pt>
                <c:pt idx="2450">
                  <c:v>2759.8474000000001</c:v>
                </c:pt>
                <c:pt idx="2451">
                  <c:v>2759.9998000000001</c:v>
                </c:pt>
                <c:pt idx="2452">
                  <c:v>2760.1520999999998</c:v>
                </c:pt>
                <c:pt idx="2453">
                  <c:v>2760.3044</c:v>
                </c:pt>
                <c:pt idx="2454">
                  <c:v>2760.4567999999999</c:v>
                </c:pt>
                <c:pt idx="2455">
                  <c:v>2760.6093999999998</c:v>
                </c:pt>
                <c:pt idx="2456">
                  <c:v>2760.7617</c:v>
                </c:pt>
                <c:pt idx="2457">
                  <c:v>2760.9141</c:v>
                </c:pt>
                <c:pt idx="2458">
                  <c:v>2761.0664000000002</c:v>
                </c:pt>
                <c:pt idx="2459">
                  <c:v>2761.2190000000001</c:v>
                </c:pt>
                <c:pt idx="2460">
                  <c:v>2761.3712999999998</c:v>
                </c:pt>
                <c:pt idx="2461">
                  <c:v>2761.5237000000002</c:v>
                </c:pt>
                <c:pt idx="2462">
                  <c:v>2761.6759999999999</c:v>
                </c:pt>
                <c:pt idx="2463">
                  <c:v>2761.8285999999998</c:v>
                </c:pt>
                <c:pt idx="2464">
                  <c:v>2761.9810000000002</c:v>
                </c:pt>
                <c:pt idx="2465">
                  <c:v>2762.1333</c:v>
                </c:pt>
                <c:pt idx="2466">
                  <c:v>2762.2856000000002</c:v>
                </c:pt>
                <c:pt idx="2467">
                  <c:v>2762.4380000000001</c:v>
                </c:pt>
                <c:pt idx="2468">
                  <c:v>2762.5906</c:v>
                </c:pt>
                <c:pt idx="2469">
                  <c:v>2762.7429000000002</c:v>
                </c:pt>
                <c:pt idx="2470">
                  <c:v>2763.2002000000002</c:v>
                </c:pt>
                <c:pt idx="2471">
                  <c:v>2763.3525</c:v>
                </c:pt>
                <c:pt idx="2472">
                  <c:v>2763.5048999999999</c:v>
                </c:pt>
                <c:pt idx="2473">
                  <c:v>2763.6572000000001</c:v>
                </c:pt>
                <c:pt idx="2474">
                  <c:v>2763.8098</c:v>
                </c:pt>
                <c:pt idx="2475">
                  <c:v>2763.9621999999999</c:v>
                </c:pt>
                <c:pt idx="2476">
                  <c:v>2764.1145000000001</c:v>
                </c:pt>
                <c:pt idx="2477">
                  <c:v>2764.2667999999999</c:v>
                </c:pt>
                <c:pt idx="2478">
                  <c:v>2764.4191999999998</c:v>
                </c:pt>
                <c:pt idx="2479">
                  <c:v>2764.5718000000002</c:v>
                </c:pt>
                <c:pt idx="2480">
                  <c:v>2764.7240999999999</c:v>
                </c:pt>
                <c:pt idx="2481">
                  <c:v>2764.8764999999999</c:v>
                </c:pt>
                <c:pt idx="2482">
                  <c:v>2765.0288</c:v>
                </c:pt>
                <c:pt idx="2483">
                  <c:v>2765.1813999999999</c:v>
                </c:pt>
                <c:pt idx="2484">
                  <c:v>2765.3337000000001</c:v>
                </c:pt>
                <c:pt idx="2485">
                  <c:v>2765.4861000000001</c:v>
                </c:pt>
                <c:pt idx="2486">
                  <c:v>2765.6383999999998</c:v>
                </c:pt>
                <c:pt idx="2487">
                  <c:v>2765.7908000000002</c:v>
                </c:pt>
                <c:pt idx="2488">
                  <c:v>2765.9434000000001</c:v>
                </c:pt>
                <c:pt idx="2489">
                  <c:v>2766.0956999999999</c:v>
                </c:pt>
                <c:pt idx="2490">
                  <c:v>2766.248</c:v>
                </c:pt>
                <c:pt idx="2491">
                  <c:v>2766.4004</c:v>
                </c:pt>
                <c:pt idx="2492">
                  <c:v>2766.5529999999999</c:v>
                </c:pt>
                <c:pt idx="2493">
                  <c:v>2766.7053000000001</c:v>
                </c:pt>
                <c:pt idx="2494">
                  <c:v>2766.8577</c:v>
                </c:pt>
                <c:pt idx="2495">
                  <c:v>2767.01</c:v>
                </c:pt>
                <c:pt idx="2496">
                  <c:v>2767.1626000000001</c:v>
                </c:pt>
                <c:pt idx="2497">
                  <c:v>2767.3148999999999</c:v>
                </c:pt>
                <c:pt idx="2498">
                  <c:v>2767.4672999999998</c:v>
                </c:pt>
                <c:pt idx="2499">
                  <c:v>2767.6196</c:v>
                </c:pt>
                <c:pt idx="2500">
                  <c:v>2767.7719999999999</c:v>
                </c:pt>
                <c:pt idx="2501">
                  <c:v>2767.9245999999998</c:v>
                </c:pt>
                <c:pt idx="2502">
                  <c:v>2768.0769</c:v>
                </c:pt>
                <c:pt idx="2503">
                  <c:v>2768.2292000000002</c:v>
                </c:pt>
                <c:pt idx="2504">
                  <c:v>2768.3816000000002</c:v>
                </c:pt>
                <c:pt idx="2505">
                  <c:v>2768.5342000000001</c:v>
                </c:pt>
                <c:pt idx="2506">
                  <c:v>2768.6864999999998</c:v>
                </c:pt>
                <c:pt idx="2507">
                  <c:v>2768.8389000000002</c:v>
                </c:pt>
                <c:pt idx="2508">
                  <c:v>2768.9911999999999</c:v>
                </c:pt>
                <c:pt idx="2509">
                  <c:v>2769.1437999999998</c:v>
                </c:pt>
                <c:pt idx="2510">
                  <c:v>2769.2961</c:v>
                </c:pt>
                <c:pt idx="2511">
                  <c:v>2769.4485</c:v>
                </c:pt>
                <c:pt idx="2512">
                  <c:v>2769.6008000000002</c:v>
                </c:pt>
                <c:pt idx="2513">
                  <c:v>2769.7532000000001</c:v>
                </c:pt>
                <c:pt idx="2514">
                  <c:v>2769.9058</c:v>
                </c:pt>
                <c:pt idx="2515">
                  <c:v>2770.0581000000002</c:v>
                </c:pt>
                <c:pt idx="2516">
                  <c:v>2770.2103999999999</c:v>
                </c:pt>
                <c:pt idx="2517">
                  <c:v>2770.3627999999999</c:v>
                </c:pt>
                <c:pt idx="2518">
                  <c:v>2770.5154000000002</c:v>
                </c:pt>
                <c:pt idx="2519">
                  <c:v>2770.6677</c:v>
                </c:pt>
                <c:pt idx="2520">
                  <c:v>2770.8200999999999</c:v>
                </c:pt>
                <c:pt idx="2521">
                  <c:v>2770.9724000000001</c:v>
                </c:pt>
                <c:pt idx="2522">
                  <c:v>2771.125</c:v>
                </c:pt>
                <c:pt idx="2523">
                  <c:v>2771.2773000000002</c:v>
                </c:pt>
                <c:pt idx="2524">
                  <c:v>2771.4297000000001</c:v>
                </c:pt>
                <c:pt idx="2525">
                  <c:v>2771.5819999999999</c:v>
                </c:pt>
                <c:pt idx="2526">
                  <c:v>2771.7343999999998</c:v>
                </c:pt>
                <c:pt idx="2527">
                  <c:v>2771.8870000000002</c:v>
                </c:pt>
                <c:pt idx="2528">
                  <c:v>2772.0392999999999</c:v>
                </c:pt>
                <c:pt idx="2529">
                  <c:v>2772.1916999999999</c:v>
                </c:pt>
                <c:pt idx="2530">
                  <c:v>2772.3440000000001</c:v>
                </c:pt>
                <c:pt idx="2531">
                  <c:v>2772.4965999999999</c:v>
                </c:pt>
                <c:pt idx="2532">
                  <c:v>2772.6489000000001</c:v>
                </c:pt>
                <c:pt idx="2533">
                  <c:v>2772.8013000000001</c:v>
                </c:pt>
                <c:pt idx="2534">
                  <c:v>2772.9535999999998</c:v>
                </c:pt>
                <c:pt idx="2535">
                  <c:v>2773.1062000000002</c:v>
                </c:pt>
                <c:pt idx="2536">
                  <c:v>2773.2584999999999</c:v>
                </c:pt>
                <c:pt idx="2537">
                  <c:v>2773.4108999999999</c:v>
                </c:pt>
                <c:pt idx="2538">
                  <c:v>2773.5632000000001</c:v>
                </c:pt>
                <c:pt idx="2539">
                  <c:v>2773.7156</c:v>
                </c:pt>
                <c:pt idx="2540">
                  <c:v>2773.8681999999999</c:v>
                </c:pt>
                <c:pt idx="2541">
                  <c:v>2774.0205000000001</c:v>
                </c:pt>
                <c:pt idx="2542">
                  <c:v>2774.1729</c:v>
                </c:pt>
                <c:pt idx="2543">
                  <c:v>2774.3252000000002</c:v>
                </c:pt>
                <c:pt idx="2544">
                  <c:v>2774.4778000000001</c:v>
                </c:pt>
                <c:pt idx="2545">
                  <c:v>2774.6300999999999</c:v>
                </c:pt>
                <c:pt idx="2546">
                  <c:v>2774.7824999999998</c:v>
                </c:pt>
                <c:pt idx="2547">
                  <c:v>2774.9348</c:v>
                </c:pt>
                <c:pt idx="2548">
                  <c:v>2775.0873999999999</c:v>
                </c:pt>
                <c:pt idx="2549">
                  <c:v>2775.2397000000001</c:v>
                </c:pt>
                <c:pt idx="2550">
                  <c:v>2775.3921</c:v>
                </c:pt>
                <c:pt idx="2551">
                  <c:v>2775.5444000000002</c:v>
                </c:pt>
                <c:pt idx="2552">
                  <c:v>2775.6968000000002</c:v>
                </c:pt>
                <c:pt idx="2553">
                  <c:v>2775.8494000000001</c:v>
                </c:pt>
                <c:pt idx="2554">
                  <c:v>2776.0016999999998</c:v>
                </c:pt>
                <c:pt idx="2555">
                  <c:v>2776.1541000000002</c:v>
                </c:pt>
                <c:pt idx="2556">
                  <c:v>2776.3063999999999</c:v>
                </c:pt>
                <c:pt idx="2557">
                  <c:v>2776.4589999999998</c:v>
                </c:pt>
                <c:pt idx="2558">
                  <c:v>2776.6113</c:v>
                </c:pt>
                <c:pt idx="2559">
                  <c:v>2776.7637</c:v>
                </c:pt>
                <c:pt idx="2560">
                  <c:v>2776.9160000000002</c:v>
                </c:pt>
                <c:pt idx="2561">
                  <c:v>2777.0686000000001</c:v>
                </c:pt>
                <c:pt idx="2562">
                  <c:v>2777.2208999999998</c:v>
                </c:pt>
                <c:pt idx="2563">
                  <c:v>2777.3733000000002</c:v>
                </c:pt>
                <c:pt idx="2564">
                  <c:v>2777.5255999999999</c:v>
                </c:pt>
                <c:pt idx="2565">
                  <c:v>2777.6779999999999</c:v>
                </c:pt>
                <c:pt idx="2566">
                  <c:v>2777.8305999999998</c:v>
                </c:pt>
                <c:pt idx="2567">
                  <c:v>2777.9829</c:v>
                </c:pt>
                <c:pt idx="2568">
                  <c:v>2778.1352999999999</c:v>
                </c:pt>
                <c:pt idx="2569">
                  <c:v>2778.2876000000001</c:v>
                </c:pt>
                <c:pt idx="2570">
                  <c:v>2778.4402</c:v>
                </c:pt>
                <c:pt idx="2571">
                  <c:v>2778.5925000000002</c:v>
                </c:pt>
                <c:pt idx="2572">
                  <c:v>2778.7449000000001</c:v>
                </c:pt>
                <c:pt idx="2573">
                  <c:v>2778.8971999999999</c:v>
                </c:pt>
                <c:pt idx="2574">
                  <c:v>2779.0497999999998</c:v>
                </c:pt>
                <c:pt idx="2575">
                  <c:v>2779.2021</c:v>
                </c:pt>
                <c:pt idx="2576">
                  <c:v>2779.3544999999999</c:v>
                </c:pt>
                <c:pt idx="2577">
                  <c:v>2779.5068000000001</c:v>
                </c:pt>
                <c:pt idx="2578">
                  <c:v>2779.6592000000001</c:v>
                </c:pt>
                <c:pt idx="2579">
                  <c:v>2779.8117999999999</c:v>
                </c:pt>
                <c:pt idx="2580">
                  <c:v>2779.9641000000001</c:v>
                </c:pt>
                <c:pt idx="2581">
                  <c:v>2780.1165000000001</c:v>
                </c:pt>
                <c:pt idx="2582">
                  <c:v>2780.2687999999998</c:v>
                </c:pt>
                <c:pt idx="2583">
                  <c:v>2780.4214000000002</c:v>
                </c:pt>
                <c:pt idx="2584">
                  <c:v>2780.5736999999999</c:v>
                </c:pt>
                <c:pt idx="2585">
                  <c:v>2780.7260999999999</c:v>
                </c:pt>
                <c:pt idx="2586">
                  <c:v>2780.8784000000001</c:v>
                </c:pt>
                <c:pt idx="2587">
                  <c:v>2781.0309999999999</c:v>
                </c:pt>
                <c:pt idx="2588">
                  <c:v>2781.1833000000001</c:v>
                </c:pt>
                <c:pt idx="2589">
                  <c:v>2781.3357000000001</c:v>
                </c:pt>
                <c:pt idx="2590">
                  <c:v>2781.4879999999998</c:v>
                </c:pt>
                <c:pt idx="2591">
                  <c:v>2781.6404000000002</c:v>
                </c:pt>
                <c:pt idx="2592">
                  <c:v>2781.7930000000001</c:v>
                </c:pt>
                <c:pt idx="2593">
                  <c:v>2781.9452999999999</c:v>
                </c:pt>
                <c:pt idx="2594">
                  <c:v>2782.0976999999998</c:v>
                </c:pt>
                <c:pt idx="2595">
                  <c:v>2782.25</c:v>
                </c:pt>
                <c:pt idx="2596">
                  <c:v>2782.4025999999999</c:v>
                </c:pt>
                <c:pt idx="2597">
                  <c:v>2782.5549000000001</c:v>
                </c:pt>
                <c:pt idx="2598">
                  <c:v>2782.7073</c:v>
                </c:pt>
                <c:pt idx="2599">
                  <c:v>2782.8595999999998</c:v>
                </c:pt>
                <c:pt idx="2600">
                  <c:v>2783.0122000000001</c:v>
                </c:pt>
                <c:pt idx="2601">
                  <c:v>2783.1646000000001</c:v>
                </c:pt>
                <c:pt idx="2602">
                  <c:v>2783.3168999999998</c:v>
                </c:pt>
                <c:pt idx="2603">
                  <c:v>2783.4692</c:v>
                </c:pt>
                <c:pt idx="2604">
                  <c:v>2783.6215999999999</c:v>
                </c:pt>
                <c:pt idx="2605">
                  <c:v>2783.7741999999998</c:v>
                </c:pt>
                <c:pt idx="2606">
                  <c:v>2783.9265</c:v>
                </c:pt>
                <c:pt idx="2607">
                  <c:v>2784.0789</c:v>
                </c:pt>
                <c:pt idx="2608">
                  <c:v>2784.2312000000002</c:v>
                </c:pt>
                <c:pt idx="2609">
                  <c:v>2784.3838000000001</c:v>
                </c:pt>
                <c:pt idx="2610">
                  <c:v>2784.5360999999998</c:v>
                </c:pt>
                <c:pt idx="2611">
                  <c:v>2784.6885000000002</c:v>
                </c:pt>
                <c:pt idx="2612">
                  <c:v>2784.8407999999999</c:v>
                </c:pt>
                <c:pt idx="2613">
                  <c:v>2784.9933999999998</c:v>
                </c:pt>
                <c:pt idx="2614">
                  <c:v>2785.1457999999998</c:v>
                </c:pt>
                <c:pt idx="2615">
                  <c:v>2785.2981</c:v>
                </c:pt>
                <c:pt idx="2616">
                  <c:v>2785.4504000000002</c:v>
                </c:pt>
                <c:pt idx="2617">
                  <c:v>2785.6028000000001</c:v>
                </c:pt>
                <c:pt idx="2618">
                  <c:v>2785.7554</c:v>
                </c:pt>
                <c:pt idx="2619">
                  <c:v>2785.9077000000002</c:v>
                </c:pt>
                <c:pt idx="2620">
                  <c:v>2786.0601000000001</c:v>
                </c:pt>
                <c:pt idx="2621">
                  <c:v>2786.2123999999999</c:v>
                </c:pt>
                <c:pt idx="2622">
                  <c:v>2786.3649999999998</c:v>
                </c:pt>
                <c:pt idx="2623">
                  <c:v>2786.5173</c:v>
                </c:pt>
                <c:pt idx="2624">
                  <c:v>2786.6696999999999</c:v>
                </c:pt>
                <c:pt idx="2625">
                  <c:v>2786.8220000000001</c:v>
                </c:pt>
                <c:pt idx="2626">
                  <c:v>2786.9744000000001</c:v>
                </c:pt>
                <c:pt idx="2627">
                  <c:v>2787.127</c:v>
                </c:pt>
                <c:pt idx="2628">
                  <c:v>2787.2793000000001</c:v>
                </c:pt>
                <c:pt idx="2629">
                  <c:v>2787.4315999999999</c:v>
                </c:pt>
                <c:pt idx="2630">
                  <c:v>2787.5839999999998</c:v>
                </c:pt>
                <c:pt idx="2631">
                  <c:v>2787.7366000000002</c:v>
                </c:pt>
                <c:pt idx="2632">
                  <c:v>2787.8888999999999</c:v>
                </c:pt>
                <c:pt idx="2633">
                  <c:v>2788.0412999999999</c:v>
                </c:pt>
                <c:pt idx="2634">
                  <c:v>2788.1936000000001</c:v>
                </c:pt>
                <c:pt idx="2635">
                  <c:v>2788.3462</c:v>
                </c:pt>
                <c:pt idx="2636">
                  <c:v>2788.4985000000001</c:v>
                </c:pt>
                <c:pt idx="2637">
                  <c:v>2788.6509000000001</c:v>
                </c:pt>
                <c:pt idx="2638">
                  <c:v>2788.8031999999998</c:v>
                </c:pt>
                <c:pt idx="2639">
                  <c:v>2788.9555999999998</c:v>
                </c:pt>
                <c:pt idx="2640">
                  <c:v>2789.1082000000001</c:v>
                </c:pt>
                <c:pt idx="2641">
                  <c:v>2789.2604999999999</c:v>
                </c:pt>
                <c:pt idx="2642">
                  <c:v>2789.4128000000001</c:v>
                </c:pt>
                <c:pt idx="2643">
                  <c:v>2789.5652</c:v>
                </c:pt>
                <c:pt idx="2644">
                  <c:v>2789.7177999999999</c:v>
                </c:pt>
                <c:pt idx="2645">
                  <c:v>2789.8701000000001</c:v>
                </c:pt>
                <c:pt idx="2646">
                  <c:v>2790.0225</c:v>
                </c:pt>
                <c:pt idx="2647">
                  <c:v>2790.1747999999998</c:v>
                </c:pt>
                <c:pt idx="2648">
                  <c:v>2790.3274000000001</c:v>
                </c:pt>
                <c:pt idx="2649">
                  <c:v>2790.4796999999999</c:v>
                </c:pt>
                <c:pt idx="2650">
                  <c:v>2790.6320999999998</c:v>
                </c:pt>
                <c:pt idx="2651">
                  <c:v>2790.7844</c:v>
                </c:pt>
                <c:pt idx="2652">
                  <c:v>2790.9367999999999</c:v>
                </c:pt>
                <c:pt idx="2653">
                  <c:v>2791.0893999999998</c:v>
                </c:pt>
                <c:pt idx="2654">
                  <c:v>2791.2417</c:v>
                </c:pt>
                <c:pt idx="2655">
                  <c:v>2791.3939999999998</c:v>
                </c:pt>
                <c:pt idx="2656">
                  <c:v>2791.8512999999998</c:v>
                </c:pt>
                <c:pt idx="2657">
                  <c:v>2792.0037000000002</c:v>
                </c:pt>
                <c:pt idx="2658">
                  <c:v>2792.1559999999999</c:v>
                </c:pt>
                <c:pt idx="2659">
                  <c:v>2792.3085999999998</c:v>
                </c:pt>
                <c:pt idx="2660">
                  <c:v>2792.4609</c:v>
                </c:pt>
                <c:pt idx="2661">
                  <c:v>2792.6133</c:v>
                </c:pt>
                <c:pt idx="2662">
                  <c:v>2792.7656000000002</c:v>
                </c:pt>
                <c:pt idx="2663">
                  <c:v>2792.9180000000001</c:v>
                </c:pt>
                <c:pt idx="2664">
                  <c:v>2793.0706</c:v>
                </c:pt>
                <c:pt idx="2665">
                  <c:v>2793.2229000000002</c:v>
                </c:pt>
                <c:pt idx="2666">
                  <c:v>2793.3751999999999</c:v>
                </c:pt>
                <c:pt idx="2667">
                  <c:v>2793.5275999999999</c:v>
                </c:pt>
                <c:pt idx="2668">
                  <c:v>2793.6801999999998</c:v>
                </c:pt>
                <c:pt idx="2669">
                  <c:v>2793.8325</c:v>
                </c:pt>
                <c:pt idx="2670">
                  <c:v>2793.9848999999999</c:v>
                </c:pt>
                <c:pt idx="2671">
                  <c:v>2794.1372000000001</c:v>
                </c:pt>
                <c:pt idx="2672">
                  <c:v>2794.2898</c:v>
                </c:pt>
                <c:pt idx="2673">
                  <c:v>2794.4421000000002</c:v>
                </c:pt>
                <c:pt idx="2674">
                  <c:v>2794.5945000000002</c:v>
                </c:pt>
                <c:pt idx="2675">
                  <c:v>2794.7467999999999</c:v>
                </c:pt>
                <c:pt idx="2676">
                  <c:v>2794.8991999999998</c:v>
                </c:pt>
                <c:pt idx="2677">
                  <c:v>2795.0518000000002</c:v>
                </c:pt>
                <c:pt idx="2678">
                  <c:v>2795.2040999999999</c:v>
                </c:pt>
                <c:pt idx="2679">
                  <c:v>2795.3564000000001</c:v>
                </c:pt>
                <c:pt idx="2680">
                  <c:v>2795.5088000000001</c:v>
                </c:pt>
                <c:pt idx="2681">
                  <c:v>2795.6614</c:v>
                </c:pt>
                <c:pt idx="2682">
                  <c:v>2795.8137000000002</c:v>
                </c:pt>
                <c:pt idx="2683">
                  <c:v>2795.9661000000001</c:v>
                </c:pt>
                <c:pt idx="2684">
                  <c:v>2796.1183999999998</c:v>
                </c:pt>
                <c:pt idx="2685">
                  <c:v>2796.2710000000002</c:v>
                </c:pt>
                <c:pt idx="2686">
                  <c:v>2796.4232999999999</c:v>
                </c:pt>
                <c:pt idx="2687">
                  <c:v>2796.5756999999999</c:v>
                </c:pt>
                <c:pt idx="2688">
                  <c:v>2796.7280000000001</c:v>
                </c:pt>
                <c:pt idx="2689">
                  <c:v>2796.8804</c:v>
                </c:pt>
                <c:pt idx="2690">
                  <c:v>2797.0329999999999</c:v>
                </c:pt>
                <c:pt idx="2691">
                  <c:v>2797.1853000000001</c:v>
                </c:pt>
                <c:pt idx="2692">
                  <c:v>2797.3375999999998</c:v>
                </c:pt>
                <c:pt idx="2693">
                  <c:v>2797.49</c:v>
                </c:pt>
                <c:pt idx="2694">
                  <c:v>2797.6426000000001</c:v>
                </c:pt>
                <c:pt idx="2695">
                  <c:v>2797.7948999999999</c:v>
                </c:pt>
                <c:pt idx="2696">
                  <c:v>2797.9472999999998</c:v>
                </c:pt>
                <c:pt idx="2697">
                  <c:v>2798.0996</c:v>
                </c:pt>
                <c:pt idx="2698">
                  <c:v>2798.2521999999999</c:v>
                </c:pt>
                <c:pt idx="2699">
                  <c:v>2798.4045000000001</c:v>
                </c:pt>
                <c:pt idx="2700">
                  <c:v>2798.5569</c:v>
                </c:pt>
                <c:pt idx="2701">
                  <c:v>2798.7091999999998</c:v>
                </c:pt>
                <c:pt idx="2702">
                  <c:v>2798.8616000000002</c:v>
                </c:pt>
                <c:pt idx="2703">
                  <c:v>2799.0142000000001</c:v>
                </c:pt>
                <c:pt idx="2704">
                  <c:v>2799.1664999999998</c:v>
                </c:pt>
                <c:pt idx="2705">
                  <c:v>2799.3188</c:v>
                </c:pt>
                <c:pt idx="2706">
                  <c:v>2799.4712</c:v>
                </c:pt>
                <c:pt idx="2707">
                  <c:v>2799.6237999999998</c:v>
                </c:pt>
                <c:pt idx="2708">
                  <c:v>2799.7761</c:v>
                </c:pt>
                <c:pt idx="2709">
                  <c:v>2799.9285</c:v>
                </c:pt>
                <c:pt idx="2710">
                  <c:v>2800.0808000000002</c:v>
                </c:pt>
                <c:pt idx="2711">
                  <c:v>2800.2334000000001</c:v>
                </c:pt>
                <c:pt idx="2712">
                  <c:v>2800.3856999999998</c:v>
                </c:pt>
                <c:pt idx="2713">
                  <c:v>2800.5381000000002</c:v>
                </c:pt>
                <c:pt idx="2714">
                  <c:v>2800.6904</c:v>
                </c:pt>
                <c:pt idx="2715">
                  <c:v>2800.8427999999999</c:v>
                </c:pt>
                <c:pt idx="2716">
                  <c:v>2800.9953999999998</c:v>
                </c:pt>
                <c:pt idx="2717">
                  <c:v>2801.1477</c:v>
                </c:pt>
                <c:pt idx="2718">
                  <c:v>2801.3</c:v>
                </c:pt>
                <c:pt idx="2719">
                  <c:v>2801.4524000000001</c:v>
                </c:pt>
                <c:pt idx="2720">
                  <c:v>2801.605</c:v>
                </c:pt>
                <c:pt idx="2721">
                  <c:v>2801.7573000000002</c:v>
                </c:pt>
                <c:pt idx="2722">
                  <c:v>2801.9097000000002</c:v>
                </c:pt>
                <c:pt idx="2723">
                  <c:v>2802.0619999999999</c:v>
                </c:pt>
                <c:pt idx="2724">
                  <c:v>2802.2145999999998</c:v>
                </c:pt>
                <c:pt idx="2725">
                  <c:v>2802.3669</c:v>
                </c:pt>
                <c:pt idx="2726">
                  <c:v>2802.8240000000001</c:v>
                </c:pt>
                <c:pt idx="2727">
                  <c:v>2802.9766</c:v>
                </c:pt>
                <c:pt idx="2728">
                  <c:v>2803.1289000000002</c:v>
                </c:pt>
                <c:pt idx="2729">
                  <c:v>2803.2813000000001</c:v>
                </c:pt>
                <c:pt idx="2730">
                  <c:v>2803.4335999999998</c:v>
                </c:pt>
                <c:pt idx="2731">
                  <c:v>2803.5862000000002</c:v>
                </c:pt>
                <c:pt idx="2732">
                  <c:v>2803.7384999999999</c:v>
                </c:pt>
                <c:pt idx="2733">
                  <c:v>2803.8908999999999</c:v>
                </c:pt>
                <c:pt idx="2734">
                  <c:v>2804.0432000000001</c:v>
                </c:pt>
                <c:pt idx="2735">
                  <c:v>2804.1958</c:v>
                </c:pt>
                <c:pt idx="2736">
                  <c:v>2804.3481000000002</c:v>
                </c:pt>
                <c:pt idx="2737">
                  <c:v>2804.5005000000001</c:v>
                </c:pt>
                <c:pt idx="2738">
                  <c:v>2804.6527999999998</c:v>
                </c:pt>
                <c:pt idx="2739">
                  <c:v>2804.8051999999998</c:v>
                </c:pt>
                <c:pt idx="2740">
                  <c:v>2804.9578000000001</c:v>
                </c:pt>
                <c:pt idx="2741">
                  <c:v>2805.1100999999999</c:v>
                </c:pt>
                <c:pt idx="2742">
                  <c:v>2805.2624999999998</c:v>
                </c:pt>
                <c:pt idx="2743">
                  <c:v>2805.4148</c:v>
                </c:pt>
                <c:pt idx="2744">
                  <c:v>2805.5673999999999</c:v>
                </c:pt>
                <c:pt idx="2745">
                  <c:v>2805.7197000000001</c:v>
                </c:pt>
                <c:pt idx="2746">
                  <c:v>2805.8721</c:v>
                </c:pt>
                <c:pt idx="2747">
                  <c:v>2806.0243999999998</c:v>
                </c:pt>
                <c:pt idx="2748">
                  <c:v>2806.1770000000001</c:v>
                </c:pt>
                <c:pt idx="2749">
                  <c:v>2806.3292999999999</c:v>
                </c:pt>
                <c:pt idx="2750">
                  <c:v>2807.0913</c:v>
                </c:pt>
                <c:pt idx="2751">
                  <c:v>2807.2437</c:v>
                </c:pt>
                <c:pt idx="2752">
                  <c:v>2807.3960000000002</c:v>
                </c:pt>
                <c:pt idx="2753">
                  <c:v>2807.5486000000001</c:v>
                </c:pt>
                <c:pt idx="2754">
                  <c:v>2807.7008999999998</c:v>
                </c:pt>
                <c:pt idx="2755">
                  <c:v>2807.8533000000002</c:v>
                </c:pt>
                <c:pt idx="2756">
                  <c:v>2808.0056</c:v>
                </c:pt>
                <c:pt idx="2757">
                  <c:v>2808.1581999999999</c:v>
                </c:pt>
                <c:pt idx="2758">
                  <c:v>2808.3105</c:v>
                </c:pt>
                <c:pt idx="2759">
                  <c:v>2808.4629</c:v>
                </c:pt>
                <c:pt idx="2760">
                  <c:v>2808.6152000000002</c:v>
                </c:pt>
                <c:pt idx="2761">
                  <c:v>2808.7676000000001</c:v>
                </c:pt>
                <c:pt idx="2762">
                  <c:v>2808.9202</c:v>
                </c:pt>
                <c:pt idx="2763">
                  <c:v>2809.0725000000002</c:v>
                </c:pt>
                <c:pt idx="2764">
                  <c:v>2809.2249000000002</c:v>
                </c:pt>
                <c:pt idx="2765">
                  <c:v>2809.3771999999999</c:v>
                </c:pt>
                <c:pt idx="2766">
                  <c:v>2809.5297999999998</c:v>
                </c:pt>
                <c:pt idx="2767">
                  <c:v>2809.6821</c:v>
                </c:pt>
                <c:pt idx="2768">
                  <c:v>2809.8344999999999</c:v>
                </c:pt>
                <c:pt idx="2769">
                  <c:v>2809.9868000000001</c:v>
                </c:pt>
                <c:pt idx="2770">
                  <c:v>2810.1392000000001</c:v>
                </c:pt>
                <c:pt idx="2771">
                  <c:v>2810.2917000000002</c:v>
                </c:pt>
                <c:pt idx="2772">
                  <c:v>2810.4441000000002</c:v>
                </c:pt>
                <c:pt idx="2773">
                  <c:v>2810.5963999999999</c:v>
                </c:pt>
                <c:pt idx="2774">
                  <c:v>2810.7487999999998</c:v>
                </c:pt>
                <c:pt idx="2775">
                  <c:v>2810.9014000000002</c:v>
                </c:pt>
                <c:pt idx="2776">
                  <c:v>2811.0536999999999</c:v>
                </c:pt>
                <c:pt idx="2777">
                  <c:v>2811.2060999999999</c:v>
                </c:pt>
                <c:pt idx="2778">
                  <c:v>2811.3584000000001</c:v>
                </c:pt>
                <c:pt idx="2779">
                  <c:v>2811.511</c:v>
                </c:pt>
                <c:pt idx="2780">
                  <c:v>2811.6633000000002</c:v>
                </c:pt>
                <c:pt idx="2781">
                  <c:v>2811.8157000000001</c:v>
                </c:pt>
                <c:pt idx="2782">
                  <c:v>2811.9679999999998</c:v>
                </c:pt>
                <c:pt idx="2783">
                  <c:v>2812.1203999999998</c:v>
                </c:pt>
                <c:pt idx="2784">
                  <c:v>2812.2728999999999</c:v>
                </c:pt>
                <c:pt idx="2785">
                  <c:v>2812.4252999999999</c:v>
                </c:pt>
                <c:pt idx="2786">
                  <c:v>2812.5776000000001</c:v>
                </c:pt>
                <c:pt idx="2787">
                  <c:v>2812.73</c:v>
                </c:pt>
                <c:pt idx="2788">
                  <c:v>2812.8825999999999</c:v>
                </c:pt>
                <c:pt idx="2789">
                  <c:v>2813.0349000000001</c:v>
                </c:pt>
                <c:pt idx="2790">
                  <c:v>2813.1873000000001</c:v>
                </c:pt>
                <c:pt idx="2791">
                  <c:v>2813.3395999999998</c:v>
                </c:pt>
                <c:pt idx="2792">
                  <c:v>2813.4922000000001</c:v>
                </c:pt>
                <c:pt idx="2793">
                  <c:v>2813.6444999999999</c:v>
                </c:pt>
                <c:pt idx="2794">
                  <c:v>2813.7968999999998</c:v>
                </c:pt>
                <c:pt idx="2795">
                  <c:v>2813.9492</c:v>
                </c:pt>
                <c:pt idx="2796">
                  <c:v>2814.1016</c:v>
                </c:pt>
                <c:pt idx="2797">
                  <c:v>2814.2541999999999</c:v>
                </c:pt>
                <c:pt idx="2798">
                  <c:v>2814.7112000000002</c:v>
                </c:pt>
                <c:pt idx="2799">
                  <c:v>2814.8638000000001</c:v>
                </c:pt>
                <c:pt idx="2800">
                  <c:v>2815.0160999999998</c:v>
                </c:pt>
                <c:pt idx="2801">
                  <c:v>2815.1685000000002</c:v>
                </c:pt>
                <c:pt idx="2802">
                  <c:v>2815.3208</c:v>
                </c:pt>
                <c:pt idx="2803">
                  <c:v>2815.4733999999999</c:v>
                </c:pt>
                <c:pt idx="2804">
                  <c:v>2815.9304000000002</c:v>
                </c:pt>
                <c:pt idx="2805">
                  <c:v>2816.0828000000001</c:v>
                </c:pt>
                <c:pt idx="2806">
                  <c:v>2816.2354</c:v>
                </c:pt>
                <c:pt idx="2807">
                  <c:v>2816.3877000000002</c:v>
                </c:pt>
                <c:pt idx="2808">
                  <c:v>2816.54</c:v>
                </c:pt>
                <c:pt idx="2809">
                  <c:v>2816.6923999999999</c:v>
                </c:pt>
                <c:pt idx="2810">
                  <c:v>2816.8449999999998</c:v>
                </c:pt>
                <c:pt idx="2811">
                  <c:v>2816.9973</c:v>
                </c:pt>
                <c:pt idx="2812">
                  <c:v>2817.1496999999999</c:v>
                </c:pt>
                <c:pt idx="2813">
                  <c:v>2817.3020000000001</c:v>
                </c:pt>
                <c:pt idx="2814">
                  <c:v>2817.4546</c:v>
                </c:pt>
                <c:pt idx="2815">
                  <c:v>2817.6069000000002</c:v>
                </c:pt>
                <c:pt idx="2816">
                  <c:v>2817.7593000000002</c:v>
                </c:pt>
                <c:pt idx="2817">
                  <c:v>2817.9115999999999</c:v>
                </c:pt>
                <c:pt idx="2818">
                  <c:v>2818.0639999999999</c:v>
                </c:pt>
                <c:pt idx="2819">
                  <c:v>2818.2166000000002</c:v>
                </c:pt>
                <c:pt idx="2820">
                  <c:v>2818.3688999999999</c:v>
                </c:pt>
                <c:pt idx="2821">
                  <c:v>2818.5212000000001</c:v>
                </c:pt>
                <c:pt idx="2822">
                  <c:v>2818.6736000000001</c:v>
                </c:pt>
                <c:pt idx="2823">
                  <c:v>2818.8262</c:v>
                </c:pt>
                <c:pt idx="2824">
                  <c:v>2818.9785000000002</c:v>
                </c:pt>
                <c:pt idx="2825">
                  <c:v>2819.1309000000001</c:v>
                </c:pt>
                <c:pt idx="2826">
                  <c:v>2819.2831999999999</c:v>
                </c:pt>
                <c:pt idx="2827">
                  <c:v>2819.4358000000002</c:v>
                </c:pt>
                <c:pt idx="2828">
                  <c:v>2819.5880999999999</c:v>
                </c:pt>
                <c:pt idx="2829">
                  <c:v>2819.7404999999999</c:v>
                </c:pt>
                <c:pt idx="2830">
                  <c:v>2819.8928000000001</c:v>
                </c:pt>
                <c:pt idx="2831">
                  <c:v>2820.0452</c:v>
                </c:pt>
                <c:pt idx="2832">
                  <c:v>2820.1977999999999</c:v>
                </c:pt>
                <c:pt idx="2833">
                  <c:v>2820.3501000000001</c:v>
                </c:pt>
                <c:pt idx="2834">
                  <c:v>2820.5023999999999</c:v>
                </c:pt>
                <c:pt idx="2835">
                  <c:v>2820.6547999999998</c:v>
                </c:pt>
                <c:pt idx="2836">
                  <c:v>2820.8074000000001</c:v>
                </c:pt>
                <c:pt idx="2837">
                  <c:v>2820.9596999999999</c:v>
                </c:pt>
                <c:pt idx="2838">
                  <c:v>2821.1120999999998</c:v>
                </c:pt>
                <c:pt idx="2839">
                  <c:v>2821.2644</c:v>
                </c:pt>
                <c:pt idx="2840">
                  <c:v>2821.4169999999999</c:v>
                </c:pt>
                <c:pt idx="2841">
                  <c:v>2821.5693000000001</c:v>
                </c:pt>
                <c:pt idx="2842">
                  <c:v>2821.7217000000001</c:v>
                </c:pt>
                <c:pt idx="2843">
                  <c:v>2821.8739999999998</c:v>
                </c:pt>
                <c:pt idx="2844">
                  <c:v>2822.0264000000002</c:v>
                </c:pt>
                <c:pt idx="2845">
                  <c:v>2822.1790000000001</c:v>
                </c:pt>
                <c:pt idx="2846">
                  <c:v>2822.3312999999998</c:v>
                </c:pt>
                <c:pt idx="2847">
                  <c:v>2822.4836</c:v>
                </c:pt>
                <c:pt idx="2848">
                  <c:v>2822.636</c:v>
                </c:pt>
                <c:pt idx="2849">
                  <c:v>2822.7885999999999</c:v>
                </c:pt>
                <c:pt idx="2850">
                  <c:v>2822.9409000000001</c:v>
                </c:pt>
                <c:pt idx="2851">
                  <c:v>2823.0933</c:v>
                </c:pt>
                <c:pt idx="2852">
                  <c:v>2823.2456000000002</c:v>
                </c:pt>
                <c:pt idx="2853">
                  <c:v>2823.3982000000001</c:v>
                </c:pt>
                <c:pt idx="2854">
                  <c:v>2823.8552</c:v>
                </c:pt>
                <c:pt idx="2855">
                  <c:v>2824.0075999999999</c:v>
                </c:pt>
                <c:pt idx="2856">
                  <c:v>2824.1601999999998</c:v>
                </c:pt>
                <c:pt idx="2857">
                  <c:v>2824.3125</c:v>
                </c:pt>
                <c:pt idx="2858">
                  <c:v>2824.4648000000002</c:v>
                </c:pt>
                <c:pt idx="2859">
                  <c:v>2824.6172000000001</c:v>
                </c:pt>
                <c:pt idx="2860">
                  <c:v>2824.7698</c:v>
                </c:pt>
                <c:pt idx="2861">
                  <c:v>2824.9220999999998</c:v>
                </c:pt>
                <c:pt idx="2862">
                  <c:v>2825.0745000000002</c:v>
                </c:pt>
                <c:pt idx="2863">
                  <c:v>2825.2267999999999</c:v>
                </c:pt>
                <c:pt idx="2864">
                  <c:v>2825.3793999999998</c:v>
                </c:pt>
                <c:pt idx="2865">
                  <c:v>2825.5317</c:v>
                </c:pt>
                <c:pt idx="2866">
                  <c:v>2825.6840999999999</c:v>
                </c:pt>
                <c:pt idx="2867">
                  <c:v>2825.8364000000001</c:v>
                </c:pt>
                <c:pt idx="2868">
                  <c:v>2825.9888000000001</c:v>
                </c:pt>
                <c:pt idx="2869">
                  <c:v>2826.1414</c:v>
                </c:pt>
                <c:pt idx="2870">
                  <c:v>2826.2937000000002</c:v>
                </c:pt>
                <c:pt idx="2871">
                  <c:v>2826.4459999999999</c:v>
                </c:pt>
                <c:pt idx="2872">
                  <c:v>2826.5983999999999</c:v>
                </c:pt>
                <c:pt idx="2873">
                  <c:v>2826.7510000000002</c:v>
                </c:pt>
                <c:pt idx="2874">
                  <c:v>2826.9032999999999</c:v>
                </c:pt>
                <c:pt idx="2875">
                  <c:v>2827.0556999999999</c:v>
                </c:pt>
                <c:pt idx="2876">
                  <c:v>2827.2080000000001</c:v>
                </c:pt>
                <c:pt idx="2877">
                  <c:v>2827.3606</c:v>
                </c:pt>
                <c:pt idx="2878">
                  <c:v>2827.5129000000002</c:v>
                </c:pt>
                <c:pt idx="2879">
                  <c:v>2827.6653000000001</c:v>
                </c:pt>
                <c:pt idx="2880">
                  <c:v>2827.8175999999999</c:v>
                </c:pt>
                <c:pt idx="2881">
                  <c:v>2827.97</c:v>
                </c:pt>
                <c:pt idx="2882">
                  <c:v>2828.1226000000001</c:v>
                </c:pt>
                <c:pt idx="2883">
                  <c:v>2828.2748999999999</c:v>
                </c:pt>
                <c:pt idx="2884">
                  <c:v>2828.4272000000001</c:v>
                </c:pt>
                <c:pt idx="2885">
                  <c:v>2828.5796</c:v>
                </c:pt>
                <c:pt idx="2886">
                  <c:v>2828.7321999999999</c:v>
                </c:pt>
                <c:pt idx="2887">
                  <c:v>2828.8845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EFF9-4830-80F5-C109D3848410}"/>
            </c:ext>
          </c:extLst>
        </c:ser>
        <c:ser>
          <c:idx val="0"/>
          <c:order val="1"/>
          <c:tx>
            <c:strRef>
              <c:f>'[Book2.xlsx(ارزیابی مکانیک  سنگی)01اصلی.xlsx]Sheet1'!$G$1:$G$2</c:f>
              <c:strCache>
                <c:ptCount val="2"/>
                <c:pt idx="0">
                  <c:v>ΔTs</c:v>
                </c:pt>
                <c:pt idx="1">
                  <c:v>(µs/ft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Book2.xlsx(ارزیابی مکانیک  سنگی)01اصلی.xlsx]Sheet1'!$G$3:$G$2949</c:f>
              <c:numCache>
                <c:formatCode>General</c:formatCode>
                <c:ptCount val="2947"/>
                <c:pt idx="0">
                  <c:v>106.505557</c:v>
                </c:pt>
                <c:pt idx="1">
                  <c:v>107.113851</c:v>
                </c:pt>
                <c:pt idx="2">
                  <c:v>108.670368</c:v>
                </c:pt>
                <c:pt idx="3">
                  <c:v>111.15721699999999</c:v>
                </c:pt>
                <c:pt idx="4">
                  <c:v>114.055559</c:v>
                </c:pt>
                <c:pt idx="5">
                  <c:v>117.06124699999999</c:v>
                </c:pt>
                <c:pt idx="6">
                  <c:v>119.709115</c:v>
                </c:pt>
                <c:pt idx="7">
                  <c:v>121.76657999999999</c:v>
                </c:pt>
                <c:pt idx="8">
                  <c:v>123.01894999999999</c:v>
                </c:pt>
                <c:pt idx="9">
                  <c:v>123.537789</c:v>
                </c:pt>
                <c:pt idx="10">
                  <c:v>123.68091700000001</c:v>
                </c:pt>
                <c:pt idx="11">
                  <c:v>123.59146199999998</c:v>
                </c:pt>
                <c:pt idx="12">
                  <c:v>123.34098800000001</c:v>
                </c:pt>
                <c:pt idx="13">
                  <c:v>122.98316800000001</c:v>
                </c:pt>
                <c:pt idx="14">
                  <c:v>122.55378399999998</c:v>
                </c:pt>
                <c:pt idx="15">
                  <c:v>122.01705399999999</c:v>
                </c:pt>
                <c:pt idx="16">
                  <c:v>121.24774099999999</c:v>
                </c:pt>
                <c:pt idx="17">
                  <c:v>120.192172</c:v>
                </c:pt>
                <c:pt idx="18">
                  <c:v>118.47463599999999</c:v>
                </c:pt>
                <c:pt idx="19">
                  <c:v>116.14880599999999</c:v>
                </c:pt>
                <c:pt idx="20">
                  <c:v>113.733521</c:v>
                </c:pt>
                <c:pt idx="21">
                  <c:v>111.56871</c:v>
                </c:pt>
                <c:pt idx="22">
                  <c:v>110.370013</c:v>
                </c:pt>
                <c:pt idx="23">
                  <c:v>110.26266699999999</c:v>
                </c:pt>
                <c:pt idx="24">
                  <c:v>111.17510799999999</c:v>
                </c:pt>
                <c:pt idx="25">
                  <c:v>112.76740700000001</c:v>
                </c:pt>
                <c:pt idx="26">
                  <c:v>114.001886</c:v>
                </c:pt>
                <c:pt idx="27">
                  <c:v>114.520725</c:v>
                </c:pt>
                <c:pt idx="28">
                  <c:v>114.41337899999999</c:v>
                </c:pt>
                <c:pt idx="29">
                  <c:v>113.71562999999999</c:v>
                </c:pt>
                <c:pt idx="30">
                  <c:v>112.320132</c:v>
                </c:pt>
                <c:pt idx="31">
                  <c:v>110.45946799999999</c:v>
                </c:pt>
                <c:pt idx="32">
                  <c:v>109.04607899999999</c:v>
                </c:pt>
                <c:pt idx="33">
                  <c:v>108.294657</c:v>
                </c:pt>
                <c:pt idx="34">
                  <c:v>108.00840099999999</c:v>
                </c:pt>
                <c:pt idx="35">
                  <c:v>108.240984</c:v>
                </c:pt>
                <c:pt idx="36">
                  <c:v>109.01029699999999</c:v>
                </c:pt>
                <c:pt idx="37">
                  <c:v>110.191103</c:v>
                </c:pt>
                <c:pt idx="38">
                  <c:v>111.497146</c:v>
                </c:pt>
                <c:pt idx="39">
                  <c:v>112.80318899999999</c:v>
                </c:pt>
                <c:pt idx="40">
                  <c:v>114.055559</c:v>
                </c:pt>
                <c:pt idx="41">
                  <c:v>115.11112799999999</c:v>
                </c:pt>
                <c:pt idx="42">
                  <c:v>115.737313</c:v>
                </c:pt>
                <c:pt idx="43">
                  <c:v>115.88044099999999</c:v>
                </c:pt>
                <c:pt idx="44">
                  <c:v>115.66574899999999</c:v>
                </c:pt>
                <c:pt idx="45">
                  <c:v>115.14690999999999</c:v>
                </c:pt>
                <c:pt idx="46">
                  <c:v>114.14501399999999</c:v>
                </c:pt>
                <c:pt idx="47">
                  <c:v>112.74951599999999</c:v>
                </c:pt>
                <c:pt idx="48">
                  <c:v>111.264563</c:v>
                </c:pt>
                <c:pt idx="49">
                  <c:v>109.922738</c:v>
                </c:pt>
                <c:pt idx="50">
                  <c:v>109.278662</c:v>
                </c:pt>
                <c:pt idx="51">
                  <c:v>109.43968099999999</c:v>
                </c:pt>
                <c:pt idx="52">
                  <c:v>110.441577</c:v>
                </c:pt>
                <c:pt idx="53">
                  <c:v>112.087549</c:v>
                </c:pt>
                <c:pt idx="54">
                  <c:v>113.71562999999999</c:v>
                </c:pt>
                <c:pt idx="55">
                  <c:v>115.14690999999999</c:v>
                </c:pt>
                <c:pt idx="56">
                  <c:v>116.345607</c:v>
                </c:pt>
                <c:pt idx="57">
                  <c:v>117.240157</c:v>
                </c:pt>
                <c:pt idx="58">
                  <c:v>118.06314299999998</c:v>
                </c:pt>
                <c:pt idx="59">
                  <c:v>119.029257</c:v>
                </c:pt>
                <c:pt idx="60">
                  <c:v>120.532101</c:v>
                </c:pt>
                <c:pt idx="61">
                  <c:v>122.60745699999998</c:v>
                </c:pt>
                <c:pt idx="62">
                  <c:v>124.93328699999998</c:v>
                </c:pt>
                <c:pt idx="63">
                  <c:v>127.31279000000001</c:v>
                </c:pt>
                <c:pt idx="64">
                  <c:v>129.531274</c:v>
                </c:pt>
                <c:pt idx="65">
                  <c:v>131.284592</c:v>
                </c:pt>
                <c:pt idx="66">
                  <c:v>131.839213</c:v>
                </c:pt>
                <c:pt idx="67">
                  <c:v>131.052009</c:v>
                </c:pt>
                <c:pt idx="68">
                  <c:v>129.531274</c:v>
                </c:pt>
                <c:pt idx="69">
                  <c:v>127.63482799999998</c:v>
                </c:pt>
                <c:pt idx="70">
                  <c:v>125.34477999999999</c:v>
                </c:pt>
                <c:pt idx="71">
                  <c:v>122.84004</c:v>
                </c:pt>
                <c:pt idx="72">
                  <c:v>121.015158</c:v>
                </c:pt>
                <c:pt idx="73">
                  <c:v>119.97747999999999</c:v>
                </c:pt>
                <c:pt idx="74">
                  <c:v>119.40496799999998</c:v>
                </c:pt>
                <c:pt idx="75">
                  <c:v>119.22605799999999</c:v>
                </c:pt>
                <c:pt idx="76">
                  <c:v>119.33340399999999</c:v>
                </c:pt>
                <c:pt idx="77">
                  <c:v>119.63755099999999</c:v>
                </c:pt>
                <c:pt idx="78">
                  <c:v>120.013262</c:v>
                </c:pt>
                <c:pt idx="79">
                  <c:v>120.371082</c:v>
                </c:pt>
                <c:pt idx="80">
                  <c:v>120.56788299999999</c:v>
                </c:pt>
                <c:pt idx="81">
                  <c:v>120.496319</c:v>
                </c:pt>
                <c:pt idx="82">
                  <c:v>120.08482599999999</c:v>
                </c:pt>
                <c:pt idx="83">
                  <c:v>119.38707699999999</c:v>
                </c:pt>
                <c:pt idx="84">
                  <c:v>118.886129</c:v>
                </c:pt>
                <c:pt idx="85">
                  <c:v>118.671437</c:v>
                </c:pt>
                <c:pt idx="86">
                  <c:v>118.74300099999999</c:v>
                </c:pt>
                <c:pt idx="87">
                  <c:v>119.08292999999999</c:v>
                </c:pt>
                <c:pt idx="88">
                  <c:v>119.601769</c:v>
                </c:pt>
                <c:pt idx="89">
                  <c:v>120.08482599999999</c:v>
                </c:pt>
                <c:pt idx="90">
                  <c:v>120.066935</c:v>
                </c:pt>
                <c:pt idx="91">
                  <c:v>119.40496799999998</c:v>
                </c:pt>
                <c:pt idx="92">
                  <c:v>117.86634199999999</c:v>
                </c:pt>
                <c:pt idx="93">
                  <c:v>115.647858</c:v>
                </c:pt>
                <c:pt idx="94">
                  <c:v>113.697739</c:v>
                </c:pt>
                <c:pt idx="95">
                  <c:v>112.302241</c:v>
                </c:pt>
                <c:pt idx="96">
                  <c:v>111.550819</c:v>
                </c:pt>
                <c:pt idx="97">
                  <c:v>111.58660099999999</c:v>
                </c:pt>
                <c:pt idx="98">
                  <c:v>112.481151</c:v>
                </c:pt>
                <c:pt idx="99">
                  <c:v>113.89453999999999</c:v>
                </c:pt>
                <c:pt idx="100">
                  <c:v>114.73541699999998</c:v>
                </c:pt>
                <c:pt idx="101">
                  <c:v>114.753308</c:v>
                </c:pt>
                <c:pt idx="102">
                  <c:v>114.25236</c:v>
                </c:pt>
                <c:pt idx="103">
                  <c:v>113.429374</c:v>
                </c:pt>
                <c:pt idx="104">
                  <c:v>112.33802299999999</c:v>
                </c:pt>
                <c:pt idx="105">
                  <c:v>111.08565299999999</c:v>
                </c:pt>
                <c:pt idx="106">
                  <c:v>109.95851999999999</c:v>
                </c:pt>
                <c:pt idx="107">
                  <c:v>109.04607899999999</c:v>
                </c:pt>
                <c:pt idx="108">
                  <c:v>108.240984</c:v>
                </c:pt>
                <c:pt idx="109">
                  <c:v>106.91704999999999</c:v>
                </c:pt>
                <c:pt idx="110">
                  <c:v>107.024396</c:v>
                </c:pt>
                <c:pt idx="111">
                  <c:v>107.471671</c:v>
                </c:pt>
                <c:pt idx="112">
                  <c:v>108.54513099999998</c:v>
                </c:pt>
                <c:pt idx="113">
                  <c:v>110.17321199999999</c:v>
                </c:pt>
                <c:pt idx="114">
                  <c:v>111.90863899999999</c:v>
                </c:pt>
                <c:pt idx="115">
                  <c:v>113.53672</c:v>
                </c:pt>
                <c:pt idx="116">
                  <c:v>114.574398</c:v>
                </c:pt>
                <c:pt idx="117">
                  <c:v>114.93221799999999</c:v>
                </c:pt>
                <c:pt idx="118">
                  <c:v>114.66385299999999</c:v>
                </c:pt>
                <c:pt idx="119">
                  <c:v>113.96610399999999</c:v>
                </c:pt>
                <c:pt idx="120">
                  <c:v>113.33991899999999</c:v>
                </c:pt>
                <c:pt idx="121">
                  <c:v>112.910535</c:v>
                </c:pt>
                <c:pt idx="122">
                  <c:v>112.55271499999999</c:v>
                </c:pt>
                <c:pt idx="123">
                  <c:v>112.21278599999999</c:v>
                </c:pt>
                <c:pt idx="124">
                  <c:v>111.72972899999999</c:v>
                </c:pt>
                <c:pt idx="125">
                  <c:v>111.103544</c:v>
                </c:pt>
                <c:pt idx="126">
                  <c:v>110.620487</c:v>
                </c:pt>
                <c:pt idx="127">
                  <c:v>110.620487</c:v>
                </c:pt>
                <c:pt idx="128">
                  <c:v>111.30034499999999</c:v>
                </c:pt>
                <c:pt idx="129">
                  <c:v>112.67795199999999</c:v>
                </c:pt>
                <c:pt idx="130">
                  <c:v>115.075346</c:v>
                </c:pt>
                <c:pt idx="131">
                  <c:v>118.09892499999999</c:v>
                </c:pt>
                <c:pt idx="132">
                  <c:v>119.99537099999999</c:v>
                </c:pt>
                <c:pt idx="133">
                  <c:v>120.406864</c:v>
                </c:pt>
                <c:pt idx="134">
                  <c:v>119.95958899999999</c:v>
                </c:pt>
                <c:pt idx="135">
                  <c:v>118.975584</c:v>
                </c:pt>
                <c:pt idx="136">
                  <c:v>117.59797699999999</c:v>
                </c:pt>
                <c:pt idx="137">
                  <c:v>116.04146</c:v>
                </c:pt>
                <c:pt idx="138">
                  <c:v>114.73541699999998</c:v>
                </c:pt>
                <c:pt idx="139">
                  <c:v>113.751412</c:v>
                </c:pt>
                <c:pt idx="140">
                  <c:v>113.14311799999999</c:v>
                </c:pt>
                <c:pt idx="141">
                  <c:v>112.874753</c:v>
                </c:pt>
                <c:pt idx="142">
                  <c:v>112.660061</c:v>
                </c:pt>
                <c:pt idx="143">
                  <c:v>112.391696</c:v>
                </c:pt>
                <c:pt idx="144">
                  <c:v>112.194895</c:v>
                </c:pt>
                <c:pt idx="145">
                  <c:v>112.087549</c:v>
                </c:pt>
                <c:pt idx="146">
                  <c:v>112.03387599999999</c:v>
                </c:pt>
                <c:pt idx="147">
                  <c:v>112.05176699999998</c:v>
                </c:pt>
                <c:pt idx="148">
                  <c:v>112.141222</c:v>
                </c:pt>
                <c:pt idx="149">
                  <c:v>112.266459</c:v>
                </c:pt>
                <c:pt idx="150">
                  <c:v>112.302241</c:v>
                </c:pt>
                <c:pt idx="151">
                  <c:v>112.177004</c:v>
                </c:pt>
                <c:pt idx="152">
                  <c:v>111.783402</c:v>
                </c:pt>
                <c:pt idx="153">
                  <c:v>111.192999</c:v>
                </c:pt>
                <c:pt idx="154">
                  <c:v>110.76361499999999</c:v>
                </c:pt>
                <c:pt idx="155">
                  <c:v>110.60259600000001</c:v>
                </c:pt>
                <c:pt idx="156">
                  <c:v>110.76361499999999</c:v>
                </c:pt>
                <c:pt idx="157">
                  <c:v>111.22878099999998</c:v>
                </c:pt>
                <c:pt idx="158">
                  <c:v>111.69394699999999</c:v>
                </c:pt>
                <c:pt idx="159">
                  <c:v>112.15911299999999</c:v>
                </c:pt>
                <c:pt idx="160">
                  <c:v>112.62427899999999</c:v>
                </c:pt>
                <c:pt idx="161">
                  <c:v>113.35781</c:v>
                </c:pt>
                <c:pt idx="162">
                  <c:v>114.96799999999999</c:v>
                </c:pt>
                <c:pt idx="163">
                  <c:v>117.65164999999999</c:v>
                </c:pt>
                <c:pt idx="164">
                  <c:v>121.89181699999999</c:v>
                </c:pt>
                <c:pt idx="165">
                  <c:v>127.205444</c:v>
                </c:pt>
                <c:pt idx="166">
                  <c:v>131.26670100000001</c:v>
                </c:pt>
                <c:pt idx="167">
                  <c:v>133.57463999999999</c:v>
                </c:pt>
                <c:pt idx="168">
                  <c:v>134.343953</c:v>
                </c:pt>
                <c:pt idx="169">
                  <c:v>133.62831299999999</c:v>
                </c:pt>
                <c:pt idx="170">
                  <c:v>132.73376300000001</c:v>
                </c:pt>
                <c:pt idx="171">
                  <c:v>132.28648800000002</c:v>
                </c:pt>
                <c:pt idx="172">
                  <c:v>131.98234100000002</c:v>
                </c:pt>
                <c:pt idx="173">
                  <c:v>131.57084800000001</c:v>
                </c:pt>
                <c:pt idx="174">
                  <c:v>130.72997099999998</c:v>
                </c:pt>
                <c:pt idx="175">
                  <c:v>129.51338299999998</c:v>
                </c:pt>
                <c:pt idx="176">
                  <c:v>128.77985200000001</c:v>
                </c:pt>
                <c:pt idx="177">
                  <c:v>128.77985200000001</c:v>
                </c:pt>
                <c:pt idx="178">
                  <c:v>129.35236400000002</c:v>
                </c:pt>
                <c:pt idx="179">
                  <c:v>130.443715</c:v>
                </c:pt>
                <c:pt idx="180">
                  <c:v>131.96445</c:v>
                </c:pt>
                <c:pt idx="181">
                  <c:v>133.75354999999999</c:v>
                </c:pt>
                <c:pt idx="182">
                  <c:v>134.75544600000001</c:v>
                </c:pt>
                <c:pt idx="183">
                  <c:v>134.43340799999999</c:v>
                </c:pt>
                <c:pt idx="184">
                  <c:v>133.37783899999999</c:v>
                </c:pt>
                <c:pt idx="185">
                  <c:v>132.14335999999997</c:v>
                </c:pt>
                <c:pt idx="186">
                  <c:v>130.980445</c:v>
                </c:pt>
                <c:pt idx="187">
                  <c:v>130.03222199999999</c:v>
                </c:pt>
                <c:pt idx="188">
                  <c:v>129.42392799999999</c:v>
                </c:pt>
                <c:pt idx="189">
                  <c:v>129.26290899999998</c:v>
                </c:pt>
                <c:pt idx="190">
                  <c:v>129.71018399999997</c:v>
                </c:pt>
                <c:pt idx="191">
                  <c:v>130.622625</c:v>
                </c:pt>
                <c:pt idx="192">
                  <c:v>131.49928399999999</c:v>
                </c:pt>
                <c:pt idx="193">
                  <c:v>132.17914200000001</c:v>
                </c:pt>
                <c:pt idx="194">
                  <c:v>132.69798099999997</c:v>
                </c:pt>
                <c:pt idx="195">
                  <c:v>133.05580099999997</c:v>
                </c:pt>
                <c:pt idx="196">
                  <c:v>133.34205699999998</c:v>
                </c:pt>
                <c:pt idx="197">
                  <c:v>133.57463999999999</c:v>
                </c:pt>
                <c:pt idx="198">
                  <c:v>133.71776800000001</c:v>
                </c:pt>
                <c:pt idx="199">
                  <c:v>133.93245999999999</c:v>
                </c:pt>
                <c:pt idx="200">
                  <c:v>134.61231800000002</c:v>
                </c:pt>
                <c:pt idx="201">
                  <c:v>136.15094399999998</c:v>
                </c:pt>
                <c:pt idx="202">
                  <c:v>139.08506799999998</c:v>
                </c:pt>
                <c:pt idx="203">
                  <c:v>143.57570899999996</c:v>
                </c:pt>
                <c:pt idx="204">
                  <c:v>148.53151600000001</c:v>
                </c:pt>
                <c:pt idx="205">
                  <c:v>153.20106700000002</c:v>
                </c:pt>
                <c:pt idx="206">
                  <c:v>158.10320100000001</c:v>
                </c:pt>
                <c:pt idx="207">
                  <c:v>163.70308399999999</c:v>
                </c:pt>
                <c:pt idx="208">
                  <c:v>170.17962599999998</c:v>
                </c:pt>
                <c:pt idx="209">
                  <c:v>178.03377499999999</c:v>
                </c:pt>
                <c:pt idx="210">
                  <c:v>185.60166800000002</c:v>
                </c:pt>
                <c:pt idx="211">
                  <c:v>191.54147999999998</c:v>
                </c:pt>
                <c:pt idx="212">
                  <c:v>196.01423</c:v>
                </c:pt>
                <c:pt idx="213">
                  <c:v>197.80332999999996</c:v>
                </c:pt>
                <c:pt idx="214">
                  <c:v>197.26659999999998</c:v>
                </c:pt>
                <c:pt idx="215">
                  <c:v>195.11967999999996</c:v>
                </c:pt>
                <c:pt idx="216">
                  <c:v>191.36257000000001</c:v>
                </c:pt>
                <c:pt idx="217">
                  <c:v>186.38887199999999</c:v>
                </c:pt>
                <c:pt idx="218">
                  <c:v>182.52441599999997</c:v>
                </c:pt>
                <c:pt idx="219">
                  <c:v>180.23436800000002</c:v>
                </c:pt>
                <c:pt idx="220">
                  <c:v>179.33981799999998</c:v>
                </c:pt>
                <c:pt idx="221">
                  <c:v>179.98389400000002</c:v>
                </c:pt>
                <c:pt idx="222">
                  <c:v>182.45285200000001</c:v>
                </c:pt>
                <c:pt idx="223">
                  <c:v>186.28152599999999</c:v>
                </c:pt>
                <c:pt idx="224">
                  <c:v>190.11019999999996</c:v>
                </c:pt>
                <c:pt idx="225">
                  <c:v>193.15167000000002</c:v>
                </c:pt>
                <c:pt idx="226">
                  <c:v>194.76185999999996</c:v>
                </c:pt>
                <c:pt idx="227">
                  <c:v>194.76185999999996</c:v>
                </c:pt>
                <c:pt idx="228">
                  <c:v>193.15167000000002</c:v>
                </c:pt>
                <c:pt idx="229">
                  <c:v>190.28910999999999</c:v>
                </c:pt>
                <c:pt idx="230">
                  <c:v>187.06872999999996</c:v>
                </c:pt>
                <c:pt idx="231">
                  <c:v>184.49242599999997</c:v>
                </c:pt>
                <c:pt idx="232">
                  <c:v>183.72311300000001</c:v>
                </c:pt>
                <c:pt idx="233">
                  <c:v>184.975483</c:v>
                </c:pt>
                <c:pt idx="234">
                  <c:v>186.88981999999999</c:v>
                </c:pt>
                <c:pt idx="235">
                  <c:v>188.85782999999998</c:v>
                </c:pt>
                <c:pt idx="236">
                  <c:v>190.46802000000002</c:v>
                </c:pt>
                <c:pt idx="237">
                  <c:v>191.54147999999998</c:v>
                </c:pt>
                <c:pt idx="238">
                  <c:v>191.72039000000001</c:v>
                </c:pt>
                <c:pt idx="239">
                  <c:v>190.82584000000003</c:v>
                </c:pt>
                <c:pt idx="240">
                  <c:v>187.96328</c:v>
                </c:pt>
                <c:pt idx="241">
                  <c:v>182.93590899999998</c:v>
                </c:pt>
                <c:pt idx="242">
                  <c:v>176.012092</c:v>
                </c:pt>
                <c:pt idx="243">
                  <c:v>166.95924600000001</c:v>
                </c:pt>
                <c:pt idx="244">
                  <c:v>156.26042799999999</c:v>
                </c:pt>
                <c:pt idx="245">
                  <c:v>145.50793699999997</c:v>
                </c:pt>
                <c:pt idx="246">
                  <c:v>136.472982</c:v>
                </c:pt>
                <c:pt idx="247">
                  <c:v>130.443715</c:v>
                </c:pt>
                <c:pt idx="248">
                  <c:v>127.885302</c:v>
                </c:pt>
                <c:pt idx="249">
                  <c:v>128.15366699999998</c:v>
                </c:pt>
                <c:pt idx="250">
                  <c:v>129.87120299999998</c:v>
                </c:pt>
                <c:pt idx="251">
                  <c:v>132.16125099999999</c:v>
                </c:pt>
                <c:pt idx="252">
                  <c:v>134.88068299999998</c:v>
                </c:pt>
                <c:pt idx="253">
                  <c:v>137.81480699999997</c:v>
                </c:pt>
                <c:pt idx="254">
                  <c:v>140.05118199999998</c:v>
                </c:pt>
                <c:pt idx="255">
                  <c:v>141.57191699999998</c:v>
                </c:pt>
                <c:pt idx="256">
                  <c:v>142.86006900000001</c:v>
                </c:pt>
                <c:pt idx="257">
                  <c:v>144.09454799999997</c:v>
                </c:pt>
                <c:pt idx="258">
                  <c:v>145.633174</c:v>
                </c:pt>
                <c:pt idx="259">
                  <c:v>147.47594700000002</c:v>
                </c:pt>
                <c:pt idx="260">
                  <c:v>149.42606599999999</c:v>
                </c:pt>
                <c:pt idx="261">
                  <c:v>151.08992899999998</c:v>
                </c:pt>
                <c:pt idx="262">
                  <c:v>151.62665899999996</c:v>
                </c:pt>
                <c:pt idx="263">
                  <c:v>150.85734600000001</c:v>
                </c:pt>
                <c:pt idx="264">
                  <c:v>148.674644</c:v>
                </c:pt>
                <c:pt idx="265">
                  <c:v>145.74052</c:v>
                </c:pt>
                <c:pt idx="266">
                  <c:v>144.57760500000001</c:v>
                </c:pt>
                <c:pt idx="267">
                  <c:v>146.00888499999996</c:v>
                </c:pt>
                <c:pt idx="268">
                  <c:v>149.80177700000002</c:v>
                </c:pt>
                <c:pt idx="269">
                  <c:v>155.67002500000001</c:v>
                </c:pt>
                <c:pt idx="270">
                  <c:v>162.00343900000001</c:v>
                </c:pt>
                <c:pt idx="271">
                  <c:v>167.53175799999997</c:v>
                </c:pt>
                <c:pt idx="272">
                  <c:v>172.25498199999998</c:v>
                </c:pt>
                <c:pt idx="273">
                  <c:v>176.26256599999999</c:v>
                </c:pt>
                <c:pt idx="274">
                  <c:v>178.803088</c:v>
                </c:pt>
                <c:pt idx="275">
                  <c:v>180.03756700000002</c:v>
                </c:pt>
                <c:pt idx="276">
                  <c:v>180.62797</c:v>
                </c:pt>
                <c:pt idx="277">
                  <c:v>180.55640599999998</c:v>
                </c:pt>
                <c:pt idx="278">
                  <c:v>179.48294599999997</c:v>
                </c:pt>
                <c:pt idx="279">
                  <c:v>176.88875100000001</c:v>
                </c:pt>
                <c:pt idx="280">
                  <c:v>171.43199599999997</c:v>
                </c:pt>
                <c:pt idx="281">
                  <c:v>162.79064299999999</c:v>
                </c:pt>
                <c:pt idx="282">
                  <c:v>153.16528499999998</c:v>
                </c:pt>
                <c:pt idx="283">
                  <c:v>143.79040099999997</c:v>
                </c:pt>
                <c:pt idx="284">
                  <c:v>135.54264999999998</c:v>
                </c:pt>
                <c:pt idx="285">
                  <c:v>129.04821700000002</c:v>
                </c:pt>
                <c:pt idx="286">
                  <c:v>123.73459000000001</c:v>
                </c:pt>
                <c:pt idx="287">
                  <c:v>120.120608</c:v>
                </c:pt>
                <c:pt idx="288">
                  <c:v>118.36729</c:v>
                </c:pt>
                <c:pt idx="289">
                  <c:v>117.70532299999999</c:v>
                </c:pt>
                <c:pt idx="290">
                  <c:v>117.74110499999999</c:v>
                </c:pt>
                <c:pt idx="291">
                  <c:v>118.09892499999999</c:v>
                </c:pt>
                <c:pt idx="292">
                  <c:v>118.420963</c:v>
                </c:pt>
                <c:pt idx="293">
                  <c:v>118.72511</c:v>
                </c:pt>
                <c:pt idx="294">
                  <c:v>119.17238499999999</c:v>
                </c:pt>
                <c:pt idx="295">
                  <c:v>119.97747999999999</c:v>
                </c:pt>
                <c:pt idx="296">
                  <c:v>121.784471</c:v>
                </c:pt>
                <c:pt idx="297">
                  <c:v>124.68281300000001</c:v>
                </c:pt>
                <c:pt idx="298">
                  <c:v>128.33257699999999</c:v>
                </c:pt>
                <c:pt idx="299">
                  <c:v>132.53696199999999</c:v>
                </c:pt>
                <c:pt idx="300">
                  <c:v>136.70556499999998</c:v>
                </c:pt>
                <c:pt idx="301">
                  <c:v>140.60580299999998</c:v>
                </c:pt>
                <c:pt idx="302">
                  <c:v>144.166112</c:v>
                </c:pt>
                <c:pt idx="303">
                  <c:v>147.33281899999997</c:v>
                </c:pt>
                <c:pt idx="304">
                  <c:v>150.15959700000002</c:v>
                </c:pt>
                <c:pt idx="305">
                  <c:v>152.86113799999998</c:v>
                </c:pt>
                <c:pt idx="306">
                  <c:v>156.15308199999998</c:v>
                </c:pt>
                <c:pt idx="307">
                  <c:v>160.42903100000001</c:v>
                </c:pt>
                <c:pt idx="308">
                  <c:v>166.42251599999997</c:v>
                </c:pt>
                <c:pt idx="309">
                  <c:v>174.652376</c:v>
                </c:pt>
                <c:pt idx="310">
                  <c:v>185.36908499999998</c:v>
                </c:pt>
                <c:pt idx="311">
                  <c:v>198.69788</c:v>
                </c:pt>
                <c:pt idx="312">
                  <c:v>212.65285999999998</c:v>
                </c:pt>
                <c:pt idx="313">
                  <c:v>224.46091999999999</c:v>
                </c:pt>
                <c:pt idx="314">
                  <c:v>229.64930999999996</c:v>
                </c:pt>
                <c:pt idx="315">
                  <c:v>225.71328999999997</c:v>
                </c:pt>
                <c:pt idx="316">
                  <c:v>213.54740999999996</c:v>
                </c:pt>
                <c:pt idx="317">
                  <c:v>195.83531999999997</c:v>
                </c:pt>
                <c:pt idx="318">
                  <c:v>178.03377499999999</c:v>
                </c:pt>
                <c:pt idx="319">
                  <c:v>164.79443499999996</c:v>
                </c:pt>
                <c:pt idx="320">
                  <c:v>157.333888</c:v>
                </c:pt>
                <c:pt idx="321">
                  <c:v>154.25663599999996</c:v>
                </c:pt>
                <c:pt idx="322">
                  <c:v>151.966588</c:v>
                </c:pt>
                <c:pt idx="323">
                  <c:v>148.45995199999999</c:v>
                </c:pt>
                <c:pt idx="324">
                  <c:v>143.95141999999998</c:v>
                </c:pt>
                <c:pt idx="325">
                  <c:v>138.51255599999996</c:v>
                </c:pt>
                <c:pt idx="326">
                  <c:v>132.78743599999999</c:v>
                </c:pt>
                <c:pt idx="327">
                  <c:v>127.61693699999998</c:v>
                </c:pt>
                <c:pt idx="328">
                  <c:v>122.84004</c:v>
                </c:pt>
                <c:pt idx="329">
                  <c:v>119.17238499999999</c:v>
                </c:pt>
                <c:pt idx="330">
                  <c:v>116.631863</c:v>
                </c:pt>
                <c:pt idx="331">
                  <c:v>112.874753</c:v>
                </c:pt>
                <c:pt idx="332">
                  <c:v>113.07155399999999</c:v>
                </c:pt>
                <c:pt idx="333">
                  <c:v>114.27025099999999</c:v>
                </c:pt>
                <c:pt idx="334">
                  <c:v>117.150702</c:v>
                </c:pt>
                <c:pt idx="335">
                  <c:v>121.58767</c:v>
                </c:pt>
                <c:pt idx="336">
                  <c:v>126.70449599999999</c:v>
                </c:pt>
                <c:pt idx="337">
                  <c:v>131.92866800000002</c:v>
                </c:pt>
                <c:pt idx="338">
                  <c:v>136.02570700000001</c:v>
                </c:pt>
                <c:pt idx="339">
                  <c:v>138.56622899999996</c:v>
                </c:pt>
                <c:pt idx="340">
                  <c:v>139.37132400000002</c:v>
                </c:pt>
                <c:pt idx="341">
                  <c:v>138.17262699999998</c:v>
                </c:pt>
                <c:pt idx="342">
                  <c:v>135.90046999999998</c:v>
                </c:pt>
                <c:pt idx="343">
                  <c:v>133.27049299999999</c:v>
                </c:pt>
                <c:pt idx="344">
                  <c:v>130.12167699999998</c:v>
                </c:pt>
                <c:pt idx="345">
                  <c:v>126.48980399999999</c:v>
                </c:pt>
                <c:pt idx="346">
                  <c:v>122.80425799999999</c:v>
                </c:pt>
                <c:pt idx="347">
                  <c:v>119.100821</c:v>
                </c:pt>
                <c:pt idx="348">
                  <c:v>115.272147</c:v>
                </c:pt>
                <c:pt idx="349">
                  <c:v>111.51503699999999</c:v>
                </c:pt>
                <c:pt idx="350">
                  <c:v>108.240984</c:v>
                </c:pt>
                <c:pt idx="351">
                  <c:v>105.62889799999999</c:v>
                </c:pt>
                <c:pt idx="352">
                  <c:v>103.98292599999999</c:v>
                </c:pt>
                <c:pt idx="353">
                  <c:v>103.33884999999999</c:v>
                </c:pt>
                <c:pt idx="354">
                  <c:v>103.46408699999999</c:v>
                </c:pt>
                <c:pt idx="355">
                  <c:v>104.19761799999999</c:v>
                </c:pt>
                <c:pt idx="356">
                  <c:v>105.14584099999999</c:v>
                </c:pt>
                <c:pt idx="357">
                  <c:v>106.20141</c:v>
                </c:pt>
                <c:pt idx="358">
                  <c:v>107.346434</c:v>
                </c:pt>
                <c:pt idx="359">
                  <c:v>108.509349</c:v>
                </c:pt>
                <c:pt idx="360">
                  <c:v>109.582809</c:v>
                </c:pt>
                <c:pt idx="361">
                  <c:v>110.49525</c:v>
                </c:pt>
                <c:pt idx="362">
                  <c:v>111.15721699999999</c:v>
                </c:pt>
                <c:pt idx="363">
                  <c:v>111.56871</c:v>
                </c:pt>
                <c:pt idx="364">
                  <c:v>111.85496599999999</c:v>
                </c:pt>
                <c:pt idx="365">
                  <c:v>112.194895</c:v>
                </c:pt>
                <c:pt idx="366">
                  <c:v>112.892644</c:v>
                </c:pt>
                <c:pt idx="367">
                  <c:v>114.055559</c:v>
                </c:pt>
                <c:pt idx="368">
                  <c:v>115.737313</c:v>
                </c:pt>
                <c:pt idx="369">
                  <c:v>117.812669</c:v>
                </c:pt>
                <c:pt idx="370">
                  <c:v>119.63755099999999</c:v>
                </c:pt>
                <c:pt idx="371">
                  <c:v>121.06883099999999</c:v>
                </c:pt>
                <c:pt idx="372">
                  <c:v>122.08861799999998</c:v>
                </c:pt>
                <c:pt idx="373">
                  <c:v>122.589566</c:v>
                </c:pt>
                <c:pt idx="374">
                  <c:v>122.75058499999999</c:v>
                </c:pt>
                <c:pt idx="375">
                  <c:v>122.64323900000001</c:v>
                </c:pt>
                <c:pt idx="376">
                  <c:v>122.07072699999999</c:v>
                </c:pt>
                <c:pt idx="377">
                  <c:v>121.104613</c:v>
                </c:pt>
                <c:pt idx="378">
                  <c:v>119.762788</c:v>
                </c:pt>
                <c:pt idx="379">
                  <c:v>118.277835</c:v>
                </c:pt>
                <c:pt idx="380">
                  <c:v>117.52641299999999</c:v>
                </c:pt>
                <c:pt idx="381">
                  <c:v>117.687432</c:v>
                </c:pt>
                <c:pt idx="382">
                  <c:v>118.31361699999999</c:v>
                </c:pt>
                <c:pt idx="383">
                  <c:v>119.17238499999999</c:v>
                </c:pt>
                <c:pt idx="384">
                  <c:v>120.21006299999999</c:v>
                </c:pt>
                <c:pt idx="385">
                  <c:v>121.33719599999999</c:v>
                </c:pt>
                <c:pt idx="386">
                  <c:v>122.41065599999999</c:v>
                </c:pt>
                <c:pt idx="387">
                  <c:v>123.35887899999999</c:v>
                </c:pt>
                <c:pt idx="388">
                  <c:v>124.05662799999999</c:v>
                </c:pt>
                <c:pt idx="389">
                  <c:v>124.557576</c:v>
                </c:pt>
                <c:pt idx="390">
                  <c:v>125.09430599999999</c:v>
                </c:pt>
                <c:pt idx="391">
                  <c:v>125.70259999999999</c:v>
                </c:pt>
                <c:pt idx="392">
                  <c:v>126.63293199999998</c:v>
                </c:pt>
                <c:pt idx="393">
                  <c:v>127.83162899999999</c:v>
                </c:pt>
                <c:pt idx="394">
                  <c:v>128.74406999999999</c:v>
                </c:pt>
                <c:pt idx="395">
                  <c:v>129.42392799999999</c:v>
                </c:pt>
                <c:pt idx="396">
                  <c:v>130.31847799999997</c:v>
                </c:pt>
                <c:pt idx="397">
                  <c:v>131.78554</c:v>
                </c:pt>
                <c:pt idx="398">
                  <c:v>134.32606199999998</c:v>
                </c:pt>
                <c:pt idx="399">
                  <c:v>138.31575499999997</c:v>
                </c:pt>
                <c:pt idx="400">
                  <c:v>143.68305499999997</c:v>
                </c:pt>
                <c:pt idx="401">
                  <c:v>149.783886</c:v>
                </c:pt>
                <c:pt idx="402">
                  <c:v>154.63234699999998</c:v>
                </c:pt>
                <c:pt idx="403">
                  <c:v>156.86872199999999</c:v>
                </c:pt>
                <c:pt idx="404">
                  <c:v>156.29620999999997</c:v>
                </c:pt>
                <c:pt idx="405">
                  <c:v>153.34419500000001</c:v>
                </c:pt>
                <c:pt idx="406">
                  <c:v>149.74810400000001</c:v>
                </c:pt>
                <c:pt idx="407">
                  <c:v>145.078553</c:v>
                </c:pt>
                <c:pt idx="408">
                  <c:v>145.45426400000002</c:v>
                </c:pt>
                <c:pt idx="409">
                  <c:v>146.348814</c:v>
                </c:pt>
                <c:pt idx="410">
                  <c:v>148.370497</c:v>
                </c:pt>
                <c:pt idx="411">
                  <c:v>152.14549799999998</c:v>
                </c:pt>
                <c:pt idx="412">
                  <c:v>158.71149500000001</c:v>
                </c:pt>
                <c:pt idx="413">
                  <c:v>167.80012299999999</c:v>
                </c:pt>
                <c:pt idx="414">
                  <c:v>176.33412999999996</c:v>
                </c:pt>
                <c:pt idx="415">
                  <c:v>181.737212</c:v>
                </c:pt>
                <c:pt idx="416">
                  <c:v>182.30972400000002</c:v>
                </c:pt>
                <c:pt idx="417">
                  <c:v>178.21268499999996</c:v>
                </c:pt>
                <c:pt idx="418">
                  <c:v>172.02239900000001</c:v>
                </c:pt>
                <c:pt idx="419">
                  <c:v>165.06279999999998</c:v>
                </c:pt>
                <c:pt idx="420">
                  <c:v>158.31789300000003</c:v>
                </c:pt>
                <c:pt idx="421">
                  <c:v>152.55699099999998</c:v>
                </c:pt>
                <c:pt idx="422">
                  <c:v>147.31492800000001</c:v>
                </c:pt>
                <c:pt idx="423">
                  <c:v>143.12843399999997</c:v>
                </c:pt>
                <c:pt idx="424">
                  <c:v>140.12274600000001</c:v>
                </c:pt>
                <c:pt idx="425">
                  <c:v>137.70746099999997</c:v>
                </c:pt>
                <c:pt idx="426">
                  <c:v>136.222508</c:v>
                </c:pt>
                <c:pt idx="427">
                  <c:v>135.506868</c:v>
                </c:pt>
                <c:pt idx="428">
                  <c:v>135.07748399999997</c:v>
                </c:pt>
                <c:pt idx="429">
                  <c:v>134.79122799999999</c:v>
                </c:pt>
                <c:pt idx="430">
                  <c:v>134.46919</c:v>
                </c:pt>
                <c:pt idx="431">
                  <c:v>134.272389</c:v>
                </c:pt>
                <c:pt idx="432">
                  <c:v>134.952247</c:v>
                </c:pt>
                <c:pt idx="433">
                  <c:v>137.027603</c:v>
                </c:pt>
                <c:pt idx="434">
                  <c:v>141.30355199999997</c:v>
                </c:pt>
                <c:pt idx="435">
                  <c:v>147.52962000000002</c:v>
                </c:pt>
                <c:pt idx="436">
                  <c:v>152.61066399999999</c:v>
                </c:pt>
                <c:pt idx="437">
                  <c:v>154.61445599999996</c:v>
                </c:pt>
                <c:pt idx="438">
                  <c:v>154.02405299999998</c:v>
                </c:pt>
                <c:pt idx="439">
                  <c:v>151.411967</c:v>
                </c:pt>
                <c:pt idx="440">
                  <c:v>146.77819799999997</c:v>
                </c:pt>
                <c:pt idx="441">
                  <c:v>140.28376500000002</c:v>
                </c:pt>
                <c:pt idx="442">
                  <c:v>134.00402400000002</c:v>
                </c:pt>
                <c:pt idx="443">
                  <c:v>129.227127</c:v>
                </c:pt>
                <c:pt idx="444">
                  <c:v>126.07831099999999</c:v>
                </c:pt>
                <c:pt idx="445">
                  <c:v>125.39845299999999</c:v>
                </c:pt>
                <c:pt idx="446">
                  <c:v>126.650823</c:v>
                </c:pt>
                <c:pt idx="447">
                  <c:v>128.65461500000001</c:v>
                </c:pt>
                <c:pt idx="448">
                  <c:v>131.37404699999999</c:v>
                </c:pt>
                <c:pt idx="449">
                  <c:v>134.41551700000002</c:v>
                </c:pt>
                <c:pt idx="450">
                  <c:v>136.65189199999998</c:v>
                </c:pt>
                <c:pt idx="451">
                  <c:v>137.95793499999996</c:v>
                </c:pt>
                <c:pt idx="452">
                  <c:v>138.72724799999997</c:v>
                </c:pt>
                <c:pt idx="453">
                  <c:v>138.99561299999999</c:v>
                </c:pt>
                <c:pt idx="454">
                  <c:v>138.95983100000001</c:v>
                </c:pt>
                <c:pt idx="455">
                  <c:v>138.67357499999997</c:v>
                </c:pt>
                <c:pt idx="456">
                  <c:v>138.08317199999999</c:v>
                </c:pt>
                <c:pt idx="457">
                  <c:v>137.18862200000001</c:v>
                </c:pt>
                <c:pt idx="458">
                  <c:v>135.82890599999996</c:v>
                </c:pt>
                <c:pt idx="459">
                  <c:v>134.23660699999999</c:v>
                </c:pt>
                <c:pt idx="460">
                  <c:v>133.41362099999998</c:v>
                </c:pt>
                <c:pt idx="461">
                  <c:v>133.68198599999999</c:v>
                </c:pt>
                <c:pt idx="462">
                  <c:v>134.73755499999999</c:v>
                </c:pt>
                <c:pt idx="463">
                  <c:v>136.56243699999999</c:v>
                </c:pt>
                <c:pt idx="464">
                  <c:v>139.63968900000003</c:v>
                </c:pt>
                <c:pt idx="465">
                  <c:v>143.861965</c:v>
                </c:pt>
                <c:pt idx="466">
                  <c:v>148.56729799999999</c:v>
                </c:pt>
                <c:pt idx="467">
                  <c:v>153.59466900000001</c:v>
                </c:pt>
                <c:pt idx="468">
                  <c:v>158.854623</c:v>
                </c:pt>
                <c:pt idx="469">
                  <c:v>164.45450599999998</c:v>
                </c:pt>
                <c:pt idx="470">
                  <c:v>171.14573999999999</c:v>
                </c:pt>
                <c:pt idx="471">
                  <c:v>178.24846700000001</c:v>
                </c:pt>
                <c:pt idx="472">
                  <c:v>181.54041100000001</c:v>
                </c:pt>
                <c:pt idx="473">
                  <c:v>178.15901199999996</c:v>
                </c:pt>
                <c:pt idx="474">
                  <c:v>168.08637899999997</c:v>
                </c:pt>
                <c:pt idx="475">
                  <c:v>152.91481099999999</c:v>
                </c:pt>
                <c:pt idx="476">
                  <c:v>137.582224</c:v>
                </c:pt>
                <c:pt idx="477">
                  <c:v>126.04252899999999</c:v>
                </c:pt>
                <c:pt idx="478">
                  <c:v>119.69122399999999</c:v>
                </c:pt>
                <c:pt idx="479">
                  <c:v>117.74110499999999</c:v>
                </c:pt>
                <c:pt idx="480">
                  <c:v>118.242053</c:v>
                </c:pt>
                <c:pt idx="481">
                  <c:v>119.923807</c:v>
                </c:pt>
                <c:pt idx="482">
                  <c:v>122.446438</c:v>
                </c:pt>
                <c:pt idx="483">
                  <c:v>125.39845299999999</c:v>
                </c:pt>
                <c:pt idx="484">
                  <c:v>127.72428299999999</c:v>
                </c:pt>
                <c:pt idx="485">
                  <c:v>129.227127</c:v>
                </c:pt>
                <c:pt idx="486">
                  <c:v>130.05011300000001</c:v>
                </c:pt>
                <c:pt idx="487">
                  <c:v>130.28269599999999</c:v>
                </c:pt>
                <c:pt idx="488">
                  <c:v>130.264805</c:v>
                </c:pt>
                <c:pt idx="489">
                  <c:v>130.15745899999999</c:v>
                </c:pt>
                <c:pt idx="490">
                  <c:v>130.01433099999997</c:v>
                </c:pt>
                <c:pt idx="491">
                  <c:v>130.05011300000001</c:v>
                </c:pt>
                <c:pt idx="492">
                  <c:v>130.58684299999999</c:v>
                </c:pt>
                <c:pt idx="493">
                  <c:v>131.74975799999999</c:v>
                </c:pt>
                <c:pt idx="494">
                  <c:v>134.12926099999999</c:v>
                </c:pt>
                <c:pt idx="495">
                  <c:v>137.34964100000002</c:v>
                </c:pt>
                <c:pt idx="496">
                  <c:v>139.58601600000003</c:v>
                </c:pt>
                <c:pt idx="497">
                  <c:v>140.30165599999998</c:v>
                </c:pt>
                <c:pt idx="498">
                  <c:v>139.12085000000002</c:v>
                </c:pt>
                <c:pt idx="499">
                  <c:v>135.97203400000001</c:v>
                </c:pt>
                <c:pt idx="500">
                  <c:v>132.08968699999997</c:v>
                </c:pt>
                <c:pt idx="501">
                  <c:v>123.50200699999999</c:v>
                </c:pt>
                <c:pt idx="502">
                  <c:v>123.07262299999999</c:v>
                </c:pt>
                <c:pt idx="503">
                  <c:v>125.076415</c:v>
                </c:pt>
                <c:pt idx="504">
                  <c:v>129.030326</c:v>
                </c:pt>
                <c:pt idx="505">
                  <c:v>134.88068299999998</c:v>
                </c:pt>
                <c:pt idx="506">
                  <c:v>143.03897899999998</c:v>
                </c:pt>
                <c:pt idx="507">
                  <c:v>152.73590100000001</c:v>
                </c:pt>
                <c:pt idx="508">
                  <c:v>162.84431599999999</c:v>
                </c:pt>
                <c:pt idx="509">
                  <c:v>173.632589</c:v>
                </c:pt>
                <c:pt idx="510">
                  <c:v>186.15628900000002</c:v>
                </c:pt>
                <c:pt idx="511">
                  <c:v>199.77134000000001</c:v>
                </c:pt>
                <c:pt idx="512">
                  <c:v>213.36849999999998</c:v>
                </c:pt>
                <c:pt idx="513">
                  <c:v>225.71328999999997</c:v>
                </c:pt>
                <c:pt idx="514">
                  <c:v>232.51186999999999</c:v>
                </c:pt>
                <c:pt idx="515">
                  <c:v>232.15404999999998</c:v>
                </c:pt>
                <c:pt idx="516">
                  <c:v>226.78674999999998</c:v>
                </c:pt>
                <c:pt idx="517">
                  <c:v>218.91470999999996</c:v>
                </c:pt>
                <c:pt idx="518">
                  <c:v>212.83177000000001</c:v>
                </c:pt>
                <c:pt idx="519">
                  <c:v>210.50594000000001</c:v>
                </c:pt>
                <c:pt idx="520">
                  <c:v>211.22157999999996</c:v>
                </c:pt>
                <c:pt idx="521">
                  <c:v>213.90522999999996</c:v>
                </c:pt>
                <c:pt idx="522">
                  <c:v>217.30451999999997</c:v>
                </c:pt>
                <c:pt idx="523">
                  <c:v>219.27252999999996</c:v>
                </c:pt>
                <c:pt idx="524">
                  <c:v>218.91470999999996</c:v>
                </c:pt>
                <c:pt idx="525">
                  <c:v>215.51542000000001</c:v>
                </c:pt>
                <c:pt idx="526">
                  <c:v>210.50594000000001</c:v>
                </c:pt>
                <c:pt idx="527">
                  <c:v>205.67536999999999</c:v>
                </c:pt>
                <c:pt idx="528">
                  <c:v>201.20261999999997</c:v>
                </c:pt>
                <c:pt idx="529">
                  <c:v>196.37205</c:v>
                </c:pt>
                <c:pt idx="530">
                  <c:v>189.03674000000001</c:v>
                </c:pt>
                <c:pt idx="531">
                  <c:v>178.46315899999996</c:v>
                </c:pt>
                <c:pt idx="532">
                  <c:v>165.635312</c:v>
                </c:pt>
                <c:pt idx="533">
                  <c:v>151.93080599999996</c:v>
                </c:pt>
                <c:pt idx="534">
                  <c:v>139.63968900000003</c:v>
                </c:pt>
                <c:pt idx="535">
                  <c:v>121.49821499999999</c:v>
                </c:pt>
                <c:pt idx="536">
                  <c:v>120.532101</c:v>
                </c:pt>
                <c:pt idx="537">
                  <c:v>121.355087</c:v>
                </c:pt>
                <c:pt idx="538">
                  <c:v>123.859827</c:v>
                </c:pt>
                <c:pt idx="539">
                  <c:v>127.652719</c:v>
                </c:pt>
                <c:pt idx="540">
                  <c:v>131.26670100000001</c:v>
                </c:pt>
                <c:pt idx="541">
                  <c:v>134.218716</c:v>
                </c:pt>
                <c:pt idx="542">
                  <c:v>136.00781599999999</c:v>
                </c:pt>
                <c:pt idx="543">
                  <c:v>136.115162</c:v>
                </c:pt>
                <c:pt idx="544">
                  <c:v>135.18482999999998</c:v>
                </c:pt>
                <c:pt idx="545">
                  <c:v>133.735659</c:v>
                </c:pt>
                <c:pt idx="546">
                  <c:v>131.73186700000002</c:v>
                </c:pt>
                <c:pt idx="547">
                  <c:v>129.45970999999997</c:v>
                </c:pt>
                <c:pt idx="548">
                  <c:v>127.74217399999999</c:v>
                </c:pt>
                <c:pt idx="549">
                  <c:v>126.68660499999999</c:v>
                </c:pt>
                <c:pt idx="550">
                  <c:v>126.09620199999999</c:v>
                </c:pt>
                <c:pt idx="551">
                  <c:v>125.98885599999998</c:v>
                </c:pt>
                <c:pt idx="552">
                  <c:v>126.32878499999998</c:v>
                </c:pt>
                <c:pt idx="553">
                  <c:v>126.901297</c:v>
                </c:pt>
                <c:pt idx="554">
                  <c:v>127.31279000000001</c:v>
                </c:pt>
                <c:pt idx="555">
                  <c:v>127.38435399999999</c:v>
                </c:pt>
                <c:pt idx="556">
                  <c:v>126.847624</c:v>
                </c:pt>
                <c:pt idx="557">
                  <c:v>125.73838199999999</c:v>
                </c:pt>
                <c:pt idx="558">
                  <c:v>124.48601199999999</c:v>
                </c:pt>
                <c:pt idx="559">
                  <c:v>123.179969</c:v>
                </c:pt>
                <c:pt idx="560">
                  <c:v>121.80236199999999</c:v>
                </c:pt>
                <c:pt idx="561">
                  <c:v>120.33529999999999</c:v>
                </c:pt>
                <c:pt idx="562">
                  <c:v>118.51041799999999</c:v>
                </c:pt>
                <c:pt idx="563">
                  <c:v>116.39927999999999</c:v>
                </c:pt>
                <c:pt idx="564">
                  <c:v>114.66385299999999</c:v>
                </c:pt>
                <c:pt idx="565">
                  <c:v>113.44726499999999</c:v>
                </c:pt>
                <c:pt idx="566">
                  <c:v>112.80318899999999</c:v>
                </c:pt>
                <c:pt idx="567">
                  <c:v>112.80318899999999</c:v>
                </c:pt>
                <c:pt idx="568">
                  <c:v>113.03577199999999</c:v>
                </c:pt>
                <c:pt idx="569">
                  <c:v>113.304137</c:v>
                </c:pt>
                <c:pt idx="570">
                  <c:v>113.518829</c:v>
                </c:pt>
                <c:pt idx="571">
                  <c:v>113.697739</c:v>
                </c:pt>
                <c:pt idx="572">
                  <c:v>114.10923200000001</c:v>
                </c:pt>
                <c:pt idx="573">
                  <c:v>114.771199</c:v>
                </c:pt>
                <c:pt idx="574">
                  <c:v>115.397384</c:v>
                </c:pt>
                <c:pt idx="575">
                  <c:v>115.96989600000001</c:v>
                </c:pt>
                <c:pt idx="576">
                  <c:v>116.506626</c:v>
                </c:pt>
                <c:pt idx="577">
                  <c:v>116.97179199999999</c:v>
                </c:pt>
                <c:pt idx="578">
                  <c:v>117.49063099999999</c:v>
                </c:pt>
                <c:pt idx="579">
                  <c:v>118.11681599999999</c:v>
                </c:pt>
                <c:pt idx="580">
                  <c:v>118.74300099999999</c:v>
                </c:pt>
                <c:pt idx="581">
                  <c:v>119.35129499999999</c:v>
                </c:pt>
                <c:pt idx="582">
                  <c:v>120.066935</c:v>
                </c:pt>
                <c:pt idx="583">
                  <c:v>121.015158</c:v>
                </c:pt>
                <c:pt idx="584">
                  <c:v>122.41065599999999</c:v>
                </c:pt>
                <c:pt idx="585">
                  <c:v>124.217647</c:v>
                </c:pt>
                <c:pt idx="586">
                  <c:v>125.863619</c:v>
                </c:pt>
                <c:pt idx="587">
                  <c:v>127.16966199999999</c:v>
                </c:pt>
                <c:pt idx="588">
                  <c:v>127.83162899999999</c:v>
                </c:pt>
                <c:pt idx="589">
                  <c:v>127.68850099999999</c:v>
                </c:pt>
                <c:pt idx="590">
                  <c:v>127.27700799999998</c:v>
                </c:pt>
                <c:pt idx="591">
                  <c:v>127.04442499999999</c:v>
                </c:pt>
                <c:pt idx="592">
                  <c:v>127.259117</c:v>
                </c:pt>
                <c:pt idx="593">
                  <c:v>128.04632099999998</c:v>
                </c:pt>
                <c:pt idx="594">
                  <c:v>129.04821700000002</c:v>
                </c:pt>
                <c:pt idx="595">
                  <c:v>130.08589499999999</c:v>
                </c:pt>
                <c:pt idx="596">
                  <c:v>131.15935500000001</c:v>
                </c:pt>
                <c:pt idx="597">
                  <c:v>132.34016099999997</c:v>
                </c:pt>
                <c:pt idx="598">
                  <c:v>133.664095</c:v>
                </c:pt>
                <c:pt idx="599">
                  <c:v>135.02381099999997</c:v>
                </c:pt>
                <c:pt idx="600">
                  <c:v>136.61610999999999</c:v>
                </c:pt>
                <c:pt idx="601">
                  <c:v>138.40521000000001</c:v>
                </c:pt>
                <c:pt idx="602">
                  <c:v>139.711253</c:v>
                </c:pt>
                <c:pt idx="603">
                  <c:v>140.30165599999998</c:v>
                </c:pt>
                <c:pt idx="604">
                  <c:v>140.08696400000002</c:v>
                </c:pt>
                <c:pt idx="605">
                  <c:v>138.97772199999997</c:v>
                </c:pt>
                <c:pt idx="606">
                  <c:v>136.61610999999999</c:v>
                </c:pt>
                <c:pt idx="607">
                  <c:v>133.41362099999998</c:v>
                </c:pt>
                <c:pt idx="608">
                  <c:v>131.08779100000001</c:v>
                </c:pt>
                <c:pt idx="609">
                  <c:v>129.97854899999999</c:v>
                </c:pt>
                <c:pt idx="610">
                  <c:v>129.54916500000002</c:v>
                </c:pt>
                <c:pt idx="611">
                  <c:v>129.584947</c:v>
                </c:pt>
                <c:pt idx="612">
                  <c:v>129.71018399999997</c:v>
                </c:pt>
                <c:pt idx="613">
                  <c:v>129.65651099999997</c:v>
                </c:pt>
                <c:pt idx="614">
                  <c:v>129.19134500000001</c:v>
                </c:pt>
                <c:pt idx="615">
                  <c:v>128.296795</c:v>
                </c:pt>
                <c:pt idx="616">
                  <c:v>126.97286099999998</c:v>
                </c:pt>
                <c:pt idx="617">
                  <c:v>125.416344</c:v>
                </c:pt>
                <c:pt idx="618">
                  <c:v>124.217647</c:v>
                </c:pt>
                <c:pt idx="619">
                  <c:v>123.84193599999999</c:v>
                </c:pt>
                <c:pt idx="620">
                  <c:v>125.09430599999999</c:v>
                </c:pt>
                <c:pt idx="621">
                  <c:v>139.78281700000002</c:v>
                </c:pt>
                <c:pt idx="622">
                  <c:v>145.990994</c:v>
                </c:pt>
                <c:pt idx="623">
                  <c:v>151.000474</c:v>
                </c:pt>
                <c:pt idx="624">
                  <c:v>154.70391100000001</c:v>
                </c:pt>
                <c:pt idx="625">
                  <c:v>157.60225299999996</c:v>
                </c:pt>
                <c:pt idx="626">
                  <c:v>160.19644799999998</c:v>
                </c:pt>
                <c:pt idx="627">
                  <c:v>162.647515</c:v>
                </c:pt>
                <c:pt idx="628">
                  <c:v>165.635312</c:v>
                </c:pt>
                <c:pt idx="629">
                  <c:v>169.14194800000001</c:v>
                </c:pt>
                <c:pt idx="630">
                  <c:v>172.36232799999999</c:v>
                </c:pt>
                <c:pt idx="631">
                  <c:v>174.88495899999998</c:v>
                </c:pt>
                <c:pt idx="632">
                  <c:v>176.119438</c:v>
                </c:pt>
                <c:pt idx="633">
                  <c:v>175.92263699999995</c:v>
                </c:pt>
                <c:pt idx="634">
                  <c:v>174.348229</c:v>
                </c:pt>
                <c:pt idx="635">
                  <c:v>172.11185399999999</c:v>
                </c:pt>
                <c:pt idx="636">
                  <c:v>171.48566899999997</c:v>
                </c:pt>
                <c:pt idx="637">
                  <c:v>173.328442</c:v>
                </c:pt>
                <c:pt idx="638">
                  <c:v>178.03377499999999</c:v>
                </c:pt>
                <c:pt idx="639">
                  <c:v>185.65534100000002</c:v>
                </c:pt>
                <c:pt idx="640">
                  <c:v>194.04622000000001</c:v>
                </c:pt>
                <c:pt idx="641">
                  <c:v>201.38153</c:v>
                </c:pt>
                <c:pt idx="642">
                  <c:v>206.03318999999999</c:v>
                </c:pt>
                <c:pt idx="643">
                  <c:v>205.49645999999996</c:v>
                </c:pt>
                <c:pt idx="644">
                  <c:v>199.0557</c:v>
                </c:pt>
                <c:pt idx="645">
                  <c:v>187.42654999999996</c:v>
                </c:pt>
                <c:pt idx="646">
                  <c:v>174.54503</c:v>
                </c:pt>
                <c:pt idx="647">
                  <c:v>163.57784700000002</c:v>
                </c:pt>
                <c:pt idx="648">
                  <c:v>158.65782200000001</c:v>
                </c:pt>
                <c:pt idx="649">
                  <c:v>161.26990799999999</c:v>
                </c:pt>
                <c:pt idx="650">
                  <c:v>168.69467299999997</c:v>
                </c:pt>
                <c:pt idx="651">
                  <c:v>177.44337200000001</c:v>
                </c:pt>
                <c:pt idx="652">
                  <c:v>181.182591</c:v>
                </c:pt>
                <c:pt idx="653">
                  <c:v>176.60249499999998</c:v>
                </c:pt>
                <c:pt idx="654">
                  <c:v>166.38673399999999</c:v>
                </c:pt>
                <c:pt idx="655">
                  <c:v>153.70201500000002</c:v>
                </c:pt>
                <c:pt idx="656">
                  <c:v>142.69905</c:v>
                </c:pt>
                <c:pt idx="657">
                  <c:v>135.97203400000001</c:v>
                </c:pt>
                <c:pt idx="658">
                  <c:v>133.21681999999998</c:v>
                </c:pt>
                <c:pt idx="659">
                  <c:v>133.431512</c:v>
                </c:pt>
                <c:pt idx="660">
                  <c:v>135.04170199999999</c:v>
                </c:pt>
                <c:pt idx="661">
                  <c:v>136.74134700000002</c:v>
                </c:pt>
                <c:pt idx="662">
                  <c:v>137.993717</c:v>
                </c:pt>
                <c:pt idx="663">
                  <c:v>138.63779299999999</c:v>
                </c:pt>
                <c:pt idx="664">
                  <c:v>138.27997299999998</c:v>
                </c:pt>
                <c:pt idx="665">
                  <c:v>136.86658399999999</c:v>
                </c:pt>
                <c:pt idx="666">
                  <c:v>135.16693900000001</c:v>
                </c:pt>
                <c:pt idx="667">
                  <c:v>133.789332</c:v>
                </c:pt>
                <c:pt idx="668">
                  <c:v>133.127365</c:v>
                </c:pt>
                <c:pt idx="669">
                  <c:v>133.16314699999998</c:v>
                </c:pt>
                <c:pt idx="670">
                  <c:v>133.69987699999999</c:v>
                </c:pt>
                <c:pt idx="671">
                  <c:v>134.55864500000001</c:v>
                </c:pt>
                <c:pt idx="672">
                  <c:v>135.310067</c:v>
                </c:pt>
                <c:pt idx="673">
                  <c:v>135.75734199999999</c:v>
                </c:pt>
                <c:pt idx="674">
                  <c:v>136.06148899999999</c:v>
                </c:pt>
                <c:pt idx="675">
                  <c:v>136.45509099999998</c:v>
                </c:pt>
                <c:pt idx="676">
                  <c:v>137.43909600000001</c:v>
                </c:pt>
                <c:pt idx="677">
                  <c:v>139.156632</c:v>
                </c:pt>
                <c:pt idx="678">
                  <c:v>141.91184600000003</c:v>
                </c:pt>
                <c:pt idx="679">
                  <c:v>156.33199200000001</c:v>
                </c:pt>
                <c:pt idx="680">
                  <c:v>161.35936300000003</c:v>
                </c:pt>
                <c:pt idx="681">
                  <c:v>168.46208999999999</c:v>
                </c:pt>
                <c:pt idx="682">
                  <c:v>175.54692599999998</c:v>
                </c:pt>
                <c:pt idx="683">
                  <c:v>180.86055299999998</c:v>
                </c:pt>
                <c:pt idx="684">
                  <c:v>183.66944000000001</c:v>
                </c:pt>
                <c:pt idx="685">
                  <c:v>184.40297099999998</c:v>
                </c:pt>
                <c:pt idx="686">
                  <c:v>184.51031699999999</c:v>
                </c:pt>
                <c:pt idx="687">
                  <c:v>184.92180999999999</c:v>
                </c:pt>
                <c:pt idx="688">
                  <c:v>186.31730799999997</c:v>
                </c:pt>
                <c:pt idx="689">
                  <c:v>188.3211</c:v>
                </c:pt>
                <c:pt idx="690">
                  <c:v>188.67892000000001</c:v>
                </c:pt>
                <c:pt idx="691">
                  <c:v>185.90581500000002</c:v>
                </c:pt>
                <c:pt idx="692">
                  <c:v>179.17879899999997</c:v>
                </c:pt>
                <c:pt idx="693">
                  <c:v>168.76623699999999</c:v>
                </c:pt>
                <c:pt idx="694">
                  <c:v>157.51279799999998</c:v>
                </c:pt>
                <c:pt idx="695">
                  <c:v>147.18969099999998</c:v>
                </c:pt>
                <c:pt idx="696">
                  <c:v>138.69146599999999</c:v>
                </c:pt>
                <c:pt idx="697">
                  <c:v>132.35805199999999</c:v>
                </c:pt>
                <c:pt idx="698">
                  <c:v>127.34857199999999</c:v>
                </c:pt>
                <c:pt idx="699">
                  <c:v>124.02084599999999</c:v>
                </c:pt>
                <c:pt idx="700">
                  <c:v>122.75058499999999</c:v>
                </c:pt>
                <c:pt idx="701">
                  <c:v>123.00105899999998</c:v>
                </c:pt>
                <c:pt idx="702">
                  <c:v>125.04063299999999</c:v>
                </c:pt>
                <c:pt idx="703">
                  <c:v>128.88719800000001</c:v>
                </c:pt>
                <c:pt idx="704">
                  <c:v>134.12926099999999</c:v>
                </c:pt>
                <c:pt idx="705">
                  <c:v>140.89205899999996</c:v>
                </c:pt>
                <c:pt idx="706">
                  <c:v>148.29893299999998</c:v>
                </c:pt>
                <c:pt idx="707">
                  <c:v>154.82914799999998</c:v>
                </c:pt>
                <c:pt idx="708">
                  <c:v>159.31978900000001</c:v>
                </c:pt>
                <c:pt idx="709">
                  <c:v>161.37725399999999</c:v>
                </c:pt>
                <c:pt idx="710">
                  <c:v>161.89609300000001</c:v>
                </c:pt>
                <c:pt idx="711">
                  <c:v>161.75296500000002</c:v>
                </c:pt>
                <c:pt idx="712">
                  <c:v>161.46670899999998</c:v>
                </c:pt>
                <c:pt idx="713">
                  <c:v>161.26990799999999</c:v>
                </c:pt>
                <c:pt idx="714">
                  <c:v>161.180453</c:v>
                </c:pt>
                <c:pt idx="715">
                  <c:v>161.16256199999998</c:v>
                </c:pt>
                <c:pt idx="716">
                  <c:v>161.16256199999998</c:v>
                </c:pt>
                <c:pt idx="717">
                  <c:v>161.30569000000003</c:v>
                </c:pt>
                <c:pt idx="718">
                  <c:v>161.87820199999999</c:v>
                </c:pt>
                <c:pt idx="719">
                  <c:v>163.005335</c:v>
                </c:pt>
                <c:pt idx="720">
                  <c:v>164.86599899999999</c:v>
                </c:pt>
                <c:pt idx="721">
                  <c:v>167.24550199999999</c:v>
                </c:pt>
                <c:pt idx="722">
                  <c:v>169.35664000000003</c:v>
                </c:pt>
                <c:pt idx="723">
                  <c:v>170.96682999999996</c:v>
                </c:pt>
                <c:pt idx="724">
                  <c:v>171.87927100000002</c:v>
                </c:pt>
                <c:pt idx="725">
                  <c:v>171.95083499999998</c:v>
                </c:pt>
                <c:pt idx="726">
                  <c:v>171.12784899999997</c:v>
                </c:pt>
                <c:pt idx="727">
                  <c:v>169.32085799999999</c:v>
                </c:pt>
                <c:pt idx="728">
                  <c:v>165.885786</c:v>
                </c:pt>
                <c:pt idx="729">
                  <c:v>161.16256199999998</c:v>
                </c:pt>
                <c:pt idx="730">
                  <c:v>157.04763199999996</c:v>
                </c:pt>
                <c:pt idx="731">
                  <c:v>154.16718099999997</c:v>
                </c:pt>
                <c:pt idx="732">
                  <c:v>152.80746499999998</c:v>
                </c:pt>
                <c:pt idx="733">
                  <c:v>153.30841300000003</c:v>
                </c:pt>
                <c:pt idx="734">
                  <c:v>156.00995399999999</c:v>
                </c:pt>
                <c:pt idx="735">
                  <c:v>160.572159</c:v>
                </c:pt>
                <c:pt idx="736">
                  <c:v>164.95545399999997</c:v>
                </c:pt>
                <c:pt idx="737">
                  <c:v>167.24550199999999</c:v>
                </c:pt>
                <c:pt idx="738">
                  <c:v>165.635312</c:v>
                </c:pt>
                <c:pt idx="739">
                  <c:v>159.58815399999997</c:v>
                </c:pt>
                <c:pt idx="740">
                  <c:v>149.81966799999998</c:v>
                </c:pt>
                <c:pt idx="741">
                  <c:v>108.83138699999999</c:v>
                </c:pt>
                <c:pt idx="742">
                  <c:v>108.974515</c:v>
                </c:pt>
                <c:pt idx="743">
                  <c:v>109.88695599999998</c:v>
                </c:pt>
                <c:pt idx="744">
                  <c:v>111.35401799999998</c:v>
                </c:pt>
                <c:pt idx="745">
                  <c:v>112.964208</c:v>
                </c:pt>
                <c:pt idx="746">
                  <c:v>114.574398</c:v>
                </c:pt>
                <c:pt idx="747">
                  <c:v>116.07724199999998</c:v>
                </c:pt>
                <c:pt idx="748">
                  <c:v>117.508522</c:v>
                </c:pt>
                <c:pt idx="749">
                  <c:v>119.22605799999999</c:v>
                </c:pt>
                <c:pt idx="750">
                  <c:v>121.24774099999999</c:v>
                </c:pt>
                <c:pt idx="751">
                  <c:v>123.179969</c:v>
                </c:pt>
                <c:pt idx="752">
                  <c:v>124.879614</c:v>
                </c:pt>
                <c:pt idx="753">
                  <c:v>126.167766</c:v>
                </c:pt>
                <c:pt idx="754">
                  <c:v>126.99075199999999</c:v>
                </c:pt>
                <c:pt idx="755">
                  <c:v>127.599046</c:v>
                </c:pt>
                <c:pt idx="756">
                  <c:v>127.97475699999998</c:v>
                </c:pt>
                <c:pt idx="757">
                  <c:v>127.903193</c:v>
                </c:pt>
                <c:pt idx="758">
                  <c:v>127.294899</c:v>
                </c:pt>
                <c:pt idx="759">
                  <c:v>125.899401</c:v>
                </c:pt>
                <c:pt idx="760">
                  <c:v>123.84193599999999</c:v>
                </c:pt>
                <c:pt idx="761">
                  <c:v>121.748689</c:v>
                </c:pt>
                <c:pt idx="762">
                  <c:v>119.888025</c:v>
                </c:pt>
                <c:pt idx="763">
                  <c:v>118.65354599999999</c:v>
                </c:pt>
                <c:pt idx="764">
                  <c:v>118.152598</c:v>
                </c:pt>
                <c:pt idx="765">
                  <c:v>118.11681599999999</c:v>
                </c:pt>
                <c:pt idx="766">
                  <c:v>118.43885399999999</c:v>
                </c:pt>
                <c:pt idx="767">
                  <c:v>119.154494</c:v>
                </c:pt>
                <c:pt idx="768">
                  <c:v>120.120608</c:v>
                </c:pt>
                <c:pt idx="769">
                  <c:v>120.889921</c:v>
                </c:pt>
                <c:pt idx="770">
                  <c:v>121.58767</c:v>
                </c:pt>
                <c:pt idx="771">
                  <c:v>122.94738599999998</c:v>
                </c:pt>
                <c:pt idx="772">
                  <c:v>125.16587</c:v>
                </c:pt>
                <c:pt idx="773">
                  <c:v>128.74406999999999</c:v>
                </c:pt>
                <c:pt idx="774">
                  <c:v>133.41362099999998</c:v>
                </c:pt>
                <c:pt idx="775">
                  <c:v>137.45698699999997</c:v>
                </c:pt>
                <c:pt idx="776">
                  <c:v>140.55212999999998</c:v>
                </c:pt>
                <c:pt idx="777">
                  <c:v>142.86006900000001</c:v>
                </c:pt>
                <c:pt idx="778">
                  <c:v>144.27345800000001</c:v>
                </c:pt>
                <c:pt idx="779">
                  <c:v>145.16800799999999</c:v>
                </c:pt>
                <c:pt idx="780">
                  <c:v>145.91942999999998</c:v>
                </c:pt>
                <c:pt idx="781">
                  <c:v>147.17180000000002</c:v>
                </c:pt>
                <c:pt idx="782">
                  <c:v>149.05035499999997</c:v>
                </c:pt>
                <c:pt idx="783">
                  <c:v>151.39407599999998</c:v>
                </c:pt>
                <c:pt idx="784">
                  <c:v>154.041944</c:v>
                </c:pt>
                <c:pt idx="785">
                  <c:v>156.63613900000001</c:v>
                </c:pt>
                <c:pt idx="786">
                  <c:v>159.15877</c:v>
                </c:pt>
                <c:pt idx="787">
                  <c:v>161.98554799999999</c:v>
                </c:pt>
                <c:pt idx="788">
                  <c:v>165.18803699999995</c:v>
                </c:pt>
                <c:pt idx="789">
                  <c:v>168.94514700000002</c:v>
                </c:pt>
                <c:pt idx="790">
                  <c:v>172.97062199999999</c:v>
                </c:pt>
                <c:pt idx="791">
                  <c:v>176.02998299999996</c:v>
                </c:pt>
                <c:pt idx="792">
                  <c:v>177.890647</c:v>
                </c:pt>
                <c:pt idx="793">
                  <c:v>179.08934399999998</c:v>
                </c:pt>
                <c:pt idx="794">
                  <c:v>179.85865699999999</c:v>
                </c:pt>
                <c:pt idx="795">
                  <c:v>180.86055299999998</c:v>
                </c:pt>
                <c:pt idx="796">
                  <c:v>182.63176199999998</c:v>
                </c:pt>
                <c:pt idx="797">
                  <c:v>185.87003299999998</c:v>
                </c:pt>
                <c:pt idx="798">
                  <c:v>190.28910999999999</c:v>
                </c:pt>
                <c:pt idx="799">
                  <c:v>194.40404000000001</c:v>
                </c:pt>
                <c:pt idx="800">
                  <c:v>196.19314000000003</c:v>
                </c:pt>
                <c:pt idx="801">
                  <c:v>194.76185999999996</c:v>
                </c:pt>
                <c:pt idx="802">
                  <c:v>190.11019999999996</c:v>
                </c:pt>
                <c:pt idx="803">
                  <c:v>183.93780499999997</c:v>
                </c:pt>
                <c:pt idx="804">
                  <c:v>177.56860899999998</c:v>
                </c:pt>
                <c:pt idx="805">
                  <c:v>170.68057399999998</c:v>
                </c:pt>
                <c:pt idx="806">
                  <c:v>163.18424499999998</c:v>
                </c:pt>
                <c:pt idx="807">
                  <c:v>155.75948</c:v>
                </c:pt>
                <c:pt idx="808">
                  <c:v>148.49573399999997</c:v>
                </c:pt>
                <c:pt idx="809">
                  <c:v>141.67926299999999</c:v>
                </c:pt>
                <c:pt idx="810">
                  <c:v>135.59632299999998</c:v>
                </c:pt>
                <c:pt idx="811">
                  <c:v>130.46160599999999</c:v>
                </c:pt>
                <c:pt idx="812">
                  <c:v>126.41824</c:v>
                </c:pt>
                <c:pt idx="813">
                  <c:v>123.71669899999999</c:v>
                </c:pt>
                <c:pt idx="814">
                  <c:v>122.231746</c:v>
                </c:pt>
                <c:pt idx="815">
                  <c:v>121.40876</c:v>
                </c:pt>
                <c:pt idx="816">
                  <c:v>121.104613</c:v>
                </c:pt>
                <c:pt idx="817">
                  <c:v>121.22985</c:v>
                </c:pt>
                <c:pt idx="818">
                  <c:v>121.80236199999999</c:v>
                </c:pt>
                <c:pt idx="819">
                  <c:v>122.96527699999999</c:v>
                </c:pt>
                <c:pt idx="820">
                  <c:v>124.68281300000001</c:v>
                </c:pt>
                <c:pt idx="821">
                  <c:v>126.63293199999998</c:v>
                </c:pt>
                <c:pt idx="822">
                  <c:v>128.56515999999999</c:v>
                </c:pt>
                <c:pt idx="823">
                  <c:v>129.96065799999997</c:v>
                </c:pt>
                <c:pt idx="824">
                  <c:v>130.747862</c:v>
                </c:pt>
                <c:pt idx="825">
                  <c:v>131.12357299999999</c:v>
                </c:pt>
                <c:pt idx="826">
                  <c:v>131.24880999999999</c:v>
                </c:pt>
                <c:pt idx="827">
                  <c:v>131.44561099999999</c:v>
                </c:pt>
                <c:pt idx="828">
                  <c:v>131.89288599999998</c:v>
                </c:pt>
                <c:pt idx="829">
                  <c:v>132.76954499999999</c:v>
                </c:pt>
                <c:pt idx="830">
                  <c:v>133.95035100000001</c:v>
                </c:pt>
                <c:pt idx="831">
                  <c:v>134.71966400000002</c:v>
                </c:pt>
                <c:pt idx="832">
                  <c:v>135.02381099999997</c:v>
                </c:pt>
                <c:pt idx="833">
                  <c:v>135.32795799999997</c:v>
                </c:pt>
                <c:pt idx="834">
                  <c:v>135.95414299999999</c:v>
                </c:pt>
                <c:pt idx="835">
                  <c:v>137.40331400000002</c:v>
                </c:pt>
                <c:pt idx="836">
                  <c:v>139.81859900000001</c:v>
                </c:pt>
                <c:pt idx="837">
                  <c:v>142.60959500000001</c:v>
                </c:pt>
                <c:pt idx="838">
                  <c:v>145.329027</c:v>
                </c:pt>
                <c:pt idx="839">
                  <c:v>148.120023</c:v>
                </c:pt>
                <c:pt idx="840">
                  <c:v>151.03625599999998</c:v>
                </c:pt>
                <c:pt idx="841">
                  <c:v>153.66623299999998</c:v>
                </c:pt>
                <c:pt idx="842">
                  <c:v>155.61635200000001</c:v>
                </c:pt>
                <c:pt idx="843">
                  <c:v>156.86872199999999</c:v>
                </c:pt>
                <c:pt idx="844">
                  <c:v>157.638035</c:v>
                </c:pt>
                <c:pt idx="845">
                  <c:v>158.550476</c:v>
                </c:pt>
                <c:pt idx="846">
                  <c:v>159.69549999999998</c:v>
                </c:pt>
                <c:pt idx="847">
                  <c:v>160.64372300000002</c:v>
                </c:pt>
                <c:pt idx="848">
                  <c:v>161.28779900000001</c:v>
                </c:pt>
                <c:pt idx="849">
                  <c:v>161.75296500000002</c:v>
                </c:pt>
                <c:pt idx="850">
                  <c:v>162.18234899999999</c:v>
                </c:pt>
                <c:pt idx="851">
                  <c:v>162.96955299999996</c:v>
                </c:pt>
                <c:pt idx="852">
                  <c:v>164.43661500000002</c:v>
                </c:pt>
                <c:pt idx="853">
                  <c:v>166.99502799999999</c:v>
                </c:pt>
                <c:pt idx="854">
                  <c:v>170.82370199999997</c:v>
                </c:pt>
                <c:pt idx="855">
                  <c:v>176.065765</c:v>
                </c:pt>
                <c:pt idx="856">
                  <c:v>182.47074299999997</c:v>
                </c:pt>
                <c:pt idx="857">
                  <c:v>189.03674000000001</c:v>
                </c:pt>
                <c:pt idx="858">
                  <c:v>195.29858999999999</c:v>
                </c:pt>
                <c:pt idx="859">
                  <c:v>200.84479999999996</c:v>
                </c:pt>
                <c:pt idx="860">
                  <c:v>205.13864000000001</c:v>
                </c:pt>
                <c:pt idx="861">
                  <c:v>208.53792999999996</c:v>
                </c:pt>
                <c:pt idx="862">
                  <c:v>211.22157999999996</c:v>
                </c:pt>
                <c:pt idx="863">
                  <c:v>212.65285999999998</c:v>
                </c:pt>
                <c:pt idx="864">
                  <c:v>213.01067999999998</c:v>
                </c:pt>
                <c:pt idx="865">
                  <c:v>213.01067999999998</c:v>
                </c:pt>
                <c:pt idx="866">
                  <c:v>212.65285999999998</c:v>
                </c:pt>
                <c:pt idx="867">
                  <c:v>212.29503999999997</c:v>
                </c:pt>
                <c:pt idx="868">
                  <c:v>211.75830999999999</c:v>
                </c:pt>
                <c:pt idx="869">
                  <c:v>211.40048999999999</c:v>
                </c:pt>
                <c:pt idx="870">
                  <c:v>211.40048999999999</c:v>
                </c:pt>
                <c:pt idx="871">
                  <c:v>211.40048999999999</c:v>
                </c:pt>
                <c:pt idx="872">
                  <c:v>211.22157999999996</c:v>
                </c:pt>
                <c:pt idx="873">
                  <c:v>210.86375999999996</c:v>
                </c:pt>
                <c:pt idx="874">
                  <c:v>210.14812000000001</c:v>
                </c:pt>
                <c:pt idx="875">
                  <c:v>209.25356999999997</c:v>
                </c:pt>
                <c:pt idx="876">
                  <c:v>208.00119999999998</c:v>
                </c:pt>
                <c:pt idx="877">
                  <c:v>207.10665</c:v>
                </c:pt>
                <c:pt idx="878">
                  <c:v>206.21209999999996</c:v>
                </c:pt>
                <c:pt idx="879">
                  <c:v>205.31754999999998</c:v>
                </c:pt>
                <c:pt idx="880">
                  <c:v>204.78082000000001</c:v>
                </c:pt>
                <c:pt idx="881">
                  <c:v>204.24409000000003</c:v>
                </c:pt>
                <c:pt idx="882">
                  <c:v>203.88626999999997</c:v>
                </c:pt>
                <c:pt idx="883">
                  <c:v>203.34953999999999</c:v>
                </c:pt>
                <c:pt idx="884">
                  <c:v>202.99171999999999</c:v>
                </c:pt>
                <c:pt idx="885">
                  <c:v>202.63389999999998</c:v>
                </c:pt>
                <c:pt idx="886">
                  <c:v>202.45499000000001</c:v>
                </c:pt>
                <c:pt idx="887">
                  <c:v>202.27607999999998</c:v>
                </c:pt>
                <c:pt idx="888">
                  <c:v>202.27607999999998</c:v>
                </c:pt>
                <c:pt idx="889">
                  <c:v>202.27607999999998</c:v>
                </c:pt>
                <c:pt idx="890">
                  <c:v>202.45499000000001</c:v>
                </c:pt>
                <c:pt idx="891">
                  <c:v>202.45499000000001</c:v>
                </c:pt>
                <c:pt idx="892">
                  <c:v>202.63389999999998</c:v>
                </c:pt>
                <c:pt idx="893">
                  <c:v>202.63389999999998</c:v>
                </c:pt>
                <c:pt idx="894">
                  <c:v>202.81280999999996</c:v>
                </c:pt>
                <c:pt idx="895">
                  <c:v>202.81280999999996</c:v>
                </c:pt>
                <c:pt idx="896">
                  <c:v>203.17062999999996</c:v>
                </c:pt>
                <c:pt idx="897">
                  <c:v>203.52844999999996</c:v>
                </c:pt>
                <c:pt idx="898">
                  <c:v>203.88626999999997</c:v>
                </c:pt>
                <c:pt idx="899">
                  <c:v>204.24409000000003</c:v>
                </c:pt>
                <c:pt idx="900">
                  <c:v>204.423</c:v>
                </c:pt>
                <c:pt idx="901">
                  <c:v>204.24409000000003</c:v>
                </c:pt>
                <c:pt idx="902">
                  <c:v>203.88626999999997</c:v>
                </c:pt>
                <c:pt idx="903">
                  <c:v>203.52844999999996</c:v>
                </c:pt>
                <c:pt idx="904">
                  <c:v>202.99171999999999</c:v>
                </c:pt>
                <c:pt idx="905">
                  <c:v>202.81280999999996</c:v>
                </c:pt>
                <c:pt idx="906">
                  <c:v>203.17062999999996</c:v>
                </c:pt>
                <c:pt idx="907">
                  <c:v>204.423</c:v>
                </c:pt>
                <c:pt idx="908">
                  <c:v>206.21209999999996</c:v>
                </c:pt>
                <c:pt idx="909">
                  <c:v>208.00119999999998</c:v>
                </c:pt>
                <c:pt idx="910">
                  <c:v>209.25356999999997</c:v>
                </c:pt>
                <c:pt idx="911">
                  <c:v>210.32702999999998</c:v>
                </c:pt>
                <c:pt idx="912">
                  <c:v>211.40048999999999</c:v>
                </c:pt>
                <c:pt idx="913">
                  <c:v>211.93721999999997</c:v>
                </c:pt>
                <c:pt idx="914">
                  <c:v>212.11613</c:v>
                </c:pt>
                <c:pt idx="915">
                  <c:v>212.11613</c:v>
                </c:pt>
                <c:pt idx="916">
                  <c:v>211.57939999999996</c:v>
                </c:pt>
                <c:pt idx="917">
                  <c:v>210.32702999999998</c:v>
                </c:pt>
                <c:pt idx="918">
                  <c:v>207.28555999999998</c:v>
                </c:pt>
                <c:pt idx="919">
                  <c:v>202.09717000000001</c:v>
                </c:pt>
                <c:pt idx="920">
                  <c:v>194.76185999999996</c:v>
                </c:pt>
                <c:pt idx="921">
                  <c:v>187.78437000000002</c:v>
                </c:pt>
                <c:pt idx="922">
                  <c:v>183.66944000000001</c:v>
                </c:pt>
                <c:pt idx="923">
                  <c:v>183.70522199999999</c:v>
                </c:pt>
                <c:pt idx="924">
                  <c:v>187.60545999999999</c:v>
                </c:pt>
                <c:pt idx="925">
                  <c:v>192.79384999999996</c:v>
                </c:pt>
                <c:pt idx="926">
                  <c:v>197.26659999999998</c:v>
                </c:pt>
                <c:pt idx="927">
                  <c:v>200.12915999999996</c:v>
                </c:pt>
                <c:pt idx="928">
                  <c:v>201.56044000000003</c:v>
                </c:pt>
                <c:pt idx="929">
                  <c:v>202.45499000000001</c:v>
                </c:pt>
                <c:pt idx="930">
                  <c:v>202.99171999999999</c:v>
                </c:pt>
                <c:pt idx="931">
                  <c:v>203.52844999999996</c:v>
                </c:pt>
                <c:pt idx="932">
                  <c:v>204.06518</c:v>
                </c:pt>
                <c:pt idx="933">
                  <c:v>204.95972999999998</c:v>
                </c:pt>
                <c:pt idx="934">
                  <c:v>206.03318999999999</c:v>
                </c:pt>
                <c:pt idx="935">
                  <c:v>207.10665</c:v>
                </c:pt>
                <c:pt idx="936">
                  <c:v>207.82229000000001</c:v>
                </c:pt>
                <c:pt idx="937">
                  <c:v>208.53792999999996</c:v>
                </c:pt>
                <c:pt idx="938">
                  <c:v>208.89574999999996</c:v>
                </c:pt>
                <c:pt idx="939">
                  <c:v>208.89574999999996</c:v>
                </c:pt>
                <c:pt idx="940">
                  <c:v>208.35901999999999</c:v>
                </c:pt>
                <c:pt idx="941">
                  <c:v>206.92774000000003</c:v>
                </c:pt>
                <c:pt idx="942">
                  <c:v>204.06518</c:v>
                </c:pt>
                <c:pt idx="943">
                  <c:v>199.0557</c:v>
                </c:pt>
                <c:pt idx="944">
                  <c:v>191.54147999999998</c:v>
                </c:pt>
                <c:pt idx="945">
                  <c:v>182.23815999999999</c:v>
                </c:pt>
                <c:pt idx="946">
                  <c:v>172.39810999999997</c:v>
                </c:pt>
                <c:pt idx="947">
                  <c:v>163.72097500000001</c:v>
                </c:pt>
                <c:pt idx="948">
                  <c:v>157.530689</c:v>
                </c:pt>
                <c:pt idx="949">
                  <c:v>154.16718099999997</c:v>
                </c:pt>
                <c:pt idx="950">
                  <c:v>152.93270200000001</c:v>
                </c:pt>
                <c:pt idx="951">
                  <c:v>152.825356</c:v>
                </c:pt>
                <c:pt idx="952">
                  <c:v>153.11161199999998</c:v>
                </c:pt>
                <c:pt idx="953">
                  <c:v>152.825356</c:v>
                </c:pt>
                <c:pt idx="954">
                  <c:v>151.57298599999996</c:v>
                </c:pt>
                <c:pt idx="955">
                  <c:v>150.23116099999999</c:v>
                </c:pt>
                <c:pt idx="956">
                  <c:v>149.37239299999999</c:v>
                </c:pt>
                <c:pt idx="957">
                  <c:v>148.90722699999998</c:v>
                </c:pt>
                <c:pt idx="958">
                  <c:v>148.69253499999996</c:v>
                </c:pt>
                <c:pt idx="959">
                  <c:v>148.54940699999997</c:v>
                </c:pt>
                <c:pt idx="960">
                  <c:v>148.35260599999998</c:v>
                </c:pt>
                <c:pt idx="961">
                  <c:v>148.10213199999998</c:v>
                </c:pt>
                <c:pt idx="962">
                  <c:v>147.86954900000001</c:v>
                </c:pt>
                <c:pt idx="963">
                  <c:v>147.67274800000001</c:v>
                </c:pt>
                <c:pt idx="964">
                  <c:v>147.54751099999999</c:v>
                </c:pt>
                <c:pt idx="965">
                  <c:v>147.69063899999998</c:v>
                </c:pt>
                <c:pt idx="966">
                  <c:v>148.29893299999998</c:v>
                </c:pt>
                <c:pt idx="967">
                  <c:v>149.73021299999999</c:v>
                </c:pt>
                <c:pt idx="968">
                  <c:v>152.03815199999997</c:v>
                </c:pt>
                <c:pt idx="969">
                  <c:v>154.88282099999998</c:v>
                </c:pt>
                <c:pt idx="970">
                  <c:v>158.06741899999997</c:v>
                </c:pt>
                <c:pt idx="971">
                  <c:v>161.60983699999997</c:v>
                </c:pt>
                <c:pt idx="972">
                  <c:v>165.15225499999997</c:v>
                </c:pt>
                <c:pt idx="973">
                  <c:v>167.44230299999998</c:v>
                </c:pt>
                <c:pt idx="974">
                  <c:v>168.28317999999996</c:v>
                </c:pt>
                <c:pt idx="975">
                  <c:v>168.30107099999998</c:v>
                </c:pt>
                <c:pt idx="976">
                  <c:v>167.710668</c:v>
                </c:pt>
                <c:pt idx="977">
                  <c:v>167.04870099999999</c:v>
                </c:pt>
                <c:pt idx="978">
                  <c:v>166.67299000000003</c:v>
                </c:pt>
                <c:pt idx="979">
                  <c:v>166.72666300000003</c:v>
                </c:pt>
                <c:pt idx="980">
                  <c:v>167.102374</c:v>
                </c:pt>
                <c:pt idx="981">
                  <c:v>167.42441199999996</c:v>
                </c:pt>
                <c:pt idx="982">
                  <c:v>167.44230299999998</c:v>
                </c:pt>
                <c:pt idx="983">
                  <c:v>166.86979100000002</c:v>
                </c:pt>
                <c:pt idx="984">
                  <c:v>165.81422199999997</c:v>
                </c:pt>
                <c:pt idx="985">
                  <c:v>164.830217</c:v>
                </c:pt>
                <c:pt idx="986">
                  <c:v>164.13246800000002</c:v>
                </c:pt>
                <c:pt idx="987">
                  <c:v>163.75675699999999</c:v>
                </c:pt>
                <c:pt idx="988">
                  <c:v>163.75675699999999</c:v>
                </c:pt>
                <c:pt idx="989">
                  <c:v>164.09668599999998</c:v>
                </c:pt>
                <c:pt idx="990">
                  <c:v>164.66919799999999</c:v>
                </c:pt>
                <c:pt idx="991">
                  <c:v>165.25960099999998</c:v>
                </c:pt>
                <c:pt idx="992">
                  <c:v>165.77843999999999</c:v>
                </c:pt>
                <c:pt idx="993">
                  <c:v>166.26149700000002</c:v>
                </c:pt>
                <c:pt idx="994">
                  <c:v>166.63720799999999</c:v>
                </c:pt>
                <c:pt idx="995">
                  <c:v>166.76244500000001</c:v>
                </c:pt>
                <c:pt idx="996">
                  <c:v>166.547753</c:v>
                </c:pt>
                <c:pt idx="997">
                  <c:v>166.10047800000001</c:v>
                </c:pt>
                <c:pt idx="998">
                  <c:v>165.42061999999999</c:v>
                </c:pt>
                <c:pt idx="999">
                  <c:v>164.45450599999998</c:v>
                </c:pt>
                <c:pt idx="1000">
                  <c:v>163.39893699999999</c:v>
                </c:pt>
                <c:pt idx="1001">
                  <c:v>163.04111699999999</c:v>
                </c:pt>
                <c:pt idx="1002">
                  <c:v>163.73886599999997</c:v>
                </c:pt>
                <c:pt idx="1003">
                  <c:v>166.01102299999997</c:v>
                </c:pt>
                <c:pt idx="1004">
                  <c:v>169.76813299999998</c:v>
                </c:pt>
                <c:pt idx="1005">
                  <c:v>174.20510100000001</c:v>
                </c:pt>
                <c:pt idx="1006">
                  <c:v>178.749415</c:v>
                </c:pt>
                <c:pt idx="1007">
                  <c:v>182.22026899999997</c:v>
                </c:pt>
                <c:pt idx="1008">
                  <c:v>184.116715</c:v>
                </c:pt>
                <c:pt idx="1009">
                  <c:v>184.13460599999996</c:v>
                </c:pt>
                <c:pt idx="1010">
                  <c:v>182.095032</c:v>
                </c:pt>
                <c:pt idx="1011">
                  <c:v>178.23057599999999</c:v>
                </c:pt>
                <c:pt idx="1012">
                  <c:v>172.79171199999996</c:v>
                </c:pt>
                <c:pt idx="1013">
                  <c:v>166.81611800000002</c:v>
                </c:pt>
                <c:pt idx="1014">
                  <c:v>161.14467100000002</c:v>
                </c:pt>
                <c:pt idx="1015">
                  <c:v>155.29431399999999</c:v>
                </c:pt>
                <c:pt idx="1016">
                  <c:v>149.30082899999996</c:v>
                </c:pt>
                <c:pt idx="1017">
                  <c:v>144.39869499999998</c:v>
                </c:pt>
                <c:pt idx="1018">
                  <c:v>140.76682199999999</c:v>
                </c:pt>
                <c:pt idx="1019">
                  <c:v>138.45888299999996</c:v>
                </c:pt>
                <c:pt idx="1020">
                  <c:v>137.385423</c:v>
                </c:pt>
                <c:pt idx="1021">
                  <c:v>136.74134700000002</c:v>
                </c:pt>
                <c:pt idx="1022">
                  <c:v>136.07938000000001</c:v>
                </c:pt>
                <c:pt idx="1023">
                  <c:v>134.75544600000001</c:v>
                </c:pt>
                <c:pt idx="1024">
                  <c:v>132.64430799999997</c:v>
                </c:pt>
                <c:pt idx="1025">
                  <c:v>129.69229300000001</c:v>
                </c:pt>
                <c:pt idx="1026">
                  <c:v>126.36456700000001</c:v>
                </c:pt>
                <c:pt idx="1027">
                  <c:v>124.27132</c:v>
                </c:pt>
                <c:pt idx="1028">
                  <c:v>123.68091700000001</c:v>
                </c:pt>
                <c:pt idx="1029">
                  <c:v>123.75248099999999</c:v>
                </c:pt>
                <c:pt idx="1030">
                  <c:v>124.074519</c:v>
                </c:pt>
                <c:pt idx="1031">
                  <c:v>124.19975599999999</c:v>
                </c:pt>
                <c:pt idx="1032">
                  <c:v>124.00295499999999</c:v>
                </c:pt>
                <c:pt idx="1033">
                  <c:v>123.71669899999999</c:v>
                </c:pt>
                <c:pt idx="1034">
                  <c:v>123.39466099999999</c:v>
                </c:pt>
                <c:pt idx="1035">
                  <c:v>122.96527699999999</c:v>
                </c:pt>
                <c:pt idx="1036">
                  <c:v>122.46432899999999</c:v>
                </c:pt>
                <c:pt idx="1037">
                  <c:v>121.85603499999999</c:v>
                </c:pt>
                <c:pt idx="1038">
                  <c:v>121.60556099999999</c:v>
                </c:pt>
                <c:pt idx="1039">
                  <c:v>123.14418699999999</c:v>
                </c:pt>
                <c:pt idx="1040">
                  <c:v>126.82973299999999</c:v>
                </c:pt>
                <c:pt idx="1041">
                  <c:v>131.55295699999999</c:v>
                </c:pt>
                <c:pt idx="1042">
                  <c:v>136.43720000000002</c:v>
                </c:pt>
                <c:pt idx="1043">
                  <c:v>141.67926299999999</c:v>
                </c:pt>
                <c:pt idx="1044">
                  <c:v>147.13601799999998</c:v>
                </c:pt>
                <c:pt idx="1045">
                  <c:v>151.69822299999998</c:v>
                </c:pt>
                <c:pt idx="1046">
                  <c:v>155.40165999999999</c:v>
                </c:pt>
                <c:pt idx="1047">
                  <c:v>158.80095</c:v>
                </c:pt>
                <c:pt idx="1048">
                  <c:v>162.00343900000001</c:v>
                </c:pt>
                <c:pt idx="1049">
                  <c:v>165.24170999999996</c:v>
                </c:pt>
                <c:pt idx="1050">
                  <c:v>168.28317999999996</c:v>
                </c:pt>
                <c:pt idx="1051">
                  <c:v>169.92915199999999</c:v>
                </c:pt>
                <c:pt idx="1052">
                  <c:v>169.839697</c:v>
                </c:pt>
                <c:pt idx="1053">
                  <c:v>168.58732700000002</c:v>
                </c:pt>
                <c:pt idx="1054">
                  <c:v>166.35095200000001</c:v>
                </c:pt>
                <c:pt idx="1055">
                  <c:v>162.73696999999999</c:v>
                </c:pt>
                <c:pt idx="1056">
                  <c:v>157.99585500000001</c:v>
                </c:pt>
                <c:pt idx="1057">
                  <c:v>153.32630399999999</c:v>
                </c:pt>
                <c:pt idx="1058">
                  <c:v>149.336611</c:v>
                </c:pt>
                <c:pt idx="1059">
                  <c:v>147.13601799999998</c:v>
                </c:pt>
                <c:pt idx="1060">
                  <c:v>146.95710800000001</c:v>
                </c:pt>
                <c:pt idx="1061">
                  <c:v>148.53151600000001</c:v>
                </c:pt>
                <c:pt idx="1062">
                  <c:v>151.37618499999996</c:v>
                </c:pt>
                <c:pt idx="1063">
                  <c:v>154.11350799999997</c:v>
                </c:pt>
                <c:pt idx="1064">
                  <c:v>156.34988299999998</c:v>
                </c:pt>
                <c:pt idx="1065">
                  <c:v>158.10320100000001</c:v>
                </c:pt>
                <c:pt idx="1066">
                  <c:v>159.26611600000001</c:v>
                </c:pt>
                <c:pt idx="1067">
                  <c:v>160.16066599999999</c:v>
                </c:pt>
                <c:pt idx="1068">
                  <c:v>161.07310699999999</c:v>
                </c:pt>
                <c:pt idx="1069">
                  <c:v>162.52227799999997</c:v>
                </c:pt>
                <c:pt idx="1070">
                  <c:v>164.49028800000002</c:v>
                </c:pt>
                <c:pt idx="1071">
                  <c:v>166.42251599999997</c:v>
                </c:pt>
                <c:pt idx="1072">
                  <c:v>168.08637899999997</c:v>
                </c:pt>
                <c:pt idx="1073">
                  <c:v>169.42820399999999</c:v>
                </c:pt>
                <c:pt idx="1074">
                  <c:v>170.41220899999996</c:v>
                </c:pt>
                <c:pt idx="1075">
                  <c:v>171.18152199999997</c:v>
                </c:pt>
                <c:pt idx="1076">
                  <c:v>171.71825200000001</c:v>
                </c:pt>
                <c:pt idx="1077">
                  <c:v>171.71825200000001</c:v>
                </c:pt>
                <c:pt idx="1078">
                  <c:v>171.14573999999999</c:v>
                </c:pt>
                <c:pt idx="1079">
                  <c:v>169.76813299999998</c:v>
                </c:pt>
                <c:pt idx="1080">
                  <c:v>167.72855899999996</c:v>
                </c:pt>
                <c:pt idx="1081">
                  <c:v>165.86789499999998</c:v>
                </c:pt>
                <c:pt idx="1082">
                  <c:v>164.29348699999997</c:v>
                </c:pt>
                <c:pt idx="1083">
                  <c:v>162.62962399999998</c:v>
                </c:pt>
                <c:pt idx="1084">
                  <c:v>160.91208799999998</c:v>
                </c:pt>
                <c:pt idx="1085">
                  <c:v>159.62393599999996</c:v>
                </c:pt>
                <c:pt idx="1086">
                  <c:v>158.76516800000002</c:v>
                </c:pt>
                <c:pt idx="1087">
                  <c:v>158.06741899999997</c:v>
                </c:pt>
                <c:pt idx="1088">
                  <c:v>157.51279799999998</c:v>
                </c:pt>
                <c:pt idx="1089">
                  <c:v>156.99395899999996</c:v>
                </c:pt>
                <c:pt idx="1090">
                  <c:v>156.61824799999999</c:v>
                </c:pt>
                <c:pt idx="1091">
                  <c:v>157.083414</c:v>
                </c:pt>
                <c:pt idx="1092">
                  <c:v>158.53258499999998</c:v>
                </c:pt>
                <c:pt idx="1093">
                  <c:v>160.625832</c:v>
                </c:pt>
                <c:pt idx="1094">
                  <c:v>162.98744399999998</c:v>
                </c:pt>
                <c:pt idx="1095">
                  <c:v>165.86789499999998</c:v>
                </c:pt>
                <c:pt idx="1096">
                  <c:v>169.08827500000001</c:v>
                </c:pt>
                <c:pt idx="1097">
                  <c:v>171.664579</c:v>
                </c:pt>
                <c:pt idx="1098">
                  <c:v>173.48946100000001</c:v>
                </c:pt>
                <c:pt idx="1099">
                  <c:v>174.68815799999999</c:v>
                </c:pt>
                <c:pt idx="1100">
                  <c:v>175.35012499999999</c:v>
                </c:pt>
                <c:pt idx="1101">
                  <c:v>175.69005399999998</c:v>
                </c:pt>
                <c:pt idx="1102">
                  <c:v>175.77950899999996</c:v>
                </c:pt>
                <c:pt idx="1103">
                  <c:v>175.56481700000001</c:v>
                </c:pt>
                <c:pt idx="1104">
                  <c:v>175.13543299999998</c:v>
                </c:pt>
                <c:pt idx="1105">
                  <c:v>174.72394000000003</c:v>
                </c:pt>
                <c:pt idx="1106">
                  <c:v>174.45557500000001</c:v>
                </c:pt>
                <c:pt idx="1107">
                  <c:v>174.49135699999999</c:v>
                </c:pt>
                <c:pt idx="1108">
                  <c:v>174.68815799999999</c:v>
                </c:pt>
                <c:pt idx="1109">
                  <c:v>174.72394000000003</c:v>
                </c:pt>
                <c:pt idx="1110">
                  <c:v>174.50924800000001</c:v>
                </c:pt>
                <c:pt idx="1111">
                  <c:v>174.11564599999997</c:v>
                </c:pt>
                <c:pt idx="1112">
                  <c:v>173.61469799999998</c:v>
                </c:pt>
                <c:pt idx="1113">
                  <c:v>173.22109599999999</c:v>
                </c:pt>
                <c:pt idx="1114">
                  <c:v>173.00640399999997</c:v>
                </c:pt>
                <c:pt idx="1115">
                  <c:v>173.00640399999997</c:v>
                </c:pt>
                <c:pt idx="1116">
                  <c:v>173.16742299999999</c:v>
                </c:pt>
                <c:pt idx="1117">
                  <c:v>173.45367899999997</c:v>
                </c:pt>
                <c:pt idx="1118">
                  <c:v>173.79360800000001</c:v>
                </c:pt>
                <c:pt idx="1119">
                  <c:v>174.09775500000001</c:v>
                </c:pt>
                <c:pt idx="1120">
                  <c:v>174.33033799999998</c:v>
                </c:pt>
                <c:pt idx="1121">
                  <c:v>174.45557500000001</c:v>
                </c:pt>
                <c:pt idx="1122">
                  <c:v>174.47346599999997</c:v>
                </c:pt>
                <c:pt idx="1123">
                  <c:v>174.38401099999999</c:v>
                </c:pt>
                <c:pt idx="1124">
                  <c:v>174.11564599999997</c:v>
                </c:pt>
                <c:pt idx="1125">
                  <c:v>173.45367899999997</c:v>
                </c:pt>
                <c:pt idx="1126">
                  <c:v>172.39810999999997</c:v>
                </c:pt>
                <c:pt idx="1127">
                  <c:v>171.02050299999996</c:v>
                </c:pt>
                <c:pt idx="1128">
                  <c:v>169.49976800000002</c:v>
                </c:pt>
                <c:pt idx="1129">
                  <c:v>168.35474399999998</c:v>
                </c:pt>
                <c:pt idx="1130">
                  <c:v>167.65699499999999</c:v>
                </c:pt>
                <c:pt idx="1131">
                  <c:v>167.13815599999998</c:v>
                </c:pt>
                <c:pt idx="1132">
                  <c:v>166.547753</c:v>
                </c:pt>
                <c:pt idx="1133">
                  <c:v>165.51007499999997</c:v>
                </c:pt>
                <c:pt idx="1134">
                  <c:v>163.81043</c:v>
                </c:pt>
                <c:pt idx="1135">
                  <c:v>160.91208799999998</c:v>
                </c:pt>
                <c:pt idx="1136">
                  <c:v>157.01184999999998</c:v>
                </c:pt>
                <c:pt idx="1137">
                  <c:v>153.75568800000002</c:v>
                </c:pt>
                <c:pt idx="1138">
                  <c:v>151.44774899999999</c:v>
                </c:pt>
                <c:pt idx="1139">
                  <c:v>149.891232</c:v>
                </c:pt>
                <c:pt idx="1140">
                  <c:v>149.10402799999997</c:v>
                </c:pt>
                <c:pt idx="1141">
                  <c:v>148.40627899999998</c:v>
                </c:pt>
                <c:pt idx="1142">
                  <c:v>147.458056</c:v>
                </c:pt>
                <c:pt idx="1143">
                  <c:v>145.86575699999997</c:v>
                </c:pt>
                <c:pt idx="1144">
                  <c:v>143.70094599999999</c:v>
                </c:pt>
                <c:pt idx="1145">
                  <c:v>141.98340999999999</c:v>
                </c:pt>
                <c:pt idx="1146">
                  <c:v>140.89205899999996</c:v>
                </c:pt>
                <c:pt idx="1147">
                  <c:v>140.24798299999998</c:v>
                </c:pt>
                <c:pt idx="1148">
                  <c:v>140.069073</c:v>
                </c:pt>
                <c:pt idx="1149">
                  <c:v>140.265874</c:v>
                </c:pt>
                <c:pt idx="1150">
                  <c:v>140.85627699999998</c:v>
                </c:pt>
                <c:pt idx="1151">
                  <c:v>141.98340999999999</c:v>
                </c:pt>
                <c:pt idx="1152">
                  <c:v>143.70094599999999</c:v>
                </c:pt>
                <c:pt idx="1153">
                  <c:v>146.08044899999999</c:v>
                </c:pt>
                <c:pt idx="1154">
                  <c:v>148.94300899999996</c:v>
                </c:pt>
                <c:pt idx="1155">
                  <c:v>151.25094799999999</c:v>
                </c:pt>
                <c:pt idx="1156">
                  <c:v>152.70011899999997</c:v>
                </c:pt>
                <c:pt idx="1157">
                  <c:v>153.29052200000001</c:v>
                </c:pt>
                <c:pt idx="1158">
                  <c:v>152.80746499999998</c:v>
                </c:pt>
                <c:pt idx="1159">
                  <c:v>150.85734600000001</c:v>
                </c:pt>
                <c:pt idx="1160">
                  <c:v>147.69063899999998</c:v>
                </c:pt>
                <c:pt idx="1161">
                  <c:v>144.29134899999997</c:v>
                </c:pt>
                <c:pt idx="1162">
                  <c:v>141.03518700000001</c:v>
                </c:pt>
                <c:pt idx="1163">
                  <c:v>138.31575499999997</c:v>
                </c:pt>
                <c:pt idx="1164">
                  <c:v>136.222508</c:v>
                </c:pt>
                <c:pt idx="1165">
                  <c:v>134.43340799999999</c:v>
                </c:pt>
                <c:pt idx="1166">
                  <c:v>132.78743599999999</c:v>
                </c:pt>
                <c:pt idx="1167">
                  <c:v>131.14146399999998</c:v>
                </c:pt>
                <c:pt idx="1168">
                  <c:v>129.47760099999999</c:v>
                </c:pt>
                <c:pt idx="1169">
                  <c:v>127.813738</c:v>
                </c:pt>
                <c:pt idx="1170">
                  <c:v>126.36456700000001</c:v>
                </c:pt>
                <c:pt idx="1171">
                  <c:v>125.899401</c:v>
                </c:pt>
                <c:pt idx="1172">
                  <c:v>126.561368</c:v>
                </c:pt>
                <c:pt idx="1173">
                  <c:v>127.938975</c:v>
                </c:pt>
                <c:pt idx="1174">
                  <c:v>129.72807499999999</c:v>
                </c:pt>
                <c:pt idx="1175">
                  <c:v>131.98234100000002</c:v>
                </c:pt>
                <c:pt idx="1176">
                  <c:v>134.45129900000001</c:v>
                </c:pt>
                <c:pt idx="1177">
                  <c:v>136.06148899999999</c:v>
                </c:pt>
                <c:pt idx="1178">
                  <c:v>136.70556499999998</c:v>
                </c:pt>
                <c:pt idx="1179">
                  <c:v>136.74134700000002</c:v>
                </c:pt>
                <c:pt idx="1180">
                  <c:v>136.40141799999998</c:v>
                </c:pt>
                <c:pt idx="1181">
                  <c:v>136.222508</c:v>
                </c:pt>
                <c:pt idx="1182">
                  <c:v>136.32985400000001</c:v>
                </c:pt>
                <c:pt idx="1183">
                  <c:v>136.669783</c:v>
                </c:pt>
                <c:pt idx="1184">
                  <c:v>137.11705799999999</c:v>
                </c:pt>
                <c:pt idx="1185">
                  <c:v>137.40331400000002</c:v>
                </c:pt>
                <c:pt idx="1186">
                  <c:v>137.45698699999997</c:v>
                </c:pt>
                <c:pt idx="1187">
                  <c:v>137.40331400000002</c:v>
                </c:pt>
                <c:pt idx="1188">
                  <c:v>137.26018599999998</c:v>
                </c:pt>
                <c:pt idx="1189">
                  <c:v>137.11705799999999</c:v>
                </c:pt>
                <c:pt idx="1190">
                  <c:v>136.93814800000001</c:v>
                </c:pt>
                <c:pt idx="1191">
                  <c:v>136.75923799999998</c:v>
                </c:pt>
                <c:pt idx="1192">
                  <c:v>136.50876399999999</c:v>
                </c:pt>
                <c:pt idx="1193">
                  <c:v>135.90046999999998</c:v>
                </c:pt>
                <c:pt idx="1194">
                  <c:v>134.93435599999998</c:v>
                </c:pt>
                <c:pt idx="1195">
                  <c:v>133.789332</c:v>
                </c:pt>
                <c:pt idx="1196">
                  <c:v>132.55485299999998</c:v>
                </c:pt>
                <c:pt idx="1197">
                  <c:v>131.409829</c:v>
                </c:pt>
                <c:pt idx="1198">
                  <c:v>130.46160599999999</c:v>
                </c:pt>
                <c:pt idx="1199">
                  <c:v>129.71018399999997</c:v>
                </c:pt>
                <c:pt idx="1200">
                  <c:v>129.19134500000001</c:v>
                </c:pt>
                <c:pt idx="1201">
                  <c:v>128.94087100000002</c:v>
                </c:pt>
                <c:pt idx="1202">
                  <c:v>128.94087100000002</c:v>
                </c:pt>
                <c:pt idx="1203">
                  <c:v>129.11978099999999</c:v>
                </c:pt>
                <c:pt idx="1204">
                  <c:v>129.44181900000001</c:v>
                </c:pt>
                <c:pt idx="1205">
                  <c:v>129.87120299999998</c:v>
                </c:pt>
                <c:pt idx="1206">
                  <c:v>130.35425999999998</c:v>
                </c:pt>
                <c:pt idx="1207">
                  <c:v>130.71207999999999</c:v>
                </c:pt>
                <c:pt idx="1208">
                  <c:v>130.89098999999999</c:v>
                </c:pt>
                <c:pt idx="1209">
                  <c:v>130.90888100000001</c:v>
                </c:pt>
                <c:pt idx="1210">
                  <c:v>130.72997099999998</c:v>
                </c:pt>
                <c:pt idx="1211">
                  <c:v>130.30058699999998</c:v>
                </c:pt>
                <c:pt idx="1212">
                  <c:v>129.69229300000001</c:v>
                </c:pt>
                <c:pt idx="1213">
                  <c:v>129.20923599999998</c:v>
                </c:pt>
                <c:pt idx="1214">
                  <c:v>128.905089</c:v>
                </c:pt>
                <c:pt idx="1215">
                  <c:v>128.77985200000001</c:v>
                </c:pt>
                <c:pt idx="1216">
                  <c:v>128.83352500000001</c:v>
                </c:pt>
                <c:pt idx="1217">
                  <c:v>128.905089</c:v>
                </c:pt>
                <c:pt idx="1218">
                  <c:v>128.905089</c:v>
                </c:pt>
                <c:pt idx="1219">
                  <c:v>128.76196099999999</c:v>
                </c:pt>
                <c:pt idx="1220">
                  <c:v>128.35046800000001</c:v>
                </c:pt>
                <c:pt idx="1221">
                  <c:v>127.34857199999999</c:v>
                </c:pt>
                <c:pt idx="1222">
                  <c:v>125.75627299999999</c:v>
                </c:pt>
                <c:pt idx="1223">
                  <c:v>123.84193599999999</c:v>
                </c:pt>
                <c:pt idx="1224">
                  <c:v>121.85603499999999</c:v>
                </c:pt>
                <c:pt idx="1225">
                  <c:v>120.496319</c:v>
                </c:pt>
                <c:pt idx="1226">
                  <c:v>119.90591599999999</c:v>
                </c:pt>
                <c:pt idx="1227">
                  <c:v>119.99537099999999</c:v>
                </c:pt>
                <c:pt idx="1228">
                  <c:v>120.60366499999999</c:v>
                </c:pt>
                <c:pt idx="1229">
                  <c:v>121.08672199999999</c:v>
                </c:pt>
                <c:pt idx="1230">
                  <c:v>121.283523</c:v>
                </c:pt>
                <c:pt idx="1231">
                  <c:v>121.22985</c:v>
                </c:pt>
                <c:pt idx="1232">
                  <c:v>120.99726699999999</c:v>
                </c:pt>
                <c:pt idx="1233">
                  <c:v>120.585774</c:v>
                </c:pt>
                <c:pt idx="1234">
                  <c:v>120.245845</c:v>
                </c:pt>
                <c:pt idx="1235">
                  <c:v>120.67522899999999</c:v>
                </c:pt>
                <c:pt idx="1236">
                  <c:v>122.01705399999999</c:v>
                </c:pt>
                <c:pt idx="1237">
                  <c:v>124.59335799999998</c:v>
                </c:pt>
                <c:pt idx="1238">
                  <c:v>127.992648</c:v>
                </c:pt>
                <c:pt idx="1239">
                  <c:v>130.443715</c:v>
                </c:pt>
                <c:pt idx="1240">
                  <c:v>131.46350200000001</c:v>
                </c:pt>
                <c:pt idx="1241">
                  <c:v>131.44561099999999</c:v>
                </c:pt>
                <c:pt idx="1242">
                  <c:v>130.47949699999998</c:v>
                </c:pt>
                <c:pt idx="1243">
                  <c:v>128.600942</c:v>
                </c:pt>
                <c:pt idx="1244">
                  <c:v>126.203548</c:v>
                </c:pt>
                <c:pt idx="1245">
                  <c:v>124.468121</c:v>
                </c:pt>
                <c:pt idx="1246">
                  <c:v>123.64513499999998</c:v>
                </c:pt>
                <c:pt idx="1247">
                  <c:v>123.46622499999999</c:v>
                </c:pt>
                <c:pt idx="1248">
                  <c:v>123.84193599999999</c:v>
                </c:pt>
                <c:pt idx="1249">
                  <c:v>124.48601199999999</c:v>
                </c:pt>
                <c:pt idx="1250">
                  <c:v>125.23743399999998</c:v>
                </c:pt>
                <c:pt idx="1251">
                  <c:v>126.23933</c:v>
                </c:pt>
                <c:pt idx="1252">
                  <c:v>127.61693699999998</c:v>
                </c:pt>
                <c:pt idx="1253">
                  <c:v>129.334473</c:v>
                </c:pt>
                <c:pt idx="1254">
                  <c:v>131.26670100000001</c:v>
                </c:pt>
                <c:pt idx="1255">
                  <c:v>133.71776800000001</c:v>
                </c:pt>
                <c:pt idx="1256">
                  <c:v>136.472982</c:v>
                </c:pt>
                <c:pt idx="1257">
                  <c:v>138.31575499999997</c:v>
                </c:pt>
                <c:pt idx="1258">
                  <c:v>139.01350400000001</c:v>
                </c:pt>
                <c:pt idx="1259">
                  <c:v>138.70935700000001</c:v>
                </c:pt>
                <c:pt idx="1260">
                  <c:v>137.56433299999998</c:v>
                </c:pt>
                <c:pt idx="1261">
                  <c:v>136.222508</c:v>
                </c:pt>
                <c:pt idx="1262">
                  <c:v>135.04170199999999</c:v>
                </c:pt>
                <c:pt idx="1263">
                  <c:v>134.30817100000002</c:v>
                </c:pt>
                <c:pt idx="1264">
                  <c:v>134.218716</c:v>
                </c:pt>
                <c:pt idx="1265">
                  <c:v>134.84490099999999</c:v>
                </c:pt>
                <c:pt idx="1266">
                  <c:v>136.32985400000001</c:v>
                </c:pt>
                <c:pt idx="1267">
                  <c:v>138.53044699999998</c:v>
                </c:pt>
                <c:pt idx="1268">
                  <c:v>141.30355199999997</c:v>
                </c:pt>
                <c:pt idx="1269">
                  <c:v>145.23957200000001</c:v>
                </c:pt>
                <c:pt idx="1270">
                  <c:v>150.141706</c:v>
                </c:pt>
                <c:pt idx="1271">
                  <c:v>154.47132799999997</c:v>
                </c:pt>
                <c:pt idx="1272">
                  <c:v>157.81694499999998</c:v>
                </c:pt>
                <c:pt idx="1273">
                  <c:v>159.87440999999995</c:v>
                </c:pt>
                <c:pt idx="1274">
                  <c:v>160.75106899999997</c:v>
                </c:pt>
                <c:pt idx="1275">
                  <c:v>161.14467100000002</c:v>
                </c:pt>
                <c:pt idx="1276">
                  <c:v>161.430927</c:v>
                </c:pt>
                <c:pt idx="1277">
                  <c:v>161.98554799999999</c:v>
                </c:pt>
                <c:pt idx="1278">
                  <c:v>162.91588000000002</c:v>
                </c:pt>
                <c:pt idx="1279">
                  <c:v>164.114577</c:v>
                </c:pt>
                <c:pt idx="1280">
                  <c:v>165.45640199999997</c:v>
                </c:pt>
                <c:pt idx="1281">
                  <c:v>166.72666300000003</c:v>
                </c:pt>
                <c:pt idx="1282">
                  <c:v>167.81801400000001</c:v>
                </c:pt>
                <c:pt idx="1283">
                  <c:v>168.53365400000001</c:v>
                </c:pt>
                <c:pt idx="1284">
                  <c:v>168.96303799999998</c:v>
                </c:pt>
                <c:pt idx="1285">
                  <c:v>169.481877</c:v>
                </c:pt>
                <c:pt idx="1286">
                  <c:v>170.23329899999999</c:v>
                </c:pt>
                <c:pt idx="1287">
                  <c:v>171.39621399999999</c:v>
                </c:pt>
                <c:pt idx="1288">
                  <c:v>172.84538499999996</c:v>
                </c:pt>
                <c:pt idx="1289">
                  <c:v>173.88306299999999</c:v>
                </c:pt>
                <c:pt idx="1290">
                  <c:v>174.348229</c:v>
                </c:pt>
                <c:pt idx="1291">
                  <c:v>174.43768399999999</c:v>
                </c:pt>
                <c:pt idx="1292">
                  <c:v>174.16931899999997</c:v>
                </c:pt>
                <c:pt idx="1293">
                  <c:v>173.382115</c:v>
                </c:pt>
                <c:pt idx="1294">
                  <c:v>171.915053</c:v>
                </c:pt>
                <c:pt idx="1295">
                  <c:v>169.30296700000002</c:v>
                </c:pt>
                <c:pt idx="1296">
                  <c:v>165.45640199999997</c:v>
                </c:pt>
                <c:pt idx="1297">
                  <c:v>160.44692199999997</c:v>
                </c:pt>
                <c:pt idx="1298">
                  <c:v>154.68601999999998</c:v>
                </c:pt>
                <c:pt idx="1299">
                  <c:v>149.65864899999997</c:v>
                </c:pt>
                <c:pt idx="1300">
                  <c:v>145.77630199999999</c:v>
                </c:pt>
                <c:pt idx="1301">
                  <c:v>143.307344</c:v>
                </c:pt>
                <c:pt idx="1302">
                  <c:v>142.07286499999998</c:v>
                </c:pt>
                <c:pt idx="1303">
                  <c:v>141.05307799999997</c:v>
                </c:pt>
                <c:pt idx="1304">
                  <c:v>139.85438099999999</c:v>
                </c:pt>
                <c:pt idx="1305">
                  <c:v>138.22629999999998</c:v>
                </c:pt>
                <c:pt idx="1306">
                  <c:v>136.07938000000001</c:v>
                </c:pt>
                <c:pt idx="1307">
                  <c:v>133.64620399999998</c:v>
                </c:pt>
                <c:pt idx="1308">
                  <c:v>131.03411800000001</c:v>
                </c:pt>
                <c:pt idx="1309">
                  <c:v>128.63672400000002</c:v>
                </c:pt>
                <c:pt idx="1310">
                  <c:v>126.52558599999999</c:v>
                </c:pt>
                <c:pt idx="1311">
                  <c:v>124.68281300000001</c:v>
                </c:pt>
                <c:pt idx="1312">
                  <c:v>123.07262299999999</c:v>
                </c:pt>
                <c:pt idx="1313">
                  <c:v>121.64134299999999</c:v>
                </c:pt>
                <c:pt idx="1314">
                  <c:v>120.42475499999999</c:v>
                </c:pt>
                <c:pt idx="1315">
                  <c:v>119.69122399999999</c:v>
                </c:pt>
                <c:pt idx="1316">
                  <c:v>119.44074999999999</c:v>
                </c:pt>
                <c:pt idx="1317">
                  <c:v>119.56598699999999</c:v>
                </c:pt>
                <c:pt idx="1318">
                  <c:v>119.97747999999999</c:v>
                </c:pt>
                <c:pt idx="1319">
                  <c:v>120.442646</c:v>
                </c:pt>
                <c:pt idx="1320">
                  <c:v>120.92570299999998</c:v>
                </c:pt>
                <c:pt idx="1321">
                  <c:v>121.659234</c:v>
                </c:pt>
                <c:pt idx="1322">
                  <c:v>122.67902099999999</c:v>
                </c:pt>
                <c:pt idx="1323">
                  <c:v>124.03873699999998</c:v>
                </c:pt>
                <c:pt idx="1324">
                  <c:v>125.64892699999999</c:v>
                </c:pt>
                <c:pt idx="1325">
                  <c:v>127.27700799999998</c:v>
                </c:pt>
                <c:pt idx="1326">
                  <c:v>128.726179</c:v>
                </c:pt>
                <c:pt idx="1327">
                  <c:v>129.65651099999997</c:v>
                </c:pt>
                <c:pt idx="1328">
                  <c:v>129.942767</c:v>
                </c:pt>
                <c:pt idx="1329">
                  <c:v>129.67440199999999</c:v>
                </c:pt>
                <c:pt idx="1330">
                  <c:v>128.797743</c:v>
                </c:pt>
                <c:pt idx="1331">
                  <c:v>127.06231600000001</c:v>
                </c:pt>
                <c:pt idx="1332">
                  <c:v>124.611249</c:v>
                </c:pt>
                <c:pt idx="1333">
                  <c:v>122.24963699999998</c:v>
                </c:pt>
                <c:pt idx="1334">
                  <c:v>120.192172</c:v>
                </c:pt>
                <c:pt idx="1335">
                  <c:v>118.331508</c:v>
                </c:pt>
                <c:pt idx="1336">
                  <c:v>116.72131799999998</c:v>
                </c:pt>
                <c:pt idx="1337">
                  <c:v>115.30792899999999</c:v>
                </c:pt>
                <c:pt idx="1338">
                  <c:v>114.127123</c:v>
                </c:pt>
                <c:pt idx="1339">
                  <c:v>113.483047</c:v>
                </c:pt>
                <c:pt idx="1340">
                  <c:v>113.411483</c:v>
                </c:pt>
                <c:pt idx="1341">
                  <c:v>113.85875799999999</c:v>
                </c:pt>
                <c:pt idx="1342">
                  <c:v>114.80698099999999</c:v>
                </c:pt>
                <c:pt idx="1343">
                  <c:v>116.13091499999999</c:v>
                </c:pt>
                <c:pt idx="1344">
                  <c:v>117.955797</c:v>
                </c:pt>
                <c:pt idx="1345">
                  <c:v>120.92570299999998</c:v>
                </c:pt>
                <c:pt idx="1346">
                  <c:v>124.98695999999998</c:v>
                </c:pt>
                <c:pt idx="1347">
                  <c:v>128.65461500000001</c:v>
                </c:pt>
                <c:pt idx="1348">
                  <c:v>130.747862</c:v>
                </c:pt>
                <c:pt idx="1349">
                  <c:v>131.12357299999999</c:v>
                </c:pt>
                <c:pt idx="1350">
                  <c:v>129.942767</c:v>
                </c:pt>
                <c:pt idx="1351">
                  <c:v>126.847624</c:v>
                </c:pt>
                <c:pt idx="1352">
                  <c:v>122.571675</c:v>
                </c:pt>
                <c:pt idx="1353">
                  <c:v>119.297622</c:v>
                </c:pt>
                <c:pt idx="1354">
                  <c:v>117.454849</c:v>
                </c:pt>
                <c:pt idx="1355">
                  <c:v>116.54240799999999</c:v>
                </c:pt>
                <c:pt idx="1356">
                  <c:v>116.39927999999999</c:v>
                </c:pt>
                <c:pt idx="1357">
                  <c:v>116.560299</c:v>
                </c:pt>
                <c:pt idx="1358">
                  <c:v>116.810773</c:v>
                </c:pt>
                <c:pt idx="1359">
                  <c:v>117.06124699999999</c:v>
                </c:pt>
                <c:pt idx="1360">
                  <c:v>117.36539399999999</c:v>
                </c:pt>
                <c:pt idx="1361">
                  <c:v>117.973688</c:v>
                </c:pt>
                <c:pt idx="1362">
                  <c:v>118.95769299999999</c:v>
                </c:pt>
                <c:pt idx="1363">
                  <c:v>120.371082</c:v>
                </c:pt>
                <c:pt idx="1364">
                  <c:v>122.12439999999999</c:v>
                </c:pt>
                <c:pt idx="1365">
                  <c:v>123.89560899999998</c:v>
                </c:pt>
                <c:pt idx="1366">
                  <c:v>125.505799</c:v>
                </c:pt>
                <c:pt idx="1367">
                  <c:v>126.865515</c:v>
                </c:pt>
                <c:pt idx="1368">
                  <c:v>127.92108399999998</c:v>
                </c:pt>
                <c:pt idx="1369">
                  <c:v>128.70828800000001</c:v>
                </c:pt>
                <c:pt idx="1370">
                  <c:v>129.227127</c:v>
                </c:pt>
                <c:pt idx="1371">
                  <c:v>129.531274</c:v>
                </c:pt>
                <c:pt idx="1372">
                  <c:v>129.65651099999997</c:v>
                </c:pt>
                <c:pt idx="1373">
                  <c:v>129.56705599999998</c:v>
                </c:pt>
                <c:pt idx="1374">
                  <c:v>129.26290899999998</c:v>
                </c:pt>
                <c:pt idx="1375">
                  <c:v>128.74406999999999</c:v>
                </c:pt>
                <c:pt idx="1376">
                  <c:v>128.04632099999998</c:v>
                </c:pt>
                <c:pt idx="1377">
                  <c:v>127.27700799999998</c:v>
                </c:pt>
                <c:pt idx="1378">
                  <c:v>126.543477</c:v>
                </c:pt>
                <c:pt idx="1379">
                  <c:v>125.899401</c:v>
                </c:pt>
                <c:pt idx="1380">
                  <c:v>125.39845299999999</c:v>
                </c:pt>
                <c:pt idx="1381">
                  <c:v>125.076415</c:v>
                </c:pt>
                <c:pt idx="1382">
                  <c:v>124.915396</c:v>
                </c:pt>
                <c:pt idx="1383">
                  <c:v>124.915396</c:v>
                </c:pt>
                <c:pt idx="1384">
                  <c:v>125.02274200000001</c:v>
                </c:pt>
                <c:pt idx="1385">
                  <c:v>125.219543</c:v>
                </c:pt>
                <c:pt idx="1386">
                  <c:v>125.52369</c:v>
                </c:pt>
                <c:pt idx="1387">
                  <c:v>126.23933</c:v>
                </c:pt>
                <c:pt idx="1388">
                  <c:v>127.31279000000001</c:v>
                </c:pt>
                <c:pt idx="1389">
                  <c:v>128.63672400000002</c:v>
                </c:pt>
                <c:pt idx="1390">
                  <c:v>131.01622699999999</c:v>
                </c:pt>
                <c:pt idx="1391">
                  <c:v>130.69418899999999</c:v>
                </c:pt>
                <c:pt idx="1392">
                  <c:v>130.01433099999997</c:v>
                </c:pt>
                <c:pt idx="1393">
                  <c:v>129.49549200000001</c:v>
                </c:pt>
                <c:pt idx="1394">
                  <c:v>129.2808</c:v>
                </c:pt>
                <c:pt idx="1395">
                  <c:v>129.26290899999998</c:v>
                </c:pt>
                <c:pt idx="1396">
                  <c:v>129.47760099999999</c:v>
                </c:pt>
                <c:pt idx="1397">
                  <c:v>130.01433099999997</c:v>
                </c:pt>
                <c:pt idx="1398">
                  <c:v>130.90888100000001</c:v>
                </c:pt>
                <c:pt idx="1399">
                  <c:v>132.34016099999997</c:v>
                </c:pt>
                <c:pt idx="1400">
                  <c:v>134.36184400000002</c:v>
                </c:pt>
                <c:pt idx="1401">
                  <c:v>136.92025699999999</c:v>
                </c:pt>
                <c:pt idx="1402">
                  <c:v>139.90805399999999</c:v>
                </c:pt>
                <c:pt idx="1403">
                  <c:v>142.93163299999998</c:v>
                </c:pt>
                <c:pt idx="1404">
                  <c:v>145.88364799999999</c:v>
                </c:pt>
                <c:pt idx="1405">
                  <c:v>148.94300899999996</c:v>
                </c:pt>
                <c:pt idx="1406">
                  <c:v>152.12760700000001</c:v>
                </c:pt>
                <c:pt idx="1407">
                  <c:v>155.67002500000001</c:v>
                </c:pt>
                <c:pt idx="1408">
                  <c:v>159.42713499999996</c:v>
                </c:pt>
                <c:pt idx="1409">
                  <c:v>162.93377099999998</c:v>
                </c:pt>
                <c:pt idx="1410">
                  <c:v>165.95735000000002</c:v>
                </c:pt>
                <c:pt idx="1411">
                  <c:v>168.15794299999999</c:v>
                </c:pt>
                <c:pt idx="1412">
                  <c:v>169.55344100000002</c:v>
                </c:pt>
                <c:pt idx="1413">
                  <c:v>170.28697199999999</c:v>
                </c:pt>
                <c:pt idx="1414">
                  <c:v>170.51955499999997</c:v>
                </c:pt>
                <c:pt idx="1415">
                  <c:v>170.51955499999997</c:v>
                </c:pt>
                <c:pt idx="1416">
                  <c:v>170.41220899999996</c:v>
                </c:pt>
                <c:pt idx="1417">
                  <c:v>170.28697199999999</c:v>
                </c:pt>
                <c:pt idx="1418">
                  <c:v>170.21540799999997</c:v>
                </c:pt>
                <c:pt idx="1419">
                  <c:v>170.30486300000001</c:v>
                </c:pt>
                <c:pt idx="1420">
                  <c:v>170.55533699999995</c:v>
                </c:pt>
                <c:pt idx="1421">
                  <c:v>170.91315700000001</c:v>
                </c:pt>
                <c:pt idx="1422">
                  <c:v>171.306759</c:v>
                </c:pt>
                <c:pt idx="1423">
                  <c:v>171.52145100000001</c:v>
                </c:pt>
                <c:pt idx="1424">
                  <c:v>171.52145100000001</c:v>
                </c:pt>
                <c:pt idx="1425">
                  <c:v>171.39621399999999</c:v>
                </c:pt>
                <c:pt idx="1426">
                  <c:v>171.16363100000001</c:v>
                </c:pt>
                <c:pt idx="1427">
                  <c:v>170.85948400000001</c:v>
                </c:pt>
                <c:pt idx="1428">
                  <c:v>170.51955499999997</c:v>
                </c:pt>
                <c:pt idx="1429">
                  <c:v>170.30486300000001</c:v>
                </c:pt>
                <c:pt idx="1430">
                  <c:v>170.197517</c:v>
                </c:pt>
                <c:pt idx="1431">
                  <c:v>170.07227999999998</c:v>
                </c:pt>
                <c:pt idx="1432">
                  <c:v>169.89337</c:v>
                </c:pt>
                <c:pt idx="1433">
                  <c:v>169.75024200000001</c:v>
                </c:pt>
                <c:pt idx="1434">
                  <c:v>169.71445999999997</c:v>
                </c:pt>
                <c:pt idx="1435">
                  <c:v>169.85758800000002</c:v>
                </c:pt>
                <c:pt idx="1436">
                  <c:v>170.28697199999999</c:v>
                </c:pt>
                <c:pt idx="1437">
                  <c:v>171.10995800000001</c:v>
                </c:pt>
                <c:pt idx="1438">
                  <c:v>172.272873</c:v>
                </c:pt>
                <c:pt idx="1439">
                  <c:v>173.22109599999999</c:v>
                </c:pt>
                <c:pt idx="1440">
                  <c:v>173.79360800000001</c:v>
                </c:pt>
                <c:pt idx="1441">
                  <c:v>174.06197299999997</c:v>
                </c:pt>
                <c:pt idx="1442">
                  <c:v>173.936736</c:v>
                </c:pt>
                <c:pt idx="1443">
                  <c:v>173.328442</c:v>
                </c:pt>
                <c:pt idx="1444">
                  <c:v>172.29076400000002</c:v>
                </c:pt>
                <c:pt idx="1445">
                  <c:v>171.002612</c:v>
                </c:pt>
                <c:pt idx="1446">
                  <c:v>169.57133199999998</c:v>
                </c:pt>
                <c:pt idx="1447">
                  <c:v>168.22950700000001</c:v>
                </c:pt>
                <c:pt idx="1448">
                  <c:v>167.08448299999998</c:v>
                </c:pt>
                <c:pt idx="1449">
                  <c:v>166.26149700000002</c:v>
                </c:pt>
                <c:pt idx="1450">
                  <c:v>165.74265800000001</c:v>
                </c:pt>
                <c:pt idx="1451">
                  <c:v>165.331165</c:v>
                </c:pt>
                <c:pt idx="1452">
                  <c:v>164.99123599999996</c:v>
                </c:pt>
                <c:pt idx="1453">
                  <c:v>164.70497999999998</c:v>
                </c:pt>
                <c:pt idx="1454">
                  <c:v>164.52607</c:v>
                </c:pt>
                <c:pt idx="1455">
                  <c:v>164.66919799999999</c:v>
                </c:pt>
                <c:pt idx="1456">
                  <c:v>165.17014599999999</c:v>
                </c:pt>
                <c:pt idx="1457">
                  <c:v>166.11836899999997</c:v>
                </c:pt>
                <c:pt idx="1458">
                  <c:v>167.406521</c:v>
                </c:pt>
                <c:pt idx="1459">
                  <c:v>168.623109</c:v>
                </c:pt>
                <c:pt idx="1460">
                  <c:v>169.60711400000002</c:v>
                </c:pt>
                <c:pt idx="1461">
                  <c:v>170.16173499999996</c:v>
                </c:pt>
                <c:pt idx="1462">
                  <c:v>170.23329899999999</c:v>
                </c:pt>
                <c:pt idx="1463">
                  <c:v>169.96493399999997</c:v>
                </c:pt>
                <c:pt idx="1464">
                  <c:v>169.42820399999999</c:v>
                </c:pt>
                <c:pt idx="1465">
                  <c:v>168.76623699999999</c:v>
                </c:pt>
                <c:pt idx="1466">
                  <c:v>168.03270599999996</c:v>
                </c:pt>
                <c:pt idx="1467">
                  <c:v>167.38862999999998</c:v>
                </c:pt>
                <c:pt idx="1468">
                  <c:v>166.88768199999998</c:v>
                </c:pt>
                <c:pt idx="1469">
                  <c:v>166.49408</c:v>
                </c:pt>
                <c:pt idx="1470">
                  <c:v>166.20782400000002</c:v>
                </c:pt>
                <c:pt idx="1471">
                  <c:v>166.04680500000001</c:v>
                </c:pt>
                <c:pt idx="1472">
                  <c:v>166.04680500000001</c:v>
                </c:pt>
                <c:pt idx="1473">
                  <c:v>166.35095200000001</c:v>
                </c:pt>
                <c:pt idx="1474">
                  <c:v>167.01291900000001</c:v>
                </c:pt>
                <c:pt idx="1475">
                  <c:v>168.05059699999998</c:v>
                </c:pt>
                <c:pt idx="1476">
                  <c:v>169.35664000000003</c:v>
                </c:pt>
                <c:pt idx="1477">
                  <c:v>170.59111899999999</c:v>
                </c:pt>
                <c:pt idx="1478">
                  <c:v>171.57512400000002</c:v>
                </c:pt>
                <c:pt idx="1479">
                  <c:v>172.07607200000001</c:v>
                </c:pt>
                <c:pt idx="1480">
                  <c:v>172.09396300000003</c:v>
                </c:pt>
                <c:pt idx="1481">
                  <c:v>171.84348899999998</c:v>
                </c:pt>
                <c:pt idx="1482">
                  <c:v>171.43199599999997</c:v>
                </c:pt>
                <c:pt idx="1483">
                  <c:v>171.07417599999997</c:v>
                </c:pt>
                <c:pt idx="1484">
                  <c:v>170.82370199999997</c:v>
                </c:pt>
                <c:pt idx="1485">
                  <c:v>170.62690099999998</c:v>
                </c:pt>
                <c:pt idx="1486">
                  <c:v>170.447991</c:v>
                </c:pt>
                <c:pt idx="1487">
                  <c:v>170.26908099999997</c:v>
                </c:pt>
                <c:pt idx="1488">
                  <c:v>170.05438900000001</c:v>
                </c:pt>
                <c:pt idx="1489">
                  <c:v>169.82180599999998</c:v>
                </c:pt>
                <c:pt idx="1490">
                  <c:v>169.62500499999999</c:v>
                </c:pt>
                <c:pt idx="1491">
                  <c:v>169.51765899999998</c:v>
                </c:pt>
                <c:pt idx="1492">
                  <c:v>169.51765899999998</c:v>
                </c:pt>
                <c:pt idx="1493">
                  <c:v>169.71445999999997</c:v>
                </c:pt>
                <c:pt idx="1494">
                  <c:v>170.07227999999998</c:v>
                </c:pt>
                <c:pt idx="1495">
                  <c:v>170.30486300000001</c:v>
                </c:pt>
                <c:pt idx="1496">
                  <c:v>170.30486300000001</c:v>
                </c:pt>
                <c:pt idx="1497">
                  <c:v>169.98282499999999</c:v>
                </c:pt>
                <c:pt idx="1498">
                  <c:v>169.32085799999999</c:v>
                </c:pt>
                <c:pt idx="1499">
                  <c:v>168.14005199999997</c:v>
                </c:pt>
                <c:pt idx="1500">
                  <c:v>166.63720799999999</c:v>
                </c:pt>
                <c:pt idx="1501">
                  <c:v>165.67109399999998</c:v>
                </c:pt>
                <c:pt idx="1502">
                  <c:v>165.42061999999999</c:v>
                </c:pt>
                <c:pt idx="1503">
                  <c:v>165.83211299999999</c:v>
                </c:pt>
                <c:pt idx="1504">
                  <c:v>166.78033599999998</c:v>
                </c:pt>
                <c:pt idx="1505">
                  <c:v>167.62121300000001</c:v>
                </c:pt>
                <c:pt idx="1506">
                  <c:v>168.30107099999998</c:v>
                </c:pt>
                <c:pt idx="1507">
                  <c:v>169.07038399999999</c:v>
                </c:pt>
                <c:pt idx="1508">
                  <c:v>169.96493399999997</c:v>
                </c:pt>
                <c:pt idx="1509">
                  <c:v>171.14573999999999</c:v>
                </c:pt>
                <c:pt idx="1510">
                  <c:v>172.272873</c:v>
                </c:pt>
                <c:pt idx="1511">
                  <c:v>172.04029000000003</c:v>
                </c:pt>
                <c:pt idx="1512">
                  <c:v>170.00071600000001</c:v>
                </c:pt>
                <c:pt idx="1513">
                  <c:v>166.22571499999998</c:v>
                </c:pt>
                <c:pt idx="1514">
                  <c:v>160.89419700000002</c:v>
                </c:pt>
                <c:pt idx="1515">
                  <c:v>155.13329499999998</c:v>
                </c:pt>
                <c:pt idx="1516">
                  <c:v>149.837559</c:v>
                </c:pt>
                <c:pt idx="1517">
                  <c:v>144.70284199999998</c:v>
                </c:pt>
                <c:pt idx="1518">
                  <c:v>139.74703499999998</c:v>
                </c:pt>
                <c:pt idx="1519">
                  <c:v>136.06148899999999</c:v>
                </c:pt>
                <c:pt idx="1520">
                  <c:v>133.735659</c:v>
                </c:pt>
                <c:pt idx="1521">
                  <c:v>132.519071</c:v>
                </c:pt>
                <c:pt idx="1522">
                  <c:v>132.268597</c:v>
                </c:pt>
                <c:pt idx="1523">
                  <c:v>132.46539799999999</c:v>
                </c:pt>
                <c:pt idx="1524">
                  <c:v>132.876891</c:v>
                </c:pt>
                <c:pt idx="1525">
                  <c:v>133.181038</c:v>
                </c:pt>
                <c:pt idx="1526">
                  <c:v>133.44940299999999</c:v>
                </c:pt>
                <c:pt idx="1527">
                  <c:v>134.11136999999999</c:v>
                </c:pt>
                <c:pt idx="1528">
                  <c:v>135.506868</c:v>
                </c:pt>
                <c:pt idx="1529">
                  <c:v>138.33364599999999</c:v>
                </c:pt>
                <c:pt idx="1530">
                  <c:v>142.59170399999999</c:v>
                </c:pt>
                <c:pt idx="1531">
                  <c:v>147.67274800000001</c:v>
                </c:pt>
                <c:pt idx="1532">
                  <c:v>153.09372100000002</c:v>
                </c:pt>
                <c:pt idx="1533">
                  <c:v>157.72748999999999</c:v>
                </c:pt>
                <c:pt idx="1534">
                  <c:v>161.21623499999998</c:v>
                </c:pt>
                <c:pt idx="1535">
                  <c:v>163.70308399999999</c:v>
                </c:pt>
                <c:pt idx="1536">
                  <c:v>165.277492</c:v>
                </c:pt>
                <c:pt idx="1537">
                  <c:v>166.47618899999998</c:v>
                </c:pt>
                <c:pt idx="1538">
                  <c:v>167.42441199999996</c:v>
                </c:pt>
                <c:pt idx="1539">
                  <c:v>167.99692399999998</c:v>
                </c:pt>
                <c:pt idx="1540">
                  <c:v>168.21161599999999</c:v>
                </c:pt>
                <c:pt idx="1541">
                  <c:v>168.08637899999997</c:v>
                </c:pt>
                <c:pt idx="1542">
                  <c:v>167.67488599999996</c:v>
                </c:pt>
                <c:pt idx="1543">
                  <c:v>167.31706600000001</c:v>
                </c:pt>
                <c:pt idx="1544">
                  <c:v>167.12026500000002</c:v>
                </c:pt>
                <c:pt idx="1545">
                  <c:v>167.01291900000001</c:v>
                </c:pt>
                <c:pt idx="1546">
                  <c:v>166.97713699999997</c:v>
                </c:pt>
                <c:pt idx="1547">
                  <c:v>166.95924600000001</c:v>
                </c:pt>
                <c:pt idx="1548">
                  <c:v>166.97713699999997</c:v>
                </c:pt>
                <c:pt idx="1549">
                  <c:v>167.24550199999999</c:v>
                </c:pt>
                <c:pt idx="1550">
                  <c:v>167.81801400000001</c:v>
                </c:pt>
                <c:pt idx="1551">
                  <c:v>168.980929</c:v>
                </c:pt>
                <c:pt idx="1552">
                  <c:v>170.53744599999999</c:v>
                </c:pt>
                <c:pt idx="1553">
                  <c:v>171.610906</c:v>
                </c:pt>
                <c:pt idx="1554">
                  <c:v>172.02239900000001</c:v>
                </c:pt>
                <c:pt idx="1555">
                  <c:v>171.84348899999998</c:v>
                </c:pt>
                <c:pt idx="1556">
                  <c:v>171.18152199999997</c:v>
                </c:pt>
                <c:pt idx="1557">
                  <c:v>170.50166400000001</c:v>
                </c:pt>
                <c:pt idx="1558">
                  <c:v>169.92915199999999</c:v>
                </c:pt>
                <c:pt idx="1559">
                  <c:v>169.42820399999999</c:v>
                </c:pt>
                <c:pt idx="1560">
                  <c:v>169.03460200000001</c:v>
                </c:pt>
                <c:pt idx="1561">
                  <c:v>168.65889099999998</c:v>
                </c:pt>
                <c:pt idx="1562">
                  <c:v>168.39052599999997</c:v>
                </c:pt>
                <c:pt idx="1563">
                  <c:v>168.47998100000001</c:v>
                </c:pt>
                <c:pt idx="1564">
                  <c:v>168.927256</c:v>
                </c:pt>
                <c:pt idx="1565">
                  <c:v>169.44609500000001</c:v>
                </c:pt>
                <c:pt idx="1566">
                  <c:v>169.75024200000001</c:v>
                </c:pt>
                <c:pt idx="1567">
                  <c:v>169.69656900000001</c:v>
                </c:pt>
                <c:pt idx="1568">
                  <c:v>169.24929400000002</c:v>
                </c:pt>
                <c:pt idx="1569">
                  <c:v>168.60521799999998</c:v>
                </c:pt>
                <c:pt idx="1570">
                  <c:v>167.92535999999996</c:v>
                </c:pt>
                <c:pt idx="1571">
                  <c:v>167.22761099999997</c:v>
                </c:pt>
                <c:pt idx="1572">
                  <c:v>166.52986199999998</c:v>
                </c:pt>
                <c:pt idx="1573">
                  <c:v>165.993132</c:v>
                </c:pt>
                <c:pt idx="1574">
                  <c:v>165.635312</c:v>
                </c:pt>
                <c:pt idx="1575">
                  <c:v>165.20592799999997</c:v>
                </c:pt>
                <c:pt idx="1576">
                  <c:v>164.68708900000001</c:v>
                </c:pt>
                <c:pt idx="1577">
                  <c:v>164.221923</c:v>
                </c:pt>
                <c:pt idx="1578">
                  <c:v>163.864103</c:v>
                </c:pt>
                <c:pt idx="1579">
                  <c:v>163.70308399999999</c:v>
                </c:pt>
                <c:pt idx="1580">
                  <c:v>163.77464800000001</c:v>
                </c:pt>
                <c:pt idx="1581">
                  <c:v>164.02512200000001</c:v>
                </c:pt>
                <c:pt idx="1582">
                  <c:v>164.36505099999999</c:v>
                </c:pt>
                <c:pt idx="1583">
                  <c:v>164.59763399999997</c:v>
                </c:pt>
                <c:pt idx="1584">
                  <c:v>164.66919799999999</c:v>
                </c:pt>
                <c:pt idx="1585">
                  <c:v>164.63341600000001</c:v>
                </c:pt>
                <c:pt idx="1586">
                  <c:v>164.56185199999999</c:v>
                </c:pt>
                <c:pt idx="1587">
                  <c:v>164.59763399999997</c:v>
                </c:pt>
                <c:pt idx="1588">
                  <c:v>164.86599899999999</c:v>
                </c:pt>
                <c:pt idx="1589">
                  <c:v>165.49218400000001</c:v>
                </c:pt>
                <c:pt idx="1590">
                  <c:v>166.38673399999999</c:v>
                </c:pt>
                <c:pt idx="1591">
                  <c:v>167.04870099999999</c:v>
                </c:pt>
                <c:pt idx="1592">
                  <c:v>167.35284799999999</c:v>
                </c:pt>
                <c:pt idx="1593">
                  <c:v>167.54964899999999</c:v>
                </c:pt>
                <c:pt idx="1594">
                  <c:v>167.63910399999997</c:v>
                </c:pt>
                <c:pt idx="1595">
                  <c:v>167.74644999999998</c:v>
                </c:pt>
                <c:pt idx="1596">
                  <c:v>167.83590499999997</c:v>
                </c:pt>
                <c:pt idx="1597">
                  <c:v>167.65699499999999</c:v>
                </c:pt>
                <c:pt idx="1598">
                  <c:v>167.19182899999998</c:v>
                </c:pt>
                <c:pt idx="1599">
                  <c:v>166.51197100000002</c:v>
                </c:pt>
                <c:pt idx="1600">
                  <c:v>165.74265800000001</c:v>
                </c:pt>
                <c:pt idx="1601">
                  <c:v>165.36694699999998</c:v>
                </c:pt>
                <c:pt idx="1602">
                  <c:v>165.51007499999997</c:v>
                </c:pt>
                <c:pt idx="1603">
                  <c:v>166.04680500000001</c:v>
                </c:pt>
                <c:pt idx="1604">
                  <c:v>166.86979100000002</c:v>
                </c:pt>
                <c:pt idx="1605">
                  <c:v>168.12216100000001</c:v>
                </c:pt>
                <c:pt idx="1606">
                  <c:v>169.66078699999997</c:v>
                </c:pt>
                <c:pt idx="1607">
                  <c:v>170.948939</c:v>
                </c:pt>
                <c:pt idx="1608">
                  <c:v>171.89716199999998</c:v>
                </c:pt>
                <c:pt idx="1609">
                  <c:v>172.57702</c:v>
                </c:pt>
                <c:pt idx="1610">
                  <c:v>173.06007699999998</c:v>
                </c:pt>
                <c:pt idx="1611">
                  <c:v>173.52524299999999</c:v>
                </c:pt>
                <c:pt idx="1612">
                  <c:v>173.95462700000002</c:v>
                </c:pt>
                <c:pt idx="1613">
                  <c:v>174.11564599999997</c:v>
                </c:pt>
                <c:pt idx="1614">
                  <c:v>173.90095400000001</c:v>
                </c:pt>
                <c:pt idx="1615">
                  <c:v>172.91694899999999</c:v>
                </c:pt>
                <c:pt idx="1616">
                  <c:v>171.306759</c:v>
                </c:pt>
                <c:pt idx="1617">
                  <c:v>169.87547899999998</c:v>
                </c:pt>
                <c:pt idx="1618">
                  <c:v>168.980929</c:v>
                </c:pt>
                <c:pt idx="1619">
                  <c:v>169.21351199999998</c:v>
                </c:pt>
                <c:pt idx="1620">
                  <c:v>170.84159299999999</c:v>
                </c:pt>
                <c:pt idx="1621">
                  <c:v>172.89905799999997</c:v>
                </c:pt>
                <c:pt idx="1622">
                  <c:v>174.652376</c:v>
                </c:pt>
                <c:pt idx="1623">
                  <c:v>175.761618</c:v>
                </c:pt>
                <c:pt idx="1624">
                  <c:v>176.15521999999999</c:v>
                </c:pt>
                <c:pt idx="1625">
                  <c:v>175.79739999999998</c:v>
                </c:pt>
                <c:pt idx="1626">
                  <c:v>174.79550399999999</c:v>
                </c:pt>
                <c:pt idx="1627">
                  <c:v>172.89905799999997</c:v>
                </c:pt>
                <c:pt idx="1628">
                  <c:v>170.43009999999998</c:v>
                </c:pt>
                <c:pt idx="1629">
                  <c:v>168.83780100000001</c:v>
                </c:pt>
                <c:pt idx="1630">
                  <c:v>168.39052599999997</c:v>
                </c:pt>
                <c:pt idx="1631">
                  <c:v>168.569436</c:v>
                </c:pt>
                <c:pt idx="1632">
                  <c:v>169.12405699999999</c:v>
                </c:pt>
                <c:pt idx="1633">
                  <c:v>169.82180599999998</c:v>
                </c:pt>
                <c:pt idx="1634">
                  <c:v>170.447991</c:v>
                </c:pt>
                <c:pt idx="1635">
                  <c:v>170.77002899999997</c:v>
                </c:pt>
                <c:pt idx="1636">
                  <c:v>170.57322799999997</c:v>
                </c:pt>
                <c:pt idx="1637">
                  <c:v>169.589223</c:v>
                </c:pt>
                <c:pt idx="1638">
                  <c:v>167.97903299999996</c:v>
                </c:pt>
                <c:pt idx="1639">
                  <c:v>166.69088099999999</c:v>
                </c:pt>
                <c:pt idx="1640">
                  <c:v>165.85000400000001</c:v>
                </c:pt>
                <c:pt idx="1641">
                  <c:v>165.25960099999998</c:v>
                </c:pt>
                <c:pt idx="1642">
                  <c:v>164.830217</c:v>
                </c:pt>
                <c:pt idx="1643">
                  <c:v>164.16825</c:v>
                </c:pt>
                <c:pt idx="1644">
                  <c:v>163.27370000000002</c:v>
                </c:pt>
                <c:pt idx="1645">
                  <c:v>162.593842</c:v>
                </c:pt>
                <c:pt idx="1646">
                  <c:v>162.18234899999999</c:v>
                </c:pt>
                <c:pt idx="1647">
                  <c:v>161.86031099999997</c:v>
                </c:pt>
                <c:pt idx="1648">
                  <c:v>161.538273</c:v>
                </c:pt>
                <c:pt idx="1649">
                  <c:v>161.05521600000003</c:v>
                </c:pt>
                <c:pt idx="1650">
                  <c:v>160.39324899999997</c:v>
                </c:pt>
                <c:pt idx="1651">
                  <c:v>159.355571</c:v>
                </c:pt>
                <c:pt idx="1652">
                  <c:v>158.08530999999999</c:v>
                </c:pt>
                <c:pt idx="1653">
                  <c:v>157.20865099999997</c:v>
                </c:pt>
                <c:pt idx="1654">
                  <c:v>156.88661300000001</c:v>
                </c:pt>
                <c:pt idx="1655">
                  <c:v>156.95817699999998</c:v>
                </c:pt>
                <c:pt idx="1656">
                  <c:v>157.45912499999997</c:v>
                </c:pt>
                <c:pt idx="1657">
                  <c:v>158.40734800000001</c:v>
                </c:pt>
                <c:pt idx="1658">
                  <c:v>159.74917299999998</c:v>
                </c:pt>
                <c:pt idx="1659">
                  <c:v>161.19834400000002</c:v>
                </c:pt>
                <c:pt idx="1660">
                  <c:v>162.66540599999996</c:v>
                </c:pt>
                <c:pt idx="1661">
                  <c:v>164.43661500000002</c:v>
                </c:pt>
                <c:pt idx="1662">
                  <c:v>166.27938799999998</c:v>
                </c:pt>
                <c:pt idx="1663">
                  <c:v>167.406521</c:v>
                </c:pt>
                <c:pt idx="1664">
                  <c:v>167.62121300000001</c:v>
                </c:pt>
                <c:pt idx="1665">
                  <c:v>167.156047</c:v>
                </c:pt>
                <c:pt idx="1666">
                  <c:v>166.13625999999999</c:v>
                </c:pt>
                <c:pt idx="1667">
                  <c:v>164.45450599999998</c:v>
                </c:pt>
                <c:pt idx="1668">
                  <c:v>162.343368</c:v>
                </c:pt>
                <c:pt idx="1669">
                  <c:v>160.572159</c:v>
                </c:pt>
                <c:pt idx="1670">
                  <c:v>159.31978900000001</c:v>
                </c:pt>
                <c:pt idx="1671">
                  <c:v>158.51469400000002</c:v>
                </c:pt>
                <c:pt idx="1672">
                  <c:v>158.246329</c:v>
                </c:pt>
                <c:pt idx="1673">
                  <c:v>158.46102100000002</c:v>
                </c:pt>
                <c:pt idx="1674">
                  <c:v>158.89040499999999</c:v>
                </c:pt>
                <c:pt idx="1675">
                  <c:v>158.97985999999997</c:v>
                </c:pt>
                <c:pt idx="1676">
                  <c:v>158.35367500000001</c:v>
                </c:pt>
                <c:pt idx="1677">
                  <c:v>156.52879300000001</c:v>
                </c:pt>
                <c:pt idx="1678">
                  <c:v>153.34419500000001</c:v>
                </c:pt>
                <c:pt idx="1679">
                  <c:v>148.85355399999997</c:v>
                </c:pt>
                <c:pt idx="1680">
                  <c:v>143.34312599999998</c:v>
                </c:pt>
                <c:pt idx="1681">
                  <c:v>137.85058900000001</c:v>
                </c:pt>
                <c:pt idx="1682">
                  <c:v>132.84110899999999</c:v>
                </c:pt>
                <c:pt idx="1683">
                  <c:v>128.92298</c:v>
                </c:pt>
                <c:pt idx="1684">
                  <c:v>126.34667599999999</c:v>
                </c:pt>
                <c:pt idx="1685">
                  <c:v>125.16587</c:v>
                </c:pt>
                <c:pt idx="1686">
                  <c:v>125.39845299999999</c:v>
                </c:pt>
                <c:pt idx="1687">
                  <c:v>127.08020699999999</c:v>
                </c:pt>
                <c:pt idx="1688">
                  <c:v>129.96065799999997</c:v>
                </c:pt>
                <c:pt idx="1689">
                  <c:v>133.10947399999998</c:v>
                </c:pt>
                <c:pt idx="1690">
                  <c:v>136.13305300000002</c:v>
                </c:pt>
                <c:pt idx="1691">
                  <c:v>138.42310099999997</c:v>
                </c:pt>
                <c:pt idx="1692">
                  <c:v>139.78281700000002</c:v>
                </c:pt>
                <c:pt idx="1693">
                  <c:v>140.35532899999998</c:v>
                </c:pt>
                <c:pt idx="1694">
                  <c:v>140.21220099999999</c:v>
                </c:pt>
                <c:pt idx="1695">
                  <c:v>139.460779</c:v>
                </c:pt>
                <c:pt idx="1696">
                  <c:v>138.190518</c:v>
                </c:pt>
                <c:pt idx="1697">
                  <c:v>136.50876399999999</c:v>
                </c:pt>
                <c:pt idx="1698">
                  <c:v>134.54075399999999</c:v>
                </c:pt>
                <c:pt idx="1699">
                  <c:v>132.41172499999999</c:v>
                </c:pt>
                <c:pt idx="1700">
                  <c:v>130.30058699999998</c:v>
                </c:pt>
                <c:pt idx="1701">
                  <c:v>128.51148699999999</c:v>
                </c:pt>
                <c:pt idx="1702">
                  <c:v>127.22333499999998</c:v>
                </c:pt>
                <c:pt idx="1703">
                  <c:v>126.70449599999999</c:v>
                </c:pt>
                <c:pt idx="1704">
                  <c:v>126.865515</c:v>
                </c:pt>
                <c:pt idx="1705">
                  <c:v>127.13387999999999</c:v>
                </c:pt>
                <c:pt idx="1706">
                  <c:v>127.27700799999998</c:v>
                </c:pt>
                <c:pt idx="1707">
                  <c:v>127.31279000000001</c:v>
                </c:pt>
                <c:pt idx="1708">
                  <c:v>127.74217399999999</c:v>
                </c:pt>
                <c:pt idx="1709">
                  <c:v>130.21113199999999</c:v>
                </c:pt>
                <c:pt idx="1710">
                  <c:v>135.560541</c:v>
                </c:pt>
                <c:pt idx="1711">
                  <c:v>143.16421600000001</c:v>
                </c:pt>
                <c:pt idx="1712">
                  <c:v>152.020261</c:v>
                </c:pt>
                <c:pt idx="1713">
                  <c:v>160.33957599999997</c:v>
                </c:pt>
                <c:pt idx="1714">
                  <c:v>166.70877200000001</c:v>
                </c:pt>
                <c:pt idx="1715">
                  <c:v>170.948939</c:v>
                </c:pt>
                <c:pt idx="1716">
                  <c:v>173.54313400000001</c:v>
                </c:pt>
                <c:pt idx="1717">
                  <c:v>174.79550399999999</c:v>
                </c:pt>
                <c:pt idx="1718">
                  <c:v>175.11754200000001</c:v>
                </c:pt>
                <c:pt idx="1719">
                  <c:v>175.09965099999999</c:v>
                </c:pt>
                <c:pt idx="1720">
                  <c:v>174.99230499999999</c:v>
                </c:pt>
                <c:pt idx="1721">
                  <c:v>175.01019600000001</c:v>
                </c:pt>
                <c:pt idx="1722">
                  <c:v>175.24277899999998</c:v>
                </c:pt>
                <c:pt idx="1723">
                  <c:v>175.74372699999998</c:v>
                </c:pt>
                <c:pt idx="1724">
                  <c:v>176.38780299999996</c:v>
                </c:pt>
                <c:pt idx="1725">
                  <c:v>176.727732</c:v>
                </c:pt>
                <c:pt idx="1726">
                  <c:v>176.60249499999998</c:v>
                </c:pt>
                <c:pt idx="1727">
                  <c:v>175.72583599999996</c:v>
                </c:pt>
                <c:pt idx="1728">
                  <c:v>174.15142800000001</c:v>
                </c:pt>
                <c:pt idx="1729">
                  <c:v>172.2192</c:v>
                </c:pt>
                <c:pt idx="1730">
                  <c:v>170.197517</c:v>
                </c:pt>
                <c:pt idx="1731">
                  <c:v>168.53365400000001</c:v>
                </c:pt>
                <c:pt idx="1732">
                  <c:v>167.38862999999998</c:v>
                </c:pt>
                <c:pt idx="1733">
                  <c:v>166.81611800000002</c:v>
                </c:pt>
                <c:pt idx="1734">
                  <c:v>166.81611800000002</c:v>
                </c:pt>
                <c:pt idx="1735">
                  <c:v>167.24550199999999</c:v>
                </c:pt>
                <c:pt idx="1736">
                  <c:v>167.97903299999996</c:v>
                </c:pt>
                <c:pt idx="1737">
                  <c:v>168.80201899999997</c:v>
                </c:pt>
                <c:pt idx="1738">
                  <c:v>169.62500499999999</c:v>
                </c:pt>
                <c:pt idx="1739">
                  <c:v>170.28697199999999</c:v>
                </c:pt>
                <c:pt idx="1740">
                  <c:v>170.752138</c:v>
                </c:pt>
                <c:pt idx="1741">
                  <c:v>171.002612</c:v>
                </c:pt>
                <c:pt idx="1742">
                  <c:v>171.056285</c:v>
                </c:pt>
                <c:pt idx="1743">
                  <c:v>171.002612</c:v>
                </c:pt>
                <c:pt idx="1744">
                  <c:v>170.91315700000001</c:v>
                </c:pt>
                <c:pt idx="1745">
                  <c:v>170.93104799999998</c:v>
                </c:pt>
                <c:pt idx="1746">
                  <c:v>171.056285</c:v>
                </c:pt>
                <c:pt idx="1747">
                  <c:v>171.002612</c:v>
                </c:pt>
                <c:pt idx="1748">
                  <c:v>170.71635599999996</c:v>
                </c:pt>
                <c:pt idx="1749">
                  <c:v>170.16173499999996</c:v>
                </c:pt>
                <c:pt idx="1750">
                  <c:v>169.39242200000001</c:v>
                </c:pt>
                <c:pt idx="1751">
                  <c:v>168.83780100000001</c:v>
                </c:pt>
                <c:pt idx="1752">
                  <c:v>168.65889099999998</c:v>
                </c:pt>
                <c:pt idx="1753">
                  <c:v>168.90936499999998</c:v>
                </c:pt>
                <c:pt idx="1754">
                  <c:v>169.60711400000002</c:v>
                </c:pt>
                <c:pt idx="1755">
                  <c:v>170.51955499999997</c:v>
                </c:pt>
                <c:pt idx="1756">
                  <c:v>171.50355999999999</c:v>
                </c:pt>
                <c:pt idx="1757">
                  <c:v>172.43389200000001</c:v>
                </c:pt>
                <c:pt idx="1758">
                  <c:v>173.22109599999999</c:v>
                </c:pt>
                <c:pt idx="1759">
                  <c:v>173.70415299999996</c:v>
                </c:pt>
                <c:pt idx="1760">
                  <c:v>173.88306299999999</c:v>
                </c:pt>
                <c:pt idx="1761">
                  <c:v>173.81149899999997</c:v>
                </c:pt>
                <c:pt idx="1762">
                  <c:v>173.52524299999999</c:v>
                </c:pt>
                <c:pt idx="1763">
                  <c:v>173.18531400000001</c:v>
                </c:pt>
                <c:pt idx="1764">
                  <c:v>172.86327599999998</c:v>
                </c:pt>
                <c:pt idx="1765">
                  <c:v>172.61280199999999</c:v>
                </c:pt>
                <c:pt idx="1766">
                  <c:v>172.41600099999999</c:v>
                </c:pt>
                <c:pt idx="1767">
                  <c:v>172.272873</c:v>
                </c:pt>
                <c:pt idx="1768">
                  <c:v>172.18341800000002</c:v>
                </c:pt>
                <c:pt idx="1769">
                  <c:v>172.09396300000003</c:v>
                </c:pt>
                <c:pt idx="1770">
                  <c:v>172.00450799999999</c:v>
                </c:pt>
                <c:pt idx="1771">
                  <c:v>171.93294400000002</c:v>
                </c:pt>
                <c:pt idx="1772">
                  <c:v>171.84348899999998</c:v>
                </c:pt>
                <c:pt idx="1773">
                  <c:v>171.75403399999999</c:v>
                </c:pt>
                <c:pt idx="1774">
                  <c:v>171.70036099999999</c:v>
                </c:pt>
                <c:pt idx="1775">
                  <c:v>171.68247000000002</c:v>
                </c:pt>
                <c:pt idx="1776">
                  <c:v>171.71825200000001</c:v>
                </c:pt>
                <c:pt idx="1777">
                  <c:v>171.75403399999999</c:v>
                </c:pt>
                <c:pt idx="1778">
                  <c:v>171.78981599999997</c:v>
                </c:pt>
                <c:pt idx="1779">
                  <c:v>171.80770699999999</c:v>
                </c:pt>
                <c:pt idx="1780">
                  <c:v>171.89716199999998</c:v>
                </c:pt>
                <c:pt idx="1781">
                  <c:v>172.12974500000001</c:v>
                </c:pt>
                <c:pt idx="1782">
                  <c:v>172.59491099999997</c:v>
                </c:pt>
                <c:pt idx="1783">
                  <c:v>173.50735199999997</c:v>
                </c:pt>
                <c:pt idx="1784">
                  <c:v>174.74183099999999</c:v>
                </c:pt>
                <c:pt idx="1785">
                  <c:v>175.86896400000001</c:v>
                </c:pt>
                <c:pt idx="1786">
                  <c:v>176.69195000000002</c:v>
                </c:pt>
                <c:pt idx="1787">
                  <c:v>177.15711599999997</c:v>
                </c:pt>
                <c:pt idx="1788">
                  <c:v>177.21078899999998</c:v>
                </c:pt>
                <c:pt idx="1789">
                  <c:v>176.96031499999998</c:v>
                </c:pt>
                <c:pt idx="1790">
                  <c:v>176.423585</c:v>
                </c:pt>
                <c:pt idx="1791">
                  <c:v>175.52903499999996</c:v>
                </c:pt>
                <c:pt idx="1792">
                  <c:v>174.36612000000002</c:v>
                </c:pt>
                <c:pt idx="1793">
                  <c:v>173.52524299999999</c:v>
                </c:pt>
                <c:pt idx="1794">
                  <c:v>173.09585899999996</c:v>
                </c:pt>
                <c:pt idx="1795">
                  <c:v>172.86327599999998</c:v>
                </c:pt>
                <c:pt idx="1796">
                  <c:v>172.73803900000001</c:v>
                </c:pt>
                <c:pt idx="1797">
                  <c:v>172.63069300000001</c:v>
                </c:pt>
                <c:pt idx="1798">
                  <c:v>172.469674</c:v>
                </c:pt>
                <c:pt idx="1799">
                  <c:v>172.2192</c:v>
                </c:pt>
                <c:pt idx="1800">
                  <c:v>171.93294400000002</c:v>
                </c:pt>
                <c:pt idx="1801">
                  <c:v>171.71825200000001</c:v>
                </c:pt>
                <c:pt idx="1802">
                  <c:v>171.64668799999998</c:v>
                </c:pt>
                <c:pt idx="1803">
                  <c:v>171.75403399999999</c:v>
                </c:pt>
                <c:pt idx="1804">
                  <c:v>171.98661700000002</c:v>
                </c:pt>
                <c:pt idx="1805">
                  <c:v>172.23709100000002</c:v>
                </c:pt>
                <c:pt idx="1806">
                  <c:v>172.41600099999999</c:v>
                </c:pt>
                <c:pt idx="1807">
                  <c:v>172.48756500000002</c:v>
                </c:pt>
                <c:pt idx="1808">
                  <c:v>172.45178299999998</c:v>
                </c:pt>
                <c:pt idx="1809">
                  <c:v>172.41600099999999</c:v>
                </c:pt>
                <c:pt idx="1810">
                  <c:v>172.38021900000001</c:v>
                </c:pt>
                <c:pt idx="1811">
                  <c:v>172.272873</c:v>
                </c:pt>
                <c:pt idx="1812">
                  <c:v>172.11185399999999</c:v>
                </c:pt>
                <c:pt idx="1813">
                  <c:v>171.93294400000002</c:v>
                </c:pt>
                <c:pt idx="1814">
                  <c:v>171.78981599999997</c:v>
                </c:pt>
                <c:pt idx="1815">
                  <c:v>171.71825200000001</c:v>
                </c:pt>
                <c:pt idx="1816">
                  <c:v>171.70036099999999</c:v>
                </c:pt>
                <c:pt idx="1817">
                  <c:v>171.75403399999999</c:v>
                </c:pt>
                <c:pt idx="1818">
                  <c:v>171.82559800000001</c:v>
                </c:pt>
                <c:pt idx="1819">
                  <c:v>171.87927100000002</c:v>
                </c:pt>
                <c:pt idx="1820">
                  <c:v>171.93294400000002</c:v>
                </c:pt>
                <c:pt idx="1821">
                  <c:v>171.86138</c:v>
                </c:pt>
                <c:pt idx="1822">
                  <c:v>171.77192500000001</c:v>
                </c:pt>
                <c:pt idx="1823">
                  <c:v>171.84348899999998</c:v>
                </c:pt>
                <c:pt idx="1824">
                  <c:v>172.14763599999998</c:v>
                </c:pt>
                <c:pt idx="1825">
                  <c:v>172.59491099999997</c:v>
                </c:pt>
                <c:pt idx="1826">
                  <c:v>173.06007699999998</c:v>
                </c:pt>
                <c:pt idx="1827">
                  <c:v>173.31055099999998</c:v>
                </c:pt>
                <c:pt idx="1828">
                  <c:v>173.23898699999995</c:v>
                </c:pt>
                <c:pt idx="1829">
                  <c:v>172.79171199999996</c:v>
                </c:pt>
                <c:pt idx="1830">
                  <c:v>172.04029000000003</c:v>
                </c:pt>
                <c:pt idx="1831">
                  <c:v>171.253086</c:v>
                </c:pt>
                <c:pt idx="1832">
                  <c:v>170.57322799999997</c:v>
                </c:pt>
                <c:pt idx="1833">
                  <c:v>170.17962599999998</c:v>
                </c:pt>
                <c:pt idx="1834">
                  <c:v>170.07227999999998</c:v>
                </c:pt>
                <c:pt idx="1835">
                  <c:v>170.07227999999998</c:v>
                </c:pt>
                <c:pt idx="1836">
                  <c:v>170.12595299999998</c:v>
                </c:pt>
                <c:pt idx="1837">
                  <c:v>170.17962599999998</c:v>
                </c:pt>
                <c:pt idx="1838">
                  <c:v>170.23329899999999</c:v>
                </c:pt>
                <c:pt idx="1839">
                  <c:v>170.394318</c:v>
                </c:pt>
                <c:pt idx="1840">
                  <c:v>170.73424699999998</c:v>
                </c:pt>
                <c:pt idx="1841">
                  <c:v>171.27097700000002</c:v>
                </c:pt>
                <c:pt idx="1842">
                  <c:v>172.02239900000001</c:v>
                </c:pt>
                <c:pt idx="1843">
                  <c:v>173.11374999999998</c:v>
                </c:pt>
                <c:pt idx="1844">
                  <c:v>174.41979300000003</c:v>
                </c:pt>
                <c:pt idx="1845">
                  <c:v>175.26067</c:v>
                </c:pt>
                <c:pt idx="1846">
                  <c:v>175.511144</c:v>
                </c:pt>
                <c:pt idx="1847">
                  <c:v>175.52903499999996</c:v>
                </c:pt>
                <c:pt idx="1848">
                  <c:v>175.38590699999997</c:v>
                </c:pt>
                <c:pt idx="1849">
                  <c:v>175.18910599999998</c:v>
                </c:pt>
                <c:pt idx="1850">
                  <c:v>175.01019600000001</c:v>
                </c:pt>
                <c:pt idx="1851">
                  <c:v>174.79550399999999</c:v>
                </c:pt>
                <c:pt idx="1852">
                  <c:v>174.52713899999998</c:v>
                </c:pt>
                <c:pt idx="1853">
                  <c:v>174.25877400000002</c:v>
                </c:pt>
                <c:pt idx="1854">
                  <c:v>173.97251799999998</c:v>
                </c:pt>
                <c:pt idx="1855">
                  <c:v>173.72204399999998</c:v>
                </c:pt>
                <c:pt idx="1856">
                  <c:v>173.48946100000001</c:v>
                </c:pt>
                <c:pt idx="1857">
                  <c:v>173.09585899999996</c:v>
                </c:pt>
                <c:pt idx="1858">
                  <c:v>172.55912899999998</c:v>
                </c:pt>
                <c:pt idx="1859">
                  <c:v>171.93294400000002</c:v>
                </c:pt>
                <c:pt idx="1860">
                  <c:v>171.27097700000002</c:v>
                </c:pt>
                <c:pt idx="1861">
                  <c:v>170.77002899999997</c:v>
                </c:pt>
                <c:pt idx="1862">
                  <c:v>170.48377299999999</c:v>
                </c:pt>
                <c:pt idx="1863">
                  <c:v>170.30486300000001</c:v>
                </c:pt>
                <c:pt idx="1864">
                  <c:v>170.25119000000001</c:v>
                </c:pt>
                <c:pt idx="1865">
                  <c:v>170.26908099999997</c:v>
                </c:pt>
                <c:pt idx="1866">
                  <c:v>170.32275399999997</c:v>
                </c:pt>
                <c:pt idx="1867">
                  <c:v>170.41220899999996</c:v>
                </c:pt>
                <c:pt idx="1868">
                  <c:v>170.50166400000001</c:v>
                </c:pt>
                <c:pt idx="1869">
                  <c:v>170.50166400000001</c:v>
                </c:pt>
                <c:pt idx="1870">
                  <c:v>170.394318</c:v>
                </c:pt>
                <c:pt idx="1871">
                  <c:v>170.25119000000001</c:v>
                </c:pt>
                <c:pt idx="1872">
                  <c:v>170.17962599999998</c:v>
                </c:pt>
                <c:pt idx="1873">
                  <c:v>170.34064499999999</c:v>
                </c:pt>
                <c:pt idx="1874">
                  <c:v>170.77002899999997</c:v>
                </c:pt>
                <c:pt idx="1875">
                  <c:v>171.39621399999999</c:v>
                </c:pt>
                <c:pt idx="1876">
                  <c:v>172.09396300000003</c:v>
                </c:pt>
                <c:pt idx="1877">
                  <c:v>172.50545599999998</c:v>
                </c:pt>
                <c:pt idx="1878">
                  <c:v>172.55912899999998</c:v>
                </c:pt>
                <c:pt idx="1879">
                  <c:v>172.29076400000002</c:v>
                </c:pt>
                <c:pt idx="1880">
                  <c:v>171.78981599999997</c:v>
                </c:pt>
                <c:pt idx="1881">
                  <c:v>171.53934199999998</c:v>
                </c:pt>
                <c:pt idx="1882">
                  <c:v>171.62879700000002</c:v>
                </c:pt>
                <c:pt idx="1883">
                  <c:v>171.98661700000002</c:v>
                </c:pt>
                <c:pt idx="1884">
                  <c:v>172.41600099999999</c:v>
                </c:pt>
                <c:pt idx="1885">
                  <c:v>172.272873</c:v>
                </c:pt>
                <c:pt idx="1886">
                  <c:v>171.360432</c:v>
                </c:pt>
                <c:pt idx="1887">
                  <c:v>169.39242200000001</c:v>
                </c:pt>
                <c:pt idx="1888">
                  <c:v>166.69088099999999</c:v>
                </c:pt>
                <c:pt idx="1889">
                  <c:v>164.52607</c:v>
                </c:pt>
                <c:pt idx="1890">
                  <c:v>163.309482</c:v>
                </c:pt>
                <c:pt idx="1891">
                  <c:v>163.22002700000002</c:v>
                </c:pt>
                <c:pt idx="1892">
                  <c:v>164.38294200000001</c:v>
                </c:pt>
                <c:pt idx="1893">
                  <c:v>166.02891399999999</c:v>
                </c:pt>
                <c:pt idx="1894">
                  <c:v>167.56754000000001</c:v>
                </c:pt>
                <c:pt idx="1895">
                  <c:v>168.90936499999998</c:v>
                </c:pt>
                <c:pt idx="1896">
                  <c:v>169.98282499999999</c:v>
                </c:pt>
                <c:pt idx="1897">
                  <c:v>170.68057399999998</c:v>
                </c:pt>
                <c:pt idx="1898">
                  <c:v>170.96682999999996</c:v>
                </c:pt>
                <c:pt idx="1899">
                  <c:v>170.87737499999997</c:v>
                </c:pt>
                <c:pt idx="1900">
                  <c:v>170.28697199999999</c:v>
                </c:pt>
                <c:pt idx="1901">
                  <c:v>168.96303799999998</c:v>
                </c:pt>
                <c:pt idx="1902">
                  <c:v>167.03080999999997</c:v>
                </c:pt>
                <c:pt idx="1903">
                  <c:v>165.36694699999998</c:v>
                </c:pt>
                <c:pt idx="1904">
                  <c:v>164.20403199999998</c:v>
                </c:pt>
                <c:pt idx="1905">
                  <c:v>163.88199400000002</c:v>
                </c:pt>
                <c:pt idx="1906">
                  <c:v>164.57974300000001</c:v>
                </c:pt>
                <c:pt idx="1907">
                  <c:v>165.59952999999996</c:v>
                </c:pt>
                <c:pt idx="1908">
                  <c:v>166.44040699999999</c:v>
                </c:pt>
                <c:pt idx="1909">
                  <c:v>166.8519</c:v>
                </c:pt>
                <c:pt idx="1910">
                  <c:v>166.70877200000001</c:v>
                </c:pt>
                <c:pt idx="1911">
                  <c:v>166.15415100000001</c:v>
                </c:pt>
                <c:pt idx="1912">
                  <c:v>165.20592799999997</c:v>
                </c:pt>
                <c:pt idx="1913">
                  <c:v>163.63152000000002</c:v>
                </c:pt>
                <c:pt idx="1914">
                  <c:v>161.55616400000002</c:v>
                </c:pt>
                <c:pt idx="1915">
                  <c:v>159.55237199999999</c:v>
                </c:pt>
                <c:pt idx="1916">
                  <c:v>157.888509</c:v>
                </c:pt>
                <c:pt idx="1917">
                  <c:v>156.88661300000001</c:v>
                </c:pt>
                <c:pt idx="1918">
                  <c:v>156.671921</c:v>
                </c:pt>
                <c:pt idx="1919">
                  <c:v>156.95817699999998</c:v>
                </c:pt>
                <c:pt idx="1920">
                  <c:v>157.62014399999998</c:v>
                </c:pt>
                <c:pt idx="1921">
                  <c:v>158.81884100000002</c:v>
                </c:pt>
                <c:pt idx="1922">
                  <c:v>160.44692199999997</c:v>
                </c:pt>
                <c:pt idx="1923">
                  <c:v>162.16445799999997</c:v>
                </c:pt>
                <c:pt idx="1924">
                  <c:v>163.82832100000002</c:v>
                </c:pt>
                <c:pt idx="1925">
                  <c:v>165.47429299999999</c:v>
                </c:pt>
                <c:pt idx="1926">
                  <c:v>166.99502799999999</c:v>
                </c:pt>
                <c:pt idx="1927">
                  <c:v>168.014815</c:v>
                </c:pt>
                <c:pt idx="1928">
                  <c:v>168.53365400000001</c:v>
                </c:pt>
                <c:pt idx="1929">
                  <c:v>168.80201899999997</c:v>
                </c:pt>
                <c:pt idx="1930">
                  <c:v>168.89147400000002</c:v>
                </c:pt>
                <c:pt idx="1931">
                  <c:v>168.96303799999998</c:v>
                </c:pt>
                <c:pt idx="1932">
                  <c:v>169.05249300000003</c:v>
                </c:pt>
                <c:pt idx="1933">
                  <c:v>169.26718499999998</c:v>
                </c:pt>
                <c:pt idx="1934">
                  <c:v>169.62500499999999</c:v>
                </c:pt>
                <c:pt idx="1935">
                  <c:v>170.25119000000001</c:v>
                </c:pt>
                <c:pt idx="1936">
                  <c:v>171.14573999999999</c:v>
                </c:pt>
                <c:pt idx="1937">
                  <c:v>172.04029000000003</c:v>
                </c:pt>
                <c:pt idx="1938">
                  <c:v>172.881167</c:v>
                </c:pt>
                <c:pt idx="1939">
                  <c:v>173.59680700000001</c:v>
                </c:pt>
                <c:pt idx="1940">
                  <c:v>174.11564599999997</c:v>
                </c:pt>
                <c:pt idx="1941">
                  <c:v>174.50924800000001</c:v>
                </c:pt>
                <c:pt idx="1942">
                  <c:v>174.75972200000001</c:v>
                </c:pt>
                <c:pt idx="1943">
                  <c:v>174.99230499999999</c:v>
                </c:pt>
                <c:pt idx="1944">
                  <c:v>175.18910599999998</c:v>
                </c:pt>
                <c:pt idx="1945">
                  <c:v>175.33223399999997</c:v>
                </c:pt>
                <c:pt idx="1946">
                  <c:v>175.36801600000001</c:v>
                </c:pt>
                <c:pt idx="1947">
                  <c:v>175.35012499999999</c:v>
                </c:pt>
                <c:pt idx="1948">
                  <c:v>175.26067</c:v>
                </c:pt>
                <c:pt idx="1949">
                  <c:v>175.153324</c:v>
                </c:pt>
                <c:pt idx="1950">
                  <c:v>175.01019600000001</c:v>
                </c:pt>
                <c:pt idx="1951">
                  <c:v>174.849177</c:v>
                </c:pt>
                <c:pt idx="1952">
                  <c:v>174.68815799999999</c:v>
                </c:pt>
                <c:pt idx="1953">
                  <c:v>174.50924800000001</c:v>
                </c:pt>
                <c:pt idx="1954">
                  <c:v>174.294556</c:v>
                </c:pt>
                <c:pt idx="1955">
                  <c:v>173.936736</c:v>
                </c:pt>
                <c:pt idx="1956">
                  <c:v>173.435788</c:v>
                </c:pt>
                <c:pt idx="1957">
                  <c:v>172.89905799999997</c:v>
                </c:pt>
                <c:pt idx="1958">
                  <c:v>172.48756500000002</c:v>
                </c:pt>
                <c:pt idx="1959">
                  <c:v>172.20130899999998</c:v>
                </c:pt>
                <c:pt idx="1960">
                  <c:v>172.12974500000001</c:v>
                </c:pt>
                <c:pt idx="1961">
                  <c:v>172.272873</c:v>
                </c:pt>
                <c:pt idx="1962">
                  <c:v>172.70225699999997</c:v>
                </c:pt>
                <c:pt idx="1963">
                  <c:v>173.61469799999998</c:v>
                </c:pt>
                <c:pt idx="1964">
                  <c:v>174.956523</c:v>
                </c:pt>
                <c:pt idx="1965">
                  <c:v>176.20889299999999</c:v>
                </c:pt>
                <c:pt idx="1966">
                  <c:v>177.21078899999998</c:v>
                </c:pt>
                <c:pt idx="1967">
                  <c:v>177.71173699999997</c:v>
                </c:pt>
                <c:pt idx="1968">
                  <c:v>177.62228199999998</c:v>
                </c:pt>
                <c:pt idx="1969">
                  <c:v>176.94242400000002</c:v>
                </c:pt>
                <c:pt idx="1970">
                  <c:v>175.79739999999998</c:v>
                </c:pt>
                <c:pt idx="1971">
                  <c:v>174.31244700000002</c:v>
                </c:pt>
                <c:pt idx="1972">
                  <c:v>172.75592999999998</c:v>
                </c:pt>
                <c:pt idx="1973">
                  <c:v>171.75403399999999</c:v>
                </c:pt>
                <c:pt idx="1974">
                  <c:v>171.44988699999999</c:v>
                </c:pt>
                <c:pt idx="1975">
                  <c:v>171.610906</c:v>
                </c:pt>
                <c:pt idx="1976">
                  <c:v>172.14763599999998</c:v>
                </c:pt>
                <c:pt idx="1977">
                  <c:v>173.11374999999998</c:v>
                </c:pt>
                <c:pt idx="1978">
                  <c:v>174.45557500000001</c:v>
                </c:pt>
                <c:pt idx="1979">
                  <c:v>175.90474599999999</c:v>
                </c:pt>
                <c:pt idx="1980">
                  <c:v>177.35391700000002</c:v>
                </c:pt>
                <c:pt idx="1981">
                  <c:v>178.60628699999995</c:v>
                </c:pt>
                <c:pt idx="1982">
                  <c:v>179.51872800000001</c:v>
                </c:pt>
                <c:pt idx="1983">
                  <c:v>179.94811199999998</c:v>
                </c:pt>
                <c:pt idx="1984">
                  <c:v>179.87654800000001</c:v>
                </c:pt>
                <c:pt idx="1985">
                  <c:v>179.37560000000002</c:v>
                </c:pt>
                <c:pt idx="1986">
                  <c:v>178.55261400000001</c:v>
                </c:pt>
                <c:pt idx="1987">
                  <c:v>177.90853800000002</c:v>
                </c:pt>
                <c:pt idx="1988">
                  <c:v>177.532827</c:v>
                </c:pt>
                <c:pt idx="1989">
                  <c:v>177.26446199999998</c:v>
                </c:pt>
                <c:pt idx="1990">
                  <c:v>177.031879</c:v>
                </c:pt>
                <c:pt idx="1991">
                  <c:v>176.727732</c:v>
                </c:pt>
                <c:pt idx="1992">
                  <c:v>176.28045700000001</c:v>
                </c:pt>
                <c:pt idx="1993">
                  <c:v>175.761618</c:v>
                </c:pt>
                <c:pt idx="1994">
                  <c:v>175.17121500000002</c:v>
                </c:pt>
                <c:pt idx="1995">
                  <c:v>174.70604900000001</c:v>
                </c:pt>
                <c:pt idx="1996">
                  <c:v>174.348229</c:v>
                </c:pt>
                <c:pt idx="1997">
                  <c:v>174.11564599999997</c:v>
                </c:pt>
                <c:pt idx="1998">
                  <c:v>173.936736</c:v>
                </c:pt>
                <c:pt idx="1999">
                  <c:v>173.54313400000001</c:v>
                </c:pt>
                <c:pt idx="2000">
                  <c:v>172.89905799999997</c:v>
                </c:pt>
                <c:pt idx="2001">
                  <c:v>171.93294400000002</c:v>
                </c:pt>
                <c:pt idx="2002">
                  <c:v>170.752138</c:v>
                </c:pt>
                <c:pt idx="2003">
                  <c:v>169.80391500000002</c:v>
                </c:pt>
                <c:pt idx="2004">
                  <c:v>169.21351199999998</c:v>
                </c:pt>
                <c:pt idx="2005">
                  <c:v>168.927256</c:v>
                </c:pt>
                <c:pt idx="2006">
                  <c:v>168.96303799999998</c:v>
                </c:pt>
                <c:pt idx="2007">
                  <c:v>169.26718499999998</c:v>
                </c:pt>
                <c:pt idx="2008">
                  <c:v>169.69656900000001</c:v>
                </c:pt>
                <c:pt idx="2009">
                  <c:v>169.82180599999998</c:v>
                </c:pt>
                <c:pt idx="2010">
                  <c:v>169.481877</c:v>
                </c:pt>
                <c:pt idx="2011">
                  <c:v>169.231403</c:v>
                </c:pt>
                <c:pt idx="2012">
                  <c:v>169.46398599999998</c:v>
                </c:pt>
                <c:pt idx="2013">
                  <c:v>170.10806199999996</c:v>
                </c:pt>
                <c:pt idx="2014">
                  <c:v>171.056285</c:v>
                </c:pt>
                <c:pt idx="2015">
                  <c:v>172.34443699999997</c:v>
                </c:pt>
                <c:pt idx="2016">
                  <c:v>173.82938999999999</c:v>
                </c:pt>
                <c:pt idx="2017">
                  <c:v>174.956523</c:v>
                </c:pt>
                <c:pt idx="2018">
                  <c:v>175.69005399999998</c:v>
                </c:pt>
                <c:pt idx="2019">
                  <c:v>176.369912</c:v>
                </c:pt>
                <c:pt idx="2020">
                  <c:v>176.96031499999998</c:v>
                </c:pt>
                <c:pt idx="2021">
                  <c:v>177.31813499999998</c:v>
                </c:pt>
                <c:pt idx="2022">
                  <c:v>177.37180799999999</c:v>
                </c:pt>
                <c:pt idx="2023">
                  <c:v>176.87085999999999</c:v>
                </c:pt>
                <c:pt idx="2024">
                  <c:v>175.74372699999998</c:v>
                </c:pt>
                <c:pt idx="2025">
                  <c:v>174.16931899999997</c:v>
                </c:pt>
                <c:pt idx="2026">
                  <c:v>172.29076400000002</c:v>
                </c:pt>
                <c:pt idx="2027">
                  <c:v>170.41220899999996</c:v>
                </c:pt>
                <c:pt idx="2028">
                  <c:v>168.76623699999999</c:v>
                </c:pt>
                <c:pt idx="2029">
                  <c:v>167.87168699999995</c:v>
                </c:pt>
                <c:pt idx="2030">
                  <c:v>167.80012299999999</c:v>
                </c:pt>
                <c:pt idx="2031">
                  <c:v>168.19372499999997</c:v>
                </c:pt>
                <c:pt idx="2032">
                  <c:v>168.90936499999998</c:v>
                </c:pt>
                <c:pt idx="2033">
                  <c:v>169.94704300000001</c:v>
                </c:pt>
                <c:pt idx="2034">
                  <c:v>171.27097700000002</c:v>
                </c:pt>
                <c:pt idx="2035">
                  <c:v>172.63069300000001</c:v>
                </c:pt>
                <c:pt idx="2036">
                  <c:v>173.90095400000001</c:v>
                </c:pt>
                <c:pt idx="2037">
                  <c:v>174.849177</c:v>
                </c:pt>
                <c:pt idx="2038">
                  <c:v>175.43957999999998</c:v>
                </c:pt>
                <c:pt idx="2039">
                  <c:v>175.77950899999996</c:v>
                </c:pt>
                <c:pt idx="2040">
                  <c:v>175.99420099999998</c:v>
                </c:pt>
                <c:pt idx="2041">
                  <c:v>176.38780299999996</c:v>
                </c:pt>
                <c:pt idx="2042">
                  <c:v>176.99609700000002</c:v>
                </c:pt>
                <c:pt idx="2043">
                  <c:v>177.532827</c:v>
                </c:pt>
                <c:pt idx="2044">
                  <c:v>177.890647</c:v>
                </c:pt>
                <c:pt idx="2045">
                  <c:v>178.01588399999997</c:v>
                </c:pt>
                <c:pt idx="2046">
                  <c:v>177.81908299999998</c:v>
                </c:pt>
                <c:pt idx="2047">
                  <c:v>177.13922500000001</c:v>
                </c:pt>
                <c:pt idx="2048">
                  <c:v>176.04787399999998</c:v>
                </c:pt>
                <c:pt idx="2049">
                  <c:v>174.75972200000001</c:v>
                </c:pt>
                <c:pt idx="2050">
                  <c:v>173.36422399999998</c:v>
                </c:pt>
                <c:pt idx="2051">
                  <c:v>171.664579</c:v>
                </c:pt>
                <c:pt idx="2052">
                  <c:v>169.75024200000001</c:v>
                </c:pt>
                <c:pt idx="2053">
                  <c:v>167.85379599999999</c:v>
                </c:pt>
                <c:pt idx="2054">
                  <c:v>166.13625999999999</c:v>
                </c:pt>
                <c:pt idx="2055">
                  <c:v>164.88389000000001</c:v>
                </c:pt>
                <c:pt idx="2056">
                  <c:v>164.23981400000002</c:v>
                </c:pt>
                <c:pt idx="2057">
                  <c:v>164.07879500000001</c:v>
                </c:pt>
                <c:pt idx="2058">
                  <c:v>164.472397</c:v>
                </c:pt>
                <c:pt idx="2059">
                  <c:v>165.49218400000001</c:v>
                </c:pt>
                <c:pt idx="2060">
                  <c:v>167.08448299999998</c:v>
                </c:pt>
                <c:pt idx="2061">
                  <c:v>168.89147400000002</c:v>
                </c:pt>
                <c:pt idx="2062">
                  <c:v>170.68057399999998</c:v>
                </c:pt>
                <c:pt idx="2063">
                  <c:v>172.04029000000003</c:v>
                </c:pt>
                <c:pt idx="2064">
                  <c:v>172.86327599999998</c:v>
                </c:pt>
                <c:pt idx="2065">
                  <c:v>173.31055099999998</c:v>
                </c:pt>
                <c:pt idx="2066">
                  <c:v>173.36422399999998</c:v>
                </c:pt>
                <c:pt idx="2067">
                  <c:v>172.91694899999999</c:v>
                </c:pt>
                <c:pt idx="2068">
                  <c:v>171.98661700000002</c:v>
                </c:pt>
                <c:pt idx="2069">
                  <c:v>170.698465</c:v>
                </c:pt>
                <c:pt idx="2070">
                  <c:v>169.26718499999998</c:v>
                </c:pt>
                <c:pt idx="2071">
                  <c:v>168.39052599999997</c:v>
                </c:pt>
                <c:pt idx="2072">
                  <c:v>168.21161599999999</c:v>
                </c:pt>
                <c:pt idx="2073">
                  <c:v>168.42630800000001</c:v>
                </c:pt>
                <c:pt idx="2074">
                  <c:v>168.89147400000002</c:v>
                </c:pt>
                <c:pt idx="2075">
                  <c:v>169.51765899999998</c:v>
                </c:pt>
                <c:pt idx="2076">
                  <c:v>170.197517</c:v>
                </c:pt>
                <c:pt idx="2077">
                  <c:v>170.66268299999996</c:v>
                </c:pt>
                <c:pt idx="2078">
                  <c:v>170.78791999999999</c:v>
                </c:pt>
                <c:pt idx="2079">
                  <c:v>170.68057399999998</c:v>
                </c:pt>
                <c:pt idx="2080">
                  <c:v>170.48377299999999</c:v>
                </c:pt>
                <c:pt idx="2081">
                  <c:v>170.30486300000001</c:v>
                </c:pt>
                <c:pt idx="2082">
                  <c:v>170.23329899999999</c:v>
                </c:pt>
                <c:pt idx="2083">
                  <c:v>170.394318</c:v>
                </c:pt>
                <c:pt idx="2084">
                  <c:v>170.82370199999997</c:v>
                </c:pt>
                <c:pt idx="2085">
                  <c:v>171.41410500000001</c:v>
                </c:pt>
                <c:pt idx="2086">
                  <c:v>172.05818099999999</c:v>
                </c:pt>
                <c:pt idx="2087">
                  <c:v>172.523347</c:v>
                </c:pt>
                <c:pt idx="2088">
                  <c:v>172.75592999999998</c:v>
                </c:pt>
                <c:pt idx="2089">
                  <c:v>172.73803900000001</c:v>
                </c:pt>
                <c:pt idx="2090">
                  <c:v>172.45178299999998</c:v>
                </c:pt>
                <c:pt idx="2091">
                  <c:v>171.915053</c:v>
                </c:pt>
                <c:pt idx="2092">
                  <c:v>171.18152199999997</c:v>
                </c:pt>
                <c:pt idx="2093">
                  <c:v>170.34064499999999</c:v>
                </c:pt>
                <c:pt idx="2094">
                  <c:v>169.51765899999998</c:v>
                </c:pt>
                <c:pt idx="2095">
                  <c:v>168.927256</c:v>
                </c:pt>
                <c:pt idx="2096">
                  <c:v>168.58732700000002</c:v>
                </c:pt>
                <c:pt idx="2097">
                  <c:v>168.372635</c:v>
                </c:pt>
                <c:pt idx="2098">
                  <c:v>168.15794299999999</c:v>
                </c:pt>
                <c:pt idx="2099">
                  <c:v>167.83590499999997</c:v>
                </c:pt>
                <c:pt idx="2100">
                  <c:v>167.37073900000001</c:v>
                </c:pt>
                <c:pt idx="2101">
                  <c:v>166.8519</c:v>
                </c:pt>
                <c:pt idx="2102">
                  <c:v>166.36884300000003</c:v>
                </c:pt>
                <c:pt idx="2103">
                  <c:v>165.90367700000002</c:v>
                </c:pt>
                <c:pt idx="2104">
                  <c:v>165.43851100000001</c:v>
                </c:pt>
                <c:pt idx="2105">
                  <c:v>165.13436400000001</c:v>
                </c:pt>
                <c:pt idx="2106">
                  <c:v>165.04490899999996</c:v>
                </c:pt>
                <c:pt idx="2107">
                  <c:v>165.22381899999999</c:v>
                </c:pt>
                <c:pt idx="2108">
                  <c:v>165.54585700000001</c:v>
                </c:pt>
                <c:pt idx="2109">
                  <c:v>165.52796599999999</c:v>
                </c:pt>
                <c:pt idx="2110">
                  <c:v>164.95545399999997</c:v>
                </c:pt>
                <c:pt idx="2111">
                  <c:v>164.20403199999998</c:v>
                </c:pt>
                <c:pt idx="2112">
                  <c:v>163.57784700000002</c:v>
                </c:pt>
                <c:pt idx="2113">
                  <c:v>163.255809</c:v>
                </c:pt>
                <c:pt idx="2114">
                  <c:v>163.29159099999998</c:v>
                </c:pt>
                <c:pt idx="2115">
                  <c:v>163.506283</c:v>
                </c:pt>
                <c:pt idx="2116">
                  <c:v>163.82832100000002</c:v>
                </c:pt>
                <c:pt idx="2117">
                  <c:v>164.23981400000002</c:v>
                </c:pt>
                <c:pt idx="2118">
                  <c:v>164.722871</c:v>
                </c:pt>
                <c:pt idx="2119">
                  <c:v>165.11647299999998</c:v>
                </c:pt>
                <c:pt idx="2120">
                  <c:v>165.49218400000001</c:v>
                </c:pt>
                <c:pt idx="2121">
                  <c:v>166.08258699999999</c:v>
                </c:pt>
                <c:pt idx="2122">
                  <c:v>166.905573</c:v>
                </c:pt>
                <c:pt idx="2123">
                  <c:v>167.78223199999996</c:v>
                </c:pt>
                <c:pt idx="2124">
                  <c:v>168.64100000000002</c:v>
                </c:pt>
                <c:pt idx="2125">
                  <c:v>169.21351199999998</c:v>
                </c:pt>
                <c:pt idx="2126">
                  <c:v>169.49976800000002</c:v>
                </c:pt>
                <c:pt idx="2127">
                  <c:v>169.60711400000002</c:v>
                </c:pt>
                <c:pt idx="2128">
                  <c:v>169.55344100000002</c:v>
                </c:pt>
                <c:pt idx="2129">
                  <c:v>169.231403</c:v>
                </c:pt>
                <c:pt idx="2130">
                  <c:v>168.64100000000002</c:v>
                </c:pt>
                <c:pt idx="2131">
                  <c:v>167.62121300000001</c:v>
                </c:pt>
                <c:pt idx="2132">
                  <c:v>166.35095200000001</c:v>
                </c:pt>
                <c:pt idx="2133">
                  <c:v>165.581639</c:v>
                </c:pt>
                <c:pt idx="2134">
                  <c:v>165.47429299999999</c:v>
                </c:pt>
                <c:pt idx="2135">
                  <c:v>166.08258699999999</c:v>
                </c:pt>
                <c:pt idx="2136">
                  <c:v>167.24550199999999</c:v>
                </c:pt>
                <c:pt idx="2137">
                  <c:v>168.17583400000001</c:v>
                </c:pt>
                <c:pt idx="2138">
                  <c:v>168.69467299999997</c:v>
                </c:pt>
                <c:pt idx="2139">
                  <c:v>168.873583</c:v>
                </c:pt>
                <c:pt idx="2140">
                  <c:v>168.81990999999999</c:v>
                </c:pt>
                <c:pt idx="2141">
                  <c:v>168.81990999999999</c:v>
                </c:pt>
                <c:pt idx="2142">
                  <c:v>168.99882000000002</c:v>
                </c:pt>
                <c:pt idx="2143">
                  <c:v>169.35664000000003</c:v>
                </c:pt>
                <c:pt idx="2144">
                  <c:v>169.89337</c:v>
                </c:pt>
                <c:pt idx="2145">
                  <c:v>170.394318</c:v>
                </c:pt>
                <c:pt idx="2146">
                  <c:v>170.85948400000001</c:v>
                </c:pt>
                <c:pt idx="2147">
                  <c:v>171.306759</c:v>
                </c:pt>
                <c:pt idx="2148">
                  <c:v>171.62879700000002</c:v>
                </c:pt>
                <c:pt idx="2149">
                  <c:v>171.46777800000001</c:v>
                </c:pt>
                <c:pt idx="2150">
                  <c:v>170.66268299999996</c:v>
                </c:pt>
                <c:pt idx="2151">
                  <c:v>168.96303799999998</c:v>
                </c:pt>
                <c:pt idx="2152">
                  <c:v>166.601426</c:v>
                </c:pt>
                <c:pt idx="2153">
                  <c:v>164.88389000000001</c:v>
                </c:pt>
                <c:pt idx="2154">
                  <c:v>164.13246800000002</c:v>
                </c:pt>
                <c:pt idx="2155">
                  <c:v>164.07879500000001</c:v>
                </c:pt>
                <c:pt idx="2156">
                  <c:v>164.59763399999997</c:v>
                </c:pt>
                <c:pt idx="2157">
                  <c:v>165.635312</c:v>
                </c:pt>
                <c:pt idx="2158">
                  <c:v>166.92346400000002</c:v>
                </c:pt>
                <c:pt idx="2159">
                  <c:v>167.74644999999998</c:v>
                </c:pt>
                <c:pt idx="2160">
                  <c:v>167.961142</c:v>
                </c:pt>
                <c:pt idx="2161">
                  <c:v>167.87168699999995</c:v>
                </c:pt>
                <c:pt idx="2162">
                  <c:v>167.54964899999999</c:v>
                </c:pt>
                <c:pt idx="2163">
                  <c:v>167.24550199999999</c:v>
                </c:pt>
                <c:pt idx="2164">
                  <c:v>167.08448299999998</c:v>
                </c:pt>
                <c:pt idx="2165">
                  <c:v>167.156047</c:v>
                </c:pt>
                <c:pt idx="2166">
                  <c:v>167.406521</c:v>
                </c:pt>
                <c:pt idx="2167">
                  <c:v>167.72855899999996</c:v>
                </c:pt>
                <c:pt idx="2168">
                  <c:v>168.14005199999997</c:v>
                </c:pt>
                <c:pt idx="2169">
                  <c:v>168.81990999999999</c:v>
                </c:pt>
                <c:pt idx="2170">
                  <c:v>169.89337</c:v>
                </c:pt>
                <c:pt idx="2171">
                  <c:v>171.77192500000001</c:v>
                </c:pt>
                <c:pt idx="2172">
                  <c:v>174.27666499999998</c:v>
                </c:pt>
                <c:pt idx="2173">
                  <c:v>176.29834799999998</c:v>
                </c:pt>
                <c:pt idx="2174">
                  <c:v>177.51493599999998</c:v>
                </c:pt>
                <c:pt idx="2175">
                  <c:v>177.85486500000002</c:v>
                </c:pt>
                <c:pt idx="2176">
                  <c:v>177.22868</c:v>
                </c:pt>
                <c:pt idx="2177">
                  <c:v>176.17311100000001</c:v>
                </c:pt>
                <c:pt idx="2178">
                  <c:v>175.06386900000001</c:v>
                </c:pt>
                <c:pt idx="2179">
                  <c:v>173.79360800000001</c:v>
                </c:pt>
                <c:pt idx="2180">
                  <c:v>172.29076400000002</c:v>
                </c:pt>
                <c:pt idx="2181">
                  <c:v>170.35853599999996</c:v>
                </c:pt>
                <c:pt idx="2182">
                  <c:v>168.05059699999998</c:v>
                </c:pt>
                <c:pt idx="2183">
                  <c:v>166.02891399999999</c:v>
                </c:pt>
                <c:pt idx="2184">
                  <c:v>164.418724</c:v>
                </c:pt>
                <c:pt idx="2185">
                  <c:v>163.43471899999997</c:v>
                </c:pt>
                <c:pt idx="2186">
                  <c:v>163.255809</c:v>
                </c:pt>
                <c:pt idx="2187">
                  <c:v>163.63152000000002</c:v>
                </c:pt>
                <c:pt idx="2188">
                  <c:v>164.40083299999998</c:v>
                </c:pt>
                <c:pt idx="2189">
                  <c:v>165.688985</c:v>
                </c:pt>
                <c:pt idx="2190">
                  <c:v>167.37073900000001</c:v>
                </c:pt>
                <c:pt idx="2191">
                  <c:v>169.05249300000003</c:v>
                </c:pt>
                <c:pt idx="2192">
                  <c:v>170.57322799999997</c:v>
                </c:pt>
                <c:pt idx="2193">
                  <c:v>171.71825200000001</c:v>
                </c:pt>
                <c:pt idx="2194">
                  <c:v>172.48756500000002</c:v>
                </c:pt>
                <c:pt idx="2195">
                  <c:v>173.20320499999997</c:v>
                </c:pt>
                <c:pt idx="2196">
                  <c:v>173.72204399999998</c:v>
                </c:pt>
                <c:pt idx="2197">
                  <c:v>173.61469799999998</c:v>
                </c:pt>
                <c:pt idx="2198">
                  <c:v>172.73803900000001</c:v>
                </c:pt>
                <c:pt idx="2199">
                  <c:v>170.89526599999999</c:v>
                </c:pt>
                <c:pt idx="2200">
                  <c:v>168.40841699999999</c:v>
                </c:pt>
                <c:pt idx="2201">
                  <c:v>166.67299000000003</c:v>
                </c:pt>
                <c:pt idx="2202">
                  <c:v>165.95735000000002</c:v>
                </c:pt>
                <c:pt idx="2203">
                  <c:v>165.74265800000001</c:v>
                </c:pt>
                <c:pt idx="2204">
                  <c:v>165.83211299999999</c:v>
                </c:pt>
                <c:pt idx="2205">
                  <c:v>165.92156799999998</c:v>
                </c:pt>
                <c:pt idx="2206">
                  <c:v>165.885786</c:v>
                </c:pt>
                <c:pt idx="2207">
                  <c:v>165.81422199999997</c:v>
                </c:pt>
                <c:pt idx="2208">
                  <c:v>165.77843999999999</c:v>
                </c:pt>
                <c:pt idx="2209">
                  <c:v>165.70687599999997</c:v>
                </c:pt>
                <c:pt idx="2210">
                  <c:v>165.56374799999998</c:v>
                </c:pt>
                <c:pt idx="2211">
                  <c:v>165.09858199999996</c:v>
                </c:pt>
                <c:pt idx="2212">
                  <c:v>164.31137799999999</c:v>
                </c:pt>
                <c:pt idx="2213">
                  <c:v>163.613629</c:v>
                </c:pt>
                <c:pt idx="2214">
                  <c:v>163.14846299999999</c:v>
                </c:pt>
                <c:pt idx="2215">
                  <c:v>163.005335</c:v>
                </c:pt>
                <c:pt idx="2216">
                  <c:v>163.309482</c:v>
                </c:pt>
                <c:pt idx="2217">
                  <c:v>164.27559600000001</c:v>
                </c:pt>
                <c:pt idx="2218">
                  <c:v>165.79633100000001</c:v>
                </c:pt>
                <c:pt idx="2219">
                  <c:v>167.406521</c:v>
                </c:pt>
                <c:pt idx="2220">
                  <c:v>168.81990999999999</c:v>
                </c:pt>
                <c:pt idx="2221">
                  <c:v>169.53555</c:v>
                </c:pt>
                <c:pt idx="2222">
                  <c:v>169.37453099999999</c:v>
                </c:pt>
                <c:pt idx="2223">
                  <c:v>168.40841699999999</c:v>
                </c:pt>
                <c:pt idx="2224">
                  <c:v>166.83400899999998</c:v>
                </c:pt>
                <c:pt idx="2225">
                  <c:v>165.22381899999999</c:v>
                </c:pt>
                <c:pt idx="2226">
                  <c:v>163.81043</c:v>
                </c:pt>
                <c:pt idx="2227">
                  <c:v>162.79064299999999</c:v>
                </c:pt>
                <c:pt idx="2228">
                  <c:v>162.23602199999999</c:v>
                </c:pt>
                <c:pt idx="2229">
                  <c:v>162.039221</c:v>
                </c:pt>
                <c:pt idx="2230">
                  <c:v>162.20024000000001</c:v>
                </c:pt>
                <c:pt idx="2231">
                  <c:v>162.701188</c:v>
                </c:pt>
                <c:pt idx="2232">
                  <c:v>163.36315500000001</c:v>
                </c:pt>
                <c:pt idx="2233">
                  <c:v>163.506283</c:v>
                </c:pt>
                <c:pt idx="2234">
                  <c:v>162.75486100000001</c:v>
                </c:pt>
                <c:pt idx="2235">
                  <c:v>161.41303599999998</c:v>
                </c:pt>
                <c:pt idx="2236">
                  <c:v>159.83862799999997</c:v>
                </c:pt>
                <c:pt idx="2237">
                  <c:v>157.96007300000002</c:v>
                </c:pt>
                <c:pt idx="2238">
                  <c:v>155.90260799999999</c:v>
                </c:pt>
                <c:pt idx="2239">
                  <c:v>154.20296300000001</c:v>
                </c:pt>
                <c:pt idx="2240">
                  <c:v>152.93270200000001</c:v>
                </c:pt>
                <c:pt idx="2241">
                  <c:v>151.966588</c:v>
                </c:pt>
                <c:pt idx="2242">
                  <c:v>151.42985799999997</c:v>
                </c:pt>
                <c:pt idx="2243">
                  <c:v>151.23305699999997</c:v>
                </c:pt>
                <c:pt idx="2244">
                  <c:v>151.26883900000001</c:v>
                </c:pt>
                <c:pt idx="2245">
                  <c:v>151.411967</c:v>
                </c:pt>
                <c:pt idx="2246">
                  <c:v>151.78767799999997</c:v>
                </c:pt>
                <c:pt idx="2247">
                  <c:v>151.85924199999999</c:v>
                </c:pt>
                <c:pt idx="2248">
                  <c:v>151.94869699999998</c:v>
                </c:pt>
                <c:pt idx="2249">
                  <c:v>152.00236999999998</c:v>
                </c:pt>
                <c:pt idx="2250">
                  <c:v>152.75379199999998</c:v>
                </c:pt>
                <c:pt idx="2251">
                  <c:v>153.45154100000002</c:v>
                </c:pt>
                <c:pt idx="2252">
                  <c:v>154.36398199999996</c:v>
                </c:pt>
                <c:pt idx="2253">
                  <c:v>154.88282099999998</c:v>
                </c:pt>
                <c:pt idx="2254">
                  <c:v>154.82914799999998</c:v>
                </c:pt>
                <c:pt idx="2255">
                  <c:v>154.38187299999998</c:v>
                </c:pt>
                <c:pt idx="2256">
                  <c:v>153.57677799999999</c:v>
                </c:pt>
                <c:pt idx="2257">
                  <c:v>152.771683</c:v>
                </c:pt>
                <c:pt idx="2258">
                  <c:v>151.98447899999996</c:v>
                </c:pt>
                <c:pt idx="2259">
                  <c:v>150.94680099999999</c:v>
                </c:pt>
                <c:pt idx="2260">
                  <c:v>150.445853</c:v>
                </c:pt>
                <c:pt idx="2261">
                  <c:v>151.53720399999997</c:v>
                </c:pt>
                <c:pt idx="2262">
                  <c:v>151.68033199999996</c:v>
                </c:pt>
                <c:pt idx="2263">
                  <c:v>151.39407599999998</c:v>
                </c:pt>
                <c:pt idx="2264">
                  <c:v>150.141706</c:v>
                </c:pt>
                <c:pt idx="2265">
                  <c:v>150.33850699999999</c:v>
                </c:pt>
                <c:pt idx="2266">
                  <c:v>151.14360199999999</c:v>
                </c:pt>
                <c:pt idx="2267">
                  <c:v>152.95059300000003</c:v>
                </c:pt>
                <c:pt idx="2268">
                  <c:v>155.562679</c:v>
                </c:pt>
                <c:pt idx="2269">
                  <c:v>157.76327199999997</c:v>
                </c:pt>
                <c:pt idx="2270">
                  <c:v>159.30189799999999</c:v>
                </c:pt>
                <c:pt idx="2271">
                  <c:v>160.41113999999999</c:v>
                </c:pt>
                <c:pt idx="2272">
                  <c:v>161.09099800000001</c:v>
                </c:pt>
                <c:pt idx="2273">
                  <c:v>161.4846</c:v>
                </c:pt>
                <c:pt idx="2274">
                  <c:v>161.64561900000001</c:v>
                </c:pt>
                <c:pt idx="2275">
                  <c:v>161.52038199999998</c:v>
                </c:pt>
                <c:pt idx="2276">
                  <c:v>161.10888899999998</c:v>
                </c:pt>
                <c:pt idx="2277">
                  <c:v>160.53637700000002</c:v>
                </c:pt>
                <c:pt idx="2278">
                  <c:v>159.87440999999995</c:v>
                </c:pt>
                <c:pt idx="2279">
                  <c:v>159.23033399999997</c:v>
                </c:pt>
                <c:pt idx="2280">
                  <c:v>158.71149500000001</c:v>
                </c:pt>
                <c:pt idx="2281">
                  <c:v>158.37156600000003</c:v>
                </c:pt>
                <c:pt idx="2282">
                  <c:v>158.246329</c:v>
                </c:pt>
                <c:pt idx="2283">
                  <c:v>158.31789300000003</c:v>
                </c:pt>
                <c:pt idx="2284">
                  <c:v>158.56836700000002</c:v>
                </c:pt>
                <c:pt idx="2285">
                  <c:v>159.051424</c:v>
                </c:pt>
                <c:pt idx="2286">
                  <c:v>159.74917299999998</c:v>
                </c:pt>
                <c:pt idx="2287">
                  <c:v>160.73317800000001</c:v>
                </c:pt>
                <c:pt idx="2288">
                  <c:v>161.93187499999999</c:v>
                </c:pt>
                <c:pt idx="2289">
                  <c:v>163.14846299999999</c:v>
                </c:pt>
                <c:pt idx="2290">
                  <c:v>164.20403199999998</c:v>
                </c:pt>
                <c:pt idx="2291">
                  <c:v>164.84810799999997</c:v>
                </c:pt>
                <c:pt idx="2292">
                  <c:v>165.080691</c:v>
                </c:pt>
                <c:pt idx="2293">
                  <c:v>165.027018</c:v>
                </c:pt>
                <c:pt idx="2294">
                  <c:v>164.776544</c:v>
                </c:pt>
                <c:pt idx="2295">
                  <c:v>164.43661500000002</c:v>
                </c:pt>
                <c:pt idx="2296">
                  <c:v>163.917776</c:v>
                </c:pt>
                <c:pt idx="2297">
                  <c:v>162.86220700000001</c:v>
                </c:pt>
                <c:pt idx="2298">
                  <c:v>161.30569000000003</c:v>
                </c:pt>
                <c:pt idx="2299">
                  <c:v>159.37346199999996</c:v>
                </c:pt>
                <c:pt idx="2300">
                  <c:v>157.40545199999997</c:v>
                </c:pt>
                <c:pt idx="2301">
                  <c:v>156.34988299999998</c:v>
                </c:pt>
                <c:pt idx="2302">
                  <c:v>156.45722899999998</c:v>
                </c:pt>
                <c:pt idx="2303">
                  <c:v>157.42334299999999</c:v>
                </c:pt>
                <c:pt idx="2304">
                  <c:v>159.21244300000001</c:v>
                </c:pt>
                <c:pt idx="2305">
                  <c:v>162.21813099999997</c:v>
                </c:pt>
                <c:pt idx="2306">
                  <c:v>166.31517000000002</c:v>
                </c:pt>
                <c:pt idx="2307">
                  <c:v>170.68057399999998</c:v>
                </c:pt>
                <c:pt idx="2308">
                  <c:v>174.93863199999998</c:v>
                </c:pt>
                <c:pt idx="2309">
                  <c:v>178.53472299999999</c:v>
                </c:pt>
                <c:pt idx="2310">
                  <c:v>181.11102699999998</c:v>
                </c:pt>
                <c:pt idx="2311">
                  <c:v>182.30972400000002</c:v>
                </c:pt>
                <c:pt idx="2312">
                  <c:v>182.00557700000002</c:v>
                </c:pt>
                <c:pt idx="2313">
                  <c:v>180.14491300000003</c:v>
                </c:pt>
                <c:pt idx="2314">
                  <c:v>176.978206</c:v>
                </c:pt>
                <c:pt idx="2315">
                  <c:v>173.382115</c:v>
                </c:pt>
                <c:pt idx="2316">
                  <c:v>169.80391500000002</c:v>
                </c:pt>
                <c:pt idx="2317">
                  <c:v>167.17393800000002</c:v>
                </c:pt>
                <c:pt idx="2318">
                  <c:v>165.581639</c:v>
                </c:pt>
                <c:pt idx="2319">
                  <c:v>164.45450599999998</c:v>
                </c:pt>
                <c:pt idx="2320">
                  <c:v>163.54206499999998</c:v>
                </c:pt>
                <c:pt idx="2321">
                  <c:v>162.23602199999999</c:v>
                </c:pt>
                <c:pt idx="2322">
                  <c:v>160.64372300000002</c:v>
                </c:pt>
                <c:pt idx="2323">
                  <c:v>159.99964699999998</c:v>
                </c:pt>
                <c:pt idx="2324">
                  <c:v>160.60794099999998</c:v>
                </c:pt>
                <c:pt idx="2325">
                  <c:v>162.039221</c:v>
                </c:pt>
                <c:pt idx="2326">
                  <c:v>163.97144900000001</c:v>
                </c:pt>
                <c:pt idx="2327">
                  <c:v>166.36884300000003</c:v>
                </c:pt>
                <c:pt idx="2328">
                  <c:v>168.89147400000002</c:v>
                </c:pt>
                <c:pt idx="2329">
                  <c:v>170.25119000000001</c:v>
                </c:pt>
                <c:pt idx="2330">
                  <c:v>170.10806199999996</c:v>
                </c:pt>
                <c:pt idx="2331">
                  <c:v>168.74834599999997</c:v>
                </c:pt>
                <c:pt idx="2332">
                  <c:v>166.27938799999998</c:v>
                </c:pt>
                <c:pt idx="2333">
                  <c:v>162.30758599999996</c:v>
                </c:pt>
                <c:pt idx="2334">
                  <c:v>157.26232399999998</c:v>
                </c:pt>
                <c:pt idx="2335">
                  <c:v>153.20106700000002</c:v>
                </c:pt>
                <c:pt idx="2336">
                  <c:v>150.58898099999999</c:v>
                </c:pt>
                <c:pt idx="2337">
                  <c:v>149.37239299999999</c:v>
                </c:pt>
                <c:pt idx="2338">
                  <c:v>149.64075800000001</c:v>
                </c:pt>
                <c:pt idx="2339">
                  <c:v>150.499526</c:v>
                </c:pt>
                <c:pt idx="2340">
                  <c:v>151.28672999999998</c:v>
                </c:pt>
                <c:pt idx="2341">
                  <c:v>151.73400499999997</c:v>
                </c:pt>
                <c:pt idx="2342">
                  <c:v>151.76978700000001</c:v>
                </c:pt>
                <c:pt idx="2343">
                  <c:v>151.42985799999997</c:v>
                </c:pt>
                <c:pt idx="2344">
                  <c:v>150.89312799999999</c:v>
                </c:pt>
                <c:pt idx="2345">
                  <c:v>150.62476300000003</c:v>
                </c:pt>
                <c:pt idx="2346">
                  <c:v>150.78578199999998</c:v>
                </c:pt>
                <c:pt idx="2347">
                  <c:v>151.32251199999996</c:v>
                </c:pt>
                <c:pt idx="2348">
                  <c:v>152.163389</c:v>
                </c:pt>
                <c:pt idx="2349">
                  <c:v>153.45154100000002</c:v>
                </c:pt>
                <c:pt idx="2350">
                  <c:v>154.954385</c:v>
                </c:pt>
                <c:pt idx="2351">
                  <c:v>155.93839000000003</c:v>
                </c:pt>
                <c:pt idx="2352">
                  <c:v>156.26042799999999</c:v>
                </c:pt>
                <c:pt idx="2353">
                  <c:v>156.18886400000002</c:v>
                </c:pt>
                <c:pt idx="2354">
                  <c:v>155.90260799999999</c:v>
                </c:pt>
                <c:pt idx="2355">
                  <c:v>155.866826</c:v>
                </c:pt>
                <c:pt idx="2356">
                  <c:v>156.34988299999998</c:v>
                </c:pt>
                <c:pt idx="2357">
                  <c:v>157.72748999999999</c:v>
                </c:pt>
                <c:pt idx="2358">
                  <c:v>159.83862799999997</c:v>
                </c:pt>
                <c:pt idx="2359">
                  <c:v>161.86031099999997</c:v>
                </c:pt>
                <c:pt idx="2360">
                  <c:v>163.52417400000002</c:v>
                </c:pt>
                <c:pt idx="2361">
                  <c:v>164.81232599999998</c:v>
                </c:pt>
                <c:pt idx="2362">
                  <c:v>165.688985</c:v>
                </c:pt>
                <c:pt idx="2363">
                  <c:v>166.22571499999998</c:v>
                </c:pt>
                <c:pt idx="2364">
                  <c:v>166.47618899999998</c:v>
                </c:pt>
                <c:pt idx="2365">
                  <c:v>166.45829800000001</c:v>
                </c:pt>
                <c:pt idx="2366">
                  <c:v>166.20782400000002</c:v>
                </c:pt>
                <c:pt idx="2367">
                  <c:v>165.79633100000001</c:v>
                </c:pt>
                <c:pt idx="2368">
                  <c:v>165.29538299999996</c:v>
                </c:pt>
                <c:pt idx="2369">
                  <c:v>164.57974300000001</c:v>
                </c:pt>
                <c:pt idx="2370">
                  <c:v>163.75675699999999</c:v>
                </c:pt>
                <c:pt idx="2371">
                  <c:v>163.16635400000001</c:v>
                </c:pt>
                <c:pt idx="2372">
                  <c:v>162.91588000000002</c:v>
                </c:pt>
                <c:pt idx="2373">
                  <c:v>162.96955299999996</c:v>
                </c:pt>
                <c:pt idx="2374">
                  <c:v>163.32737299999997</c:v>
                </c:pt>
                <c:pt idx="2375">
                  <c:v>164.04301300000003</c:v>
                </c:pt>
                <c:pt idx="2376">
                  <c:v>164.99123599999996</c:v>
                </c:pt>
                <c:pt idx="2377">
                  <c:v>165.72476699999999</c:v>
                </c:pt>
                <c:pt idx="2378">
                  <c:v>165.95735000000002</c:v>
                </c:pt>
                <c:pt idx="2379">
                  <c:v>165.29538299999996</c:v>
                </c:pt>
                <c:pt idx="2380">
                  <c:v>163.32737299999997</c:v>
                </c:pt>
                <c:pt idx="2381">
                  <c:v>159.30189799999999</c:v>
                </c:pt>
                <c:pt idx="2382">
                  <c:v>152.93270200000001</c:v>
                </c:pt>
                <c:pt idx="2383">
                  <c:v>146.18779499999999</c:v>
                </c:pt>
                <c:pt idx="2384">
                  <c:v>140.39111099999997</c:v>
                </c:pt>
                <c:pt idx="2385">
                  <c:v>135.57843199999999</c:v>
                </c:pt>
                <c:pt idx="2386">
                  <c:v>132.823218</c:v>
                </c:pt>
                <c:pt idx="2387">
                  <c:v>132.89478199999999</c:v>
                </c:pt>
                <c:pt idx="2388">
                  <c:v>135.48897699999998</c:v>
                </c:pt>
                <c:pt idx="2389">
                  <c:v>140.28376500000002</c:v>
                </c:pt>
                <c:pt idx="2390">
                  <c:v>146.45616000000001</c:v>
                </c:pt>
                <c:pt idx="2391">
                  <c:v>152.41386299999999</c:v>
                </c:pt>
                <c:pt idx="2392">
                  <c:v>156.92239499999999</c:v>
                </c:pt>
                <c:pt idx="2393">
                  <c:v>159.409244</c:v>
                </c:pt>
                <c:pt idx="2394">
                  <c:v>159.89230099999997</c:v>
                </c:pt>
                <c:pt idx="2395">
                  <c:v>158.246329</c:v>
                </c:pt>
                <c:pt idx="2396">
                  <c:v>154.63234699999998</c:v>
                </c:pt>
                <c:pt idx="2397">
                  <c:v>150.499526</c:v>
                </c:pt>
                <c:pt idx="2398">
                  <c:v>147.08234499999998</c:v>
                </c:pt>
                <c:pt idx="2399">
                  <c:v>145.11433499999998</c:v>
                </c:pt>
                <c:pt idx="2400">
                  <c:v>144.86386099999999</c:v>
                </c:pt>
                <c:pt idx="2401">
                  <c:v>146.93921699999999</c:v>
                </c:pt>
                <c:pt idx="2402">
                  <c:v>151.53720399999997</c:v>
                </c:pt>
                <c:pt idx="2403">
                  <c:v>157.22654199999999</c:v>
                </c:pt>
                <c:pt idx="2404">
                  <c:v>162.82642499999997</c:v>
                </c:pt>
                <c:pt idx="2405">
                  <c:v>168.42630800000001</c:v>
                </c:pt>
                <c:pt idx="2406">
                  <c:v>173.82938999999999</c:v>
                </c:pt>
                <c:pt idx="2407">
                  <c:v>177.78330099999999</c:v>
                </c:pt>
                <c:pt idx="2408">
                  <c:v>180.16280399999999</c:v>
                </c:pt>
                <c:pt idx="2409">
                  <c:v>181.45095599999996</c:v>
                </c:pt>
                <c:pt idx="2410">
                  <c:v>181.790885</c:v>
                </c:pt>
                <c:pt idx="2411">
                  <c:v>181.55830199999997</c:v>
                </c:pt>
                <c:pt idx="2412">
                  <c:v>180.96789899999999</c:v>
                </c:pt>
                <c:pt idx="2413">
                  <c:v>180.18069500000001</c:v>
                </c:pt>
                <c:pt idx="2414">
                  <c:v>179.14301699999999</c:v>
                </c:pt>
                <c:pt idx="2415">
                  <c:v>177.60439100000002</c:v>
                </c:pt>
                <c:pt idx="2416">
                  <c:v>175.04597799999999</c:v>
                </c:pt>
                <c:pt idx="2417">
                  <c:v>170.66268299999996</c:v>
                </c:pt>
                <c:pt idx="2418">
                  <c:v>163.79253899999998</c:v>
                </c:pt>
                <c:pt idx="2419">
                  <c:v>154.99016699999999</c:v>
                </c:pt>
                <c:pt idx="2420">
                  <c:v>145.937321</c:v>
                </c:pt>
                <c:pt idx="2421">
                  <c:v>138.22629999999998</c:v>
                </c:pt>
                <c:pt idx="2422">
                  <c:v>132.98423699999998</c:v>
                </c:pt>
                <c:pt idx="2423">
                  <c:v>130.83731699999998</c:v>
                </c:pt>
                <c:pt idx="2424">
                  <c:v>131.39193800000001</c:v>
                </c:pt>
                <c:pt idx="2425">
                  <c:v>134.701773</c:v>
                </c:pt>
                <c:pt idx="2426">
                  <c:v>140.14063699999997</c:v>
                </c:pt>
                <c:pt idx="2427">
                  <c:v>146.15201300000001</c:v>
                </c:pt>
                <c:pt idx="2428">
                  <c:v>151.98447899999996</c:v>
                </c:pt>
                <c:pt idx="2429">
                  <c:v>156.56457499999999</c:v>
                </c:pt>
                <c:pt idx="2430">
                  <c:v>159.48080799999997</c:v>
                </c:pt>
                <c:pt idx="2431">
                  <c:v>160.76895999999999</c:v>
                </c:pt>
                <c:pt idx="2432">
                  <c:v>160.55426799999998</c:v>
                </c:pt>
                <c:pt idx="2433">
                  <c:v>159.08720599999998</c:v>
                </c:pt>
                <c:pt idx="2434">
                  <c:v>156.779267</c:v>
                </c:pt>
                <c:pt idx="2435">
                  <c:v>154.52500099999997</c:v>
                </c:pt>
                <c:pt idx="2436">
                  <c:v>152.61066399999999</c:v>
                </c:pt>
                <c:pt idx="2437">
                  <c:v>151.32251199999996</c:v>
                </c:pt>
                <c:pt idx="2438">
                  <c:v>150.58898099999999</c:v>
                </c:pt>
                <c:pt idx="2439">
                  <c:v>149.891232</c:v>
                </c:pt>
                <c:pt idx="2440">
                  <c:v>149.01457299999998</c:v>
                </c:pt>
                <c:pt idx="2441">
                  <c:v>147.815876</c:v>
                </c:pt>
                <c:pt idx="2442">
                  <c:v>146.18779499999999</c:v>
                </c:pt>
                <c:pt idx="2443">
                  <c:v>144.166112</c:v>
                </c:pt>
                <c:pt idx="2444">
                  <c:v>141.82239099999998</c:v>
                </c:pt>
                <c:pt idx="2445">
                  <c:v>139.37132400000002</c:v>
                </c:pt>
                <c:pt idx="2446">
                  <c:v>137.00971199999998</c:v>
                </c:pt>
                <c:pt idx="2447">
                  <c:v>135.22061199999999</c:v>
                </c:pt>
                <c:pt idx="2448">
                  <c:v>134.29028</c:v>
                </c:pt>
                <c:pt idx="2449">
                  <c:v>134.343953</c:v>
                </c:pt>
                <c:pt idx="2450">
                  <c:v>135.72156000000001</c:v>
                </c:pt>
                <c:pt idx="2451">
                  <c:v>139.29975999999999</c:v>
                </c:pt>
                <c:pt idx="2452">
                  <c:v>144.774406</c:v>
                </c:pt>
                <c:pt idx="2453">
                  <c:v>150.696327</c:v>
                </c:pt>
                <c:pt idx="2454">
                  <c:v>156.20675499999999</c:v>
                </c:pt>
                <c:pt idx="2455">
                  <c:v>159.74917299999998</c:v>
                </c:pt>
                <c:pt idx="2456">
                  <c:v>161.180453</c:v>
                </c:pt>
                <c:pt idx="2457">
                  <c:v>161.84242</c:v>
                </c:pt>
                <c:pt idx="2458">
                  <c:v>162.43282299999998</c:v>
                </c:pt>
                <c:pt idx="2459">
                  <c:v>163.72097500000001</c:v>
                </c:pt>
                <c:pt idx="2460">
                  <c:v>165.993132</c:v>
                </c:pt>
                <c:pt idx="2461">
                  <c:v>168.676782</c:v>
                </c:pt>
                <c:pt idx="2462">
                  <c:v>171.253086</c:v>
                </c:pt>
                <c:pt idx="2463">
                  <c:v>173.739935</c:v>
                </c:pt>
                <c:pt idx="2464">
                  <c:v>175.88685499999997</c:v>
                </c:pt>
                <c:pt idx="2465">
                  <c:v>176.53093100000001</c:v>
                </c:pt>
                <c:pt idx="2466">
                  <c:v>175.18910599999998</c:v>
                </c:pt>
                <c:pt idx="2467">
                  <c:v>171.57512400000002</c:v>
                </c:pt>
                <c:pt idx="2468">
                  <c:v>165.34905599999996</c:v>
                </c:pt>
                <c:pt idx="2469">
                  <c:v>158.58625799999999</c:v>
                </c:pt>
                <c:pt idx="2470">
                  <c:v>145.72262899999998</c:v>
                </c:pt>
                <c:pt idx="2471">
                  <c:v>144.828079</c:v>
                </c:pt>
                <c:pt idx="2472">
                  <c:v>144.39869499999998</c:v>
                </c:pt>
                <c:pt idx="2473">
                  <c:v>144.38080400000001</c:v>
                </c:pt>
                <c:pt idx="2474">
                  <c:v>144.79229700000002</c:v>
                </c:pt>
                <c:pt idx="2475">
                  <c:v>146.06255799999997</c:v>
                </c:pt>
                <c:pt idx="2476">
                  <c:v>148.45995199999999</c:v>
                </c:pt>
                <c:pt idx="2477">
                  <c:v>152.39597199999997</c:v>
                </c:pt>
                <c:pt idx="2478">
                  <c:v>157.62014399999998</c:v>
                </c:pt>
                <c:pt idx="2479">
                  <c:v>162.88009799999998</c:v>
                </c:pt>
                <c:pt idx="2480">
                  <c:v>167.67488599999996</c:v>
                </c:pt>
                <c:pt idx="2481">
                  <c:v>171.46777800000001</c:v>
                </c:pt>
                <c:pt idx="2482">
                  <c:v>174.15142800000001</c:v>
                </c:pt>
                <c:pt idx="2483">
                  <c:v>175.92263699999995</c:v>
                </c:pt>
                <c:pt idx="2484">
                  <c:v>176.90664199999998</c:v>
                </c:pt>
                <c:pt idx="2485">
                  <c:v>177.15711599999997</c:v>
                </c:pt>
                <c:pt idx="2486">
                  <c:v>176.58460400000001</c:v>
                </c:pt>
                <c:pt idx="2487">
                  <c:v>174.79550399999999</c:v>
                </c:pt>
                <c:pt idx="2488">
                  <c:v>172.00450799999999</c:v>
                </c:pt>
                <c:pt idx="2489">
                  <c:v>169.231403</c:v>
                </c:pt>
                <c:pt idx="2490">
                  <c:v>166.83400899999998</c:v>
                </c:pt>
                <c:pt idx="2491">
                  <c:v>165.11647299999998</c:v>
                </c:pt>
                <c:pt idx="2492">
                  <c:v>164.07879500000001</c:v>
                </c:pt>
                <c:pt idx="2493">
                  <c:v>163.16635400000001</c:v>
                </c:pt>
                <c:pt idx="2494">
                  <c:v>162.343368</c:v>
                </c:pt>
                <c:pt idx="2495">
                  <c:v>161.96765699999997</c:v>
                </c:pt>
                <c:pt idx="2496">
                  <c:v>162.23602199999999</c:v>
                </c:pt>
                <c:pt idx="2497">
                  <c:v>163.41682800000001</c:v>
                </c:pt>
                <c:pt idx="2498">
                  <c:v>165.40272899999997</c:v>
                </c:pt>
                <c:pt idx="2499">
                  <c:v>167.54964899999999</c:v>
                </c:pt>
                <c:pt idx="2500">
                  <c:v>169.57133199999998</c:v>
                </c:pt>
                <c:pt idx="2501">
                  <c:v>170.98472099999998</c:v>
                </c:pt>
                <c:pt idx="2502">
                  <c:v>171.610906</c:v>
                </c:pt>
                <c:pt idx="2503">
                  <c:v>171.52145100000001</c:v>
                </c:pt>
                <c:pt idx="2504">
                  <c:v>170.57322799999997</c:v>
                </c:pt>
                <c:pt idx="2505">
                  <c:v>168.21161599999999</c:v>
                </c:pt>
                <c:pt idx="2506">
                  <c:v>164.52607</c:v>
                </c:pt>
                <c:pt idx="2507">
                  <c:v>160.12488400000001</c:v>
                </c:pt>
                <c:pt idx="2508">
                  <c:v>155.41955100000001</c:v>
                </c:pt>
                <c:pt idx="2509">
                  <c:v>151.21516600000001</c:v>
                </c:pt>
                <c:pt idx="2510">
                  <c:v>147.86954900000001</c:v>
                </c:pt>
                <c:pt idx="2511">
                  <c:v>145.72262899999998</c:v>
                </c:pt>
                <c:pt idx="2512">
                  <c:v>144.93542500000001</c:v>
                </c:pt>
                <c:pt idx="2513">
                  <c:v>145.77630199999999</c:v>
                </c:pt>
                <c:pt idx="2514">
                  <c:v>148.22736900000001</c:v>
                </c:pt>
                <c:pt idx="2515">
                  <c:v>150.94680099999999</c:v>
                </c:pt>
                <c:pt idx="2516">
                  <c:v>152.91481099999999</c:v>
                </c:pt>
                <c:pt idx="2517">
                  <c:v>153.70201500000002</c:v>
                </c:pt>
                <c:pt idx="2518">
                  <c:v>153.43365</c:v>
                </c:pt>
                <c:pt idx="2519">
                  <c:v>153.129503</c:v>
                </c:pt>
                <c:pt idx="2520">
                  <c:v>153.45154100000002</c:v>
                </c:pt>
                <c:pt idx="2521">
                  <c:v>154.399764</c:v>
                </c:pt>
                <c:pt idx="2522">
                  <c:v>155.813153</c:v>
                </c:pt>
                <c:pt idx="2523">
                  <c:v>157.834836</c:v>
                </c:pt>
                <c:pt idx="2524">
                  <c:v>160.268012</c:v>
                </c:pt>
                <c:pt idx="2525">
                  <c:v>162.27180399999997</c:v>
                </c:pt>
                <c:pt idx="2526">
                  <c:v>163.75675699999999</c:v>
                </c:pt>
                <c:pt idx="2527">
                  <c:v>164.91967199999999</c:v>
                </c:pt>
                <c:pt idx="2528">
                  <c:v>165.86789499999998</c:v>
                </c:pt>
                <c:pt idx="2529">
                  <c:v>166.76244500000001</c:v>
                </c:pt>
                <c:pt idx="2530">
                  <c:v>167.710668</c:v>
                </c:pt>
                <c:pt idx="2531">
                  <c:v>168.73045500000001</c:v>
                </c:pt>
                <c:pt idx="2532">
                  <c:v>169.80391500000002</c:v>
                </c:pt>
                <c:pt idx="2533">
                  <c:v>170.85948400000001</c:v>
                </c:pt>
                <c:pt idx="2534">
                  <c:v>171.89716199999998</c:v>
                </c:pt>
                <c:pt idx="2535">
                  <c:v>172.73803900000001</c:v>
                </c:pt>
                <c:pt idx="2536">
                  <c:v>173.382115</c:v>
                </c:pt>
                <c:pt idx="2537">
                  <c:v>173.77571699999999</c:v>
                </c:pt>
                <c:pt idx="2538">
                  <c:v>173.91884499999998</c:v>
                </c:pt>
                <c:pt idx="2539">
                  <c:v>173.84728100000001</c:v>
                </c:pt>
                <c:pt idx="2540">
                  <c:v>173.61469799999998</c:v>
                </c:pt>
                <c:pt idx="2541">
                  <c:v>173.29265999999996</c:v>
                </c:pt>
                <c:pt idx="2542">
                  <c:v>172.881167</c:v>
                </c:pt>
                <c:pt idx="2543">
                  <c:v>172.39810999999997</c:v>
                </c:pt>
                <c:pt idx="2544">
                  <c:v>171.86138</c:v>
                </c:pt>
                <c:pt idx="2545">
                  <c:v>171.23519499999998</c:v>
                </c:pt>
                <c:pt idx="2546">
                  <c:v>170.46588199999997</c:v>
                </c:pt>
                <c:pt idx="2547">
                  <c:v>169.481877</c:v>
                </c:pt>
                <c:pt idx="2548">
                  <c:v>168.24739799999998</c:v>
                </c:pt>
                <c:pt idx="2549">
                  <c:v>166.67299000000003</c:v>
                </c:pt>
                <c:pt idx="2550">
                  <c:v>164.776544</c:v>
                </c:pt>
                <c:pt idx="2551">
                  <c:v>162.82642499999997</c:v>
                </c:pt>
                <c:pt idx="2552">
                  <c:v>160.929979</c:v>
                </c:pt>
                <c:pt idx="2553">
                  <c:v>159.14087899999998</c:v>
                </c:pt>
                <c:pt idx="2554">
                  <c:v>157.62014399999998</c:v>
                </c:pt>
                <c:pt idx="2555">
                  <c:v>156.63613900000001</c:v>
                </c:pt>
                <c:pt idx="2556">
                  <c:v>156.421447</c:v>
                </c:pt>
                <c:pt idx="2557">
                  <c:v>157.638035</c:v>
                </c:pt>
                <c:pt idx="2558">
                  <c:v>160.59005000000002</c:v>
                </c:pt>
                <c:pt idx="2559">
                  <c:v>164.27559600000001</c:v>
                </c:pt>
                <c:pt idx="2560">
                  <c:v>167.81801400000001</c:v>
                </c:pt>
                <c:pt idx="2561">
                  <c:v>171.14573999999999</c:v>
                </c:pt>
                <c:pt idx="2562">
                  <c:v>174.18720999999999</c:v>
                </c:pt>
                <c:pt idx="2563">
                  <c:v>176.35202099999998</c:v>
                </c:pt>
                <c:pt idx="2564">
                  <c:v>177.62228199999998</c:v>
                </c:pt>
                <c:pt idx="2565">
                  <c:v>178.15901199999996</c:v>
                </c:pt>
                <c:pt idx="2566">
                  <c:v>178.03377499999999</c:v>
                </c:pt>
                <c:pt idx="2567">
                  <c:v>177.44337200000001</c:v>
                </c:pt>
                <c:pt idx="2568">
                  <c:v>176.54882199999997</c:v>
                </c:pt>
                <c:pt idx="2569">
                  <c:v>175.60059899999999</c:v>
                </c:pt>
                <c:pt idx="2570">
                  <c:v>174.72394000000003</c:v>
                </c:pt>
                <c:pt idx="2571">
                  <c:v>173.91884499999998</c:v>
                </c:pt>
                <c:pt idx="2572">
                  <c:v>173.18531400000001</c:v>
                </c:pt>
                <c:pt idx="2573">
                  <c:v>172.38021900000001</c:v>
                </c:pt>
                <c:pt idx="2574">
                  <c:v>171.46777800000001</c:v>
                </c:pt>
                <c:pt idx="2575">
                  <c:v>170.55533699999995</c:v>
                </c:pt>
                <c:pt idx="2576">
                  <c:v>169.66078699999997</c:v>
                </c:pt>
                <c:pt idx="2577">
                  <c:v>168.78412800000001</c:v>
                </c:pt>
                <c:pt idx="2578">
                  <c:v>167.94325099999998</c:v>
                </c:pt>
                <c:pt idx="2579">
                  <c:v>167.102374</c:v>
                </c:pt>
                <c:pt idx="2580">
                  <c:v>166.189933</c:v>
                </c:pt>
                <c:pt idx="2581">
                  <c:v>165.06279999999998</c:v>
                </c:pt>
                <c:pt idx="2582">
                  <c:v>163.75675699999999</c:v>
                </c:pt>
                <c:pt idx="2583">
                  <c:v>162.25391300000001</c:v>
                </c:pt>
                <c:pt idx="2584">
                  <c:v>160.89419700000002</c:v>
                </c:pt>
                <c:pt idx="2585">
                  <c:v>160.73317800000001</c:v>
                </c:pt>
                <c:pt idx="2586">
                  <c:v>162.07500299999998</c:v>
                </c:pt>
                <c:pt idx="2587">
                  <c:v>164.25770499999999</c:v>
                </c:pt>
                <c:pt idx="2588">
                  <c:v>166.81611800000002</c:v>
                </c:pt>
                <c:pt idx="2589">
                  <c:v>169.71445999999997</c:v>
                </c:pt>
                <c:pt idx="2590">
                  <c:v>172.469674</c:v>
                </c:pt>
                <c:pt idx="2591">
                  <c:v>173.34633299999996</c:v>
                </c:pt>
                <c:pt idx="2592">
                  <c:v>171.77192500000001</c:v>
                </c:pt>
                <c:pt idx="2593">
                  <c:v>167.54964899999999</c:v>
                </c:pt>
                <c:pt idx="2594">
                  <c:v>160.66161399999999</c:v>
                </c:pt>
                <c:pt idx="2595">
                  <c:v>153.00426600000003</c:v>
                </c:pt>
                <c:pt idx="2596">
                  <c:v>145.75841099999997</c:v>
                </c:pt>
                <c:pt idx="2597">
                  <c:v>140.069073</c:v>
                </c:pt>
                <c:pt idx="2598">
                  <c:v>137.43909600000001</c:v>
                </c:pt>
                <c:pt idx="2599">
                  <c:v>138.244191</c:v>
                </c:pt>
                <c:pt idx="2600">
                  <c:v>142.144429</c:v>
                </c:pt>
                <c:pt idx="2601">
                  <c:v>147.49383799999998</c:v>
                </c:pt>
                <c:pt idx="2602">
                  <c:v>152.95059300000003</c:v>
                </c:pt>
                <c:pt idx="2603">
                  <c:v>157.49490700000001</c:v>
                </c:pt>
                <c:pt idx="2604">
                  <c:v>159.910192</c:v>
                </c:pt>
                <c:pt idx="2605">
                  <c:v>159.94597399999998</c:v>
                </c:pt>
                <c:pt idx="2606">
                  <c:v>157.638035</c:v>
                </c:pt>
                <c:pt idx="2607">
                  <c:v>153.88092499999999</c:v>
                </c:pt>
                <c:pt idx="2608">
                  <c:v>149.30082899999996</c:v>
                </c:pt>
                <c:pt idx="2609">
                  <c:v>144.64916899999997</c:v>
                </c:pt>
                <c:pt idx="2610">
                  <c:v>141.14253299999996</c:v>
                </c:pt>
                <c:pt idx="2611">
                  <c:v>139.69336199999998</c:v>
                </c:pt>
                <c:pt idx="2612">
                  <c:v>141.35722499999997</c:v>
                </c:pt>
                <c:pt idx="2613">
                  <c:v>145.88364799999999</c:v>
                </c:pt>
                <c:pt idx="2614">
                  <c:v>151.98447899999996</c:v>
                </c:pt>
                <c:pt idx="2615">
                  <c:v>157.99585500000001</c:v>
                </c:pt>
                <c:pt idx="2616">
                  <c:v>162.61173299999996</c:v>
                </c:pt>
                <c:pt idx="2617">
                  <c:v>165.45640199999997</c:v>
                </c:pt>
                <c:pt idx="2618">
                  <c:v>166.95924600000001</c:v>
                </c:pt>
                <c:pt idx="2619">
                  <c:v>167.764341</c:v>
                </c:pt>
                <c:pt idx="2620">
                  <c:v>168.17583400000001</c:v>
                </c:pt>
                <c:pt idx="2621">
                  <c:v>168.372635</c:v>
                </c:pt>
                <c:pt idx="2622">
                  <c:v>168.39052599999997</c:v>
                </c:pt>
                <c:pt idx="2623">
                  <c:v>168.014815</c:v>
                </c:pt>
                <c:pt idx="2624">
                  <c:v>167.156047</c:v>
                </c:pt>
                <c:pt idx="2625">
                  <c:v>165.79633100000001</c:v>
                </c:pt>
                <c:pt idx="2626">
                  <c:v>164.00723099999999</c:v>
                </c:pt>
                <c:pt idx="2627">
                  <c:v>162.20024000000001</c:v>
                </c:pt>
                <c:pt idx="2628">
                  <c:v>160.44692199999997</c:v>
                </c:pt>
                <c:pt idx="2629">
                  <c:v>158.58625799999999</c:v>
                </c:pt>
                <c:pt idx="2630">
                  <c:v>156.54668399999997</c:v>
                </c:pt>
                <c:pt idx="2631">
                  <c:v>154.13139899999999</c:v>
                </c:pt>
                <c:pt idx="2632">
                  <c:v>151.37618499999996</c:v>
                </c:pt>
                <c:pt idx="2633">
                  <c:v>148.620971</c:v>
                </c:pt>
                <c:pt idx="2634">
                  <c:v>146.11623099999997</c:v>
                </c:pt>
                <c:pt idx="2635">
                  <c:v>144.25556699999999</c:v>
                </c:pt>
                <c:pt idx="2636">
                  <c:v>143.21788900000001</c:v>
                </c:pt>
                <c:pt idx="2637">
                  <c:v>143.07476099999997</c:v>
                </c:pt>
                <c:pt idx="2638">
                  <c:v>143.93352899999996</c:v>
                </c:pt>
                <c:pt idx="2639">
                  <c:v>145.57950099999999</c:v>
                </c:pt>
                <c:pt idx="2640">
                  <c:v>147.79798499999998</c:v>
                </c:pt>
                <c:pt idx="2641">
                  <c:v>150.87523699999997</c:v>
                </c:pt>
                <c:pt idx="2642">
                  <c:v>154.43554599999999</c:v>
                </c:pt>
                <c:pt idx="2643">
                  <c:v>156.61824799999999</c:v>
                </c:pt>
                <c:pt idx="2644">
                  <c:v>157.083414</c:v>
                </c:pt>
                <c:pt idx="2645">
                  <c:v>156.43933800000002</c:v>
                </c:pt>
                <c:pt idx="2646">
                  <c:v>155.00805800000001</c:v>
                </c:pt>
                <c:pt idx="2647">
                  <c:v>152.89692000000002</c:v>
                </c:pt>
                <c:pt idx="2648">
                  <c:v>150.42796199999998</c:v>
                </c:pt>
                <c:pt idx="2649">
                  <c:v>148.53151600000001</c:v>
                </c:pt>
                <c:pt idx="2650">
                  <c:v>147.31492800000001</c:v>
                </c:pt>
                <c:pt idx="2651">
                  <c:v>146.348814</c:v>
                </c:pt>
                <c:pt idx="2652">
                  <c:v>145.40059100000002</c:v>
                </c:pt>
                <c:pt idx="2653">
                  <c:v>144.05876599999999</c:v>
                </c:pt>
                <c:pt idx="2654">
                  <c:v>142.32333900000003</c:v>
                </c:pt>
                <c:pt idx="2655">
                  <c:v>139.97961800000002</c:v>
                </c:pt>
                <c:pt idx="2656">
                  <c:v>138.63779299999999</c:v>
                </c:pt>
                <c:pt idx="2657">
                  <c:v>141.80450000000002</c:v>
                </c:pt>
                <c:pt idx="2658">
                  <c:v>145.70473800000002</c:v>
                </c:pt>
                <c:pt idx="2659">
                  <c:v>150.28483399999999</c:v>
                </c:pt>
                <c:pt idx="2660">
                  <c:v>154.97227599999997</c:v>
                </c:pt>
                <c:pt idx="2661">
                  <c:v>157.44123400000001</c:v>
                </c:pt>
                <c:pt idx="2662">
                  <c:v>157.24443299999996</c:v>
                </c:pt>
                <c:pt idx="2663">
                  <c:v>155.31220500000001</c:v>
                </c:pt>
                <c:pt idx="2664">
                  <c:v>152.10971599999999</c:v>
                </c:pt>
                <c:pt idx="2665">
                  <c:v>147.47594700000002</c:v>
                </c:pt>
                <c:pt idx="2666">
                  <c:v>141.92973699999999</c:v>
                </c:pt>
                <c:pt idx="2667">
                  <c:v>137.61800599999998</c:v>
                </c:pt>
                <c:pt idx="2668">
                  <c:v>134.97013800000002</c:v>
                </c:pt>
                <c:pt idx="2669">
                  <c:v>133.93245999999999</c:v>
                </c:pt>
                <c:pt idx="2670">
                  <c:v>134.77333699999997</c:v>
                </c:pt>
                <c:pt idx="2671">
                  <c:v>136.723456</c:v>
                </c:pt>
                <c:pt idx="2672">
                  <c:v>139.24608699999999</c:v>
                </c:pt>
                <c:pt idx="2673">
                  <c:v>142.62748599999998</c:v>
                </c:pt>
                <c:pt idx="2674">
                  <c:v>146.58139699999998</c:v>
                </c:pt>
                <c:pt idx="2675">
                  <c:v>149.74810400000001</c:v>
                </c:pt>
                <c:pt idx="2676">
                  <c:v>151.93080599999996</c:v>
                </c:pt>
                <c:pt idx="2677">
                  <c:v>153.45154100000002</c:v>
                </c:pt>
                <c:pt idx="2678">
                  <c:v>154.27452699999998</c:v>
                </c:pt>
                <c:pt idx="2679">
                  <c:v>154.61445599999996</c:v>
                </c:pt>
                <c:pt idx="2680">
                  <c:v>154.68601999999998</c:v>
                </c:pt>
                <c:pt idx="2681">
                  <c:v>154.56078299999996</c:v>
                </c:pt>
                <c:pt idx="2682">
                  <c:v>154.16718099999997</c:v>
                </c:pt>
                <c:pt idx="2683">
                  <c:v>153.21895799999999</c:v>
                </c:pt>
                <c:pt idx="2684">
                  <c:v>151.64454999999998</c:v>
                </c:pt>
                <c:pt idx="2685">
                  <c:v>148.978791</c:v>
                </c:pt>
                <c:pt idx="2686">
                  <c:v>145.61528299999998</c:v>
                </c:pt>
                <c:pt idx="2687">
                  <c:v>143.46836300000001</c:v>
                </c:pt>
                <c:pt idx="2688">
                  <c:v>142.82428699999997</c:v>
                </c:pt>
                <c:pt idx="2689">
                  <c:v>142.89585099999999</c:v>
                </c:pt>
                <c:pt idx="2690">
                  <c:v>143.307344</c:v>
                </c:pt>
                <c:pt idx="2691">
                  <c:v>143.70094599999999</c:v>
                </c:pt>
                <c:pt idx="2692">
                  <c:v>143.93352899999996</c:v>
                </c:pt>
                <c:pt idx="2693">
                  <c:v>144.30923999999999</c:v>
                </c:pt>
                <c:pt idx="2694">
                  <c:v>145.11433499999998</c:v>
                </c:pt>
                <c:pt idx="2695">
                  <c:v>146.63506999999998</c:v>
                </c:pt>
                <c:pt idx="2696">
                  <c:v>148.96089999999998</c:v>
                </c:pt>
                <c:pt idx="2697">
                  <c:v>152.68222800000001</c:v>
                </c:pt>
                <c:pt idx="2698">
                  <c:v>157.19075999999995</c:v>
                </c:pt>
                <c:pt idx="2699">
                  <c:v>159.82073700000001</c:v>
                </c:pt>
                <c:pt idx="2700">
                  <c:v>159.910192</c:v>
                </c:pt>
                <c:pt idx="2701">
                  <c:v>157.87061799999998</c:v>
                </c:pt>
                <c:pt idx="2702">
                  <c:v>154.041944</c:v>
                </c:pt>
                <c:pt idx="2703">
                  <c:v>150.30272500000001</c:v>
                </c:pt>
                <c:pt idx="2704">
                  <c:v>147.90533099999999</c:v>
                </c:pt>
                <c:pt idx="2705">
                  <c:v>147.08234499999998</c:v>
                </c:pt>
                <c:pt idx="2706">
                  <c:v>147.88744000000003</c:v>
                </c:pt>
                <c:pt idx="2707">
                  <c:v>150.71421800000002</c:v>
                </c:pt>
                <c:pt idx="2708">
                  <c:v>155.04383999999999</c:v>
                </c:pt>
                <c:pt idx="2709">
                  <c:v>159.06931500000002</c:v>
                </c:pt>
                <c:pt idx="2710">
                  <c:v>162.30758599999996</c:v>
                </c:pt>
                <c:pt idx="2711">
                  <c:v>164.66919799999999</c:v>
                </c:pt>
                <c:pt idx="2712">
                  <c:v>166.15415100000001</c:v>
                </c:pt>
                <c:pt idx="2713">
                  <c:v>166.86979100000002</c:v>
                </c:pt>
                <c:pt idx="2714">
                  <c:v>166.81611800000002</c:v>
                </c:pt>
                <c:pt idx="2715">
                  <c:v>165.885786</c:v>
                </c:pt>
                <c:pt idx="2716">
                  <c:v>164.04301300000003</c:v>
                </c:pt>
                <c:pt idx="2717">
                  <c:v>160.73317800000001</c:v>
                </c:pt>
                <c:pt idx="2718">
                  <c:v>156.38566500000002</c:v>
                </c:pt>
                <c:pt idx="2719">
                  <c:v>153.129503</c:v>
                </c:pt>
                <c:pt idx="2720">
                  <c:v>151.304621</c:v>
                </c:pt>
                <c:pt idx="2721">
                  <c:v>150.15959700000002</c:v>
                </c:pt>
                <c:pt idx="2722">
                  <c:v>149.42606599999999</c:v>
                </c:pt>
                <c:pt idx="2723">
                  <c:v>148.45995199999999</c:v>
                </c:pt>
                <c:pt idx="2724">
                  <c:v>146.95710800000001</c:v>
                </c:pt>
                <c:pt idx="2725">
                  <c:v>145.132226</c:v>
                </c:pt>
                <c:pt idx="2726">
                  <c:v>139.22819600000003</c:v>
                </c:pt>
                <c:pt idx="2727">
                  <c:v>138.190518</c:v>
                </c:pt>
                <c:pt idx="2728">
                  <c:v>138.548338</c:v>
                </c:pt>
                <c:pt idx="2729">
                  <c:v>139.353433</c:v>
                </c:pt>
                <c:pt idx="2730">
                  <c:v>139.81859900000001</c:v>
                </c:pt>
                <c:pt idx="2731">
                  <c:v>139.49656099999999</c:v>
                </c:pt>
                <c:pt idx="2732">
                  <c:v>138.11895399999997</c:v>
                </c:pt>
                <c:pt idx="2733">
                  <c:v>135.13115699999997</c:v>
                </c:pt>
                <c:pt idx="2734">
                  <c:v>130.801535</c:v>
                </c:pt>
                <c:pt idx="2735">
                  <c:v>126.57925899999998</c:v>
                </c:pt>
                <c:pt idx="2736">
                  <c:v>122.96527699999999</c:v>
                </c:pt>
                <c:pt idx="2737">
                  <c:v>120.371082</c:v>
                </c:pt>
                <c:pt idx="2738">
                  <c:v>119.029257</c:v>
                </c:pt>
                <c:pt idx="2739">
                  <c:v>119.04714799999999</c:v>
                </c:pt>
                <c:pt idx="2740">
                  <c:v>120.29951799999999</c:v>
                </c:pt>
                <c:pt idx="2741">
                  <c:v>121.94548999999999</c:v>
                </c:pt>
                <c:pt idx="2742">
                  <c:v>123.430443</c:v>
                </c:pt>
                <c:pt idx="2743">
                  <c:v>124.557576</c:v>
                </c:pt>
                <c:pt idx="2744">
                  <c:v>125.308998</c:v>
                </c:pt>
                <c:pt idx="2745">
                  <c:v>125.70259999999999</c:v>
                </c:pt>
                <c:pt idx="2746">
                  <c:v>125.72049100000001</c:v>
                </c:pt>
                <c:pt idx="2747">
                  <c:v>125.308998</c:v>
                </c:pt>
                <c:pt idx="2748">
                  <c:v>124.575467</c:v>
                </c:pt>
                <c:pt idx="2749">
                  <c:v>124.00295499999999</c:v>
                </c:pt>
                <c:pt idx="2750">
                  <c:v>124.128192</c:v>
                </c:pt>
                <c:pt idx="2751">
                  <c:v>124.19975599999999</c:v>
                </c:pt>
                <c:pt idx="2752">
                  <c:v>124.27132</c:v>
                </c:pt>
                <c:pt idx="2753">
                  <c:v>124.68281300000001</c:v>
                </c:pt>
                <c:pt idx="2754">
                  <c:v>125.54158099999999</c:v>
                </c:pt>
                <c:pt idx="2755">
                  <c:v>127.18755299999999</c:v>
                </c:pt>
                <c:pt idx="2756">
                  <c:v>129.29869100000002</c:v>
                </c:pt>
                <c:pt idx="2757">
                  <c:v>130.58684299999999</c:v>
                </c:pt>
                <c:pt idx="2758">
                  <c:v>130.81942599999999</c:v>
                </c:pt>
                <c:pt idx="2759">
                  <c:v>130.64051599999999</c:v>
                </c:pt>
                <c:pt idx="2760">
                  <c:v>130.40793299999999</c:v>
                </c:pt>
                <c:pt idx="2761">
                  <c:v>130.51527899999999</c:v>
                </c:pt>
                <c:pt idx="2762">
                  <c:v>131.06989999999999</c:v>
                </c:pt>
                <c:pt idx="2763">
                  <c:v>131.74975799999999</c:v>
                </c:pt>
                <c:pt idx="2764">
                  <c:v>132.30437899999998</c:v>
                </c:pt>
                <c:pt idx="2765">
                  <c:v>132.60852599999998</c:v>
                </c:pt>
                <c:pt idx="2766">
                  <c:v>132.69798099999997</c:v>
                </c:pt>
                <c:pt idx="2767">
                  <c:v>132.59063499999996</c:v>
                </c:pt>
                <c:pt idx="2768">
                  <c:v>132.34016099999997</c:v>
                </c:pt>
                <c:pt idx="2769">
                  <c:v>131.839213</c:v>
                </c:pt>
                <c:pt idx="2770">
                  <c:v>131.14146399999998</c:v>
                </c:pt>
                <c:pt idx="2771">
                  <c:v>130.443715</c:v>
                </c:pt>
                <c:pt idx="2772">
                  <c:v>129.942767</c:v>
                </c:pt>
                <c:pt idx="2773">
                  <c:v>129.79963900000001</c:v>
                </c:pt>
                <c:pt idx="2774">
                  <c:v>129.97854899999999</c:v>
                </c:pt>
                <c:pt idx="2775">
                  <c:v>130.47949699999998</c:v>
                </c:pt>
                <c:pt idx="2776">
                  <c:v>131.177246</c:v>
                </c:pt>
                <c:pt idx="2777">
                  <c:v>131.69608499999998</c:v>
                </c:pt>
                <c:pt idx="2778">
                  <c:v>131.94655899999998</c:v>
                </c:pt>
                <c:pt idx="2779">
                  <c:v>131.96445</c:v>
                </c:pt>
                <c:pt idx="2780">
                  <c:v>131.660303</c:v>
                </c:pt>
                <c:pt idx="2781">
                  <c:v>130.81942599999999</c:v>
                </c:pt>
                <c:pt idx="2782">
                  <c:v>129.45970999999997</c:v>
                </c:pt>
                <c:pt idx="2783">
                  <c:v>127.563264</c:v>
                </c:pt>
                <c:pt idx="2784">
                  <c:v>125.32688900000001</c:v>
                </c:pt>
                <c:pt idx="2785">
                  <c:v>123.430443</c:v>
                </c:pt>
                <c:pt idx="2786">
                  <c:v>121.999163</c:v>
                </c:pt>
                <c:pt idx="2787">
                  <c:v>120.99726699999999</c:v>
                </c:pt>
                <c:pt idx="2788">
                  <c:v>120.353191</c:v>
                </c:pt>
                <c:pt idx="2789">
                  <c:v>119.61966</c:v>
                </c:pt>
                <c:pt idx="2790">
                  <c:v>118.74300099999999</c:v>
                </c:pt>
                <c:pt idx="2791">
                  <c:v>118.06314299999998</c:v>
                </c:pt>
                <c:pt idx="2792">
                  <c:v>117.61586799999999</c:v>
                </c:pt>
                <c:pt idx="2793">
                  <c:v>117.31172100000001</c:v>
                </c:pt>
                <c:pt idx="2794">
                  <c:v>117.16859299999999</c:v>
                </c:pt>
                <c:pt idx="2795">
                  <c:v>117.06124699999999</c:v>
                </c:pt>
                <c:pt idx="2796">
                  <c:v>116.989683</c:v>
                </c:pt>
                <c:pt idx="2797">
                  <c:v>116.88233699999999</c:v>
                </c:pt>
                <c:pt idx="2798">
                  <c:v>117.848451</c:v>
                </c:pt>
                <c:pt idx="2799">
                  <c:v>119.297622</c:v>
                </c:pt>
                <c:pt idx="2800">
                  <c:v>121.176177</c:v>
                </c:pt>
                <c:pt idx="2801">
                  <c:v>121.981272</c:v>
                </c:pt>
                <c:pt idx="2802">
                  <c:v>121.462433</c:v>
                </c:pt>
                <c:pt idx="2803">
                  <c:v>120.29951799999999</c:v>
                </c:pt>
                <c:pt idx="2804">
                  <c:v>116.613972</c:v>
                </c:pt>
                <c:pt idx="2805">
                  <c:v>115.88044099999999</c:v>
                </c:pt>
                <c:pt idx="2806">
                  <c:v>115.61207599999999</c:v>
                </c:pt>
                <c:pt idx="2807">
                  <c:v>115.68364</c:v>
                </c:pt>
                <c:pt idx="2808">
                  <c:v>116.113024</c:v>
                </c:pt>
                <c:pt idx="2809">
                  <c:v>117.204375</c:v>
                </c:pt>
                <c:pt idx="2810">
                  <c:v>118.95769299999999</c:v>
                </c:pt>
                <c:pt idx="2811">
                  <c:v>121.49821499999999</c:v>
                </c:pt>
                <c:pt idx="2812">
                  <c:v>124.59335799999998</c:v>
                </c:pt>
                <c:pt idx="2813">
                  <c:v>127.04442499999999</c:v>
                </c:pt>
                <c:pt idx="2814">
                  <c:v>128.65461500000001</c:v>
                </c:pt>
                <c:pt idx="2815">
                  <c:v>129.44181900000001</c:v>
                </c:pt>
                <c:pt idx="2816">
                  <c:v>129.49549200000001</c:v>
                </c:pt>
                <c:pt idx="2817">
                  <c:v>129.69229300000001</c:v>
                </c:pt>
                <c:pt idx="2818">
                  <c:v>130.497388</c:v>
                </c:pt>
                <c:pt idx="2819">
                  <c:v>131.51717500000001</c:v>
                </c:pt>
                <c:pt idx="2820">
                  <c:v>132.39383399999997</c:v>
                </c:pt>
                <c:pt idx="2821">
                  <c:v>132.85899999999998</c:v>
                </c:pt>
                <c:pt idx="2822">
                  <c:v>132.80532699999998</c:v>
                </c:pt>
                <c:pt idx="2823">
                  <c:v>132.17914200000001</c:v>
                </c:pt>
                <c:pt idx="2824">
                  <c:v>130.99833599999999</c:v>
                </c:pt>
                <c:pt idx="2825">
                  <c:v>128.976653</c:v>
                </c:pt>
                <c:pt idx="2826">
                  <c:v>126.34667599999999</c:v>
                </c:pt>
                <c:pt idx="2827">
                  <c:v>124.32499300000001</c:v>
                </c:pt>
                <c:pt idx="2828">
                  <c:v>123.07262299999999</c:v>
                </c:pt>
                <c:pt idx="2829">
                  <c:v>122.16018199999999</c:v>
                </c:pt>
                <c:pt idx="2830">
                  <c:v>121.51610599999999</c:v>
                </c:pt>
                <c:pt idx="2831">
                  <c:v>121.21195899999999</c:v>
                </c:pt>
                <c:pt idx="2832">
                  <c:v>121.37297799999999</c:v>
                </c:pt>
                <c:pt idx="2833">
                  <c:v>122.285419</c:v>
                </c:pt>
                <c:pt idx="2834">
                  <c:v>123.71669899999999</c:v>
                </c:pt>
                <c:pt idx="2835">
                  <c:v>124.73648599999999</c:v>
                </c:pt>
                <c:pt idx="2836">
                  <c:v>125.04063299999999</c:v>
                </c:pt>
                <c:pt idx="2837">
                  <c:v>124.73648599999999</c:v>
                </c:pt>
                <c:pt idx="2838">
                  <c:v>123.877718</c:v>
                </c:pt>
                <c:pt idx="2839">
                  <c:v>123.179969</c:v>
                </c:pt>
                <c:pt idx="2840">
                  <c:v>122.96527699999999</c:v>
                </c:pt>
                <c:pt idx="2841">
                  <c:v>122.98316800000001</c:v>
                </c:pt>
                <c:pt idx="2842">
                  <c:v>123.01894999999999</c:v>
                </c:pt>
                <c:pt idx="2843">
                  <c:v>122.929495</c:v>
                </c:pt>
                <c:pt idx="2844">
                  <c:v>122.76847599999999</c:v>
                </c:pt>
                <c:pt idx="2845">
                  <c:v>123.01894999999999</c:v>
                </c:pt>
                <c:pt idx="2846">
                  <c:v>123.75248099999999</c:v>
                </c:pt>
                <c:pt idx="2847">
                  <c:v>124.59335799999998</c:v>
                </c:pt>
                <c:pt idx="2848">
                  <c:v>125.308998</c:v>
                </c:pt>
                <c:pt idx="2849">
                  <c:v>125.72049100000001</c:v>
                </c:pt>
                <c:pt idx="2850">
                  <c:v>125.73838199999999</c:v>
                </c:pt>
                <c:pt idx="2851">
                  <c:v>125.201652</c:v>
                </c:pt>
                <c:pt idx="2852">
                  <c:v>124.09240999999999</c:v>
                </c:pt>
                <c:pt idx="2853">
                  <c:v>122.12439999999999</c:v>
                </c:pt>
                <c:pt idx="2854">
                  <c:v>117.633759</c:v>
                </c:pt>
                <c:pt idx="2855">
                  <c:v>117.902124</c:v>
                </c:pt>
                <c:pt idx="2856">
                  <c:v>118.56409099999999</c:v>
                </c:pt>
                <c:pt idx="2857">
                  <c:v>119.494423</c:v>
                </c:pt>
                <c:pt idx="2858">
                  <c:v>120.69311999999999</c:v>
                </c:pt>
                <c:pt idx="2859">
                  <c:v>122.42854699999999</c:v>
                </c:pt>
                <c:pt idx="2860">
                  <c:v>124.73648599999999</c:v>
                </c:pt>
                <c:pt idx="2861">
                  <c:v>127.599046</c:v>
                </c:pt>
                <c:pt idx="2862">
                  <c:v>130.76575299999999</c:v>
                </c:pt>
                <c:pt idx="2863">
                  <c:v>133.16314699999998</c:v>
                </c:pt>
                <c:pt idx="2864">
                  <c:v>134.6481</c:v>
                </c:pt>
                <c:pt idx="2865">
                  <c:v>135.54264999999998</c:v>
                </c:pt>
                <c:pt idx="2866">
                  <c:v>135.918361</c:v>
                </c:pt>
                <c:pt idx="2867">
                  <c:v>135.918361</c:v>
                </c:pt>
                <c:pt idx="2868">
                  <c:v>135.68577799999997</c:v>
                </c:pt>
                <c:pt idx="2869">
                  <c:v>135.34584899999999</c:v>
                </c:pt>
                <c:pt idx="2870">
                  <c:v>134.97013800000002</c:v>
                </c:pt>
                <c:pt idx="2871">
                  <c:v>134.6481</c:v>
                </c:pt>
                <c:pt idx="2872">
                  <c:v>134.397626</c:v>
                </c:pt>
                <c:pt idx="2873">
                  <c:v>134.14715200000001</c:v>
                </c:pt>
                <c:pt idx="2874">
                  <c:v>133.89667800000001</c:v>
                </c:pt>
                <c:pt idx="2875">
                  <c:v>133.59253100000001</c:v>
                </c:pt>
                <c:pt idx="2876">
                  <c:v>133.28838399999998</c:v>
                </c:pt>
                <c:pt idx="2877">
                  <c:v>133.05580099999997</c:v>
                </c:pt>
                <c:pt idx="2878">
                  <c:v>132.930564</c:v>
                </c:pt>
                <c:pt idx="2879">
                  <c:v>132.876891</c:v>
                </c:pt>
                <c:pt idx="2880">
                  <c:v>132.85899999999998</c:v>
                </c:pt>
                <c:pt idx="2881">
                  <c:v>132.85899999999998</c:v>
                </c:pt>
                <c:pt idx="2882">
                  <c:v>132.84110899999999</c:v>
                </c:pt>
                <c:pt idx="2883">
                  <c:v>132.84110899999999</c:v>
                </c:pt>
                <c:pt idx="2884">
                  <c:v>132.823218</c:v>
                </c:pt>
                <c:pt idx="2885">
                  <c:v>132.78743599999999</c:v>
                </c:pt>
                <c:pt idx="2886">
                  <c:v>132.76954499999999</c:v>
                </c:pt>
                <c:pt idx="2887">
                  <c:v>132.75165399999997</c:v>
                </c:pt>
              </c:numCache>
            </c:numRef>
          </c:xVal>
          <c:yVal>
            <c:numRef>
              <c:f>'[Book2.xlsx(ارزیابی مکانیک  سنگی)01اصلی.xlsx]Sheet1'!$A$3:$A$2949</c:f>
              <c:numCache>
                <c:formatCode>General</c:formatCode>
                <c:ptCount val="2947"/>
                <c:pt idx="0">
                  <c:v>2379</c:v>
                </c:pt>
                <c:pt idx="1">
                  <c:v>2379.1523000000002</c:v>
                </c:pt>
                <c:pt idx="2">
                  <c:v>2379.3047000000001</c:v>
                </c:pt>
                <c:pt idx="3">
                  <c:v>2379.4569999999999</c:v>
                </c:pt>
                <c:pt idx="4">
                  <c:v>2379.6093999999998</c:v>
                </c:pt>
                <c:pt idx="5">
                  <c:v>2379.7620000000002</c:v>
                </c:pt>
                <c:pt idx="6">
                  <c:v>2379.9142999999999</c:v>
                </c:pt>
                <c:pt idx="7">
                  <c:v>2380.0666999999999</c:v>
                </c:pt>
                <c:pt idx="8">
                  <c:v>2380.2190000000001</c:v>
                </c:pt>
                <c:pt idx="9">
                  <c:v>2380.3715999999999</c:v>
                </c:pt>
                <c:pt idx="10">
                  <c:v>2380.5239000000001</c:v>
                </c:pt>
                <c:pt idx="11">
                  <c:v>2380.6763000000001</c:v>
                </c:pt>
                <c:pt idx="12">
                  <c:v>2380.8285999999998</c:v>
                </c:pt>
                <c:pt idx="13">
                  <c:v>2380.9810000000002</c:v>
                </c:pt>
                <c:pt idx="14">
                  <c:v>2381.1334999999999</c:v>
                </c:pt>
                <c:pt idx="15">
                  <c:v>2381.2858999999999</c:v>
                </c:pt>
                <c:pt idx="16">
                  <c:v>2381.4382000000001</c:v>
                </c:pt>
                <c:pt idx="17">
                  <c:v>2381.5906</c:v>
                </c:pt>
                <c:pt idx="18">
                  <c:v>2381.7431999999999</c:v>
                </c:pt>
                <c:pt idx="19">
                  <c:v>2381.8955000000001</c:v>
                </c:pt>
                <c:pt idx="20">
                  <c:v>2382.0479</c:v>
                </c:pt>
                <c:pt idx="21">
                  <c:v>2382.2002000000002</c:v>
                </c:pt>
                <c:pt idx="22">
                  <c:v>2382.3528000000001</c:v>
                </c:pt>
                <c:pt idx="23">
                  <c:v>2382.5050999999999</c:v>
                </c:pt>
                <c:pt idx="24">
                  <c:v>2382.6574999999998</c:v>
                </c:pt>
                <c:pt idx="25">
                  <c:v>2382.8098</c:v>
                </c:pt>
                <c:pt idx="26">
                  <c:v>2382.9621999999999</c:v>
                </c:pt>
                <c:pt idx="27">
                  <c:v>2383.1147000000001</c:v>
                </c:pt>
                <c:pt idx="28">
                  <c:v>2383.2671</c:v>
                </c:pt>
                <c:pt idx="29">
                  <c:v>2383.4194000000002</c:v>
                </c:pt>
                <c:pt idx="30">
                  <c:v>2383.5718000000002</c:v>
                </c:pt>
                <c:pt idx="31">
                  <c:v>2383.7244000000001</c:v>
                </c:pt>
                <c:pt idx="32">
                  <c:v>2383.8766999999998</c:v>
                </c:pt>
                <c:pt idx="33">
                  <c:v>2384.0291000000002</c:v>
                </c:pt>
                <c:pt idx="34">
                  <c:v>2384.1813999999999</c:v>
                </c:pt>
                <c:pt idx="35">
                  <c:v>2384.3339999999998</c:v>
                </c:pt>
                <c:pt idx="36">
                  <c:v>2384.4863</c:v>
                </c:pt>
                <c:pt idx="37">
                  <c:v>2384.6387</c:v>
                </c:pt>
                <c:pt idx="38">
                  <c:v>2384.7910000000002</c:v>
                </c:pt>
                <c:pt idx="39">
                  <c:v>2384.9434000000001</c:v>
                </c:pt>
                <c:pt idx="40">
                  <c:v>2385.0958999999998</c:v>
                </c:pt>
                <c:pt idx="41">
                  <c:v>2385.2483000000002</c:v>
                </c:pt>
                <c:pt idx="42">
                  <c:v>2385.4005999999999</c:v>
                </c:pt>
                <c:pt idx="43">
                  <c:v>2385.5529999999999</c:v>
                </c:pt>
                <c:pt idx="44">
                  <c:v>2385.7055999999998</c:v>
                </c:pt>
                <c:pt idx="45">
                  <c:v>2385.8579</c:v>
                </c:pt>
                <c:pt idx="46">
                  <c:v>2386.0102999999999</c:v>
                </c:pt>
                <c:pt idx="47">
                  <c:v>2386.1626000000001</c:v>
                </c:pt>
                <c:pt idx="48">
                  <c:v>2386.3152</c:v>
                </c:pt>
                <c:pt idx="49">
                  <c:v>2386.4675000000002</c:v>
                </c:pt>
                <c:pt idx="50">
                  <c:v>2386.6199000000001</c:v>
                </c:pt>
                <c:pt idx="51">
                  <c:v>2386.7721999999999</c:v>
                </c:pt>
                <c:pt idx="52">
                  <c:v>2386.9245999999998</c:v>
                </c:pt>
                <c:pt idx="53">
                  <c:v>2387.0771</c:v>
                </c:pt>
                <c:pt idx="54">
                  <c:v>2387.2294999999999</c:v>
                </c:pt>
                <c:pt idx="55">
                  <c:v>2387.3818000000001</c:v>
                </c:pt>
                <c:pt idx="56">
                  <c:v>2387.5342000000001</c:v>
                </c:pt>
                <c:pt idx="57">
                  <c:v>2387.6867999999999</c:v>
                </c:pt>
                <c:pt idx="58">
                  <c:v>2387.8391000000001</c:v>
                </c:pt>
                <c:pt idx="59">
                  <c:v>2387.9915000000001</c:v>
                </c:pt>
                <c:pt idx="60">
                  <c:v>2388.1437999999998</c:v>
                </c:pt>
                <c:pt idx="61">
                  <c:v>2388.2964000000002</c:v>
                </c:pt>
                <c:pt idx="62">
                  <c:v>2388.4486999999999</c:v>
                </c:pt>
                <c:pt idx="63">
                  <c:v>2388.6010999999999</c:v>
                </c:pt>
                <c:pt idx="64">
                  <c:v>2388.7534000000001</c:v>
                </c:pt>
                <c:pt idx="65">
                  <c:v>2388.9058</c:v>
                </c:pt>
                <c:pt idx="66">
                  <c:v>2389.0583000000001</c:v>
                </c:pt>
                <c:pt idx="67">
                  <c:v>2389.2107000000001</c:v>
                </c:pt>
                <c:pt idx="68">
                  <c:v>2389.3629999999998</c:v>
                </c:pt>
                <c:pt idx="69">
                  <c:v>2389.5154000000002</c:v>
                </c:pt>
                <c:pt idx="70">
                  <c:v>2389.6680000000001</c:v>
                </c:pt>
                <c:pt idx="71">
                  <c:v>2389.8202999999999</c:v>
                </c:pt>
                <c:pt idx="72">
                  <c:v>2389.9726999999998</c:v>
                </c:pt>
                <c:pt idx="73">
                  <c:v>2390.125</c:v>
                </c:pt>
                <c:pt idx="74">
                  <c:v>2390.2775999999999</c:v>
                </c:pt>
                <c:pt idx="75">
                  <c:v>2390.4299000000001</c:v>
                </c:pt>
                <c:pt idx="76">
                  <c:v>2390.5823</c:v>
                </c:pt>
                <c:pt idx="77">
                  <c:v>2390.7345999999998</c:v>
                </c:pt>
                <c:pt idx="78">
                  <c:v>2390.8870000000002</c:v>
                </c:pt>
                <c:pt idx="79">
                  <c:v>2391.0396000000001</c:v>
                </c:pt>
                <c:pt idx="80">
                  <c:v>2391.1918999999998</c:v>
                </c:pt>
                <c:pt idx="81">
                  <c:v>2391.3442</c:v>
                </c:pt>
                <c:pt idx="82">
                  <c:v>2391.4965999999999</c:v>
                </c:pt>
                <c:pt idx="83">
                  <c:v>2391.6491999999998</c:v>
                </c:pt>
                <c:pt idx="84">
                  <c:v>2391.8015</c:v>
                </c:pt>
                <c:pt idx="85">
                  <c:v>2391.9539</c:v>
                </c:pt>
                <c:pt idx="86">
                  <c:v>2392.1062000000002</c:v>
                </c:pt>
                <c:pt idx="87">
                  <c:v>2392.2588000000001</c:v>
                </c:pt>
                <c:pt idx="88">
                  <c:v>2392.4110999999998</c:v>
                </c:pt>
                <c:pt idx="89">
                  <c:v>2392.5635000000002</c:v>
                </c:pt>
                <c:pt idx="90">
                  <c:v>2392.7157999999999</c:v>
                </c:pt>
                <c:pt idx="91">
                  <c:v>2392.8681999999999</c:v>
                </c:pt>
                <c:pt idx="92">
                  <c:v>2393.0207999999998</c:v>
                </c:pt>
                <c:pt idx="93">
                  <c:v>2393.1731</c:v>
                </c:pt>
                <c:pt idx="94">
                  <c:v>2393.3254000000002</c:v>
                </c:pt>
                <c:pt idx="95">
                  <c:v>2393.4778000000001</c:v>
                </c:pt>
                <c:pt idx="96">
                  <c:v>2393.6304</c:v>
                </c:pt>
                <c:pt idx="97">
                  <c:v>2393.7827000000002</c:v>
                </c:pt>
                <c:pt idx="98">
                  <c:v>2393.9351000000001</c:v>
                </c:pt>
                <c:pt idx="99">
                  <c:v>2394.0873999999999</c:v>
                </c:pt>
                <c:pt idx="100">
                  <c:v>2394.2399999999998</c:v>
                </c:pt>
                <c:pt idx="101">
                  <c:v>2394.3923</c:v>
                </c:pt>
                <c:pt idx="102">
                  <c:v>2394.5446999999999</c:v>
                </c:pt>
                <c:pt idx="103">
                  <c:v>2394.6970000000001</c:v>
                </c:pt>
                <c:pt idx="104">
                  <c:v>2394.8494000000001</c:v>
                </c:pt>
                <c:pt idx="105">
                  <c:v>2395.002</c:v>
                </c:pt>
                <c:pt idx="106">
                  <c:v>2395.1543000000001</c:v>
                </c:pt>
                <c:pt idx="107">
                  <c:v>2395.3065999999999</c:v>
                </c:pt>
                <c:pt idx="108">
                  <c:v>2395.4589999999998</c:v>
                </c:pt>
                <c:pt idx="109">
                  <c:v>2395.9162999999999</c:v>
                </c:pt>
                <c:pt idx="110">
                  <c:v>2396.0686000000001</c:v>
                </c:pt>
                <c:pt idx="111">
                  <c:v>2396.2212</c:v>
                </c:pt>
                <c:pt idx="112">
                  <c:v>2396.3735000000001</c:v>
                </c:pt>
                <c:pt idx="113">
                  <c:v>2396.5259000000001</c:v>
                </c:pt>
                <c:pt idx="114">
                  <c:v>2396.6781999999998</c:v>
                </c:pt>
                <c:pt idx="115">
                  <c:v>2396.8305999999998</c:v>
                </c:pt>
                <c:pt idx="116">
                  <c:v>2396.9832000000001</c:v>
                </c:pt>
                <c:pt idx="117">
                  <c:v>2397.1354999999999</c:v>
                </c:pt>
                <c:pt idx="118">
                  <c:v>2397.2878000000001</c:v>
                </c:pt>
                <c:pt idx="119">
                  <c:v>2397.4402</c:v>
                </c:pt>
                <c:pt idx="120">
                  <c:v>2397.5927999999999</c:v>
                </c:pt>
                <c:pt idx="121">
                  <c:v>2397.7451000000001</c:v>
                </c:pt>
                <c:pt idx="122">
                  <c:v>2397.8975</c:v>
                </c:pt>
                <c:pt idx="123">
                  <c:v>2398.0497999999998</c:v>
                </c:pt>
                <c:pt idx="124">
                  <c:v>2398.2024000000001</c:v>
                </c:pt>
                <c:pt idx="125">
                  <c:v>2398.3546999999999</c:v>
                </c:pt>
                <c:pt idx="126">
                  <c:v>2398.5070999999998</c:v>
                </c:pt>
                <c:pt idx="127">
                  <c:v>2398.6594</c:v>
                </c:pt>
                <c:pt idx="128">
                  <c:v>2398.8117999999999</c:v>
                </c:pt>
                <c:pt idx="129">
                  <c:v>2398.9643999999998</c:v>
                </c:pt>
                <c:pt idx="130">
                  <c:v>2399.1167</c:v>
                </c:pt>
                <c:pt idx="131">
                  <c:v>2399.2689999999998</c:v>
                </c:pt>
                <c:pt idx="132">
                  <c:v>2399.4214000000002</c:v>
                </c:pt>
                <c:pt idx="133">
                  <c:v>2399.5740000000001</c:v>
                </c:pt>
                <c:pt idx="134">
                  <c:v>2399.7262999999998</c:v>
                </c:pt>
                <c:pt idx="135">
                  <c:v>2399.8787000000002</c:v>
                </c:pt>
                <c:pt idx="136">
                  <c:v>2400.0309999999999</c:v>
                </c:pt>
                <c:pt idx="137">
                  <c:v>2400.1835999999998</c:v>
                </c:pt>
                <c:pt idx="138">
                  <c:v>2400.3359</c:v>
                </c:pt>
                <c:pt idx="139">
                  <c:v>2400.4883</c:v>
                </c:pt>
                <c:pt idx="140">
                  <c:v>2400.6406000000002</c:v>
                </c:pt>
                <c:pt idx="141">
                  <c:v>2400.7930000000001</c:v>
                </c:pt>
                <c:pt idx="142">
                  <c:v>2400.9456</c:v>
                </c:pt>
                <c:pt idx="143">
                  <c:v>2401.0979000000002</c:v>
                </c:pt>
                <c:pt idx="144">
                  <c:v>2401.2501999999999</c:v>
                </c:pt>
                <c:pt idx="145">
                  <c:v>2401.4025999999999</c:v>
                </c:pt>
                <c:pt idx="146">
                  <c:v>2401.5551999999998</c:v>
                </c:pt>
                <c:pt idx="147">
                  <c:v>2401.7075</c:v>
                </c:pt>
                <c:pt idx="148">
                  <c:v>2401.8598999999999</c:v>
                </c:pt>
                <c:pt idx="149">
                  <c:v>2402.0122000000001</c:v>
                </c:pt>
                <c:pt idx="150">
                  <c:v>2402.1646000000001</c:v>
                </c:pt>
                <c:pt idx="151">
                  <c:v>2402.3171000000002</c:v>
                </c:pt>
                <c:pt idx="152">
                  <c:v>2402.4695000000002</c:v>
                </c:pt>
                <c:pt idx="153">
                  <c:v>2402.6217999999999</c:v>
                </c:pt>
                <c:pt idx="154">
                  <c:v>2402.7741999999998</c:v>
                </c:pt>
                <c:pt idx="155">
                  <c:v>2402.9268000000002</c:v>
                </c:pt>
                <c:pt idx="156">
                  <c:v>2403.0790999999999</c:v>
                </c:pt>
                <c:pt idx="157">
                  <c:v>2403.2314000000001</c:v>
                </c:pt>
                <c:pt idx="158">
                  <c:v>2403.3838000000001</c:v>
                </c:pt>
                <c:pt idx="159">
                  <c:v>2403.5364</c:v>
                </c:pt>
                <c:pt idx="160">
                  <c:v>2403.6887000000002</c:v>
                </c:pt>
                <c:pt idx="161">
                  <c:v>2403.8411000000001</c:v>
                </c:pt>
                <c:pt idx="162">
                  <c:v>2403.9933999999998</c:v>
                </c:pt>
                <c:pt idx="163">
                  <c:v>2404.1457999999998</c:v>
                </c:pt>
                <c:pt idx="164">
                  <c:v>2404.2982999999999</c:v>
                </c:pt>
                <c:pt idx="165">
                  <c:v>2404.4506999999999</c:v>
                </c:pt>
                <c:pt idx="166">
                  <c:v>2404.6030000000001</c:v>
                </c:pt>
                <c:pt idx="167">
                  <c:v>2404.7554</c:v>
                </c:pt>
                <c:pt idx="168">
                  <c:v>2404.9079999999999</c:v>
                </c:pt>
                <c:pt idx="169">
                  <c:v>2405.0603000000001</c:v>
                </c:pt>
                <c:pt idx="170">
                  <c:v>2405.2125999999998</c:v>
                </c:pt>
                <c:pt idx="171">
                  <c:v>2405.3649999999998</c:v>
                </c:pt>
                <c:pt idx="172">
                  <c:v>2405.5176000000001</c:v>
                </c:pt>
                <c:pt idx="173">
                  <c:v>2405.6698999999999</c:v>
                </c:pt>
                <c:pt idx="174">
                  <c:v>2405.8222999999998</c:v>
                </c:pt>
                <c:pt idx="175">
                  <c:v>2405.9746</c:v>
                </c:pt>
                <c:pt idx="176">
                  <c:v>2406.127</c:v>
                </c:pt>
                <c:pt idx="177">
                  <c:v>2406.2795000000001</c:v>
                </c:pt>
                <c:pt idx="178">
                  <c:v>2406.4319</c:v>
                </c:pt>
                <c:pt idx="179">
                  <c:v>2406.5841999999998</c:v>
                </c:pt>
                <c:pt idx="180">
                  <c:v>2406.7366000000002</c:v>
                </c:pt>
                <c:pt idx="181">
                  <c:v>2406.8892000000001</c:v>
                </c:pt>
                <c:pt idx="182">
                  <c:v>2407.0414999999998</c:v>
                </c:pt>
                <c:pt idx="183">
                  <c:v>2407.1938</c:v>
                </c:pt>
                <c:pt idx="184">
                  <c:v>2407.3462</c:v>
                </c:pt>
                <c:pt idx="185">
                  <c:v>2407.4987999999998</c:v>
                </c:pt>
                <c:pt idx="186">
                  <c:v>2407.6511</c:v>
                </c:pt>
                <c:pt idx="187">
                  <c:v>2407.8035</c:v>
                </c:pt>
                <c:pt idx="188">
                  <c:v>2407.9558000000002</c:v>
                </c:pt>
                <c:pt idx="189">
                  <c:v>2408.1082000000001</c:v>
                </c:pt>
                <c:pt idx="190">
                  <c:v>2408.2606999999998</c:v>
                </c:pt>
                <c:pt idx="191">
                  <c:v>2408.4131000000002</c:v>
                </c:pt>
                <c:pt idx="192">
                  <c:v>2408.5654</c:v>
                </c:pt>
                <c:pt idx="193">
                  <c:v>2408.7177999999999</c:v>
                </c:pt>
                <c:pt idx="194">
                  <c:v>2408.8703999999998</c:v>
                </c:pt>
                <c:pt idx="195">
                  <c:v>2409.0227</c:v>
                </c:pt>
                <c:pt idx="196">
                  <c:v>2409.1750000000002</c:v>
                </c:pt>
                <c:pt idx="197">
                  <c:v>2409.3274000000001</c:v>
                </c:pt>
                <c:pt idx="198">
                  <c:v>2409.48</c:v>
                </c:pt>
                <c:pt idx="199">
                  <c:v>2409.6323000000002</c:v>
                </c:pt>
                <c:pt idx="200">
                  <c:v>2409.7847000000002</c:v>
                </c:pt>
                <c:pt idx="201">
                  <c:v>2409.9369999999999</c:v>
                </c:pt>
                <c:pt idx="202">
                  <c:v>2410.0893999999998</c:v>
                </c:pt>
                <c:pt idx="203">
                  <c:v>2410.2419</c:v>
                </c:pt>
                <c:pt idx="204">
                  <c:v>2410.3942999999999</c:v>
                </c:pt>
                <c:pt idx="205">
                  <c:v>2410.5466000000001</c:v>
                </c:pt>
                <c:pt idx="206">
                  <c:v>2410.6990000000001</c:v>
                </c:pt>
                <c:pt idx="207">
                  <c:v>2410.8516</c:v>
                </c:pt>
                <c:pt idx="208">
                  <c:v>2411.0039000000002</c:v>
                </c:pt>
                <c:pt idx="209">
                  <c:v>2411.1563000000001</c:v>
                </c:pt>
                <c:pt idx="210">
                  <c:v>2411.3085999999998</c:v>
                </c:pt>
                <c:pt idx="211">
                  <c:v>2411.4612000000002</c:v>
                </c:pt>
                <c:pt idx="212">
                  <c:v>2411.6134999999999</c:v>
                </c:pt>
                <c:pt idx="213">
                  <c:v>2411.7658999999999</c:v>
                </c:pt>
                <c:pt idx="214">
                  <c:v>2411.9182000000001</c:v>
                </c:pt>
                <c:pt idx="215">
                  <c:v>2412.0706</c:v>
                </c:pt>
                <c:pt idx="216">
                  <c:v>2412.2231000000002</c:v>
                </c:pt>
                <c:pt idx="217">
                  <c:v>2412.3755000000001</c:v>
                </c:pt>
                <c:pt idx="218">
                  <c:v>2412.5277999999998</c:v>
                </c:pt>
                <c:pt idx="219">
                  <c:v>2412.6801999999998</c:v>
                </c:pt>
                <c:pt idx="220">
                  <c:v>2412.8328000000001</c:v>
                </c:pt>
                <c:pt idx="221">
                  <c:v>2412.9850999999999</c:v>
                </c:pt>
                <c:pt idx="222">
                  <c:v>2413.1374999999998</c:v>
                </c:pt>
                <c:pt idx="223">
                  <c:v>2413.2898</c:v>
                </c:pt>
                <c:pt idx="224">
                  <c:v>2413.4423999999999</c:v>
                </c:pt>
                <c:pt idx="225">
                  <c:v>2413.5947000000001</c:v>
                </c:pt>
                <c:pt idx="226">
                  <c:v>2413.7471</c:v>
                </c:pt>
                <c:pt idx="227">
                  <c:v>2413.8993999999998</c:v>
                </c:pt>
                <c:pt idx="228">
                  <c:v>2414.0518000000002</c:v>
                </c:pt>
                <c:pt idx="229">
                  <c:v>2414.2042999999999</c:v>
                </c:pt>
                <c:pt idx="230">
                  <c:v>2414.3566999999998</c:v>
                </c:pt>
                <c:pt idx="231">
                  <c:v>2414.509</c:v>
                </c:pt>
                <c:pt idx="232">
                  <c:v>2414.6614</c:v>
                </c:pt>
                <c:pt idx="233">
                  <c:v>2414.8139999999999</c:v>
                </c:pt>
                <c:pt idx="234">
                  <c:v>2414.9663</c:v>
                </c:pt>
                <c:pt idx="235">
                  <c:v>2415.1187</c:v>
                </c:pt>
                <c:pt idx="236">
                  <c:v>2415.2710000000002</c:v>
                </c:pt>
                <c:pt idx="237">
                  <c:v>2415.4236000000001</c:v>
                </c:pt>
                <c:pt idx="238">
                  <c:v>2415.5758999999998</c:v>
                </c:pt>
                <c:pt idx="239">
                  <c:v>2415.7283000000002</c:v>
                </c:pt>
                <c:pt idx="240">
                  <c:v>2415.8806</c:v>
                </c:pt>
                <c:pt idx="241">
                  <c:v>2416.0329999999999</c:v>
                </c:pt>
                <c:pt idx="242">
                  <c:v>2416.1855</c:v>
                </c:pt>
                <c:pt idx="243">
                  <c:v>2416.3379</c:v>
                </c:pt>
                <c:pt idx="244">
                  <c:v>2416.4902000000002</c:v>
                </c:pt>
                <c:pt idx="245">
                  <c:v>2416.6426000000001</c:v>
                </c:pt>
                <c:pt idx="246">
                  <c:v>2416.7952</c:v>
                </c:pt>
                <c:pt idx="247">
                  <c:v>2416.9475000000002</c:v>
                </c:pt>
                <c:pt idx="248">
                  <c:v>2417.0999000000002</c:v>
                </c:pt>
                <c:pt idx="249">
                  <c:v>2417.2521999999999</c:v>
                </c:pt>
                <c:pt idx="250">
                  <c:v>2417.4047999999998</c:v>
                </c:pt>
                <c:pt idx="251">
                  <c:v>2417.5571</c:v>
                </c:pt>
                <c:pt idx="252">
                  <c:v>2417.7094999999999</c:v>
                </c:pt>
                <c:pt idx="253">
                  <c:v>2417.8618000000001</c:v>
                </c:pt>
                <c:pt idx="254">
                  <c:v>2418.0142000000001</c:v>
                </c:pt>
                <c:pt idx="255">
                  <c:v>2418.1667000000002</c:v>
                </c:pt>
                <c:pt idx="256">
                  <c:v>2418.3191000000002</c:v>
                </c:pt>
                <c:pt idx="257">
                  <c:v>2418.4713999999999</c:v>
                </c:pt>
                <c:pt idx="258">
                  <c:v>2418.6237999999998</c:v>
                </c:pt>
                <c:pt idx="259">
                  <c:v>2418.7764000000002</c:v>
                </c:pt>
                <c:pt idx="260">
                  <c:v>2418.9286999999999</c:v>
                </c:pt>
                <c:pt idx="261">
                  <c:v>2419.0810999999999</c:v>
                </c:pt>
                <c:pt idx="262">
                  <c:v>2419.2334000000001</c:v>
                </c:pt>
                <c:pt idx="263">
                  <c:v>2419.386</c:v>
                </c:pt>
                <c:pt idx="264">
                  <c:v>2419.5383000000002</c:v>
                </c:pt>
                <c:pt idx="265">
                  <c:v>2419.6907000000001</c:v>
                </c:pt>
                <c:pt idx="266">
                  <c:v>2419.8429999999998</c:v>
                </c:pt>
                <c:pt idx="267">
                  <c:v>2419.9953999999998</c:v>
                </c:pt>
                <c:pt idx="268">
                  <c:v>2420.1478999999999</c:v>
                </c:pt>
                <c:pt idx="269">
                  <c:v>2420.3002999999999</c:v>
                </c:pt>
                <c:pt idx="270">
                  <c:v>2420.4526000000001</c:v>
                </c:pt>
                <c:pt idx="271">
                  <c:v>2420.605</c:v>
                </c:pt>
                <c:pt idx="272">
                  <c:v>2420.7575999999999</c:v>
                </c:pt>
                <c:pt idx="273">
                  <c:v>2420.9099000000001</c:v>
                </c:pt>
                <c:pt idx="274">
                  <c:v>2421.0623000000001</c:v>
                </c:pt>
                <c:pt idx="275">
                  <c:v>2421.2145999999998</c:v>
                </c:pt>
                <c:pt idx="276">
                  <c:v>2421.3672000000001</c:v>
                </c:pt>
                <c:pt idx="277">
                  <c:v>2421.5194999999999</c:v>
                </c:pt>
                <c:pt idx="278">
                  <c:v>2421.6718999999998</c:v>
                </c:pt>
                <c:pt idx="279">
                  <c:v>2421.8242</c:v>
                </c:pt>
                <c:pt idx="280">
                  <c:v>2421.9766</c:v>
                </c:pt>
                <c:pt idx="281">
                  <c:v>2422.1291999999999</c:v>
                </c:pt>
                <c:pt idx="282">
                  <c:v>2422.2815000000001</c:v>
                </c:pt>
                <c:pt idx="283">
                  <c:v>2422.4337999999998</c:v>
                </c:pt>
                <c:pt idx="284">
                  <c:v>2422.5862000000002</c:v>
                </c:pt>
                <c:pt idx="285">
                  <c:v>2422.7388000000001</c:v>
                </c:pt>
                <c:pt idx="286">
                  <c:v>2422.8910999999998</c:v>
                </c:pt>
                <c:pt idx="287">
                  <c:v>2423.0435000000002</c:v>
                </c:pt>
                <c:pt idx="288">
                  <c:v>2423.1958</c:v>
                </c:pt>
                <c:pt idx="289">
                  <c:v>2423.3481000000002</c:v>
                </c:pt>
                <c:pt idx="290">
                  <c:v>2423.5007000000001</c:v>
                </c:pt>
                <c:pt idx="291">
                  <c:v>2423.6531</c:v>
                </c:pt>
                <c:pt idx="292">
                  <c:v>2423.8054000000002</c:v>
                </c:pt>
                <c:pt idx="293">
                  <c:v>2423.9578000000001</c:v>
                </c:pt>
                <c:pt idx="294">
                  <c:v>2424.1104</c:v>
                </c:pt>
                <c:pt idx="295">
                  <c:v>2424.2627000000002</c:v>
                </c:pt>
                <c:pt idx="296">
                  <c:v>2424.415</c:v>
                </c:pt>
                <c:pt idx="297">
                  <c:v>2424.5673999999999</c:v>
                </c:pt>
                <c:pt idx="298">
                  <c:v>2424.7199999999998</c:v>
                </c:pt>
                <c:pt idx="299">
                  <c:v>2424.8723</c:v>
                </c:pt>
                <c:pt idx="300">
                  <c:v>2425.0246999999999</c:v>
                </c:pt>
                <c:pt idx="301">
                  <c:v>2425.1770000000001</c:v>
                </c:pt>
                <c:pt idx="302">
                  <c:v>2425.3292999999999</c:v>
                </c:pt>
                <c:pt idx="303">
                  <c:v>2425.4819000000002</c:v>
                </c:pt>
                <c:pt idx="304">
                  <c:v>2425.6343000000002</c:v>
                </c:pt>
                <c:pt idx="305">
                  <c:v>2425.7865999999999</c:v>
                </c:pt>
                <c:pt idx="306">
                  <c:v>2425.9389999999999</c:v>
                </c:pt>
                <c:pt idx="307">
                  <c:v>2426.0916000000002</c:v>
                </c:pt>
                <c:pt idx="308">
                  <c:v>2426.2438999999999</c:v>
                </c:pt>
                <c:pt idx="309">
                  <c:v>2426.3962000000001</c:v>
                </c:pt>
                <c:pt idx="310">
                  <c:v>2426.5486000000001</c:v>
                </c:pt>
                <c:pt idx="311">
                  <c:v>2426.7012</c:v>
                </c:pt>
                <c:pt idx="312">
                  <c:v>2426.8535000000002</c:v>
                </c:pt>
                <c:pt idx="313">
                  <c:v>2427.0059000000001</c:v>
                </c:pt>
                <c:pt idx="314">
                  <c:v>2427.1581999999999</c:v>
                </c:pt>
                <c:pt idx="315">
                  <c:v>2427.3105</c:v>
                </c:pt>
                <c:pt idx="316">
                  <c:v>2427.4630999999999</c:v>
                </c:pt>
                <c:pt idx="317">
                  <c:v>2427.6154999999999</c:v>
                </c:pt>
                <c:pt idx="318">
                  <c:v>2427.7678000000001</c:v>
                </c:pt>
                <c:pt idx="319">
                  <c:v>2427.9202</c:v>
                </c:pt>
                <c:pt idx="320">
                  <c:v>2428.0727999999999</c:v>
                </c:pt>
                <c:pt idx="321">
                  <c:v>2428.2251000000001</c:v>
                </c:pt>
                <c:pt idx="322">
                  <c:v>2428.3773999999999</c:v>
                </c:pt>
                <c:pt idx="323">
                  <c:v>2428.5297999999998</c:v>
                </c:pt>
                <c:pt idx="324">
                  <c:v>2428.6824000000001</c:v>
                </c:pt>
                <c:pt idx="325">
                  <c:v>2428.8346999999999</c:v>
                </c:pt>
                <c:pt idx="326">
                  <c:v>2428.9870999999998</c:v>
                </c:pt>
                <c:pt idx="327">
                  <c:v>2429.1394</c:v>
                </c:pt>
                <c:pt idx="328">
                  <c:v>2429.2917000000002</c:v>
                </c:pt>
                <c:pt idx="329">
                  <c:v>2429.4443000000001</c:v>
                </c:pt>
                <c:pt idx="330">
                  <c:v>2429.5967000000001</c:v>
                </c:pt>
                <c:pt idx="331">
                  <c:v>2430.0540000000001</c:v>
                </c:pt>
                <c:pt idx="332">
                  <c:v>2430.2062999999998</c:v>
                </c:pt>
                <c:pt idx="333">
                  <c:v>2430.3586</c:v>
                </c:pt>
                <c:pt idx="334">
                  <c:v>2430.511</c:v>
                </c:pt>
                <c:pt idx="335">
                  <c:v>2430.6635999999999</c:v>
                </c:pt>
                <c:pt idx="336">
                  <c:v>2430.8159000000001</c:v>
                </c:pt>
                <c:pt idx="337">
                  <c:v>2430.9683</c:v>
                </c:pt>
                <c:pt idx="338">
                  <c:v>2431.1206000000002</c:v>
                </c:pt>
                <c:pt idx="339">
                  <c:v>2431.2728999999999</c:v>
                </c:pt>
                <c:pt idx="340">
                  <c:v>2431.4254999999998</c:v>
                </c:pt>
                <c:pt idx="341">
                  <c:v>2431.5779000000002</c:v>
                </c:pt>
                <c:pt idx="342">
                  <c:v>2431.7302</c:v>
                </c:pt>
                <c:pt idx="343">
                  <c:v>2431.8825999999999</c:v>
                </c:pt>
                <c:pt idx="344">
                  <c:v>2432.0351999999998</c:v>
                </c:pt>
                <c:pt idx="345">
                  <c:v>2432.1875</c:v>
                </c:pt>
                <c:pt idx="346">
                  <c:v>2432.3398000000002</c:v>
                </c:pt>
                <c:pt idx="347">
                  <c:v>2432.4922000000001</c:v>
                </c:pt>
                <c:pt idx="348">
                  <c:v>2432.6448</c:v>
                </c:pt>
                <c:pt idx="349">
                  <c:v>2432.7970999999998</c:v>
                </c:pt>
                <c:pt idx="350">
                  <c:v>2432.9495000000002</c:v>
                </c:pt>
                <c:pt idx="351">
                  <c:v>2433.1017999999999</c:v>
                </c:pt>
                <c:pt idx="352">
                  <c:v>2433.2541999999999</c:v>
                </c:pt>
                <c:pt idx="353">
                  <c:v>2433.4067</c:v>
                </c:pt>
                <c:pt idx="354">
                  <c:v>2433.5590999999999</c:v>
                </c:pt>
                <c:pt idx="355">
                  <c:v>2433.7114000000001</c:v>
                </c:pt>
                <c:pt idx="356">
                  <c:v>2433.8638000000001</c:v>
                </c:pt>
                <c:pt idx="357">
                  <c:v>2434.0164</c:v>
                </c:pt>
                <c:pt idx="358">
                  <c:v>2434.1687000000002</c:v>
                </c:pt>
                <c:pt idx="359">
                  <c:v>2434.3209999999999</c:v>
                </c:pt>
                <c:pt idx="360">
                  <c:v>2434.4733999999999</c:v>
                </c:pt>
                <c:pt idx="361">
                  <c:v>2434.6260000000002</c:v>
                </c:pt>
                <c:pt idx="362">
                  <c:v>2434.7782999999999</c:v>
                </c:pt>
                <c:pt idx="363">
                  <c:v>2434.9306999999999</c:v>
                </c:pt>
                <c:pt idx="364">
                  <c:v>2435.0830000000001</c:v>
                </c:pt>
                <c:pt idx="365">
                  <c:v>2435.2354</c:v>
                </c:pt>
                <c:pt idx="366">
                  <c:v>2435.3879000000002</c:v>
                </c:pt>
                <c:pt idx="367">
                  <c:v>2435.5403000000001</c:v>
                </c:pt>
                <c:pt idx="368">
                  <c:v>2435.6925999999999</c:v>
                </c:pt>
                <c:pt idx="369">
                  <c:v>2435.8449999999998</c:v>
                </c:pt>
                <c:pt idx="370">
                  <c:v>2435.9976000000001</c:v>
                </c:pt>
                <c:pt idx="371">
                  <c:v>2436.1498999999999</c:v>
                </c:pt>
                <c:pt idx="372">
                  <c:v>2436.3022000000001</c:v>
                </c:pt>
                <c:pt idx="373">
                  <c:v>2436.4546</c:v>
                </c:pt>
                <c:pt idx="374">
                  <c:v>2436.6071999999999</c:v>
                </c:pt>
                <c:pt idx="375">
                  <c:v>2436.7595000000001</c:v>
                </c:pt>
                <c:pt idx="376">
                  <c:v>2436.9119000000001</c:v>
                </c:pt>
                <c:pt idx="377">
                  <c:v>2437.0641999999998</c:v>
                </c:pt>
                <c:pt idx="378">
                  <c:v>2437.2166000000002</c:v>
                </c:pt>
                <c:pt idx="379">
                  <c:v>2437.3690999999999</c:v>
                </c:pt>
                <c:pt idx="380">
                  <c:v>2437.5214999999998</c:v>
                </c:pt>
                <c:pt idx="381">
                  <c:v>2437.6738</c:v>
                </c:pt>
                <c:pt idx="382">
                  <c:v>2437.8262</c:v>
                </c:pt>
                <c:pt idx="383">
                  <c:v>2437.9787999999999</c:v>
                </c:pt>
                <c:pt idx="384">
                  <c:v>2438.1311000000001</c:v>
                </c:pt>
                <c:pt idx="385">
                  <c:v>2438.2833999999998</c:v>
                </c:pt>
                <c:pt idx="386">
                  <c:v>2438.4358000000002</c:v>
                </c:pt>
                <c:pt idx="387">
                  <c:v>2438.5884000000001</c:v>
                </c:pt>
                <c:pt idx="388">
                  <c:v>2438.7406999999998</c:v>
                </c:pt>
                <c:pt idx="389">
                  <c:v>2438.8930999999998</c:v>
                </c:pt>
                <c:pt idx="390">
                  <c:v>2439.0454</c:v>
                </c:pt>
                <c:pt idx="391">
                  <c:v>2439.1977999999999</c:v>
                </c:pt>
                <c:pt idx="392">
                  <c:v>2439.3503000000001</c:v>
                </c:pt>
                <c:pt idx="393">
                  <c:v>2439.5027</c:v>
                </c:pt>
                <c:pt idx="394">
                  <c:v>2439.6550000000002</c:v>
                </c:pt>
                <c:pt idx="395">
                  <c:v>2439.8074000000001</c:v>
                </c:pt>
                <c:pt idx="396">
                  <c:v>2439.96</c:v>
                </c:pt>
                <c:pt idx="397">
                  <c:v>2440.1122999999998</c:v>
                </c:pt>
                <c:pt idx="398">
                  <c:v>2440.2646</c:v>
                </c:pt>
                <c:pt idx="399">
                  <c:v>2440.4169999999999</c:v>
                </c:pt>
                <c:pt idx="400">
                  <c:v>2440.5695999999998</c:v>
                </c:pt>
                <c:pt idx="401">
                  <c:v>2440.7219</c:v>
                </c:pt>
                <c:pt idx="402">
                  <c:v>2440.8742999999999</c:v>
                </c:pt>
                <c:pt idx="403">
                  <c:v>2441.0266000000001</c:v>
                </c:pt>
                <c:pt idx="404">
                  <c:v>2441.1790000000001</c:v>
                </c:pt>
                <c:pt idx="405">
                  <c:v>2441.3314999999998</c:v>
                </c:pt>
                <c:pt idx="406">
                  <c:v>2441.4839000000002</c:v>
                </c:pt>
                <c:pt idx="407">
                  <c:v>2441.9412000000002</c:v>
                </c:pt>
                <c:pt idx="408">
                  <c:v>2442.0934999999999</c:v>
                </c:pt>
                <c:pt idx="409">
                  <c:v>2442.2458000000001</c:v>
                </c:pt>
                <c:pt idx="410">
                  <c:v>2442.3982000000001</c:v>
                </c:pt>
                <c:pt idx="411">
                  <c:v>2442.5508</c:v>
                </c:pt>
                <c:pt idx="412">
                  <c:v>2442.7031000000002</c:v>
                </c:pt>
                <c:pt idx="413">
                  <c:v>2442.8555000000001</c:v>
                </c:pt>
                <c:pt idx="414">
                  <c:v>2443.0077999999999</c:v>
                </c:pt>
                <c:pt idx="415">
                  <c:v>2443.1601999999998</c:v>
                </c:pt>
                <c:pt idx="416">
                  <c:v>2443.3126999999999</c:v>
                </c:pt>
                <c:pt idx="417">
                  <c:v>2443.4650999999999</c:v>
                </c:pt>
                <c:pt idx="418">
                  <c:v>2443.6174000000001</c:v>
                </c:pt>
                <c:pt idx="419">
                  <c:v>2443.7698</c:v>
                </c:pt>
                <c:pt idx="420">
                  <c:v>2443.9223999999999</c:v>
                </c:pt>
                <c:pt idx="421">
                  <c:v>2444.0747000000001</c:v>
                </c:pt>
                <c:pt idx="422">
                  <c:v>2444.2271000000001</c:v>
                </c:pt>
                <c:pt idx="423">
                  <c:v>2444.3793999999998</c:v>
                </c:pt>
                <c:pt idx="424">
                  <c:v>2444.5317</c:v>
                </c:pt>
                <c:pt idx="425">
                  <c:v>2444.6842999999999</c:v>
                </c:pt>
                <c:pt idx="426">
                  <c:v>2444.8366999999998</c:v>
                </c:pt>
                <c:pt idx="427">
                  <c:v>2444.989</c:v>
                </c:pt>
                <c:pt idx="428">
                  <c:v>2445.1414</c:v>
                </c:pt>
                <c:pt idx="429">
                  <c:v>2445.2939000000001</c:v>
                </c:pt>
                <c:pt idx="430">
                  <c:v>2445.4463000000001</c:v>
                </c:pt>
                <c:pt idx="431">
                  <c:v>2445.5985999999998</c:v>
                </c:pt>
                <c:pt idx="432">
                  <c:v>2445.7510000000002</c:v>
                </c:pt>
                <c:pt idx="433">
                  <c:v>2445.9036000000001</c:v>
                </c:pt>
                <c:pt idx="434">
                  <c:v>2446.0558999999998</c:v>
                </c:pt>
                <c:pt idx="435">
                  <c:v>2446.2082999999998</c:v>
                </c:pt>
                <c:pt idx="436">
                  <c:v>2446.3606</c:v>
                </c:pt>
                <c:pt idx="437">
                  <c:v>2446.5129000000002</c:v>
                </c:pt>
                <c:pt idx="438">
                  <c:v>2446.6655000000001</c:v>
                </c:pt>
                <c:pt idx="439">
                  <c:v>2446.8179</c:v>
                </c:pt>
                <c:pt idx="440">
                  <c:v>2446.9702000000002</c:v>
                </c:pt>
                <c:pt idx="441">
                  <c:v>2447.1226000000001</c:v>
                </c:pt>
                <c:pt idx="442">
                  <c:v>2447.2750999999998</c:v>
                </c:pt>
                <c:pt idx="443">
                  <c:v>2447.4274999999998</c:v>
                </c:pt>
                <c:pt idx="444">
                  <c:v>2447.5798</c:v>
                </c:pt>
                <c:pt idx="445">
                  <c:v>2447.7321999999999</c:v>
                </c:pt>
                <c:pt idx="446">
                  <c:v>2447.8847999999998</c:v>
                </c:pt>
                <c:pt idx="447">
                  <c:v>2448.0371</c:v>
                </c:pt>
                <c:pt idx="448">
                  <c:v>2448.1895</c:v>
                </c:pt>
                <c:pt idx="449">
                  <c:v>2448.3418000000001</c:v>
                </c:pt>
                <c:pt idx="450">
                  <c:v>2448.4940999999999</c:v>
                </c:pt>
                <c:pt idx="451">
                  <c:v>2448.6466999999998</c:v>
                </c:pt>
                <c:pt idx="452">
                  <c:v>2448.7991000000002</c:v>
                </c:pt>
                <c:pt idx="453">
                  <c:v>2448.9513999999999</c:v>
                </c:pt>
                <c:pt idx="454">
                  <c:v>2449.1037999999999</c:v>
                </c:pt>
                <c:pt idx="455">
                  <c:v>2449.2563</c:v>
                </c:pt>
                <c:pt idx="456">
                  <c:v>2449.4087</c:v>
                </c:pt>
                <c:pt idx="457">
                  <c:v>2449.5610000000001</c:v>
                </c:pt>
                <c:pt idx="458">
                  <c:v>2449.7134000000001</c:v>
                </c:pt>
                <c:pt idx="459">
                  <c:v>2449.866</c:v>
                </c:pt>
                <c:pt idx="460">
                  <c:v>2450.0183000000002</c:v>
                </c:pt>
                <c:pt idx="461">
                  <c:v>2450.1707000000001</c:v>
                </c:pt>
                <c:pt idx="462">
                  <c:v>2450.3229999999999</c:v>
                </c:pt>
                <c:pt idx="463">
                  <c:v>2450.4753000000001</c:v>
                </c:pt>
                <c:pt idx="464">
                  <c:v>2450.6279</c:v>
                </c:pt>
                <c:pt idx="465">
                  <c:v>2450.7802999999999</c:v>
                </c:pt>
                <c:pt idx="466">
                  <c:v>2450.9326000000001</c:v>
                </c:pt>
                <c:pt idx="467">
                  <c:v>2451.085</c:v>
                </c:pt>
                <c:pt idx="468">
                  <c:v>2451.2375000000002</c:v>
                </c:pt>
                <c:pt idx="469">
                  <c:v>2451.3899000000001</c:v>
                </c:pt>
                <c:pt idx="470">
                  <c:v>2451.5421999999999</c:v>
                </c:pt>
                <c:pt idx="471">
                  <c:v>2451.6945999999998</c:v>
                </c:pt>
                <c:pt idx="472">
                  <c:v>2451.8472000000002</c:v>
                </c:pt>
                <c:pt idx="473">
                  <c:v>2451.9994999999999</c:v>
                </c:pt>
                <c:pt idx="474">
                  <c:v>2452.1518999999998</c:v>
                </c:pt>
                <c:pt idx="475">
                  <c:v>2452.3042</c:v>
                </c:pt>
                <c:pt idx="476">
                  <c:v>2452.4564999999998</c:v>
                </c:pt>
                <c:pt idx="477">
                  <c:v>2452.6091000000001</c:v>
                </c:pt>
                <c:pt idx="478">
                  <c:v>2452.7615000000001</c:v>
                </c:pt>
                <c:pt idx="479">
                  <c:v>2452.9137999999998</c:v>
                </c:pt>
                <c:pt idx="480">
                  <c:v>2453.0662000000002</c:v>
                </c:pt>
                <c:pt idx="481">
                  <c:v>2453.2188000000001</c:v>
                </c:pt>
                <c:pt idx="482">
                  <c:v>2453.3710999999998</c:v>
                </c:pt>
                <c:pt idx="483">
                  <c:v>2453.5234</c:v>
                </c:pt>
                <c:pt idx="484">
                  <c:v>2453.6758</c:v>
                </c:pt>
                <c:pt idx="485">
                  <c:v>2453.8283999999999</c:v>
                </c:pt>
                <c:pt idx="486">
                  <c:v>2453.9807000000001</c:v>
                </c:pt>
                <c:pt idx="487">
                  <c:v>2454.1331</c:v>
                </c:pt>
                <c:pt idx="488">
                  <c:v>2454.2854000000002</c:v>
                </c:pt>
                <c:pt idx="489">
                  <c:v>2454.4376999999999</c:v>
                </c:pt>
                <c:pt idx="490">
                  <c:v>2454.5902999999998</c:v>
                </c:pt>
                <c:pt idx="491">
                  <c:v>2454.7426999999998</c:v>
                </c:pt>
                <c:pt idx="492">
                  <c:v>2454.895</c:v>
                </c:pt>
                <c:pt idx="493">
                  <c:v>2455.0473999999999</c:v>
                </c:pt>
                <c:pt idx="494">
                  <c:v>2455.1999999999998</c:v>
                </c:pt>
                <c:pt idx="495">
                  <c:v>2455.3523</c:v>
                </c:pt>
                <c:pt idx="496">
                  <c:v>2455.5046000000002</c:v>
                </c:pt>
                <c:pt idx="497">
                  <c:v>2455.6570000000002</c:v>
                </c:pt>
                <c:pt idx="498">
                  <c:v>2455.8096</c:v>
                </c:pt>
                <c:pt idx="499">
                  <c:v>2455.9618999999998</c:v>
                </c:pt>
                <c:pt idx="500">
                  <c:v>2456.1143000000002</c:v>
                </c:pt>
                <c:pt idx="501">
                  <c:v>2456.5715</c:v>
                </c:pt>
                <c:pt idx="502">
                  <c:v>2456.7239</c:v>
                </c:pt>
                <c:pt idx="503">
                  <c:v>2456.8762000000002</c:v>
                </c:pt>
                <c:pt idx="504">
                  <c:v>2457.0286000000001</c:v>
                </c:pt>
                <c:pt idx="505">
                  <c:v>2457.1812</c:v>
                </c:pt>
                <c:pt idx="506">
                  <c:v>2457.3335000000002</c:v>
                </c:pt>
                <c:pt idx="507">
                  <c:v>2457.4857999999999</c:v>
                </c:pt>
                <c:pt idx="508">
                  <c:v>2457.6381999999999</c:v>
                </c:pt>
                <c:pt idx="509">
                  <c:v>2457.7908000000002</c:v>
                </c:pt>
                <c:pt idx="510">
                  <c:v>2457.9431</c:v>
                </c:pt>
                <c:pt idx="511">
                  <c:v>2458.0954999999999</c:v>
                </c:pt>
                <c:pt idx="512">
                  <c:v>2458.2478000000001</c:v>
                </c:pt>
                <c:pt idx="513">
                  <c:v>2458.4000999999998</c:v>
                </c:pt>
                <c:pt idx="514">
                  <c:v>2458.5527000000002</c:v>
                </c:pt>
                <c:pt idx="515">
                  <c:v>2458.7051000000001</c:v>
                </c:pt>
                <c:pt idx="516">
                  <c:v>2458.8573999999999</c:v>
                </c:pt>
                <c:pt idx="517">
                  <c:v>2459.0097999999998</c:v>
                </c:pt>
                <c:pt idx="518">
                  <c:v>2459.1624000000002</c:v>
                </c:pt>
                <c:pt idx="519">
                  <c:v>2459.3146999999999</c:v>
                </c:pt>
                <c:pt idx="520">
                  <c:v>2459.4670000000001</c:v>
                </c:pt>
                <c:pt idx="521">
                  <c:v>2459.6194</c:v>
                </c:pt>
                <c:pt idx="522">
                  <c:v>2459.7719999999999</c:v>
                </c:pt>
                <c:pt idx="523">
                  <c:v>2459.9243000000001</c:v>
                </c:pt>
                <c:pt idx="524">
                  <c:v>2460.0767000000001</c:v>
                </c:pt>
                <c:pt idx="525">
                  <c:v>2460.2289999999998</c:v>
                </c:pt>
                <c:pt idx="526">
                  <c:v>2460.3813</c:v>
                </c:pt>
                <c:pt idx="527">
                  <c:v>2460.5338999999999</c:v>
                </c:pt>
                <c:pt idx="528">
                  <c:v>2460.6862999999998</c:v>
                </c:pt>
                <c:pt idx="529">
                  <c:v>2460.8386</c:v>
                </c:pt>
                <c:pt idx="530">
                  <c:v>2460.991</c:v>
                </c:pt>
                <c:pt idx="531">
                  <c:v>2461.1435999999999</c:v>
                </c:pt>
                <c:pt idx="532">
                  <c:v>2461.2959000000001</c:v>
                </c:pt>
                <c:pt idx="533">
                  <c:v>2461.4481999999998</c:v>
                </c:pt>
                <c:pt idx="534">
                  <c:v>2461.6006000000002</c:v>
                </c:pt>
                <c:pt idx="535">
                  <c:v>2462.0578999999998</c:v>
                </c:pt>
                <c:pt idx="536">
                  <c:v>2462.2102</c:v>
                </c:pt>
                <c:pt idx="537">
                  <c:v>2462.3625000000002</c:v>
                </c:pt>
                <c:pt idx="538">
                  <c:v>2462.5151000000001</c:v>
                </c:pt>
                <c:pt idx="539">
                  <c:v>2462.6675</c:v>
                </c:pt>
                <c:pt idx="540">
                  <c:v>2462.8198000000002</c:v>
                </c:pt>
                <c:pt idx="541">
                  <c:v>2462.9722000000002</c:v>
                </c:pt>
                <c:pt idx="542">
                  <c:v>2463.1248000000001</c:v>
                </c:pt>
                <c:pt idx="543">
                  <c:v>2463.2770999999998</c:v>
                </c:pt>
                <c:pt idx="544">
                  <c:v>2463.4294</c:v>
                </c:pt>
                <c:pt idx="545">
                  <c:v>2463.5817999999999</c:v>
                </c:pt>
                <c:pt idx="546">
                  <c:v>2463.7343999999998</c:v>
                </c:pt>
                <c:pt idx="547">
                  <c:v>2463.8867</c:v>
                </c:pt>
                <c:pt idx="548">
                  <c:v>2464.0391</c:v>
                </c:pt>
                <c:pt idx="549">
                  <c:v>2464.1914000000002</c:v>
                </c:pt>
                <c:pt idx="550">
                  <c:v>2464.3438000000001</c:v>
                </c:pt>
                <c:pt idx="551">
                  <c:v>2464.4962999999998</c:v>
                </c:pt>
                <c:pt idx="552">
                  <c:v>2464.6487000000002</c:v>
                </c:pt>
                <c:pt idx="553">
                  <c:v>2464.8009999999999</c:v>
                </c:pt>
                <c:pt idx="554">
                  <c:v>2464.9533999999999</c:v>
                </c:pt>
                <c:pt idx="555">
                  <c:v>2465.1060000000002</c:v>
                </c:pt>
                <c:pt idx="556">
                  <c:v>2465.2583</c:v>
                </c:pt>
                <c:pt idx="557">
                  <c:v>2465.4106000000002</c:v>
                </c:pt>
                <c:pt idx="558">
                  <c:v>2465.5630000000001</c:v>
                </c:pt>
                <c:pt idx="559">
                  <c:v>2465.7152999999998</c:v>
                </c:pt>
                <c:pt idx="560">
                  <c:v>2465.8679000000002</c:v>
                </c:pt>
                <c:pt idx="561">
                  <c:v>2466.0203000000001</c:v>
                </c:pt>
                <c:pt idx="562">
                  <c:v>2466.1725999999999</c:v>
                </c:pt>
                <c:pt idx="563">
                  <c:v>2466.3249999999998</c:v>
                </c:pt>
                <c:pt idx="564">
                  <c:v>2466.4775</c:v>
                </c:pt>
                <c:pt idx="565">
                  <c:v>2466.6298999999999</c:v>
                </c:pt>
                <c:pt idx="566">
                  <c:v>2466.7822000000001</c:v>
                </c:pt>
                <c:pt idx="567">
                  <c:v>2466.9346</c:v>
                </c:pt>
                <c:pt idx="568">
                  <c:v>2467.0871999999999</c:v>
                </c:pt>
                <c:pt idx="569">
                  <c:v>2467.2395000000001</c:v>
                </c:pt>
                <c:pt idx="570">
                  <c:v>2467.3917999999999</c:v>
                </c:pt>
                <c:pt idx="571">
                  <c:v>2467.5441999999998</c:v>
                </c:pt>
                <c:pt idx="572">
                  <c:v>2467.6965</c:v>
                </c:pt>
                <c:pt idx="573">
                  <c:v>2467.8490999999999</c:v>
                </c:pt>
                <c:pt idx="574">
                  <c:v>2468.0014999999999</c:v>
                </c:pt>
                <c:pt idx="575">
                  <c:v>2468.1538</c:v>
                </c:pt>
                <c:pt idx="576">
                  <c:v>2468.3062</c:v>
                </c:pt>
                <c:pt idx="577">
                  <c:v>2468.4587000000001</c:v>
                </c:pt>
                <c:pt idx="578">
                  <c:v>2468.6111000000001</c:v>
                </c:pt>
                <c:pt idx="579">
                  <c:v>2468.7633999999998</c:v>
                </c:pt>
                <c:pt idx="580">
                  <c:v>2468.9158000000002</c:v>
                </c:pt>
                <c:pt idx="581">
                  <c:v>2469.0684000000001</c:v>
                </c:pt>
                <c:pt idx="582">
                  <c:v>2469.2206999999999</c:v>
                </c:pt>
                <c:pt idx="583">
                  <c:v>2469.373</c:v>
                </c:pt>
                <c:pt idx="584">
                  <c:v>2469.5254</c:v>
                </c:pt>
                <c:pt idx="585">
                  <c:v>2469.6777000000002</c:v>
                </c:pt>
                <c:pt idx="586">
                  <c:v>2469.8303000000001</c:v>
                </c:pt>
                <c:pt idx="587">
                  <c:v>2469.9827</c:v>
                </c:pt>
                <c:pt idx="588">
                  <c:v>2470.1350000000002</c:v>
                </c:pt>
                <c:pt idx="589">
                  <c:v>2470.2874000000002</c:v>
                </c:pt>
                <c:pt idx="590">
                  <c:v>2470.4398999999999</c:v>
                </c:pt>
                <c:pt idx="591">
                  <c:v>2470.5922999999998</c:v>
                </c:pt>
                <c:pt idx="592">
                  <c:v>2470.7446</c:v>
                </c:pt>
                <c:pt idx="593">
                  <c:v>2470.8969999999999</c:v>
                </c:pt>
                <c:pt idx="594">
                  <c:v>2471.0495999999998</c:v>
                </c:pt>
                <c:pt idx="595">
                  <c:v>2471.2019</c:v>
                </c:pt>
                <c:pt idx="596">
                  <c:v>2471.3542000000002</c:v>
                </c:pt>
                <c:pt idx="597">
                  <c:v>2471.5066000000002</c:v>
                </c:pt>
                <c:pt idx="598">
                  <c:v>2471.6588999999999</c:v>
                </c:pt>
                <c:pt idx="599">
                  <c:v>2471.8114999999998</c:v>
                </c:pt>
                <c:pt idx="600">
                  <c:v>2471.9639000000002</c:v>
                </c:pt>
                <c:pt idx="601">
                  <c:v>2472.1161999999999</c:v>
                </c:pt>
                <c:pt idx="602">
                  <c:v>2472.2685999999999</c:v>
                </c:pt>
                <c:pt idx="603">
                  <c:v>2472.4211</c:v>
                </c:pt>
                <c:pt idx="604">
                  <c:v>2472.5735</c:v>
                </c:pt>
                <c:pt idx="605">
                  <c:v>2472.7258000000002</c:v>
                </c:pt>
                <c:pt idx="606">
                  <c:v>2472.8782000000001</c:v>
                </c:pt>
                <c:pt idx="607">
                  <c:v>2473.0308</c:v>
                </c:pt>
                <c:pt idx="608">
                  <c:v>2473.1831000000002</c:v>
                </c:pt>
                <c:pt idx="609">
                  <c:v>2473.3353999999999</c:v>
                </c:pt>
                <c:pt idx="610">
                  <c:v>2473.4877999999999</c:v>
                </c:pt>
                <c:pt idx="611">
                  <c:v>2473.6401000000001</c:v>
                </c:pt>
                <c:pt idx="612">
                  <c:v>2473.7927</c:v>
                </c:pt>
                <c:pt idx="613">
                  <c:v>2473.9450999999999</c:v>
                </c:pt>
                <c:pt idx="614">
                  <c:v>2474.0974000000001</c:v>
                </c:pt>
                <c:pt idx="615">
                  <c:v>2474.2498000000001</c:v>
                </c:pt>
                <c:pt idx="616">
                  <c:v>2474.4023000000002</c:v>
                </c:pt>
                <c:pt idx="617">
                  <c:v>2474.5547000000001</c:v>
                </c:pt>
                <c:pt idx="618">
                  <c:v>2474.7069999999999</c:v>
                </c:pt>
                <c:pt idx="619">
                  <c:v>2474.8593999999998</c:v>
                </c:pt>
                <c:pt idx="620">
                  <c:v>2475.0120000000002</c:v>
                </c:pt>
                <c:pt idx="621">
                  <c:v>2475.4690000000001</c:v>
                </c:pt>
                <c:pt idx="622">
                  <c:v>2475.6212999999998</c:v>
                </c:pt>
                <c:pt idx="623">
                  <c:v>2475.7739000000001</c:v>
                </c:pt>
                <c:pt idx="624">
                  <c:v>2475.9263000000001</c:v>
                </c:pt>
                <c:pt idx="625">
                  <c:v>2476.0785999999998</c:v>
                </c:pt>
                <c:pt idx="626">
                  <c:v>2476.2310000000002</c:v>
                </c:pt>
                <c:pt idx="627">
                  <c:v>2476.3834999999999</c:v>
                </c:pt>
                <c:pt idx="628">
                  <c:v>2476.5358999999999</c:v>
                </c:pt>
                <c:pt idx="629">
                  <c:v>2476.6882000000001</c:v>
                </c:pt>
                <c:pt idx="630">
                  <c:v>2476.8406</c:v>
                </c:pt>
                <c:pt idx="631">
                  <c:v>2476.9931999999999</c:v>
                </c:pt>
                <c:pt idx="632">
                  <c:v>2477.1455000000001</c:v>
                </c:pt>
                <c:pt idx="633">
                  <c:v>2477.2979</c:v>
                </c:pt>
                <c:pt idx="634">
                  <c:v>2477.4502000000002</c:v>
                </c:pt>
                <c:pt idx="635">
                  <c:v>2477.6025</c:v>
                </c:pt>
                <c:pt idx="636">
                  <c:v>2477.7550999999999</c:v>
                </c:pt>
                <c:pt idx="637">
                  <c:v>2477.9074999999998</c:v>
                </c:pt>
                <c:pt idx="638">
                  <c:v>2478.0598</c:v>
                </c:pt>
                <c:pt idx="639">
                  <c:v>2478.2121999999999</c:v>
                </c:pt>
                <c:pt idx="640">
                  <c:v>2478.3647000000001</c:v>
                </c:pt>
                <c:pt idx="641">
                  <c:v>2478.5171</c:v>
                </c:pt>
                <c:pt idx="642">
                  <c:v>2478.6694000000002</c:v>
                </c:pt>
                <c:pt idx="643">
                  <c:v>2478.8218000000002</c:v>
                </c:pt>
                <c:pt idx="644">
                  <c:v>2478.9744000000001</c:v>
                </c:pt>
                <c:pt idx="645">
                  <c:v>2479.1266999999998</c:v>
                </c:pt>
                <c:pt idx="646">
                  <c:v>2479.2791000000002</c:v>
                </c:pt>
                <c:pt idx="647">
                  <c:v>2479.4313999999999</c:v>
                </c:pt>
                <c:pt idx="648">
                  <c:v>2479.5837000000001</c:v>
                </c:pt>
                <c:pt idx="649">
                  <c:v>2479.7363</c:v>
                </c:pt>
                <c:pt idx="650">
                  <c:v>2479.8887</c:v>
                </c:pt>
                <c:pt idx="651">
                  <c:v>2480.0410000000002</c:v>
                </c:pt>
                <c:pt idx="652">
                  <c:v>2480.1934000000001</c:v>
                </c:pt>
                <c:pt idx="653">
                  <c:v>2480.3458999999998</c:v>
                </c:pt>
                <c:pt idx="654">
                  <c:v>2480.4983000000002</c:v>
                </c:pt>
                <c:pt idx="655">
                  <c:v>2480.6505999999999</c:v>
                </c:pt>
                <c:pt idx="656">
                  <c:v>2480.8029999999999</c:v>
                </c:pt>
                <c:pt idx="657">
                  <c:v>2480.9555999999998</c:v>
                </c:pt>
                <c:pt idx="658">
                  <c:v>2481.1079</c:v>
                </c:pt>
                <c:pt idx="659">
                  <c:v>2481.2602999999999</c:v>
                </c:pt>
                <c:pt idx="660">
                  <c:v>2481.4126000000001</c:v>
                </c:pt>
                <c:pt idx="661">
                  <c:v>2481.5648999999999</c:v>
                </c:pt>
                <c:pt idx="662">
                  <c:v>2481.7175000000002</c:v>
                </c:pt>
                <c:pt idx="663">
                  <c:v>2481.8699000000001</c:v>
                </c:pt>
                <c:pt idx="664">
                  <c:v>2482.0221999999999</c:v>
                </c:pt>
                <c:pt idx="665">
                  <c:v>2482.1745999999998</c:v>
                </c:pt>
                <c:pt idx="666">
                  <c:v>2482.3271</c:v>
                </c:pt>
                <c:pt idx="667">
                  <c:v>2482.4794999999999</c:v>
                </c:pt>
                <c:pt idx="668">
                  <c:v>2482.6318000000001</c:v>
                </c:pt>
                <c:pt idx="669">
                  <c:v>2482.7842000000001</c:v>
                </c:pt>
                <c:pt idx="670">
                  <c:v>2482.9367999999999</c:v>
                </c:pt>
                <c:pt idx="671">
                  <c:v>2483.0891000000001</c:v>
                </c:pt>
                <c:pt idx="672">
                  <c:v>2483.2415000000001</c:v>
                </c:pt>
                <c:pt idx="673">
                  <c:v>2483.3937999999998</c:v>
                </c:pt>
                <c:pt idx="674">
                  <c:v>2483.5461</c:v>
                </c:pt>
                <c:pt idx="675">
                  <c:v>2483.6986999999999</c:v>
                </c:pt>
                <c:pt idx="676">
                  <c:v>2483.8510999999999</c:v>
                </c:pt>
                <c:pt idx="677">
                  <c:v>2484.0034000000001</c:v>
                </c:pt>
                <c:pt idx="678">
                  <c:v>2484.1558</c:v>
                </c:pt>
                <c:pt idx="679">
                  <c:v>2484.9180000000001</c:v>
                </c:pt>
                <c:pt idx="680">
                  <c:v>2485.0702999999999</c:v>
                </c:pt>
                <c:pt idx="681">
                  <c:v>2485.2226999999998</c:v>
                </c:pt>
                <c:pt idx="682">
                  <c:v>2485.375</c:v>
                </c:pt>
                <c:pt idx="683">
                  <c:v>2485.5273000000002</c:v>
                </c:pt>
                <c:pt idx="684">
                  <c:v>2485.6799000000001</c:v>
                </c:pt>
                <c:pt idx="685">
                  <c:v>2485.8323</c:v>
                </c:pt>
                <c:pt idx="686">
                  <c:v>2485.9845999999998</c:v>
                </c:pt>
                <c:pt idx="687">
                  <c:v>2486.1370000000002</c:v>
                </c:pt>
                <c:pt idx="688">
                  <c:v>2486.2896000000001</c:v>
                </c:pt>
                <c:pt idx="689">
                  <c:v>2486.4418999999998</c:v>
                </c:pt>
                <c:pt idx="690">
                  <c:v>2486.5942</c:v>
                </c:pt>
                <c:pt idx="691">
                  <c:v>2486.7465999999999</c:v>
                </c:pt>
                <c:pt idx="692">
                  <c:v>2486.8989000000001</c:v>
                </c:pt>
                <c:pt idx="693">
                  <c:v>2487.0515</c:v>
                </c:pt>
                <c:pt idx="694">
                  <c:v>2487.2039</c:v>
                </c:pt>
                <c:pt idx="695">
                  <c:v>2487.3562000000002</c:v>
                </c:pt>
                <c:pt idx="696">
                  <c:v>2487.5084999999999</c:v>
                </c:pt>
                <c:pt idx="697">
                  <c:v>2487.6610999999998</c:v>
                </c:pt>
                <c:pt idx="698">
                  <c:v>2487.8135000000002</c:v>
                </c:pt>
                <c:pt idx="699">
                  <c:v>2487.9657999999999</c:v>
                </c:pt>
                <c:pt idx="700">
                  <c:v>2488.1181999999999</c:v>
                </c:pt>
                <c:pt idx="701">
                  <c:v>2488.2707999999998</c:v>
                </c:pt>
                <c:pt idx="702">
                  <c:v>2488.4231</c:v>
                </c:pt>
                <c:pt idx="703">
                  <c:v>2488.5754000000002</c:v>
                </c:pt>
                <c:pt idx="704">
                  <c:v>2488.7278000000001</c:v>
                </c:pt>
                <c:pt idx="705">
                  <c:v>2488.8800999999999</c:v>
                </c:pt>
                <c:pt idx="706">
                  <c:v>2489.0327000000002</c:v>
                </c:pt>
                <c:pt idx="707">
                  <c:v>2489.1851000000001</c:v>
                </c:pt>
                <c:pt idx="708">
                  <c:v>2489.3373999999999</c:v>
                </c:pt>
                <c:pt idx="709">
                  <c:v>2489.4897000000001</c:v>
                </c:pt>
                <c:pt idx="710">
                  <c:v>2489.6423</c:v>
                </c:pt>
                <c:pt idx="711">
                  <c:v>2489.7946999999999</c:v>
                </c:pt>
                <c:pt idx="712">
                  <c:v>2489.9470000000001</c:v>
                </c:pt>
                <c:pt idx="713">
                  <c:v>2490.0994000000001</c:v>
                </c:pt>
                <c:pt idx="714">
                  <c:v>2490.252</c:v>
                </c:pt>
                <c:pt idx="715">
                  <c:v>2490.4043000000001</c:v>
                </c:pt>
                <c:pt idx="716">
                  <c:v>2490.5565999999999</c:v>
                </c:pt>
                <c:pt idx="717">
                  <c:v>2490.7089999999998</c:v>
                </c:pt>
                <c:pt idx="718">
                  <c:v>2490.8613</c:v>
                </c:pt>
                <c:pt idx="719">
                  <c:v>2491.0138999999999</c:v>
                </c:pt>
                <c:pt idx="720">
                  <c:v>2491.1662999999999</c:v>
                </c:pt>
                <c:pt idx="721">
                  <c:v>2491.3186000000001</c:v>
                </c:pt>
                <c:pt idx="722">
                  <c:v>2491.4708999999998</c:v>
                </c:pt>
                <c:pt idx="723">
                  <c:v>2491.6235000000001</c:v>
                </c:pt>
                <c:pt idx="724">
                  <c:v>2491.7759000000001</c:v>
                </c:pt>
                <c:pt idx="725">
                  <c:v>2491.9281999999998</c:v>
                </c:pt>
                <c:pt idx="726">
                  <c:v>2492.0805999999998</c:v>
                </c:pt>
                <c:pt idx="727">
                  <c:v>2492.2332000000001</c:v>
                </c:pt>
                <c:pt idx="728">
                  <c:v>2492.3854999999999</c:v>
                </c:pt>
                <c:pt idx="729">
                  <c:v>2492.5378000000001</c:v>
                </c:pt>
                <c:pt idx="730">
                  <c:v>2492.6902</c:v>
                </c:pt>
                <c:pt idx="731">
                  <c:v>2492.8425000000002</c:v>
                </c:pt>
                <c:pt idx="732">
                  <c:v>2492.9951000000001</c:v>
                </c:pt>
                <c:pt idx="733">
                  <c:v>2493.1475</c:v>
                </c:pt>
                <c:pt idx="734">
                  <c:v>2493.2997999999998</c:v>
                </c:pt>
                <c:pt idx="735">
                  <c:v>2493.4521</c:v>
                </c:pt>
                <c:pt idx="736">
                  <c:v>2493.6046999999999</c:v>
                </c:pt>
                <c:pt idx="737">
                  <c:v>2493.7570999999998</c:v>
                </c:pt>
                <c:pt idx="738">
                  <c:v>2493.9094</c:v>
                </c:pt>
                <c:pt idx="739">
                  <c:v>2494.0617999999999</c:v>
                </c:pt>
                <c:pt idx="740">
                  <c:v>2494.2143999999998</c:v>
                </c:pt>
                <c:pt idx="741">
                  <c:v>2495.1287000000002</c:v>
                </c:pt>
                <c:pt idx="742">
                  <c:v>2495.2809999999999</c:v>
                </c:pt>
                <c:pt idx="743">
                  <c:v>2495.4333000000001</c:v>
                </c:pt>
                <c:pt idx="744">
                  <c:v>2495.5859</c:v>
                </c:pt>
                <c:pt idx="745">
                  <c:v>2495.7383</c:v>
                </c:pt>
                <c:pt idx="746">
                  <c:v>2495.8906000000002</c:v>
                </c:pt>
                <c:pt idx="747">
                  <c:v>2496.0430000000001</c:v>
                </c:pt>
                <c:pt idx="748">
                  <c:v>2496.1956</c:v>
                </c:pt>
                <c:pt idx="749">
                  <c:v>2496.3479000000002</c:v>
                </c:pt>
                <c:pt idx="750">
                  <c:v>2496.5001999999999</c:v>
                </c:pt>
                <c:pt idx="751">
                  <c:v>2496.6525999999999</c:v>
                </c:pt>
                <c:pt idx="752">
                  <c:v>2496.8049000000001</c:v>
                </c:pt>
                <c:pt idx="753">
                  <c:v>2496.9575</c:v>
                </c:pt>
                <c:pt idx="754">
                  <c:v>2497.1098999999999</c:v>
                </c:pt>
                <c:pt idx="755">
                  <c:v>2497.2622000000001</c:v>
                </c:pt>
                <c:pt idx="756">
                  <c:v>2497.4146000000001</c:v>
                </c:pt>
                <c:pt idx="757">
                  <c:v>2497.5671000000002</c:v>
                </c:pt>
                <c:pt idx="758">
                  <c:v>2497.7195000000002</c:v>
                </c:pt>
                <c:pt idx="759">
                  <c:v>2497.8717999999999</c:v>
                </c:pt>
                <c:pt idx="760">
                  <c:v>2498.0241999999998</c:v>
                </c:pt>
                <c:pt idx="761">
                  <c:v>2498.1768000000002</c:v>
                </c:pt>
                <c:pt idx="762">
                  <c:v>2498.3290999999999</c:v>
                </c:pt>
                <c:pt idx="763">
                  <c:v>2498.4814000000001</c:v>
                </c:pt>
                <c:pt idx="764">
                  <c:v>2498.6338000000001</c:v>
                </c:pt>
                <c:pt idx="765">
                  <c:v>2498.7860999999998</c:v>
                </c:pt>
                <c:pt idx="766">
                  <c:v>2498.9387000000002</c:v>
                </c:pt>
                <c:pt idx="767">
                  <c:v>2499.0911000000001</c:v>
                </c:pt>
                <c:pt idx="768">
                  <c:v>2499.2433999999998</c:v>
                </c:pt>
                <c:pt idx="769">
                  <c:v>2499.3957999999998</c:v>
                </c:pt>
                <c:pt idx="770">
                  <c:v>2499.5482999999999</c:v>
                </c:pt>
                <c:pt idx="771">
                  <c:v>2499.7006999999999</c:v>
                </c:pt>
                <c:pt idx="772">
                  <c:v>2499.8530000000001</c:v>
                </c:pt>
                <c:pt idx="773">
                  <c:v>2500.0054</c:v>
                </c:pt>
                <c:pt idx="774">
                  <c:v>2500.1579999999999</c:v>
                </c:pt>
                <c:pt idx="775">
                  <c:v>2500.3103000000001</c:v>
                </c:pt>
                <c:pt idx="776">
                  <c:v>2500.4625999999998</c:v>
                </c:pt>
                <c:pt idx="777">
                  <c:v>2500.6149999999998</c:v>
                </c:pt>
                <c:pt idx="778">
                  <c:v>2500.7673</c:v>
                </c:pt>
                <c:pt idx="779">
                  <c:v>2500.9198999999999</c:v>
                </c:pt>
                <c:pt idx="780">
                  <c:v>2501.0722999999998</c:v>
                </c:pt>
                <c:pt idx="781">
                  <c:v>2501.2246</c:v>
                </c:pt>
                <c:pt idx="782">
                  <c:v>2501.377</c:v>
                </c:pt>
                <c:pt idx="783">
                  <c:v>2501.5295000000001</c:v>
                </c:pt>
                <c:pt idx="784">
                  <c:v>2501.6819</c:v>
                </c:pt>
                <c:pt idx="785">
                  <c:v>2501.8341999999998</c:v>
                </c:pt>
                <c:pt idx="786">
                  <c:v>2501.9866000000002</c:v>
                </c:pt>
                <c:pt idx="787">
                  <c:v>2502.1392000000001</c:v>
                </c:pt>
                <c:pt idx="788">
                  <c:v>2502.2914999999998</c:v>
                </c:pt>
                <c:pt idx="789">
                  <c:v>2502.4438</c:v>
                </c:pt>
                <c:pt idx="790">
                  <c:v>2502.5962</c:v>
                </c:pt>
                <c:pt idx="791">
                  <c:v>2502.7485000000001</c:v>
                </c:pt>
                <c:pt idx="792">
                  <c:v>2502.9011</c:v>
                </c:pt>
                <c:pt idx="793">
                  <c:v>2503.0535</c:v>
                </c:pt>
                <c:pt idx="794">
                  <c:v>2503.2058000000002</c:v>
                </c:pt>
                <c:pt idx="795">
                  <c:v>2503.3582000000001</c:v>
                </c:pt>
                <c:pt idx="796">
                  <c:v>2503.5106999999998</c:v>
                </c:pt>
                <c:pt idx="797">
                  <c:v>2503.6631000000002</c:v>
                </c:pt>
                <c:pt idx="798">
                  <c:v>2503.8154</c:v>
                </c:pt>
                <c:pt idx="799">
                  <c:v>2503.9677999999999</c:v>
                </c:pt>
                <c:pt idx="800">
                  <c:v>2504.1203999999998</c:v>
                </c:pt>
                <c:pt idx="801">
                  <c:v>2504.2727</c:v>
                </c:pt>
                <c:pt idx="802">
                  <c:v>2504.4250000000002</c:v>
                </c:pt>
                <c:pt idx="803">
                  <c:v>2504.5774000000001</c:v>
                </c:pt>
                <c:pt idx="804">
                  <c:v>2504.7296999999999</c:v>
                </c:pt>
                <c:pt idx="805">
                  <c:v>2504.8823000000002</c:v>
                </c:pt>
                <c:pt idx="806">
                  <c:v>2505.0347000000002</c:v>
                </c:pt>
                <c:pt idx="807">
                  <c:v>2505.1869999999999</c:v>
                </c:pt>
                <c:pt idx="808">
                  <c:v>2505.3393999999998</c:v>
                </c:pt>
                <c:pt idx="809">
                  <c:v>2505.4919</c:v>
                </c:pt>
                <c:pt idx="810">
                  <c:v>2505.6442999999999</c:v>
                </c:pt>
                <c:pt idx="811">
                  <c:v>2505.7966000000001</c:v>
                </c:pt>
                <c:pt idx="812">
                  <c:v>2505.9490000000001</c:v>
                </c:pt>
                <c:pt idx="813">
                  <c:v>2506.1016</c:v>
                </c:pt>
                <c:pt idx="814">
                  <c:v>2506.2539000000002</c:v>
                </c:pt>
                <c:pt idx="815">
                  <c:v>2506.4063000000001</c:v>
                </c:pt>
                <c:pt idx="816">
                  <c:v>2506.5585999999998</c:v>
                </c:pt>
                <c:pt idx="817">
                  <c:v>2506.7109</c:v>
                </c:pt>
                <c:pt idx="818">
                  <c:v>2506.8634999999999</c:v>
                </c:pt>
                <c:pt idx="819">
                  <c:v>2507.0158999999999</c:v>
                </c:pt>
                <c:pt idx="820">
                  <c:v>2507.1682000000001</c:v>
                </c:pt>
                <c:pt idx="821">
                  <c:v>2507.3206</c:v>
                </c:pt>
                <c:pt idx="822">
                  <c:v>2507.4731000000002</c:v>
                </c:pt>
                <c:pt idx="823">
                  <c:v>2507.6255000000001</c:v>
                </c:pt>
                <c:pt idx="824">
                  <c:v>2507.7777999999998</c:v>
                </c:pt>
                <c:pt idx="825">
                  <c:v>2507.9301999999998</c:v>
                </c:pt>
                <c:pt idx="826">
                  <c:v>2508.0828000000001</c:v>
                </c:pt>
                <c:pt idx="827">
                  <c:v>2508.2350999999999</c:v>
                </c:pt>
                <c:pt idx="828">
                  <c:v>2508.3874999999998</c:v>
                </c:pt>
                <c:pt idx="829">
                  <c:v>2508.5398</c:v>
                </c:pt>
                <c:pt idx="830">
                  <c:v>2508.6921000000002</c:v>
                </c:pt>
                <c:pt idx="831">
                  <c:v>2508.8447000000001</c:v>
                </c:pt>
                <c:pt idx="832">
                  <c:v>2508.9971</c:v>
                </c:pt>
                <c:pt idx="833">
                  <c:v>2509.1493999999998</c:v>
                </c:pt>
                <c:pt idx="834">
                  <c:v>2509.3018000000002</c:v>
                </c:pt>
                <c:pt idx="835">
                  <c:v>2509.4542999999999</c:v>
                </c:pt>
                <c:pt idx="836">
                  <c:v>2509.6066999999998</c:v>
                </c:pt>
                <c:pt idx="837">
                  <c:v>2509.759</c:v>
                </c:pt>
                <c:pt idx="838">
                  <c:v>2509.9114</c:v>
                </c:pt>
                <c:pt idx="839">
                  <c:v>2510.0637000000002</c:v>
                </c:pt>
                <c:pt idx="840">
                  <c:v>2510.2163</c:v>
                </c:pt>
                <c:pt idx="841">
                  <c:v>2510.3687</c:v>
                </c:pt>
                <c:pt idx="842">
                  <c:v>2510.5210000000002</c:v>
                </c:pt>
                <c:pt idx="843">
                  <c:v>2510.6732999999999</c:v>
                </c:pt>
                <c:pt idx="844">
                  <c:v>2510.8258999999998</c:v>
                </c:pt>
                <c:pt idx="845">
                  <c:v>2510.9783000000002</c:v>
                </c:pt>
                <c:pt idx="846">
                  <c:v>2511.1306</c:v>
                </c:pt>
                <c:pt idx="847">
                  <c:v>2511.2829999999999</c:v>
                </c:pt>
                <c:pt idx="848">
                  <c:v>2511.4355</c:v>
                </c:pt>
                <c:pt idx="849">
                  <c:v>2511.5879</c:v>
                </c:pt>
                <c:pt idx="850">
                  <c:v>2511.7402000000002</c:v>
                </c:pt>
                <c:pt idx="851">
                  <c:v>2511.8926000000001</c:v>
                </c:pt>
                <c:pt idx="852">
                  <c:v>2512.0448999999999</c:v>
                </c:pt>
                <c:pt idx="853">
                  <c:v>2512.1975000000002</c:v>
                </c:pt>
                <c:pt idx="854">
                  <c:v>2512.3499000000002</c:v>
                </c:pt>
                <c:pt idx="855">
                  <c:v>2512.5021999999999</c:v>
                </c:pt>
                <c:pt idx="856">
                  <c:v>2512.6545000000001</c:v>
                </c:pt>
                <c:pt idx="857">
                  <c:v>2512.8071</c:v>
                </c:pt>
                <c:pt idx="858">
                  <c:v>2512.9594999999999</c:v>
                </c:pt>
                <c:pt idx="859">
                  <c:v>2513.1118000000001</c:v>
                </c:pt>
                <c:pt idx="860">
                  <c:v>2513.2642000000001</c:v>
                </c:pt>
                <c:pt idx="861">
                  <c:v>2513.4167000000002</c:v>
                </c:pt>
                <c:pt idx="862">
                  <c:v>2513.5691000000002</c:v>
                </c:pt>
                <c:pt idx="863">
                  <c:v>2513.7213999999999</c:v>
                </c:pt>
                <c:pt idx="864">
                  <c:v>2513.8737999999998</c:v>
                </c:pt>
                <c:pt idx="865">
                  <c:v>2514.0261</c:v>
                </c:pt>
                <c:pt idx="866">
                  <c:v>2514.1786999999999</c:v>
                </c:pt>
                <c:pt idx="867">
                  <c:v>2514.3310999999999</c:v>
                </c:pt>
                <c:pt idx="868">
                  <c:v>2514.4834000000001</c:v>
                </c:pt>
                <c:pt idx="869">
                  <c:v>2514.6356999999998</c:v>
                </c:pt>
                <c:pt idx="870">
                  <c:v>2514.7883000000002</c:v>
                </c:pt>
                <c:pt idx="871">
                  <c:v>2514.9407000000001</c:v>
                </c:pt>
                <c:pt idx="872">
                  <c:v>2515.0929999999998</c:v>
                </c:pt>
                <c:pt idx="873">
                  <c:v>2515.2453999999998</c:v>
                </c:pt>
                <c:pt idx="874">
                  <c:v>2515.3978999999999</c:v>
                </c:pt>
                <c:pt idx="875">
                  <c:v>2515.5502999999999</c:v>
                </c:pt>
                <c:pt idx="876">
                  <c:v>2515.7026000000001</c:v>
                </c:pt>
                <c:pt idx="877">
                  <c:v>2515.855</c:v>
                </c:pt>
                <c:pt idx="878">
                  <c:v>2516.0073000000002</c:v>
                </c:pt>
                <c:pt idx="879">
                  <c:v>2516.1599000000001</c:v>
                </c:pt>
                <c:pt idx="880">
                  <c:v>2516.3123000000001</c:v>
                </c:pt>
                <c:pt idx="881">
                  <c:v>2516.4645999999998</c:v>
                </c:pt>
                <c:pt idx="882">
                  <c:v>2516.6169</c:v>
                </c:pt>
                <c:pt idx="883">
                  <c:v>2516.7694999999999</c:v>
                </c:pt>
                <c:pt idx="884">
                  <c:v>2516.9218999999998</c:v>
                </c:pt>
                <c:pt idx="885">
                  <c:v>2517.0742</c:v>
                </c:pt>
                <c:pt idx="886">
                  <c:v>2517.2266</c:v>
                </c:pt>
                <c:pt idx="887">
                  <c:v>2517.3791999999999</c:v>
                </c:pt>
                <c:pt idx="888">
                  <c:v>2517.5315000000001</c:v>
                </c:pt>
                <c:pt idx="889">
                  <c:v>2517.6837999999998</c:v>
                </c:pt>
                <c:pt idx="890">
                  <c:v>2517.8362000000002</c:v>
                </c:pt>
                <c:pt idx="891">
                  <c:v>2517.9884999999999</c:v>
                </c:pt>
                <c:pt idx="892">
                  <c:v>2518.1410999999998</c:v>
                </c:pt>
                <c:pt idx="893">
                  <c:v>2518.2935000000002</c:v>
                </c:pt>
                <c:pt idx="894">
                  <c:v>2518.4458</c:v>
                </c:pt>
                <c:pt idx="895">
                  <c:v>2518.5981000000002</c:v>
                </c:pt>
                <c:pt idx="896">
                  <c:v>2518.7507000000001</c:v>
                </c:pt>
                <c:pt idx="897">
                  <c:v>2518.9031</c:v>
                </c:pt>
                <c:pt idx="898">
                  <c:v>2519.0554000000002</c:v>
                </c:pt>
                <c:pt idx="899">
                  <c:v>2519.2078000000001</c:v>
                </c:pt>
                <c:pt idx="900">
                  <c:v>2519.3604</c:v>
                </c:pt>
                <c:pt idx="901">
                  <c:v>2519.5127000000002</c:v>
                </c:pt>
                <c:pt idx="902">
                  <c:v>2519.665</c:v>
                </c:pt>
                <c:pt idx="903">
                  <c:v>2519.8173999999999</c:v>
                </c:pt>
                <c:pt idx="904">
                  <c:v>2519.9697000000001</c:v>
                </c:pt>
                <c:pt idx="905">
                  <c:v>2520.1223</c:v>
                </c:pt>
                <c:pt idx="906">
                  <c:v>2520.2746999999999</c:v>
                </c:pt>
                <c:pt idx="907">
                  <c:v>2520.4270000000001</c:v>
                </c:pt>
                <c:pt idx="908">
                  <c:v>2520.5792999999999</c:v>
                </c:pt>
                <c:pt idx="909">
                  <c:v>2520.7319000000002</c:v>
                </c:pt>
                <c:pt idx="910">
                  <c:v>2520.8843000000002</c:v>
                </c:pt>
                <c:pt idx="911">
                  <c:v>2521.0365999999999</c:v>
                </c:pt>
                <c:pt idx="912">
                  <c:v>2521.1889999999999</c:v>
                </c:pt>
                <c:pt idx="913">
                  <c:v>2521.3416000000002</c:v>
                </c:pt>
                <c:pt idx="914">
                  <c:v>2521.4938999999999</c:v>
                </c:pt>
                <c:pt idx="915">
                  <c:v>2521.6462000000001</c:v>
                </c:pt>
                <c:pt idx="916">
                  <c:v>2521.7986000000001</c:v>
                </c:pt>
                <c:pt idx="917">
                  <c:v>2521.9508999999998</c:v>
                </c:pt>
                <c:pt idx="918">
                  <c:v>2522.1035000000002</c:v>
                </c:pt>
                <c:pt idx="919">
                  <c:v>2522.2559000000001</c:v>
                </c:pt>
                <c:pt idx="920">
                  <c:v>2522.4081999999999</c:v>
                </c:pt>
                <c:pt idx="921">
                  <c:v>2522.5605</c:v>
                </c:pt>
                <c:pt idx="922">
                  <c:v>2522.7130999999999</c:v>
                </c:pt>
                <c:pt idx="923">
                  <c:v>2522.8654999999999</c:v>
                </c:pt>
                <c:pt idx="924">
                  <c:v>2523.0178000000001</c:v>
                </c:pt>
                <c:pt idx="925">
                  <c:v>2523.1702</c:v>
                </c:pt>
                <c:pt idx="926">
                  <c:v>2523.3227999999999</c:v>
                </c:pt>
                <c:pt idx="927">
                  <c:v>2523.4751000000001</c:v>
                </c:pt>
                <c:pt idx="928">
                  <c:v>2523.6273999999999</c:v>
                </c:pt>
                <c:pt idx="929">
                  <c:v>2523.7797999999998</c:v>
                </c:pt>
                <c:pt idx="930">
                  <c:v>2523.9321</c:v>
                </c:pt>
                <c:pt idx="931">
                  <c:v>2524.0846999999999</c:v>
                </c:pt>
                <c:pt idx="932">
                  <c:v>2524.2370999999998</c:v>
                </c:pt>
                <c:pt idx="933">
                  <c:v>2524.3894</c:v>
                </c:pt>
                <c:pt idx="934">
                  <c:v>2524.5417000000002</c:v>
                </c:pt>
                <c:pt idx="935">
                  <c:v>2524.6943000000001</c:v>
                </c:pt>
                <c:pt idx="936">
                  <c:v>2524.8467000000001</c:v>
                </c:pt>
                <c:pt idx="937">
                  <c:v>2524.9989999999998</c:v>
                </c:pt>
                <c:pt idx="938">
                  <c:v>2525.1514000000002</c:v>
                </c:pt>
                <c:pt idx="939">
                  <c:v>2525.3040000000001</c:v>
                </c:pt>
                <c:pt idx="940">
                  <c:v>2525.4562999999998</c:v>
                </c:pt>
                <c:pt idx="941">
                  <c:v>2525.6086</c:v>
                </c:pt>
                <c:pt idx="942">
                  <c:v>2525.761</c:v>
                </c:pt>
                <c:pt idx="943">
                  <c:v>2525.9133000000002</c:v>
                </c:pt>
                <c:pt idx="944">
                  <c:v>2526.0659000000001</c:v>
                </c:pt>
                <c:pt idx="945">
                  <c:v>2526.2183</c:v>
                </c:pt>
                <c:pt idx="946">
                  <c:v>2526.3706000000002</c:v>
                </c:pt>
                <c:pt idx="947">
                  <c:v>2526.5228999999999</c:v>
                </c:pt>
                <c:pt idx="948">
                  <c:v>2526.6754999999998</c:v>
                </c:pt>
                <c:pt idx="949">
                  <c:v>2526.8279000000002</c:v>
                </c:pt>
                <c:pt idx="950">
                  <c:v>2526.9802</c:v>
                </c:pt>
                <c:pt idx="951">
                  <c:v>2527.1325999999999</c:v>
                </c:pt>
                <c:pt idx="952">
                  <c:v>2527.2851999999998</c:v>
                </c:pt>
                <c:pt idx="953">
                  <c:v>2527.4375</c:v>
                </c:pt>
                <c:pt idx="954">
                  <c:v>2527.5898000000002</c:v>
                </c:pt>
                <c:pt idx="955">
                  <c:v>2527.7422000000001</c:v>
                </c:pt>
                <c:pt idx="956">
                  <c:v>2527.8944999999999</c:v>
                </c:pt>
                <c:pt idx="957">
                  <c:v>2528.0470999999998</c:v>
                </c:pt>
                <c:pt idx="958">
                  <c:v>2528.1995000000002</c:v>
                </c:pt>
                <c:pt idx="959">
                  <c:v>2528.3517999999999</c:v>
                </c:pt>
                <c:pt idx="960">
                  <c:v>2528.5041999999999</c:v>
                </c:pt>
                <c:pt idx="961">
                  <c:v>2528.6567</c:v>
                </c:pt>
                <c:pt idx="962">
                  <c:v>2528.8090999999999</c:v>
                </c:pt>
                <c:pt idx="963">
                  <c:v>2528.9614000000001</c:v>
                </c:pt>
                <c:pt idx="964">
                  <c:v>2529.1138000000001</c:v>
                </c:pt>
                <c:pt idx="965">
                  <c:v>2529.2664</c:v>
                </c:pt>
                <c:pt idx="966">
                  <c:v>2529.4187000000002</c:v>
                </c:pt>
                <c:pt idx="967">
                  <c:v>2529.5709999999999</c:v>
                </c:pt>
                <c:pt idx="968">
                  <c:v>2529.7233999999999</c:v>
                </c:pt>
                <c:pt idx="969">
                  <c:v>2529.8757000000001</c:v>
                </c:pt>
                <c:pt idx="970">
                  <c:v>2530.0282999999999</c:v>
                </c:pt>
                <c:pt idx="971">
                  <c:v>2530.1806999999999</c:v>
                </c:pt>
                <c:pt idx="972">
                  <c:v>2530.3330000000001</c:v>
                </c:pt>
                <c:pt idx="973">
                  <c:v>2530.4854</c:v>
                </c:pt>
                <c:pt idx="974">
                  <c:v>2530.6379000000002</c:v>
                </c:pt>
                <c:pt idx="975">
                  <c:v>2530.7903000000001</c:v>
                </c:pt>
                <c:pt idx="976">
                  <c:v>2530.9425999999999</c:v>
                </c:pt>
                <c:pt idx="977">
                  <c:v>2531.0949999999998</c:v>
                </c:pt>
                <c:pt idx="978">
                  <c:v>2531.2473</c:v>
                </c:pt>
                <c:pt idx="979">
                  <c:v>2531.3998999999999</c:v>
                </c:pt>
                <c:pt idx="980">
                  <c:v>2531.5522000000001</c:v>
                </c:pt>
                <c:pt idx="981">
                  <c:v>2531.7046</c:v>
                </c:pt>
                <c:pt idx="982">
                  <c:v>2531.8569000000002</c:v>
                </c:pt>
                <c:pt idx="983">
                  <c:v>2532.0095000000001</c:v>
                </c:pt>
                <c:pt idx="984">
                  <c:v>2532.1619000000001</c:v>
                </c:pt>
                <c:pt idx="985">
                  <c:v>2532.3141999999998</c:v>
                </c:pt>
                <c:pt idx="986">
                  <c:v>2532.4666000000002</c:v>
                </c:pt>
                <c:pt idx="987">
                  <c:v>2532.6190999999999</c:v>
                </c:pt>
                <c:pt idx="988">
                  <c:v>2532.7714999999998</c:v>
                </c:pt>
                <c:pt idx="989">
                  <c:v>2532.9238</c:v>
                </c:pt>
                <c:pt idx="990">
                  <c:v>2533.0762</c:v>
                </c:pt>
                <c:pt idx="991">
                  <c:v>2533.2285000000002</c:v>
                </c:pt>
                <c:pt idx="992">
                  <c:v>2533.3811000000001</c:v>
                </c:pt>
                <c:pt idx="993">
                  <c:v>2533.5333999999998</c:v>
                </c:pt>
                <c:pt idx="994">
                  <c:v>2533.6858000000002</c:v>
                </c:pt>
                <c:pt idx="995">
                  <c:v>2533.8380999999999</c:v>
                </c:pt>
                <c:pt idx="996">
                  <c:v>2533.9906999999998</c:v>
                </c:pt>
                <c:pt idx="997">
                  <c:v>2534.1430999999998</c:v>
                </c:pt>
                <c:pt idx="998">
                  <c:v>2534.2954</c:v>
                </c:pt>
                <c:pt idx="999">
                  <c:v>2534.4477999999999</c:v>
                </c:pt>
                <c:pt idx="1000">
                  <c:v>2534.6003000000001</c:v>
                </c:pt>
                <c:pt idx="1001">
                  <c:v>2534.7527</c:v>
                </c:pt>
                <c:pt idx="1002">
                  <c:v>2534.9050000000002</c:v>
                </c:pt>
                <c:pt idx="1003">
                  <c:v>2535.0574000000001</c:v>
                </c:pt>
                <c:pt idx="1004">
                  <c:v>2535.2096999999999</c:v>
                </c:pt>
                <c:pt idx="1005">
                  <c:v>2535.3622999999998</c:v>
                </c:pt>
                <c:pt idx="1006">
                  <c:v>2535.5146</c:v>
                </c:pt>
                <c:pt idx="1007">
                  <c:v>2535.6669999999999</c:v>
                </c:pt>
                <c:pt idx="1008">
                  <c:v>2535.8193000000001</c:v>
                </c:pt>
                <c:pt idx="1009">
                  <c:v>2535.9719</c:v>
                </c:pt>
                <c:pt idx="1010">
                  <c:v>2536.1242999999999</c:v>
                </c:pt>
                <c:pt idx="1011">
                  <c:v>2536.2766000000001</c:v>
                </c:pt>
                <c:pt idx="1012">
                  <c:v>2536.4290000000001</c:v>
                </c:pt>
                <c:pt idx="1013">
                  <c:v>2536.5814999999998</c:v>
                </c:pt>
                <c:pt idx="1014">
                  <c:v>2536.7339000000002</c:v>
                </c:pt>
                <c:pt idx="1015">
                  <c:v>2536.8861999999999</c:v>
                </c:pt>
                <c:pt idx="1016">
                  <c:v>2537.0385999999999</c:v>
                </c:pt>
                <c:pt idx="1017">
                  <c:v>2537.1909000000001</c:v>
                </c:pt>
                <c:pt idx="1018">
                  <c:v>2537.3434999999999</c:v>
                </c:pt>
                <c:pt idx="1019">
                  <c:v>2537.4958000000001</c:v>
                </c:pt>
                <c:pt idx="1020">
                  <c:v>2537.6482000000001</c:v>
                </c:pt>
                <c:pt idx="1021">
                  <c:v>2537.8004999999998</c:v>
                </c:pt>
                <c:pt idx="1022">
                  <c:v>2537.9531000000002</c:v>
                </c:pt>
                <c:pt idx="1023">
                  <c:v>2538.1055000000001</c:v>
                </c:pt>
                <c:pt idx="1024">
                  <c:v>2538.2577999999999</c:v>
                </c:pt>
                <c:pt idx="1025">
                  <c:v>2538.4101999999998</c:v>
                </c:pt>
                <c:pt idx="1026">
                  <c:v>2538.5626999999999</c:v>
                </c:pt>
                <c:pt idx="1027">
                  <c:v>2538.7150999999999</c:v>
                </c:pt>
                <c:pt idx="1028">
                  <c:v>2538.8674000000001</c:v>
                </c:pt>
                <c:pt idx="1029">
                  <c:v>2539.0198</c:v>
                </c:pt>
                <c:pt idx="1030">
                  <c:v>2539.1720999999998</c:v>
                </c:pt>
                <c:pt idx="1031">
                  <c:v>2539.3247000000001</c:v>
                </c:pt>
                <c:pt idx="1032">
                  <c:v>2539.4771000000001</c:v>
                </c:pt>
                <c:pt idx="1033">
                  <c:v>2539.6293999999998</c:v>
                </c:pt>
                <c:pt idx="1034">
                  <c:v>2539.7817</c:v>
                </c:pt>
                <c:pt idx="1035">
                  <c:v>2539.9342999999999</c:v>
                </c:pt>
                <c:pt idx="1036">
                  <c:v>2540.0866999999998</c:v>
                </c:pt>
                <c:pt idx="1037">
                  <c:v>2540.239</c:v>
                </c:pt>
                <c:pt idx="1038">
                  <c:v>2540.3914</c:v>
                </c:pt>
                <c:pt idx="1039">
                  <c:v>2540.5439000000001</c:v>
                </c:pt>
                <c:pt idx="1040">
                  <c:v>2540.6963000000001</c:v>
                </c:pt>
                <c:pt idx="1041">
                  <c:v>2540.8485999999998</c:v>
                </c:pt>
                <c:pt idx="1042">
                  <c:v>2541.0010000000002</c:v>
                </c:pt>
                <c:pt idx="1043">
                  <c:v>2541.1532999999999</c:v>
                </c:pt>
                <c:pt idx="1044">
                  <c:v>2541.3058999999998</c:v>
                </c:pt>
                <c:pt idx="1045">
                  <c:v>2541.4582999999998</c:v>
                </c:pt>
                <c:pt idx="1046">
                  <c:v>2541.6106</c:v>
                </c:pt>
                <c:pt idx="1047">
                  <c:v>2541.7629000000002</c:v>
                </c:pt>
                <c:pt idx="1048">
                  <c:v>2541.9155000000001</c:v>
                </c:pt>
                <c:pt idx="1049">
                  <c:v>2542.0679</c:v>
                </c:pt>
                <c:pt idx="1050">
                  <c:v>2542.2202000000002</c:v>
                </c:pt>
                <c:pt idx="1051">
                  <c:v>2542.3726000000001</c:v>
                </c:pt>
                <c:pt idx="1052">
                  <c:v>2542.5250999999998</c:v>
                </c:pt>
                <c:pt idx="1053">
                  <c:v>2542.6774999999998</c:v>
                </c:pt>
                <c:pt idx="1054">
                  <c:v>2542.8298</c:v>
                </c:pt>
                <c:pt idx="1055">
                  <c:v>2542.9821999999999</c:v>
                </c:pt>
                <c:pt idx="1056">
                  <c:v>2543.1345000000001</c:v>
                </c:pt>
                <c:pt idx="1057">
                  <c:v>2543.2871</c:v>
                </c:pt>
                <c:pt idx="1058">
                  <c:v>2543.4395</c:v>
                </c:pt>
                <c:pt idx="1059">
                  <c:v>2543.5918000000001</c:v>
                </c:pt>
                <c:pt idx="1060">
                  <c:v>2543.7440999999999</c:v>
                </c:pt>
                <c:pt idx="1061">
                  <c:v>2543.8966999999998</c:v>
                </c:pt>
                <c:pt idx="1062">
                  <c:v>2544.0491000000002</c:v>
                </c:pt>
                <c:pt idx="1063">
                  <c:v>2544.2013999999999</c:v>
                </c:pt>
                <c:pt idx="1064">
                  <c:v>2544.3537999999999</c:v>
                </c:pt>
                <c:pt idx="1065">
                  <c:v>2544.5063</c:v>
                </c:pt>
                <c:pt idx="1066">
                  <c:v>2544.6587</c:v>
                </c:pt>
                <c:pt idx="1067">
                  <c:v>2544.8110000000001</c:v>
                </c:pt>
                <c:pt idx="1068">
                  <c:v>2544.9634000000001</c:v>
                </c:pt>
                <c:pt idx="1069">
                  <c:v>2545.1156999999998</c:v>
                </c:pt>
                <c:pt idx="1070">
                  <c:v>2545.2683000000002</c:v>
                </c:pt>
                <c:pt idx="1071">
                  <c:v>2545.4207000000001</c:v>
                </c:pt>
                <c:pt idx="1072">
                  <c:v>2545.5729999999999</c:v>
                </c:pt>
                <c:pt idx="1073">
                  <c:v>2545.7253000000001</c:v>
                </c:pt>
                <c:pt idx="1074">
                  <c:v>2545.8779</c:v>
                </c:pt>
                <c:pt idx="1075">
                  <c:v>2546.0302999999999</c:v>
                </c:pt>
                <c:pt idx="1076">
                  <c:v>2546.1826000000001</c:v>
                </c:pt>
                <c:pt idx="1077">
                  <c:v>2546.335</c:v>
                </c:pt>
                <c:pt idx="1078">
                  <c:v>2546.4875000000002</c:v>
                </c:pt>
                <c:pt idx="1079">
                  <c:v>2546.6399000000001</c:v>
                </c:pt>
                <c:pt idx="1080">
                  <c:v>2546.7921999999999</c:v>
                </c:pt>
                <c:pt idx="1081">
                  <c:v>2546.9445999999998</c:v>
                </c:pt>
                <c:pt idx="1082">
                  <c:v>2547.0969</c:v>
                </c:pt>
                <c:pt idx="1083">
                  <c:v>2547.2494999999999</c:v>
                </c:pt>
                <c:pt idx="1084">
                  <c:v>2547.4018999999998</c:v>
                </c:pt>
                <c:pt idx="1085">
                  <c:v>2547.5542</c:v>
                </c:pt>
                <c:pt idx="1086">
                  <c:v>2547.7064999999998</c:v>
                </c:pt>
                <c:pt idx="1087">
                  <c:v>2547.8591000000001</c:v>
                </c:pt>
                <c:pt idx="1088">
                  <c:v>2548.0115000000001</c:v>
                </c:pt>
                <c:pt idx="1089">
                  <c:v>2548.1637999999998</c:v>
                </c:pt>
                <c:pt idx="1090">
                  <c:v>2548.3162000000002</c:v>
                </c:pt>
                <c:pt idx="1091">
                  <c:v>2548.4688000000001</c:v>
                </c:pt>
                <c:pt idx="1092">
                  <c:v>2548.6210999999998</c:v>
                </c:pt>
                <c:pt idx="1093">
                  <c:v>2548.7734</c:v>
                </c:pt>
                <c:pt idx="1094">
                  <c:v>2548.9258</c:v>
                </c:pt>
                <c:pt idx="1095">
                  <c:v>2549.0781000000002</c:v>
                </c:pt>
                <c:pt idx="1096">
                  <c:v>2549.2307000000001</c:v>
                </c:pt>
                <c:pt idx="1097">
                  <c:v>2549.3831</c:v>
                </c:pt>
                <c:pt idx="1098">
                  <c:v>2549.5354000000002</c:v>
                </c:pt>
                <c:pt idx="1099">
                  <c:v>2549.6876999999999</c:v>
                </c:pt>
                <c:pt idx="1100">
                  <c:v>2549.8402999999998</c:v>
                </c:pt>
                <c:pt idx="1101">
                  <c:v>2549.9926999999998</c:v>
                </c:pt>
                <c:pt idx="1102">
                  <c:v>2550.145</c:v>
                </c:pt>
                <c:pt idx="1103">
                  <c:v>2550.2973999999999</c:v>
                </c:pt>
                <c:pt idx="1104">
                  <c:v>2550.4499999999998</c:v>
                </c:pt>
                <c:pt idx="1105">
                  <c:v>2550.6023</c:v>
                </c:pt>
                <c:pt idx="1106">
                  <c:v>2550.7546000000002</c:v>
                </c:pt>
                <c:pt idx="1107">
                  <c:v>2550.9070000000002</c:v>
                </c:pt>
                <c:pt idx="1108">
                  <c:v>2551.0592999999999</c:v>
                </c:pt>
                <c:pt idx="1109">
                  <c:v>2551.2118999999998</c:v>
                </c:pt>
                <c:pt idx="1110">
                  <c:v>2551.3643000000002</c:v>
                </c:pt>
                <c:pt idx="1111">
                  <c:v>2551.5165999999999</c:v>
                </c:pt>
                <c:pt idx="1112">
                  <c:v>2551.6689000000001</c:v>
                </c:pt>
                <c:pt idx="1113">
                  <c:v>2551.8215</c:v>
                </c:pt>
                <c:pt idx="1114">
                  <c:v>2551.9739</c:v>
                </c:pt>
                <c:pt idx="1115">
                  <c:v>2552.1262000000002</c:v>
                </c:pt>
                <c:pt idx="1116">
                  <c:v>2552.2786000000001</c:v>
                </c:pt>
                <c:pt idx="1117">
                  <c:v>2552.4308999999998</c:v>
                </c:pt>
                <c:pt idx="1118">
                  <c:v>2552.5835000000002</c:v>
                </c:pt>
                <c:pt idx="1119">
                  <c:v>2552.7357999999999</c:v>
                </c:pt>
                <c:pt idx="1120">
                  <c:v>2552.8881999999999</c:v>
                </c:pt>
                <c:pt idx="1121">
                  <c:v>2553.0405000000001</c:v>
                </c:pt>
                <c:pt idx="1122">
                  <c:v>2553.1931</c:v>
                </c:pt>
                <c:pt idx="1123">
                  <c:v>2553.3454999999999</c:v>
                </c:pt>
                <c:pt idx="1124">
                  <c:v>2553.4978000000001</c:v>
                </c:pt>
                <c:pt idx="1125">
                  <c:v>2553.6500999999998</c:v>
                </c:pt>
                <c:pt idx="1126">
                  <c:v>2553.8027000000002</c:v>
                </c:pt>
                <c:pt idx="1127">
                  <c:v>2553.9551000000001</c:v>
                </c:pt>
                <c:pt idx="1128">
                  <c:v>2554.1073999999999</c:v>
                </c:pt>
                <c:pt idx="1129">
                  <c:v>2554.2597999999998</c:v>
                </c:pt>
                <c:pt idx="1130">
                  <c:v>2554.4121</c:v>
                </c:pt>
                <c:pt idx="1131">
                  <c:v>2554.5646999999999</c:v>
                </c:pt>
                <c:pt idx="1132">
                  <c:v>2554.7170000000001</c:v>
                </c:pt>
                <c:pt idx="1133">
                  <c:v>2554.8694</c:v>
                </c:pt>
                <c:pt idx="1134">
                  <c:v>2555.0216999999998</c:v>
                </c:pt>
                <c:pt idx="1135">
                  <c:v>2555.1743000000001</c:v>
                </c:pt>
                <c:pt idx="1136">
                  <c:v>2555.3267000000001</c:v>
                </c:pt>
                <c:pt idx="1137">
                  <c:v>2555.4789999999998</c:v>
                </c:pt>
                <c:pt idx="1138">
                  <c:v>2555.6313</c:v>
                </c:pt>
                <c:pt idx="1139">
                  <c:v>2555.7838999999999</c:v>
                </c:pt>
                <c:pt idx="1140">
                  <c:v>2555.9362999999998</c:v>
                </c:pt>
                <c:pt idx="1141">
                  <c:v>2556.0886</c:v>
                </c:pt>
                <c:pt idx="1142">
                  <c:v>2556.241</c:v>
                </c:pt>
                <c:pt idx="1143">
                  <c:v>2556.3933000000002</c:v>
                </c:pt>
                <c:pt idx="1144">
                  <c:v>2556.5459000000001</c:v>
                </c:pt>
                <c:pt idx="1145">
                  <c:v>2556.6981999999998</c:v>
                </c:pt>
                <c:pt idx="1146">
                  <c:v>2556.8506000000002</c:v>
                </c:pt>
                <c:pt idx="1147">
                  <c:v>2557.0029</c:v>
                </c:pt>
                <c:pt idx="1148">
                  <c:v>2557.1554999999998</c:v>
                </c:pt>
                <c:pt idx="1149">
                  <c:v>2557.3078999999998</c:v>
                </c:pt>
                <c:pt idx="1150">
                  <c:v>2557.4602</c:v>
                </c:pt>
                <c:pt idx="1151">
                  <c:v>2557.6125000000002</c:v>
                </c:pt>
                <c:pt idx="1152">
                  <c:v>2557.7651000000001</c:v>
                </c:pt>
                <c:pt idx="1153">
                  <c:v>2557.9175</c:v>
                </c:pt>
                <c:pt idx="1154">
                  <c:v>2558.0698000000002</c:v>
                </c:pt>
                <c:pt idx="1155">
                  <c:v>2558.2222000000002</c:v>
                </c:pt>
                <c:pt idx="1156">
                  <c:v>2558.3744999999999</c:v>
                </c:pt>
                <c:pt idx="1157">
                  <c:v>2558.5270999999998</c:v>
                </c:pt>
                <c:pt idx="1158">
                  <c:v>2558.6794</c:v>
                </c:pt>
                <c:pt idx="1159">
                  <c:v>2558.8317999999999</c:v>
                </c:pt>
                <c:pt idx="1160">
                  <c:v>2558.9841000000001</c:v>
                </c:pt>
                <c:pt idx="1161">
                  <c:v>2559.1367</c:v>
                </c:pt>
                <c:pt idx="1162">
                  <c:v>2559.2891</c:v>
                </c:pt>
                <c:pt idx="1163">
                  <c:v>2559.4414000000002</c:v>
                </c:pt>
                <c:pt idx="1164">
                  <c:v>2559.5938000000001</c:v>
                </c:pt>
                <c:pt idx="1165">
                  <c:v>2559.7462999999998</c:v>
                </c:pt>
                <c:pt idx="1166">
                  <c:v>2559.8987000000002</c:v>
                </c:pt>
                <c:pt idx="1167">
                  <c:v>2560.0509999999999</c:v>
                </c:pt>
                <c:pt idx="1168">
                  <c:v>2560.2033999999999</c:v>
                </c:pt>
                <c:pt idx="1169">
                  <c:v>2560.3557000000001</c:v>
                </c:pt>
                <c:pt idx="1170">
                  <c:v>2560.5083</c:v>
                </c:pt>
                <c:pt idx="1171">
                  <c:v>2560.6606000000002</c:v>
                </c:pt>
                <c:pt idx="1172">
                  <c:v>2560.8130000000001</c:v>
                </c:pt>
                <c:pt idx="1173">
                  <c:v>2560.9652999999998</c:v>
                </c:pt>
                <c:pt idx="1174">
                  <c:v>2561.1179000000002</c:v>
                </c:pt>
                <c:pt idx="1175">
                  <c:v>2561.2703000000001</c:v>
                </c:pt>
                <c:pt idx="1176">
                  <c:v>2561.4225999999999</c:v>
                </c:pt>
                <c:pt idx="1177">
                  <c:v>2561.5749999999998</c:v>
                </c:pt>
                <c:pt idx="1178">
                  <c:v>2561.7275</c:v>
                </c:pt>
                <c:pt idx="1179">
                  <c:v>2561.8798999999999</c:v>
                </c:pt>
                <c:pt idx="1180">
                  <c:v>2562.0322000000001</c:v>
                </c:pt>
                <c:pt idx="1181">
                  <c:v>2562.1846</c:v>
                </c:pt>
                <c:pt idx="1182">
                  <c:v>2562.3368999999998</c:v>
                </c:pt>
                <c:pt idx="1183">
                  <c:v>2562.4895000000001</c:v>
                </c:pt>
                <c:pt idx="1184">
                  <c:v>2562.6417999999999</c:v>
                </c:pt>
                <c:pt idx="1185">
                  <c:v>2562.7941999999998</c:v>
                </c:pt>
                <c:pt idx="1186">
                  <c:v>2562.9465</c:v>
                </c:pt>
                <c:pt idx="1187">
                  <c:v>2563.0990999999999</c:v>
                </c:pt>
                <c:pt idx="1188">
                  <c:v>2563.2514999999999</c:v>
                </c:pt>
                <c:pt idx="1189">
                  <c:v>2563.4038</c:v>
                </c:pt>
                <c:pt idx="1190">
                  <c:v>2563.5562</c:v>
                </c:pt>
                <c:pt idx="1191">
                  <c:v>2563.7087000000001</c:v>
                </c:pt>
                <c:pt idx="1192">
                  <c:v>2563.8611000000001</c:v>
                </c:pt>
                <c:pt idx="1193">
                  <c:v>2564.0133999999998</c:v>
                </c:pt>
                <c:pt idx="1194">
                  <c:v>2564.1658000000002</c:v>
                </c:pt>
                <c:pt idx="1195">
                  <c:v>2564.3181</c:v>
                </c:pt>
                <c:pt idx="1196">
                  <c:v>2564.4706999999999</c:v>
                </c:pt>
                <c:pt idx="1197">
                  <c:v>2564.623</c:v>
                </c:pt>
                <c:pt idx="1198">
                  <c:v>2564.7754</c:v>
                </c:pt>
                <c:pt idx="1199">
                  <c:v>2564.9277000000002</c:v>
                </c:pt>
                <c:pt idx="1200">
                  <c:v>2565.0803000000001</c:v>
                </c:pt>
                <c:pt idx="1201">
                  <c:v>2565.2327</c:v>
                </c:pt>
                <c:pt idx="1202">
                  <c:v>2565.3850000000002</c:v>
                </c:pt>
                <c:pt idx="1203">
                  <c:v>2565.5374000000002</c:v>
                </c:pt>
                <c:pt idx="1204">
                  <c:v>2565.6898999999999</c:v>
                </c:pt>
                <c:pt idx="1205">
                  <c:v>2565.8422999999998</c:v>
                </c:pt>
                <c:pt idx="1206">
                  <c:v>2565.9946</c:v>
                </c:pt>
                <c:pt idx="1207">
                  <c:v>2566.1469999999999</c:v>
                </c:pt>
                <c:pt idx="1208">
                  <c:v>2566.2993000000001</c:v>
                </c:pt>
                <c:pt idx="1209">
                  <c:v>2566.4519</c:v>
                </c:pt>
                <c:pt idx="1210">
                  <c:v>2566.6042000000002</c:v>
                </c:pt>
                <c:pt idx="1211">
                  <c:v>2566.7566000000002</c:v>
                </c:pt>
                <c:pt idx="1212">
                  <c:v>2566.9088999999999</c:v>
                </c:pt>
                <c:pt idx="1213">
                  <c:v>2567.0614999999998</c:v>
                </c:pt>
                <c:pt idx="1214">
                  <c:v>2567.2139000000002</c:v>
                </c:pt>
                <c:pt idx="1215">
                  <c:v>2567.3661999999999</c:v>
                </c:pt>
                <c:pt idx="1216">
                  <c:v>2567.5185999999999</c:v>
                </c:pt>
                <c:pt idx="1217">
                  <c:v>2567.6711</c:v>
                </c:pt>
                <c:pt idx="1218">
                  <c:v>2567.8235</c:v>
                </c:pt>
                <c:pt idx="1219">
                  <c:v>2567.9758000000002</c:v>
                </c:pt>
                <c:pt idx="1220">
                  <c:v>2568.1282000000001</c:v>
                </c:pt>
                <c:pt idx="1221">
                  <c:v>2568.2804999999998</c:v>
                </c:pt>
                <c:pt idx="1222">
                  <c:v>2568.4331000000002</c:v>
                </c:pt>
                <c:pt idx="1223">
                  <c:v>2568.5853999999999</c:v>
                </c:pt>
                <c:pt idx="1224">
                  <c:v>2568.7377999999999</c:v>
                </c:pt>
                <c:pt idx="1225">
                  <c:v>2568.8901000000001</c:v>
                </c:pt>
                <c:pt idx="1226">
                  <c:v>2569.0427</c:v>
                </c:pt>
                <c:pt idx="1227">
                  <c:v>2569.1950999999999</c:v>
                </c:pt>
                <c:pt idx="1228">
                  <c:v>2569.3474000000001</c:v>
                </c:pt>
                <c:pt idx="1229">
                  <c:v>2569.4998000000001</c:v>
                </c:pt>
                <c:pt idx="1230">
                  <c:v>2569.6523000000002</c:v>
                </c:pt>
                <c:pt idx="1231">
                  <c:v>2569.8047000000001</c:v>
                </c:pt>
                <c:pt idx="1232">
                  <c:v>2569.9569999999999</c:v>
                </c:pt>
                <c:pt idx="1233">
                  <c:v>2570.1093999999998</c:v>
                </c:pt>
                <c:pt idx="1234">
                  <c:v>2570.2617</c:v>
                </c:pt>
                <c:pt idx="1235">
                  <c:v>2570.4142999999999</c:v>
                </c:pt>
                <c:pt idx="1236">
                  <c:v>2570.5666999999999</c:v>
                </c:pt>
                <c:pt idx="1237">
                  <c:v>2570.7190000000001</c:v>
                </c:pt>
                <c:pt idx="1238">
                  <c:v>2570.8712999999998</c:v>
                </c:pt>
                <c:pt idx="1239">
                  <c:v>2571.0239000000001</c:v>
                </c:pt>
                <c:pt idx="1240">
                  <c:v>2571.1763000000001</c:v>
                </c:pt>
                <c:pt idx="1241">
                  <c:v>2571.3285999999998</c:v>
                </c:pt>
                <c:pt idx="1242">
                  <c:v>2571.4810000000002</c:v>
                </c:pt>
                <c:pt idx="1243">
                  <c:v>2571.6334999999999</c:v>
                </c:pt>
                <c:pt idx="1244">
                  <c:v>2571.7858999999999</c:v>
                </c:pt>
                <c:pt idx="1245">
                  <c:v>2571.9382000000001</c:v>
                </c:pt>
                <c:pt idx="1246">
                  <c:v>2572.0906</c:v>
                </c:pt>
                <c:pt idx="1247">
                  <c:v>2572.2429000000002</c:v>
                </c:pt>
                <c:pt idx="1248">
                  <c:v>2572.3955000000001</c:v>
                </c:pt>
                <c:pt idx="1249">
                  <c:v>2572.5479</c:v>
                </c:pt>
                <c:pt idx="1250">
                  <c:v>2572.7002000000002</c:v>
                </c:pt>
                <c:pt idx="1251">
                  <c:v>2572.8525</c:v>
                </c:pt>
                <c:pt idx="1252">
                  <c:v>2573.0050999999999</c:v>
                </c:pt>
                <c:pt idx="1253">
                  <c:v>2573.1574999999998</c:v>
                </c:pt>
                <c:pt idx="1254">
                  <c:v>2573.3098</c:v>
                </c:pt>
                <c:pt idx="1255">
                  <c:v>2573.4621999999999</c:v>
                </c:pt>
                <c:pt idx="1256">
                  <c:v>2573.6145000000001</c:v>
                </c:pt>
                <c:pt idx="1257">
                  <c:v>2573.7671</c:v>
                </c:pt>
                <c:pt idx="1258">
                  <c:v>2573.9194000000002</c:v>
                </c:pt>
                <c:pt idx="1259">
                  <c:v>2574.0718000000002</c:v>
                </c:pt>
                <c:pt idx="1260">
                  <c:v>2574.2240999999999</c:v>
                </c:pt>
                <c:pt idx="1261">
                  <c:v>2574.3766999999998</c:v>
                </c:pt>
                <c:pt idx="1262">
                  <c:v>2574.5291000000002</c:v>
                </c:pt>
                <c:pt idx="1263">
                  <c:v>2574.6813999999999</c:v>
                </c:pt>
                <c:pt idx="1264">
                  <c:v>2574.8337000000001</c:v>
                </c:pt>
                <c:pt idx="1265">
                  <c:v>2574.9863</c:v>
                </c:pt>
                <c:pt idx="1266">
                  <c:v>2575.1387</c:v>
                </c:pt>
                <c:pt idx="1267">
                  <c:v>2575.2910000000002</c:v>
                </c:pt>
                <c:pt idx="1268">
                  <c:v>2575.4434000000001</c:v>
                </c:pt>
                <c:pt idx="1269">
                  <c:v>2575.5956999999999</c:v>
                </c:pt>
                <c:pt idx="1270">
                  <c:v>2575.7483000000002</c:v>
                </c:pt>
                <c:pt idx="1271">
                  <c:v>2575.9005999999999</c:v>
                </c:pt>
                <c:pt idx="1272">
                  <c:v>2576.0529999999999</c:v>
                </c:pt>
                <c:pt idx="1273">
                  <c:v>2576.2053000000001</c:v>
                </c:pt>
                <c:pt idx="1274">
                  <c:v>2576.3579</c:v>
                </c:pt>
                <c:pt idx="1275">
                  <c:v>2576.5102999999999</c:v>
                </c:pt>
                <c:pt idx="1276">
                  <c:v>2576.6626000000001</c:v>
                </c:pt>
                <c:pt idx="1277">
                  <c:v>2576.8148999999999</c:v>
                </c:pt>
                <c:pt idx="1278">
                  <c:v>2576.9675000000002</c:v>
                </c:pt>
                <c:pt idx="1279">
                  <c:v>2577.1199000000001</c:v>
                </c:pt>
                <c:pt idx="1280">
                  <c:v>2577.2721999999999</c:v>
                </c:pt>
                <c:pt idx="1281">
                  <c:v>2577.4245999999998</c:v>
                </c:pt>
                <c:pt idx="1282">
                  <c:v>2577.5769</c:v>
                </c:pt>
                <c:pt idx="1283">
                  <c:v>2577.7294999999999</c:v>
                </c:pt>
                <c:pt idx="1284">
                  <c:v>2577.8818000000001</c:v>
                </c:pt>
                <c:pt idx="1285">
                  <c:v>2578.0342000000001</c:v>
                </c:pt>
                <c:pt idx="1286">
                  <c:v>2578.1864999999998</c:v>
                </c:pt>
                <c:pt idx="1287">
                  <c:v>2578.3391000000001</c:v>
                </c:pt>
                <c:pt idx="1288">
                  <c:v>2578.4915000000001</c:v>
                </c:pt>
                <c:pt idx="1289">
                  <c:v>2578.6437999999998</c:v>
                </c:pt>
                <c:pt idx="1290">
                  <c:v>2578.7961</c:v>
                </c:pt>
                <c:pt idx="1291">
                  <c:v>2578.9486999999999</c:v>
                </c:pt>
                <c:pt idx="1292">
                  <c:v>2579.1010999999999</c:v>
                </c:pt>
                <c:pt idx="1293">
                  <c:v>2579.2534000000001</c:v>
                </c:pt>
                <c:pt idx="1294">
                  <c:v>2579.4058</c:v>
                </c:pt>
                <c:pt idx="1295">
                  <c:v>2579.5581000000002</c:v>
                </c:pt>
                <c:pt idx="1296">
                  <c:v>2579.7107000000001</c:v>
                </c:pt>
                <c:pt idx="1297">
                  <c:v>2579.8629999999998</c:v>
                </c:pt>
                <c:pt idx="1298">
                  <c:v>2580.0154000000002</c:v>
                </c:pt>
                <c:pt idx="1299">
                  <c:v>2580.1677</c:v>
                </c:pt>
                <c:pt idx="1300">
                  <c:v>2580.3202999999999</c:v>
                </c:pt>
                <c:pt idx="1301">
                  <c:v>2580.4726999999998</c:v>
                </c:pt>
                <c:pt idx="1302">
                  <c:v>2580.625</c:v>
                </c:pt>
                <c:pt idx="1303">
                  <c:v>2580.7773000000002</c:v>
                </c:pt>
                <c:pt idx="1304">
                  <c:v>2580.9299000000001</c:v>
                </c:pt>
                <c:pt idx="1305">
                  <c:v>2581.0823</c:v>
                </c:pt>
                <c:pt idx="1306">
                  <c:v>2581.2345999999998</c:v>
                </c:pt>
                <c:pt idx="1307">
                  <c:v>2581.3870000000002</c:v>
                </c:pt>
                <c:pt idx="1308">
                  <c:v>2581.5392999999999</c:v>
                </c:pt>
                <c:pt idx="1309">
                  <c:v>2581.6918999999998</c:v>
                </c:pt>
                <c:pt idx="1310">
                  <c:v>2581.8442</c:v>
                </c:pt>
                <c:pt idx="1311">
                  <c:v>2581.9965999999999</c:v>
                </c:pt>
                <c:pt idx="1312">
                  <c:v>2582.1489000000001</c:v>
                </c:pt>
                <c:pt idx="1313">
                  <c:v>2582.3015</c:v>
                </c:pt>
                <c:pt idx="1314">
                  <c:v>2582.4539</c:v>
                </c:pt>
                <c:pt idx="1315">
                  <c:v>2582.6062000000002</c:v>
                </c:pt>
                <c:pt idx="1316">
                  <c:v>2582.7584999999999</c:v>
                </c:pt>
                <c:pt idx="1317">
                  <c:v>2582.9110999999998</c:v>
                </c:pt>
                <c:pt idx="1318">
                  <c:v>2583.0635000000002</c:v>
                </c:pt>
                <c:pt idx="1319">
                  <c:v>2583.2157999999999</c:v>
                </c:pt>
                <c:pt idx="1320">
                  <c:v>2583.3681999999999</c:v>
                </c:pt>
                <c:pt idx="1321">
                  <c:v>2583.5205000000001</c:v>
                </c:pt>
                <c:pt idx="1322">
                  <c:v>2583.6731</c:v>
                </c:pt>
                <c:pt idx="1323">
                  <c:v>2583.8254000000002</c:v>
                </c:pt>
                <c:pt idx="1324">
                  <c:v>2583.9778000000001</c:v>
                </c:pt>
                <c:pt idx="1325">
                  <c:v>2584.1300999999999</c:v>
                </c:pt>
                <c:pt idx="1326">
                  <c:v>2584.2827000000002</c:v>
                </c:pt>
                <c:pt idx="1327">
                  <c:v>2584.4351000000001</c:v>
                </c:pt>
                <c:pt idx="1328">
                  <c:v>2584.5873999999999</c:v>
                </c:pt>
                <c:pt idx="1329">
                  <c:v>2584.7397000000001</c:v>
                </c:pt>
                <c:pt idx="1330">
                  <c:v>2584.8923</c:v>
                </c:pt>
                <c:pt idx="1331">
                  <c:v>2585.0446999999999</c:v>
                </c:pt>
                <c:pt idx="1332">
                  <c:v>2585.1970000000001</c:v>
                </c:pt>
                <c:pt idx="1333">
                  <c:v>2585.3494000000001</c:v>
                </c:pt>
                <c:pt idx="1334">
                  <c:v>2585.5016999999998</c:v>
                </c:pt>
                <c:pt idx="1335">
                  <c:v>2585.6543000000001</c:v>
                </c:pt>
                <c:pt idx="1336">
                  <c:v>2585.8065999999999</c:v>
                </c:pt>
                <c:pt idx="1337">
                  <c:v>2585.9589999999998</c:v>
                </c:pt>
                <c:pt idx="1338">
                  <c:v>2586.1113</c:v>
                </c:pt>
                <c:pt idx="1339">
                  <c:v>2586.2638999999999</c:v>
                </c:pt>
                <c:pt idx="1340">
                  <c:v>2586.4162999999999</c:v>
                </c:pt>
                <c:pt idx="1341">
                  <c:v>2586.5686000000001</c:v>
                </c:pt>
                <c:pt idx="1342">
                  <c:v>2586.7208999999998</c:v>
                </c:pt>
                <c:pt idx="1343">
                  <c:v>2586.8735000000001</c:v>
                </c:pt>
                <c:pt idx="1344">
                  <c:v>2587.0259000000001</c:v>
                </c:pt>
                <c:pt idx="1345">
                  <c:v>2587.1781999999998</c:v>
                </c:pt>
                <c:pt idx="1346">
                  <c:v>2587.3305999999998</c:v>
                </c:pt>
                <c:pt idx="1347">
                  <c:v>2587.4829</c:v>
                </c:pt>
                <c:pt idx="1348">
                  <c:v>2587.6354999999999</c:v>
                </c:pt>
                <c:pt idx="1349">
                  <c:v>2587.7878000000001</c:v>
                </c:pt>
                <c:pt idx="1350">
                  <c:v>2587.9402</c:v>
                </c:pt>
                <c:pt idx="1351">
                  <c:v>2588.0925000000002</c:v>
                </c:pt>
                <c:pt idx="1352">
                  <c:v>2588.2451000000001</c:v>
                </c:pt>
                <c:pt idx="1353">
                  <c:v>2588.3975</c:v>
                </c:pt>
                <c:pt idx="1354">
                  <c:v>2588.5497999999998</c:v>
                </c:pt>
                <c:pt idx="1355">
                  <c:v>2588.7021</c:v>
                </c:pt>
                <c:pt idx="1356">
                  <c:v>2588.8546999999999</c:v>
                </c:pt>
                <c:pt idx="1357">
                  <c:v>2589.0070999999998</c:v>
                </c:pt>
                <c:pt idx="1358">
                  <c:v>2589.1594</c:v>
                </c:pt>
                <c:pt idx="1359">
                  <c:v>2589.3117999999999</c:v>
                </c:pt>
                <c:pt idx="1360">
                  <c:v>2589.4641000000001</c:v>
                </c:pt>
                <c:pt idx="1361">
                  <c:v>2589.6167</c:v>
                </c:pt>
                <c:pt idx="1362">
                  <c:v>2589.7689999999998</c:v>
                </c:pt>
                <c:pt idx="1363">
                  <c:v>2589.9214000000002</c:v>
                </c:pt>
                <c:pt idx="1364">
                  <c:v>2590.0736999999999</c:v>
                </c:pt>
                <c:pt idx="1365">
                  <c:v>2590.2262999999998</c:v>
                </c:pt>
                <c:pt idx="1366">
                  <c:v>2590.3787000000002</c:v>
                </c:pt>
                <c:pt idx="1367">
                  <c:v>2590.5309999999999</c:v>
                </c:pt>
                <c:pt idx="1368">
                  <c:v>2590.6833000000001</c:v>
                </c:pt>
                <c:pt idx="1369">
                  <c:v>2590.8359</c:v>
                </c:pt>
                <c:pt idx="1370">
                  <c:v>2590.9883</c:v>
                </c:pt>
                <c:pt idx="1371">
                  <c:v>2591.1406000000002</c:v>
                </c:pt>
                <c:pt idx="1372">
                  <c:v>2591.2930000000001</c:v>
                </c:pt>
                <c:pt idx="1373">
                  <c:v>2591.4452999999999</c:v>
                </c:pt>
                <c:pt idx="1374">
                  <c:v>2591.5979000000002</c:v>
                </c:pt>
                <c:pt idx="1375">
                  <c:v>2591.7501999999999</c:v>
                </c:pt>
                <c:pt idx="1376">
                  <c:v>2591.9025999999999</c:v>
                </c:pt>
                <c:pt idx="1377">
                  <c:v>2592.0549000000001</c:v>
                </c:pt>
                <c:pt idx="1378">
                  <c:v>2592.2075</c:v>
                </c:pt>
                <c:pt idx="1379">
                  <c:v>2592.3598999999999</c:v>
                </c:pt>
                <c:pt idx="1380">
                  <c:v>2592.5122000000001</c:v>
                </c:pt>
                <c:pt idx="1381">
                  <c:v>2592.6646000000001</c:v>
                </c:pt>
                <c:pt idx="1382">
                  <c:v>2592.8171000000002</c:v>
                </c:pt>
                <c:pt idx="1383">
                  <c:v>2592.9695000000002</c:v>
                </c:pt>
                <c:pt idx="1384">
                  <c:v>2593.1217999999999</c:v>
                </c:pt>
                <c:pt idx="1385">
                  <c:v>2593.2741999999998</c:v>
                </c:pt>
                <c:pt idx="1386">
                  <c:v>2593.4265</c:v>
                </c:pt>
                <c:pt idx="1387">
                  <c:v>2593.5790999999999</c:v>
                </c:pt>
                <c:pt idx="1388">
                  <c:v>2593.7314000000001</c:v>
                </c:pt>
                <c:pt idx="1389">
                  <c:v>2593.8838000000001</c:v>
                </c:pt>
                <c:pt idx="1390">
                  <c:v>2594.3411000000001</c:v>
                </c:pt>
                <c:pt idx="1391">
                  <c:v>2594.4933999999998</c:v>
                </c:pt>
                <c:pt idx="1392">
                  <c:v>2594.6457999999998</c:v>
                </c:pt>
                <c:pt idx="1393">
                  <c:v>2594.7981</c:v>
                </c:pt>
                <c:pt idx="1394">
                  <c:v>2594.9506999999999</c:v>
                </c:pt>
                <c:pt idx="1395">
                  <c:v>2595.1030000000001</c:v>
                </c:pt>
                <c:pt idx="1396">
                  <c:v>2595.2554</c:v>
                </c:pt>
                <c:pt idx="1397">
                  <c:v>2595.4077000000002</c:v>
                </c:pt>
                <c:pt idx="1398">
                  <c:v>2595.5603000000001</c:v>
                </c:pt>
                <c:pt idx="1399">
                  <c:v>2595.7125999999998</c:v>
                </c:pt>
                <c:pt idx="1400">
                  <c:v>2595.8649999999998</c:v>
                </c:pt>
                <c:pt idx="1401">
                  <c:v>2596.0173</c:v>
                </c:pt>
                <c:pt idx="1402">
                  <c:v>2596.1698999999999</c:v>
                </c:pt>
                <c:pt idx="1403">
                  <c:v>2596.3222999999998</c:v>
                </c:pt>
                <c:pt idx="1404">
                  <c:v>2596.4746</c:v>
                </c:pt>
                <c:pt idx="1405">
                  <c:v>2596.627</c:v>
                </c:pt>
                <c:pt idx="1406">
                  <c:v>2596.7793000000001</c:v>
                </c:pt>
                <c:pt idx="1407">
                  <c:v>2596.9319</c:v>
                </c:pt>
                <c:pt idx="1408">
                  <c:v>2597.0841999999998</c:v>
                </c:pt>
                <c:pt idx="1409">
                  <c:v>2597.2366000000002</c:v>
                </c:pt>
                <c:pt idx="1410">
                  <c:v>2597.3888999999999</c:v>
                </c:pt>
                <c:pt idx="1411">
                  <c:v>2597.5414999999998</c:v>
                </c:pt>
                <c:pt idx="1412">
                  <c:v>2597.6938</c:v>
                </c:pt>
                <c:pt idx="1413">
                  <c:v>2597.8462</c:v>
                </c:pt>
                <c:pt idx="1414">
                  <c:v>2597.9985000000001</c:v>
                </c:pt>
                <c:pt idx="1415">
                  <c:v>2598.1511</c:v>
                </c:pt>
                <c:pt idx="1416">
                  <c:v>2598.3035</c:v>
                </c:pt>
                <c:pt idx="1417">
                  <c:v>2598.4558000000002</c:v>
                </c:pt>
                <c:pt idx="1418">
                  <c:v>2598.6082000000001</c:v>
                </c:pt>
                <c:pt idx="1419">
                  <c:v>2598.7604999999999</c:v>
                </c:pt>
                <c:pt idx="1420">
                  <c:v>2598.9131000000002</c:v>
                </c:pt>
                <c:pt idx="1421">
                  <c:v>2599.0654</c:v>
                </c:pt>
                <c:pt idx="1422">
                  <c:v>2599.2177999999999</c:v>
                </c:pt>
                <c:pt idx="1423">
                  <c:v>2599.3701000000001</c:v>
                </c:pt>
                <c:pt idx="1424">
                  <c:v>2599.5227</c:v>
                </c:pt>
                <c:pt idx="1425">
                  <c:v>2599.6750000000002</c:v>
                </c:pt>
                <c:pt idx="1426">
                  <c:v>2599.8274000000001</c:v>
                </c:pt>
                <c:pt idx="1427">
                  <c:v>2599.9796999999999</c:v>
                </c:pt>
                <c:pt idx="1428">
                  <c:v>2600.1323000000002</c:v>
                </c:pt>
                <c:pt idx="1429">
                  <c:v>2600.2847000000002</c:v>
                </c:pt>
                <c:pt idx="1430">
                  <c:v>2600.4369999999999</c:v>
                </c:pt>
                <c:pt idx="1431">
                  <c:v>2600.5893999999998</c:v>
                </c:pt>
                <c:pt idx="1432">
                  <c:v>2600.7417</c:v>
                </c:pt>
                <c:pt idx="1433">
                  <c:v>2600.8942999999999</c:v>
                </c:pt>
                <c:pt idx="1434">
                  <c:v>2601.0466000000001</c:v>
                </c:pt>
                <c:pt idx="1435">
                  <c:v>2601.1990000000001</c:v>
                </c:pt>
                <c:pt idx="1436">
                  <c:v>2601.3512999999998</c:v>
                </c:pt>
                <c:pt idx="1437">
                  <c:v>2601.5039000000002</c:v>
                </c:pt>
                <c:pt idx="1438">
                  <c:v>2601.6563000000001</c:v>
                </c:pt>
                <c:pt idx="1439">
                  <c:v>2601.8085999999998</c:v>
                </c:pt>
                <c:pt idx="1440">
                  <c:v>2601.9609</c:v>
                </c:pt>
                <c:pt idx="1441">
                  <c:v>2602.1134999999999</c:v>
                </c:pt>
                <c:pt idx="1442">
                  <c:v>2602.2658999999999</c:v>
                </c:pt>
                <c:pt idx="1443">
                  <c:v>2602.4182000000001</c:v>
                </c:pt>
                <c:pt idx="1444">
                  <c:v>2602.5706</c:v>
                </c:pt>
                <c:pt idx="1445">
                  <c:v>2602.7229000000002</c:v>
                </c:pt>
                <c:pt idx="1446">
                  <c:v>2602.8755000000001</c:v>
                </c:pt>
                <c:pt idx="1447">
                  <c:v>2603.0277999999998</c:v>
                </c:pt>
                <c:pt idx="1448">
                  <c:v>2603.1801999999998</c:v>
                </c:pt>
                <c:pt idx="1449">
                  <c:v>2603.3325</c:v>
                </c:pt>
                <c:pt idx="1450">
                  <c:v>2603.4850999999999</c:v>
                </c:pt>
                <c:pt idx="1451">
                  <c:v>2603.6374999999998</c:v>
                </c:pt>
                <c:pt idx="1452">
                  <c:v>2603.7898</c:v>
                </c:pt>
                <c:pt idx="1453">
                  <c:v>2603.9421000000002</c:v>
                </c:pt>
                <c:pt idx="1454">
                  <c:v>2604.0947000000001</c:v>
                </c:pt>
                <c:pt idx="1455">
                  <c:v>2604.2471</c:v>
                </c:pt>
                <c:pt idx="1456">
                  <c:v>2604.3993999999998</c:v>
                </c:pt>
                <c:pt idx="1457">
                  <c:v>2604.5518000000002</c:v>
                </c:pt>
                <c:pt idx="1458">
                  <c:v>2604.7040999999999</c:v>
                </c:pt>
                <c:pt idx="1459">
                  <c:v>2604.8566999999998</c:v>
                </c:pt>
                <c:pt idx="1460">
                  <c:v>2605.009</c:v>
                </c:pt>
                <c:pt idx="1461">
                  <c:v>2605.1614</c:v>
                </c:pt>
                <c:pt idx="1462">
                  <c:v>2605.3137000000002</c:v>
                </c:pt>
                <c:pt idx="1463">
                  <c:v>2605.4663</c:v>
                </c:pt>
                <c:pt idx="1464">
                  <c:v>2605.6187</c:v>
                </c:pt>
                <c:pt idx="1465">
                  <c:v>2605.7710000000002</c:v>
                </c:pt>
                <c:pt idx="1466">
                  <c:v>2605.9232999999999</c:v>
                </c:pt>
                <c:pt idx="1467">
                  <c:v>2606.0758999999998</c:v>
                </c:pt>
                <c:pt idx="1468">
                  <c:v>2606.2283000000002</c:v>
                </c:pt>
                <c:pt idx="1469">
                  <c:v>2606.3806</c:v>
                </c:pt>
                <c:pt idx="1470">
                  <c:v>2606.5329999999999</c:v>
                </c:pt>
                <c:pt idx="1471">
                  <c:v>2606.6853000000001</c:v>
                </c:pt>
                <c:pt idx="1472">
                  <c:v>2606.8379</c:v>
                </c:pt>
                <c:pt idx="1473">
                  <c:v>2606.9902000000002</c:v>
                </c:pt>
                <c:pt idx="1474">
                  <c:v>2607.1426000000001</c:v>
                </c:pt>
                <c:pt idx="1475">
                  <c:v>2607.2948999999999</c:v>
                </c:pt>
                <c:pt idx="1476">
                  <c:v>2607.4475000000002</c:v>
                </c:pt>
                <c:pt idx="1477">
                  <c:v>2607.5999000000002</c:v>
                </c:pt>
                <c:pt idx="1478">
                  <c:v>2607.7521999999999</c:v>
                </c:pt>
                <c:pt idx="1479">
                  <c:v>2607.9045000000001</c:v>
                </c:pt>
                <c:pt idx="1480">
                  <c:v>2608.0571</c:v>
                </c:pt>
                <c:pt idx="1481">
                  <c:v>2608.2094999999999</c:v>
                </c:pt>
                <c:pt idx="1482">
                  <c:v>2608.3618000000001</c:v>
                </c:pt>
                <c:pt idx="1483">
                  <c:v>2608.5142000000001</c:v>
                </c:pt>
                <c:pt idx="1484">
                  <c:v>2608.6664999999998</c:v>
                </c:pt>
                <c:pt idx="1485">
                  <c:v>2608.8191000000002</c:v>
                </c:pt>
                <c:pt idx="1486">
                  <c:v>2608.9713999999999</c:v>
                </c:pt>
                <c:pt idx="1487">
                  <c:v>2609.1237999999998</c:v>
                </c:pt>
                <c:pt idx="1488">
                  <c:v>2609.2761</c:v>
                </c:pt>
                <c:pt idx="1489">
                  <c:v>2609.4286999999999</c:v>
                </c:pt>
                <c:pt idx="1490">
                  <c:v>2609.5810999999999</c:v>
                </c:pt>
                <c:pt idx="1491">
                  <c:v>2609.7334000000001</c:v>
                </c:pt>
                <c:pt idx="1492">
                  <c:v>2609.8856999999998</c:v>
                </c:pt>
                <c:pt idx="1493">
                  <c:v>2610.0383000000002</c:v>
                </c:pt>
                <c:pt idx="1494">
                  <c:v>2610.1907000000001</c:v>
                </c:pt>
                <c:pt idx="1495">
                  <c:v>2610.3429999999998</c:v>
                </c:pt>
                <c:pt idx="1496">
                  <c:v>2610.4953999999998</c:v>
                </c:pt>
                <c:pt idx="1497">
                  <c:v>2610.6477</c:v>
                </c:pt>
                <c:pt idx="1498">
                  <c:v>2610.8002999999999</c:v>
                </c:pt>
                <c:pt idx="1499">
                  <c:v>2610.9526000000001</c:v>
                </c:pt>
                <c:pt idx="1500">
                  <c:v>2611.105</c:v>
                </c:pt>
                <c:pt idx="1501">
                  <c:v>2611.2573000000002</c:v>
                </c:pt>
                <c:pt idx="1502">
                  <c:v>2611.4099000000001</c:v>
                </c:pt>
                <c:pt idx="1503">
                  <c:v>2611.5623000000001</c:v>
                </c:pt>
                <c:pt idx="1504">
                  <c:v>2611.7145999999998</c:v>
                </c:pt>
                <c:pt idx="1505">
                  <c:v>2611.8669</c:v>
                </c:pt>
                <c:pt idx="1506">
                  <c:v>2612.0194999999999</c:v>
                </c:pt>
                <c:pt idx="1507">
                  <c:v>2612.1718999999998</c:v>
                </c:pt>
                <c:pt idx="1508">
                  <c:v>2612.3242</c:v>
                </c:pt>
                <c:pt idx="1509">
                  <c:v>2612.4766</c:v>
                </c:pt>
                <c:pt idx="1510">
                  <c:v>2612.6289000000002</c:v>
                </c:pt>
                <c:pt idx="1511">
                  <c:v>2612.7815000000001</c:v>
                </c:pt>
                <c:pt idx="1512">
                  <c:v>2612.9337999999998</c:v>
                </c:pt>
                <c:pt idx="1513">
                  <c:v>2613.0862000000002</c:v>
                </c:pt>
                <c:pt idx="1514">
                  <c:v>2613.2384999999999</c:v>
                </c:pt>
                <c:pt idx="1515">
                  <c:v>2613.3910999999998</c:v>
                </c:pt>
                <c:pt idx="1516">
                  <c:v>2613.5435000000002</c:v>
                </c:pt>
                <c:pt idx="1517">
                  <c:v>2613.6958</c:v>
                </c:pt>
                <c:pt idx="1518">
                  <c:v>2613.8481000000002</c:v>
                </c:pt>
                <c:pt idx="1519">
                  <c:v>2614.0007000000001</c:v>
                </c:pt>
                <c:pt idx="1520">
                  <c:v>2614.1531</c:v>
                </c:pt>
                <c:pt idx="1521">
                  <c:v>2614.3054000000002</c:v>
                </c:pt>
                <c:pt idx="1522">
                  <c:v>2614.4578000000001</c:v>
                </c:pt>
                <c:pt idx="1523">
                  <c:v>2614.6100999999999</c:v>
                </c:pt>
                <c:pt idx="1524">
                  <c:v>2614.7627000000002</c:v>
                </c:pt>
                <c:pt idx="1525">
                  <c:v>2614.915</c:v>
                </c:pt>
                <c:pt idx="1526">
                  <c:v>2615.0673999999999</c:v>
                </c:pt>
                <c:pt idx="1527">
                  <c:v>2615.2197000000001</c:v>
                </c:pt>
                <c:pt idx="1528">
                  <c:v>2615.3723</c:v>
                </c:pt>
                <c:pt idx="1529">
                  <c:v>2615.5246999999999</c:v>
                </c:pt>
                <c:pt idx="1530">
                  <c:v>2615.6770000000001</c:v>
                </c:pt>
                <c:pt idx="1531">
                  <c:v>2615.8292999999999</c:v>
                </c:pt>
                <c:pt idx="1532">
                  <c:v>2615.9816999999998</c:v>
                </c:pt>
                <c:pt idx="1533">
                  <c:v>2616.1343000000002</c:v>
                </c:pt>
                <c:pt idx="1534">
                  <c:v>2616.2865999999999</c:v>
                </c:pt>
                <c:pt idx="1535">
                  <c:v>2616.4389999999999</c:v>
                </c:pt>
                <c:pt idx="1536">
                  <c:v>2616.5913</c:v>
                </c:pt>
                <c:pt idx="1537">
                  <c:v>2616.7438999999999</c:v>
                </c:pt>
                <c:pt idx="1538">
                  <c:v>2616.8962000000001</c:v>
                </c:pt>
                <c:pt idx="1539">
                  <c:v>2617.0486000000001</c:v>
                </c:pt>
                <c:pt idx="1540">
                  <c:v>2617.2008999999998</c:v>
                </c:pt>
                <c:pt idx="1541">
                  <c:v>2617.3535000000002</c:v>
                </c:pt>
                <c:pt idx="1542">
                  <c:v>2617.5059000000001</c:v>
                </c:pt>
                <c:pt idx="1543">
                  <c:v>2617.6581999999999</c:v>
                </c:pt>
                <c:pt idx="1544">
                  <c:v>2617.8105</c:v>
                </c:pt>
                <c:pt idx="1545">
                  <c:v>2617.9629</c:v>
                </c:pt>
                <c:pt idx="1546">
                  <c:v>2618.1154999999999</c:v>
                </c:pt>
                <c:pt idx="1547">
                  <c:v>2618.2678000000001</c:v>
                </c:pt>
                <c:pt idx="1548">
                  <c:v>2618.4202</c:v>
                </c:pt>
                <c:pt idx="1549">
                  <c:v>2618.5725000000002</c:v>
                </c:pt>
                <c:pt idx="1550">
                  <c:v>2618.7251000000001</c:v>
                </c:pt>
                <c:pt idx="1551">
                  <c:v>2618.8773999999999</c:v>
                </c:pt>
                <c:pt idx="1552">
                  <c:v>2619.0297999999998</c:v>
                </c:pt>
                <c:pt idx="1553">
                  <c:v>2619.1821</c:v>
                </c:pt>
                <c:pt idx="1554">
                  <c:v>2619.3346999999999</c:v>
                </c:pt>
                <c:pt idx="1555">
                  <c:v>2619.4870999999998</c:v>
                </c:pt>
                <c:pt idx="1556">
                  <c:v>2619.6394</c:v>
                </c:pt>
                <c:pt idx="1557">
                  <c:v>2619.7917000000002</c:v>
                </c:pt>
                <c:pt idx="1558">
                  <c:v>2619.9441000000002</c:v>
                </c:pt>
                <c:pt idx="1559">
                  <c:v>2620.0967000000001</c:v>
                </c:pt>
                <c:pt idx="1560">
                  <c:v>2620.2489999999998</c:v>
                </c:pt>
                <c:pt idx="1561">
                  <c:v>2620.4014000000002</c:v>
                </c:pt>
                <c:pt idx="1562">
                  <c:v>2620.5536999999999</c:v>
                </c:pt>
                <c:pt idx="1563">
                  <c:v>2620.7062999999998</c:v>
                </c:pt>
                <c:pt idx="1564">
                  <c:v>2620.8586</c:v>
                </c:pt>
                <c:pt idx="1565">
                  <c:v>2621.011</c:v>
                </c:pt>
                <c:pt idx="1566">
                  <c:v>2621.1633000000002</c:v>
                </c:pt>
                <c:pt idx="1567">
                  <c:v>2621.3159000000001</c:v>
                </c:pt>
                <c:pt idx="1568">
                  <c:v>2621.4683</c:v>
                </c:pt>
                <c:pt idx="1569">
                  <c:v>2621.6206000000002</c:v>
                </c:pt>
                <c:pt idx="1570">
                  <c:v>2621.7728999999999</c:v>
                </c:pt>
                <c:pt idx="1571">
                  <c:v>2621.9252999999999</c:v>
                </c:pt>
                <c:pt idx="1572">
                  <c:v>2622.0779000000002</c:v>
                </c:pt>
                <c:pt idx="1573">
                  <c:v>2622.2302</c:v>
                </c:pt>
                <c:pt idx="1574">
                  <c:v>2622.3825999999999</c:v>
                </c:pt>
                <c:pt idx="1575">
                  <c:v>2622.5349000000001</c:v>
                </c:pt>
                <c:pt idx="1576">
                  <c:v>2622.6875</c:v>
                </c:pt>
                <c:pt idx="1577">
                  <c:v>2622.8398000000002</c:v>
                </c:pt>
                <c:pt idx="1578">
                  <c:v>2622.9922000000001</c:v>
                </c:pt>
                <c:pt idx="1579">
                  <c:v>2623.1444999999999</c:v>
                </c:pt>
                <c:pt idx="1580">
                  <c:v>2623.2970999999998</c:v>
                </c:pt>
                <c:pt idx="1581">
                  <c:v>2623.4495000000002</c:v>
                </c:pt>
                <c:pt idx="1582">
                  <c:v>2623.6017999999999</c:v>
                </c:pt>
                <c:pt idx="1583">
                  <c:v>2623.7541999999999</c:v>
                </c:pt>
                <c:pt idx="1584">
                  <c:v>2623.9065000000001</c:v>
                </c:pt>
                <c:pt idx="1585">
                  <c:v>2624.0590999999999</c:v>
                </c:pt>
                <c:pt idx="1586">
                  <c:v>2624.2114000000001</c:v>
                </c:pt>
                <c:pt idx="1587">
                  <c:v>2624.3638000000001</c:v>
                </c:pt>
                <c:pt idx="1588">
                  <c:v>2624.5160999999998</c:v>
                </c:pt>
                <c:pt idx="1589">
                  <c:v>2624.6687000000002</c:v>
                </c:pt>
                <c:pt idx="1590">
                  <c:v>2624.8209999999999</c:v>
                </c:pt>
                <c:pt idx="1591">
                  <c:v>2624.9733999999999</c:v>
                </c:pt>
                <c:pt idx="1592">
                  <c:v>2625.1257000000001</c:v>
                </c:pt>
                <c:pt idx="1593">
                  <c:v>2625.2782999999999</c:v>
                </c:pt>
                <c:pt idx="1594">
                  <c:v>2625.4306999999999</c:v>
                </c:pt>
                <c:pt idx="1595">
                  <c:v>2625.5830000000001</c:v>
                </c:pt>
                <c:pt idx="1596">
                  <c:v>2625.7354</c:v>
                </c:pt>
                <c:pt idx="1597">
                  <c:v>2625.8877000000002</c:v>
                </c:pt>
                <c:pt idx="1598">
                  <c:v>2626.0403000000001</c:v>
                </c:pt>
                <c:pt idx="1599">
                  <c:v>2626.1925999999999</c:v>
                </c:pt>
                <c:pt idx="1600">
                  <c:v>2626.3449999999998</c:v>
                </c:pt>
                <c:pt idx="1601">
                  <c:v>2626.4973</c:v>
                </c:pt>
                <c:pt idx="1602">
                  <c:v>2626.6498999999999</c:v>
                </c:pt>
                <c:pt idx="1603">
                  <c:v>2626.8022000000001</c:v>
                </c:pt>
                <c:pt idx="1604">
                  <c:v>2626.9546</c:v>
                </c:pt>
                <c:pt idx="1605">
                  <c:v>2627.1069000000002</c:v>
                </c:pt>
                <c:pt idx="1606">
                  <c:v>2627.2595000000001</c:v>
                </c:pt>
                <c:pt idx="1607">
                  <c:v>2627.4119000000001</c:v>
                </c:pt>
                <c:pt idx="1608">
                  <c:v>2627.5641999999998</c:v>
                </c:pt>
                <c:pt idx="1609">
                  <c:v>2627.7166000000002</c:v>
                </c:pt>
                <c:pt idx="1610">
                  <c:v>2627.8688999999999</c:v>
                </c:pt>
                <c:pt idx="1611">
                  <c:v>2628.0214999999998</c:v>
                </c:pt>
                <c:pt idx="1612">
                  <c:v>2628.1738</c:v>
                </c:pt>
                <c:pt idx="1613">
                  <c:v>2628.3262</c:v>
                </c:pt>
                <c:pt idx="1614">
                  <c:v>2628.4785000000002</c:v>
                </c:pt>
                <c:pt idx="1615">
                  <c:v>2628.6311000000001</c:v>
                </c:pt>
                <c:pt idx="1616">
                  <c:v>2628.7833999999998</c:v>
                </c:pt>
                <c:pt idx="1617">
                  <c:v>2628.9358000000002</c:v>
                </c:pt>
                <c:pt idx="1618">
                  <c:v>2629.0880999999999</c:v>
                </c:pt>
                <c:pt idx="1619">
                  <c:v>2629.2406999999998</c:v>
                </c:pt>
                <c:pt idx="1620">
                  <c:v>2629.3930999999998</c:v>
                </c:pt>
                <c:pt idx="1621">
                  <c:v>2629.5454</c:v>
                </c:pt>
                <c:pt idx="1622">
                  <c:v>2629.6977999999999</c:v>
                </c:pt>
                <c:pt idx="1623">
                  <c:v>2629.8501000000001</c:v>
                </c:pt>
                <c:pt idx="1624">
                  <c:v>2630.0027</c:v>
                </c:pt>
                <c:pt idx="1625">
                  <c:v>2630.1550000000002</c:v>
                </c:pt>
                <c:pt idx="1626">
                  <c:v>2630.3074000000001</c:v>
                </c:pt>
                <c:pt idx="1627">
                  <c:v>2630.4596999999999</c:v>
                </c:pt>
                <c:pt idx="1628">
                  <c:v>2630.6122999999998</c:v>
                </c:pt>
                <c:pt idx="1629">
                  <c:v>2630.7646</c:v>
                </c:pt>
                <c:pt idx="1630">
                  <c:v>2630.9169999999999</c:v>
                </c:pt>
                <c:pt idx="1631">
                  <c:v>2631.0693000000001</c:v>
                </c:pt>
                <c:pt idx="1632">
                  <c:v>2631.2219</c:v>
                </c:pt>
                <c:pt idx="1633">
                  <c:v>2631.3742999999999</c:v>
                </c:pt>
                <c:pt idx="1634">
                  <c:v>2631.5266000000001</c:v>
                </c:pt>
                <c:pt idx="1635">
                  <c:v>2631.6790000000001</c:v>
                </c:pt>
                <c:pt idx="1636">
                  <c:v>2631.8312999999998</c:v>
                </c:pt>
                <c:pt idx="1637">
                  <c:v>2631.9839000000002</c:v>
                </c:pt>
                <c:pt idx="1638">
                  <c:v>2632.1361999999999</c:v>
                </c:pt>
                <c:pt idx="1639">
                  <c:v>2632.2885999999999</c:v>
                </c:pt>
                <c:pt idx="1640">
                  <c:v>2632.4409000000001</c:v>
                </c:pt>
                <c:pt idx="1641">
                  <c:v>2632.5934999999999</c:v>
                </c:pt>
                <c:pt idx="1642">
                  <c:v>2632.7458000000001</c:v>
                </c:pt>
                <c:pt idx="1643">
                  <c:v>2632.8982000000001</c:v>
                </c:pt>
                <c:pt idx="1644">
                  <c:v>2633.0504999999998</c:v>
                </c:pt>
                <c:pt idx="1645">
                  <c:v>2633.2031000000002</c:v>
                </c:pt>
                <c:pt idx="1646">
                  <c:v>2633.3555000000001</c:v>
                </c:pt>
                <c:pt idx="1647">
                  <c:v>2633.5077999999999</c:v>
                </c:pt>
                <c:pt idx="1648">
                  <c:v>2633.6601999999998</c:v>
                </c:pt>
                <c:pt idx="1649">
                  <c:v>2633.8125</c:v>
                </c:pt>
                <c:pt idx="1650">
                  <c:v>2633.9650999999999</c:v>
                </c:pt>
                <c:pt idx="1651">
                  <c:v>2634.1174000000001</c:v>
                </c:pt>
                <c:pt idx="1652">
                  <c:v>2634.2698</c:v>
                </c:pt>
                <c:pt idx="1653">
                  <c:v>2634.4220999999998</c:v>
                </c:pt>
                <c:pt idx="1654">
                  <c:v>2634.5747000000001</c:v>
                </c:pt>
                <c:pt idx="1655">
                  <c:v>2634.7271000000001</c:v>
                </c:pt>
                <c:pt idx="1656">
                  <c:v>2634.8793999999998</c:v>
                </c:pt>
                <c:pt idx="1657">
                  <c:v>2635.0317</c:v>
                </c:pt>
                <c:pt idx="1658">
                  <c:v>2635.1842999999999</c:v>
                </c:pt>
                <c:pt idx="1659">
                  <c:v>2635.3366999999998</c:v>
                </c:pt>
                <c:pt idx="1660">
                  <c:v>2635.489</c:v>
                </c:pt>
                <c:pt idx="1661">
                  <c:v>2635.6414</c:v>
                </c:pt>
                <c:pt idx="1662">
                  <c:v>2635.7937000000002</c:v>
                </c:pt>
                <c:pt idx="1663">
                  <c:v>2635.9463000000001</c:v>
                </c:pt>
                <c:pt idx="1664">
                  <c:v>2636.0985999999998</c:v>
                </c:pt>
                <c:pt idx="1665">
                  <c:v>2636.2510000000002</c:v>
                </c:pt>
                <c:pt idx="1666">
                  <c:v>2636.4032999999999</c:v>
                </c:pt>
                <c:pt idx="1667">
                  <c:v>2636.5558999999998</c:v>
                </c:pt>
                <c:pt idx="1668">
                  <c:v>2636.7082999999998</c:v>
                </c:pt>
                <c:pt idx="1669">
                  <c:v>2636.8606</c:v>
                </c:pt>
                <c:pt idx="1670">
                  <c:v>2637.0129000000002</c:v>
                </c:pt>
                <c:pt idx="1671">
                  <c:v>2637.1655000000001</c:v>
                </c:pt>
                <c:pt idx="1672">
                  <c:v>2637.3179</c:v>
                </c:pt>
                <c:pt idx="1673">
                  <c:v>2637.4702000000002</c:v>
                </c:pt>
                <c:pt idx="1674">
                  <c:v>2637.6226000000001</c:v>
                </c:pt>
                <c:pt idx="1675">
                  <c:v>2637.7748999999999</c:v>
                </c:pt>
                <c:pt idx="1676">
                  <c:v>2637.9274999999998</c:v>
                </c:pt>
                <c:pt idx="1677">
                  <c:v>2638.0798</c:v>
                </c:pt>
                <c:pt idx="1678">
                  <c:v>2638.2321999999999</c:v>
                </c:pt>
                <c:pt idx="1679">
                  <c:v>2638.3845000000001</c:v>
                </c:pt>
                <c:pt idx="1680">
                  <c:v>2638.5371</c:v>
                </c:pt>
                <c:pt idx="1681">
                  <c:v>2638.6895</c:v>
                </c:pt>
                <c:pt idx="1682">
                  <c:v>2638.8418000000001</c:v>
                </c:pt>
                <c:pt idx="1683">
                  <c:v>2638.9940999999999</c:v>
                </c:pt>
                <c:pt idx="1684">
                  <c:v>2639.1464999999998</c:v>
                </c:pt>
                <c:pt idx="1685">
                  <c:v>2639.2991000000002</c:v>
                </c:pt>
                <c:pt idx="1686">
                  <c:v>2639.4513999999999</c:v>
                </c:pt>
                <c:pt idx="1687">
                  <c:v>2639.6037999999999</c:v>
                </c:pt>
                <c:pt idx="1688">
                  <c:v>2639.7561000000001</c:v>
                </c:pt>
                <c:pt idx="1689">
                  <c:v>2639.9087</c:v>
                </c:pt>
                <c:pt idx="1690">
                  <c:v>2640.0610000000001</c:v>
                </c:pt>
                <c:pt idx="1691">
                  <c:v>2640.2134000000001</c:v>
                </c:pt>
                <c:pt idx="1692">
                  <c:v>2640.3656999999998</c:v>
                </c:pt>
                <c:pt idx="1693">
                  <c:v>2640.5183000000002</c:v>
                </c:pt>
                <c:pt idx="1694">
                  <c:v>2640.6707000000001</c:v>
                </c:pt>
                <c:pt idx="1695">
                  <c:v>2640.8229999999999</c:v>
                </c:pt>
                <c:pt idx="1696">
                  <c:v>2640.9753000000001</c:v>
                </c:pt>
                <c:pt idx="1697">
                  <c:v>2641.1277</c:v>
                </c:pt>
                <c:pt idx="1698">
                  <c:v>2641.2802999999999</c:v>
                </c:pt>
                <c:pt idx="1699">
                  <c:v>2641.4326000000001</c:v>
                </c:pt>
                <c:pt idx="1700">
                  <c:v>2641.585</c:v>
                </c:pt>
                <c:pt idx="1701">
                  <c:v>2641.7372999999998</c:v>
                </c:pt>
                <c:pt idx="1702">
                  <c:v>2641.8899000000001</c:v>
                </c:pt>
                <c:pt idx="1703">
                  <c:v>2642.0421999999999</c:v>
                </c:pt>
                <c:pt idx="1704">
                  <c:v>2642.1945999999998</c:v>
                </c:pt>
                <c:pt idx="1705">
                  <c:v>2642.3469</c:v>
                </c:pt>
                <c:pt idx="1706">
                  <c:v>2642.4994999999999</c:v>
                </c:pt>
                <c:pt idx="1707">
                  <c:v>2642.6518999999998</c:v>
                </c:pt>
                <c:pt idx="1708">
                  <c:v>2642.8042</c:v>
                </c:pt>
                <c:pt idx="1709">
                  <c:v>2642.9564999999998</c:v>
                </c:pt>
                <c:pt idx="1710">
                  <c:v>2643.1089000000002</c:v>
                </c:pt>
                <c:pt idx="1711">
                  <c:v>2643.2615000000001</c:v>
                </c:pt>
                <c:pt idx="1712">
                  <c:v>2643.4137999999998</c:v>
                </c:pt>
                <c:pt idx="1713">
                  <c:v>2643.5662000000002</c:v>
                </c:pt>
                <c:pt idx="1714">
                  <c:v>2643.7184999999999</c:v>
                </c:pt>
                <c:pt idx="1715">
                  <c:v>2643.8710999999998</c:v>
                </c:pt>
                <c:pt idx="1716">
                  <c:v>2644.0234</c:v>
                </c:pt>
                <c:pt idx="1717">
                  <c:v>2644.1758</c:v>
                </c:pt>
                <c:pt idx="1718">
                  <c:v>2644.3281000000002</c:v>
                </c:pt>
                <c:pt idx="1719">
                  <c:v>2644.4807000000001</c:v>
                </c:pt>
                <c:pt idx="1720">
                  <c:v>2644.6331</c:v>
                </c:pt>
                <c:pt idx="1721">
                  <c:v>2644.7854000000002</c:v>
                </c:pt>
                <c:pt idx="1722">
                  <c:v>2644.9376999999999</c:v>
                </c:pt>
                <c:pt idx="1723">
                  <c:v>2645.0900999999999</c:v>
                </c:pt>
                <c:pt idx="1724">
                  <c:v>2645.2426999999998</c:v>
                </c:pt>
                <c:pt idx="1725">
                  <c:v>2645.395</c:v>
                </c:pt>
                <c:pt idx="1726">
                  <c:v>2645.5473999999999</c:v>
                </c:pt>
                <c:pt idx="1727">
                  <c:v>2645.6997000000001</c:v>
                </c:pt>
                <c:pt idx="1728">
                  <c:v>2645.8523</c:v>
                </c:pt>
                <c:pt idx="1729">
                  <c:v>2646.0046000000002</c:v>
                </c:pt>
                <c:pt idx="1730">
                  <c:v>2646.1570000000002</c:v>
                </c:pt>
                <c:pt idx="1731">
                  <c:v>2646.3092999999999</c:v>
                </c:pt>
                <c:pt idx="1732">
                  <c:v>2646.4618999999998</c:v>
                </c:pt>
                <c:pt idx="1733">
                  <c:v>2646.6143000000002</c:v>
                </c:pt>
                <c:pt idx="1734">
                  <c:v>2646.7665999999999</c:v>
                </c:pt>
                <c:pt idx="1735">
                  <c:v>2646.9189000000001</c:v>
                </c:pt>
                <c:pt idx="1736">
                  <c:v>2647.0713000000001</c:v>
                </c:pt>
                <c:pt idx="1737">
                  <c:v>2647.2239</c:v>
                </c:pt>
                <c:pt idx="1738">
                  <c:v>2647.3762000000002</c:v>
                </c:pt>
                <c:pt idx="1739">
                  <c:v>2647.5286000000001</c:v>
                </c:pt>
                <c:pt idx="1740">
                  <c:v>2647.6808999999998</c:v>
                </c:pt>
                <c:pt idx="1741">
                  <c:v>2647.8335000000002</c:v>
                </c:pt>
                <c:pt idx="1742">
                  <c:v>2647.9857999999999</c:v>
                </c:pt>
                <c:pt idx="1743">
                  <c:v>2648.1381999999999</c:v>
                </c:pt>
                <c:pt idx="1744">
                  <c:v>2648.2905000000001</c:v>
                </c:pt>
                <c:pt idx="1745">
                  <c:v>2648.4431</c:v>
                </c:pt>
                <c:pt idx="1746">
                  <c:v>2648.5954999999999</c:v>
                </c:pt>
                <c:pt idx="1747">
                  <c:v>2648.7478000000001</c:v>
                </c:pt>
                <c:pt idx="1748">
                  <c:v>2648.9000999999998</c:v>
                </c:pt>
                <c:pt idx="1749">
                  <c:v>2649.0524999999998</c:v>
                </c:pt>
                <c:pt idx="1750">
                  <c:v>2649.2051000000001</c:v>
                </c:pt>
                <c:pt idx="1751">
                  <c:v>2649.3573999999999</c:v>
                </c:pt>
                <c:pt idx="1752">
                  <c:v>2649.5097999999998</c:v>
                </c:pt>
                <c:pt idx="1753">
                  <c:v>2649.6621</c:v>
                </c:pt>
                <c:pt idx="1754">
                  <c:v>2649.8146999999999</c:v>
                </c:pt>
                <c:pt idx="1755">
                  <c:v>2649.9670000000001</c:v>
                </c:pt>
                <c:pt idx="1756">
                  <c:v>2650.1194</c:v>
                </c:pt>
                <c:pt idx="1757">
                  <c:v>2650.2716999999998</c:v>
                </c:pt>
                <c:pt idx="1758">
                  <c:v>2650.4243000000001</c:v>
                </c:pt>
                <c:pt idx="1759">
                  <c:v>2650.5767000000001</c:v>
                </c:pt>
                <c:pt idx="1760">
                  <c:v>2650.7289999999998</c:v>
                </c:pt>
                <c:pt idx="1761">
                  <c:v>2650.8813</c:v>
                </c:pt>
                <c:pt idx="1762">
                  <c:v>2651.0337</c:v>
                </c:pt>
                <c:pt idx="1763">
                  <c:v>2651.1862999999998</c:v>
                </c:pt>
                <c:pt idx="1764">
                  <c:v>2651.3386</c:v>
                </c:pt>
                <c:pt idx="1765">
                  <c:v>2651.491</c:v>
                </c:pt>
                <c:pt idx="1766">
                  <c:v>2651.6433000000002</c:v>
                </c:pt>
                <c:pt idx="1767">
                  <c:v>2651.7959000000001</c:v>
                </c:pt>
                <c:pt idx="1768">
                  <c:v>2651.9481999999998</c:v>
                </c:pt>
                <c:pt idx="1769">
                  <c:v>2652.1006000000002</c:v>
                </c:pt>
                <c:pt idx="1770">
                  <c:v>2652.2529</c:v>
                </c:pt>
                <c:pt idx="1771">
                  <c:v>2652.4054999999998</c:v>
                </c:pt>
                <c:pt idx="1772">
                  <c:v>2652.5578999999998</c:v>
                </c:pt>
                <c:pt idx="1773">
                  <c:v>2652.7102</c:v>
                </c:pt>
                <c:pt idx="1774">
                  <c:v>2652.8625000000002</c:v>
                </c:pt>
                <c:pt idx="1775">
                  <c:v>2653.0149000000001</c:v>
                </c:pt>
                <c:pt idx="1776">
                  <c:v>2653.1675</c:v>
                </c:pt>
                <c:pt idx="1777">
                  <c:v>2653.3198000000002</c:v>
                </c:pt>
                <c:pt idx="1778">
                  <c:v>2653.4722000000002</c:v>
                </c:pt>
                <c:pt idx="1779">
                  <c:v>2653.6244999999999</c:v>
                </c:pt>
                <c:pt idx="1780">
                  <c:v>2653.7770999999998</c:v>
                </c:pt>
                <c:pt idx="1781">
                  <c:v>2653.9294</c:v>
                </c:pt>
                <c:pt idx="1782">
                  <c:v>2654.0817999999999</c:v>
                </c:pt>
                <c:pt idx="1783">
                  <c:v>2654.2341000000001</c:v>
                </c:pt>
                <c:pt idx="1784">
                  <c:v>2654.3867</c:v>
                </c:pt>
                <c:pt idx="1785">
                  <c:v>2654.5391</c:v>
                </c:pt>
                <c:pt idx="1786">
                  <c:v>2654.6914000000002</c:v>
                </c:pt>
                <c:pt idx="1787">
                  <c:v>2654.8438000000001</c:v>
                </c:pt>
                <c:pt idx="1788">
                  <c:v>2654.9960999999998</c:v>
                </c:pt>
                <c:pt idx="1789">
                  <c:v>2655.1487000000002</c:v>
                </c:pt>
                <c:pt idx="1790">
                  <c:v>2655.3009999999999</c:v>
                </c:pt>
                <c:pt idx="1791">
                  <c:v>2655.4533999999999</c:v>
                </c:pt>
                <c:pt idx="1792">
                  <c:v>2655.6057000000001</c:v>
                </c:pt>
                <c:pt idx="1793">
                  <c:v>2655.7583</c:v>
                </c:pt>
                <c:pt idx="1794">
                  <c:v>2655.9106000000002</c:v>
                </c:pt>
                <c:pt idx="1795">
                  <c:v>2656.0630000000001</c:v>
                </c:pt>
                <c:pt idx="1796">
                  <c:v>2656.2152999999998</c:v>
                </c:pt>
                <c:pt idx="1797">
                  <c:v>2656.3679000000002</c:v>
                </c:pt>
                <c:pt idx="1798">
                  <c:v>2656.5203000000001</c:v>
                </c:pt>
                <c:pt idx="1799">
                  <c:v>2656.6725999999999</c:v>
                </c:pt>
                <c:pt idx="1800">
                  <c:v>2656.8249999999998</c:v>
                </c:pt>
                <c:pt idx="1801">
                  <c:v>2656.9773</c:v>
                </c:pt>
                <c:pt idx="1802">
                  <c:v>2657.1298999999999</c:v>
                </c:pt>
                <c:pt idx="1803">
                  <c:v>2657.2822000000001</c:v>
                </c:pt>
                <c:pt idx="1804">
                  <c:v>2657.4346</c:v>
                </c:pt>
                <c:pt idx="1805">
                  <c:v>2657.5868999999998</c:v>
                </c:pt>
                <c:pt idx="1806">
                  <c:v>2657.7395000000001</c:v>
                </c:pt>
                <c:pt idx="1807">
                  <c:v>2657.8917999999999</c:v>
                </c:pt>
                <c:pt idx="1808">
                  <c:v>2658.0441999999998</c:v>
                </c:pt>
                <c:pt idx="1809">
                  <c:v>2658.1965</c:v>
                </c:pt>
                <c:pt idx="1810">
                  <c:v>2658.3490999999999</c:v>
                </c:pt>
                <c:pt idx="1811">
                  <c:v>2658.5014999999999</c:v>
                </c:pt>
                <c:pt idx="1812">
                  <c:v>2658.6538</c:v>
                </c:pt>
                <c:pt idx="1813">
                  <c:v>2658.8062</c:v>
                </c:pt>
                <c:pt idx="1814">
                  <c:v>2658.9585000000002</c:v>
                </c:pt>
                <c:pt idx="1815">
                  <c:v>2659.1111000000001</c:v>
                </c:pt>
                <c:pt idx="1816">
                  <c:v>2659.2633999999998</c:v>
                </c:pt>
                <c:pt idx="1817">
                  <c:v>2659.4158000000002</c:v>
                </c:pt>
                <c:pt idx="1818">
                  <c:v>2659.5681</c:v>
                </c:pt>
                <c:pt idx="1819">
                  <c:v>2659.7206999999999</c:v>
                </c:pt>
                <c:pt idx="1820">
                  <c:v>2659.873</c:v>
                </c:pt>
                <c:pt idx="1821">
                  <c:v>2660.0254</c:v>
                </c:pt>
                <c:pt idx="1822">
                  <c:v>2660.1777000000002</c:v>
                </c:pt>
                <c:pt idx="1823">
                  <c:v>2660.3301000000001</c:v>
                </c:pt>
                <c:pt idx="1824">
                  <c:v>2660.4827</c:v>
                </c:pt>
                <c:pt idx="1825">
                  <c:v>2660.6350000000002</c:v>
                </c:pt>
                <c:pt idx="1826">
                  <c:v>2660.7874000000002</c:v>
                </c:pt>
                <c:pt idx="1827">
                  <c:v>2660.9396999999999</c:v>
                </c:pt>
                <c:pt idx="1828">
                  <c:v>2661.0922999999998</c:v>
                </c:pt>
                <c:pt idx="1829">
                  <c:v>2661.2446</c:v>
                </c:pt>
                <c:pt idx="1830">
                  <c:v>2661.3969999999999</c:v>
                </c:pt>
                <c:pt idx="1831">
                  <c:v>2661.5493000000001</c:v>
                </c:pt>
                <c:pt idx="1832">
                  <c:v>2661.7019</c:v>
                </c:pt>
                <c:pt idx="1833">
                  <c:v>2661.8542000000002</c:v>
                </c:pt>
                <c:pt idx="1834">
                  <c:v>2662.0066000000002</c:v>
                </c:pt>
                <c:pt idx="1835">
                  <c:v>2662.1588999999999</c:v>
                </c:pt>
                <c:pt idx="1836">
                  <c:v>2662.3112999999998</c:v>
                </c:pt>
                <c:pt idx="1837">
                  <c:v>2662.4639000000002</c:v>
                </c:pt>
                <c:pt idx="1838">
                  <c:v>2662.6161999999999</c:v>
                </c:pt>
                <c:pt idx="1839">
                  <c:v>2662.7685999999999</c:v>
                </c:pt>
                <c:pt idx="1840">
                  <c:v>2662.9209000000001</c:v>
                </c:pt>
                <c:pt idx="1841">
                  <c:v>2663.0735</c:v>
                </c:pt>
                <c:pt idx="1842">
                  <c:v>2663.2258000000002</c:v>
                </c:pt>
                <c:pt idx="1843">
                  <c:v>2663.3782000000001</c:v>
                </c:pt>
                <c:pt idx="1844">
                  <c:v>2663.5304999999998</c:v>
                </c:pt>
                <c:pt idx="1845">
                  <c:v>2663.6831000000002</c:v>
                </c:pt>
                <c:pt idx="1846">
                  <c:v>2663.8353999999999</c:v>
                </c:pt>
                <c:pt idx="1847">
                  <c:v>2663.9877999999999</c:v>
                </c:pt>
                <c:pt idx="1848">
                  <c:v>2664.1401000000001</c:v>
                </c:pt>
                <c:pt idx="1849">
                  <c:v>2664.2925</c:v>
                </c:pt>
                <c:pt idx="1850">
                  <c:v>2664.4450999999999</c:v>
                </c:pt>
                <c:pt idx="1851">
                  <c:v>2664.5974000000001</c:v>
                </c:pt>
                <c:pt idx="1852">
                  <c:v>2664.7498000000001</c:v>
                </c:pt>
                <c:pt idx="1853">
                  <c:v>2664.9020999999998</c:v>
                </c:pt>
                <c:pt idx="1854">
                  <c:v>2665.0547000000001</c:v>
                </c:pt>
                <c:pt idx="1855">
                  <c:v>2665.2069999999999</c:v>
                </c:pt>
                <c:pt idx="1856">
                  <c:v>2665.3593999999998</c:v>
                </c:pt>
                <c:pt idx="1857">
                  <c:v>2665.5117</c:v>
                </c:pt>
                <c:pt idx="1858">
                  <c:v>2665.6642999999999</c:v>
                </c:pt>
                <c:pt idx="1859">
                  <c:v>2665.8166999999999</c:v>
                </c:pt>
                <c:pt idx="1860">
                  <c:v>2665.9690000000001</c:v>
                </c:pt>
                <c:pt idx="1861">
                  <c:v>2666.1212999999998</c:v>
                </c:pt>
                <c:pt idx="1862">
                  <c:v>2666.2737000000002</c:v>
                </c:pt>
                <c:pt idx="1863">
                  <c:v>2666.4263000000001</c:v>
                </c:pt>
                <c:pt idx="1864">
                  <c:v>2666.5785999999998</c:v>
                </c:pt>
                <c:pt idx="1865">
                  <c:v>2666.7310000000002</c:v>
                </c:pt>
                <c:pt idx="1866">
                  <c:v>2666.8833</c:v>
                </c:pt>
                <c:pt idx="1867">
                  <c:v>2667.0358999999999</c:v>
                </c:pt>
                <c:pt idx="1868">
                  <c:v>2667.1882000000001</c:v>
                </c:pt>
                <c:pt idx="1869">
                  <c:v>2667.3406</c:v>
                </c:pt>
                <c:pt idx="1870">
                  <c:v>2667.4929000000002</c:v>
                </c:pt>
                <c:pt idx="1871">
                  <c:v>2667.6455000000001</c:v>
                </c:pt>
                <c:pt idx="1872">
                  <c:v>2667.7979</c:v>
                </c:pt>
                <c:pt idx="1873">
                  <c:v>2667.9502000000002</c:v>
                </c:pt>
                <c:pt idx="1874">
                  <c:v>2668.1025</c:v>
                </c:pt>
                <c:pt idx="1875">
                  <c:v>2668.2548999999999</c:v>
                </c:pt>
                <c:pt idx="1876">
                  <c:v>2668.4074999999998</c:v>
                </c:pt>
                <c:pt idx="1877">
                  <c:v>2668.5598</c:v>
                </c:pt>
                <c:pt idx="1878">
                  <c:v>2668.7121999999999</c:v>
                </c:pt>
                <c:pt idx="1879">
                  <c:v>2668.8645000000001</c:v>
                </c:pt>
                <c:pt idx="1880">
                  <c:v>2669.0171</c:v>
                </c:pt>
                <c:pt idx="1881">
                  <c:v>2669.1694000000002</c:v>
                </c:pt>
                <c:pt idx="1882">
                  <c:v>2669.3218000000002</c:v>
                </c:pt>
                <c:pt idx="1883">
                  <c:v>2669.4740999999999</c:v>
                </c:pt>
                <c:pt idx="1884">
                  <c:v>2669.6266999999998</c:v>
                </c:pt>
                <c:pt idx="1885">
                  <c:v>2669.7791000000002</c:v>
                </c:pt>
                <c:pt idx="1886">
                  <c:v>2669.9313999999999</c:v>
                </c:pt>
                <c:pt idx="1887">
                  <c:v>2670.0837000000001</c:v>
                </c:pt>
                <c:pt idx="1888">
                  <c:v>2670.2361000000001</c:v>
                </c:pt>
                <c:pt idx="1889">
                  <c:v>2670.3887</c:v>
                </c:pt>
                <c:pt idx="1890">
                  <c:v>2670.5410000000002</c:v>
                </c:pt>
                <c:pt idx="1891">
                  <c:v>2670.6934000000001</c:v>
                </c:pt>
                <c:pt idx="1892">
                  <c:v>2670.8456999999999</c:v>
                </c:pt>
                <c:pt idx="1893">
                  <c:v>2670.9983000000002</c:v>
                </c:pt>
                <c:pt idx="1894">
                  <c:v>2671.1505999999999</c:v>
                </c:pt>
                <c:pt idx="1895">
                  <c:v>2671.3029999999999</c:v>
                </c:pt>
                <c:pt idx="1896">
                  <c:v>2671.4553000000001</c:v>
                </c:pt>
                <c:pt idx="1897">
                  <c:v>2671.6079</c:v>
                </c:pt>
                <c:pt idx="1898">
                  <c:v>2671.7602999999999</c:v>
                </c:pt>
                <c:pt idx="1899">
                  <c:v>2671.9126000000001</c:v>
                </c:pt>
                <c:pt idx="1900">
                  <c:v>2672.0648999999999</c:v>
                </c:pt>
                <c:pt idx="1901">
                  <c:v>2672.2172999999998</c:v>
                </c:pt>
                <c:pt idx="1902">
                  <c:v>2672.3699000000001</c:v>
                </c:pt>
                <c:pt idx="1903">
                  <c:v>2672.5221999999999</c:v>
                </c:pt>
                <c:pt idx="1904">
                  <c:v>2672.6745999999998</c:v>
                </c:pt>
                <c:pt idx="1905">
                  <c:v>2672.8269</c:v>
                </c:pt>
                <c:pt idx="1906">
                  <c:v>2672.9794999999999</c:v>
                </c:pt>
                <c:pt idx="1907">
                  <c:v>2673.1318000000001</c:v>
                </c:pt>
                <c:pt idx="1908">
                  <c:v>2673.2842000000001</c:v>
                </c:pt>
                <c:pt idx="1909">
                  <c:v>2673.4364999999998</c:v>
                </c:pt>
                <c:pt idx="1910">
                  <c:v>2673.5891000000001</c:v>
                </c:pt>
                <c:pt idx="1911">
                  <c:v>2673.7415000000001</c:v>
                </c:pt>
                <c:pt idx="1912">
                  <c:v>2673.8937999999998</c:v>
                </c:pt>
                <c:pt idx="1913">
                  <c:v>2674.0461</c:v>
                </c:pt>
                <c:pt idx="1914">
                  <c:v>2674.1985</c:v>
                </c:pt>
                <c:pt idx="1915">
                  <c:v>2674.3510999999999</c:v>
                </c:pt>
                <c:pt idx="1916">
                  <c:v>2674.5034000000001</c:v>
                </c:pt>
                <c:pt idx="1917">
                  <c:v>2674.6558</c:v>
                </c:pt>
                <c:pt idx="1918">
                  <c:v>2674.8081000000002</c:v>
                </c:pt>
                <c:pt idx="1919">
                  <c:v>2674.9607000000001</c:v>
                </c:pt>
                <c:pt idx="1920">
                  <c:v>2675.1129999999998</c:v>
                </c:pt>
                <c:pt idx="1921">
                  <c:v>2675.2654000000002</c:v>
                </c:pt>
                <c:pt idx="1922">
                  <c:v>2675.4177</c:v>
                </c:pt>
                <c:pt idx="1923">
                  <c:v>2675.5702999999999</c:v>
                </c:pt>
                <c:pt idx="1924">
                  <c:v>2675.7226999999998</c:v>
                </c:pt>
                <c:pt idx="1925">
                  <c:v>2675.875</c:v>
                </c:pt>
                <c:pt idx="1926">
                  <c:v>2676.0273000000002</c:v>
                </c:pt>
                <c:pt idx="1927">
                  <c:v>2676.1797000000001</c:v>
                </c:pt>
                <c:pt idx="1928">
                  <c:v>2676.3323</c:v>
                </c:pt>
                <c:pt idx="1929">
                  <c:v>2676.4845999999998</c:v>
                </c:pt>
                <c:pt idx="1930">
                  <c:v>2676.6370000000002</c:v>
                </c:pt>
                <c:pt idx="1931">
                  <c:v>2676.7892999999999</c:v>
                </c:pt>
                <c:pt idx="1932">
                  <c:v>2676.9418999999998</c:v>
                </c:pt>
                <c:pt idx="1933">
                  <c:v>2677.0942</c:v>
                </c:pt>
                <c:pt idx="1934">
                  <c:v>2677.2465999999999</c:v>
                </c:pt>
                <c:pt idx="1935">
                  <c:v>2677.3989000000001</c:v>
                </c:pt>
                <c:pt idx="1936">
                  <c:v>2677.5515</c:v>
                </c:pt>
                <c:pt idx="1937">
                  <c:v>2677.7039</c:v>
                </c:pt>
                <c:pt idx="1938">
                  <c:v>2677.8562000000002</c:v>
                </c:pt>
                <c:pt idx="1939">
                  <c:v>2678.0084999999999</c:v>
                </c:pt>
                <c:pt idx="1940">
                  <c:v>2678.1608999999999</c:v>
                </c:pt>
                <c:pt idx="1941">
                  <c:v>2678.3135000000002</c:v>
                </c:pt>
                <c:pt idx="1942">
                  <c:v>2678.4657999999999</c:v>
                </c:pt>
                <c:pt idx="1943">
                  <c:v>2678.6181999999999</c:v>
                </c:pt>
                <c:pt idx="1944">
                  <c:v>2678.7705000000001</c:v>
                </c:pt>
                <c:pt idx="1945">
                  <c:v>2678.9231</c:v>
                </c:pt>
                <c:pt idx="1946">
                  <c:v>2679.0754000000002</c:v>
                </c:pt>
                <c:pt idx="1947">
                  <c:v>2679.2278000000001</c:v>
                </c:pt>
                <c:pt idx="1948">
                  <c:v>2679.3800999999999</c:v>
                </c:pt>
                <c:pt idx="1949">
                  <c:v>2679.5324999999998</c:v>
                </c:pt>
                <c:pt idx="1950">
                  <c:v>2679.6848</c:v>
                </c:pt>
                <c:pt idx="1951">
                  <c:v>2679.8373999999999</c:v>
                </c:pt>
                <c:pt idx="1952">
                  <c:v>2679.9897000000001</c:v>
                </c:pt>
                <c:pt idx="1953">
                  <c:v>2680.1421</c:v>
                </c:pt>
                <c:pt idx="1954">
                  <c:v>2680.2944000000002</c:v>
                </c:pt>
                <c:pt idx="1955">
                  <c:v>2680.4470000000001</c:v>
                </c:pt>
                <c:pt idx="1956">
                  <c:v>2680.5994000000001</c:v>
                </c:pt>
                <c:pt idx="1957">
                  <c:v>2680.7516999999998</c:v>
                </c:pt>
                <c:pt idx="1958">
                  <c:v>2680.9041000000002</c:v>
                </c:pt>
                <c:pt idx="1959">
                  <c:v>2681.0563999999999</c:v>
                </c:pt>
                <c:pt idx="1960">
                  <c:v>2681.2089999999998</c:v>
                </c:pt>
                <c:pt idx="1961">
                  <c:v>2681.3613</c:v>
                </c:pt>
                <c:pt idx="1962">
                  <c:v>2681.5137</c:v>
                </c:pt>
                <c:pt idx="1963">
                  <c:v>2681.6660000000002</c:v>
                </c:pt>
                <c:pt idx="1964">
                  <c:v>2681.8186000000001</c:v>
                </c:pt>
                <c:pt idx="1965">
                  <c:v>2681.9708999999998</c:v>
                </c:pt>
                <c:pt idx="1966">
                  <c:v>2682.1233000000002</c:v>
                </c:pt>
                <c:pt idx="1967">
                  <c:v>2682.2755999999999</c:v>
                </c:pt>
                <c:pt idx="1968">
                  <c:v>2682.4281999999998</c:v>
                </c:pt>
                <c:pt idx="1969">
                  <c:v>2682.5805999999998</c:v>
                </c:pt>
                <c:pt idx="1970">
                  <c:v>2682.7329</c:v>
                </c:pt>
                <c:pt idx="1971">
                  <c:v>2682.8852999999999</c:v>
                </c:pt>
                <c:pt idx="1972">
                  <c:v>2683.0376000000001</c:v>
                </c:pt>
                <c:pt idx="1973">
                  <c:v>2683.1902</c:v>
                </c:pt>
                <c:pt idx="1974">
                  <c:v>2683.3425000000002</c:v>
                </c:pt>
                <c:pt idx="1975">
                  <c:v>2683.4949000000001</c:v>
                </c:pt>
                <c:pt idx="1976">
                  <c:v>2683.6471999999999</c:v>
                </c:pt>
                <c:pt idx="1977">
                  <c:v>2683.7997999999998</c:v>
                </c:pt>
                <c:pt idx="1978">
                  <c:v>2683.9521</c:v>
                </c:pt>
                <c:pt idx="1979">
                  <c:v>2684.1044999999999</c:v>
                </c:pt>
                <c:pt idx="1980">
                  <c:v>2684.2568000000001</c:v>
                </c:pt>
                <c:pt idx="1981">
                  <c:v>2684.4094</c:v>
                </c:pt>
                <c:pt idx="1982">
                  <c:v>2684.5617999999999</c:v>
                </c:pt>
                <c:pt idx="1983">
                  <c:v>2684.7141000000001</c:v>
                </c:pt>
                <c:pt idx="1984">
                  <c:v>2684.8665000000001</c:v>
                </c:pt>
                <c:pt idx="1985">
                  <c:v>2685.0187999999998</c:v>
                </c:pt>
                <c:pt idx="1986">
                  <c:v>2685.1714000000002</c:v>
                </c:pt>
                <c:pt idx="1987">
                  <c:v>2685.3236999999999</c:v>
                </c:pt>
                <c:pt idx="1988">
                  <c:v>2685.4760999999999</c:v>
                </c:pt>
                <c:pt idx="1989">
                  <c:v>2685.6284000000001</c:v>
                </c:pt>
                <c:pt idx="1990">
                  <c:v>2685.7809999999999</c:v>
                </c:pt>
                <c:pt idx="1991">
                  <c:v>2685.9333000000001</c:v>
                </c:pt>
                <c:pt idx="1992">
                  <c:v>2686.0857000000001</c:v>
                </c:pt>
                <c:pt idx="1993">
                  <c:v>2686.2379999999998</c:v>
                </c:pt>
                <c:pt idx="1994">
                  <c:v>2686.3906000000002</c:v>
                </c:pt>
                <c:pt idx="1995">
                  <c:v>2686.5430000000001</c:v>
                </c:pt>
                <c:pt idx="1996">
                  <c:v>2686.6952999999999</c:v>
                </c:pt>
                <c:pt idx="1997">
                  <c:v>2686.8476999999998</c:v>
                </c:pt>
                <c:pt idx="1998">
                  <c:v>2687</c:v>
                </c:pt>
                <c:pt idx="1999">
                  <c:v>2687.1525999999999</c:v>
                </c:pt>
                <c:pt idx="2000">
                  <c:v>2687.3049000000001</c:v>
                </c:pt>
                <c:pt idx="2001">
                  <c:v>2687.4573</c:v>
                </c:pt>
                <c:pt idx="2002">
                  <c:v>2687.6095999999998</c:v>
                </c:pt>
                <c:pt idx="2003">
                  <c:v>2687.7622000000001</c:v>
                </c:pt>
                <c:pt idx="2004">
                  <c:v>2687.9146000000001</c:v>
                </c:pt>
                <c:pt idx="2005">
                  <c:v>2688.0668999999998</c:v>
                </c:pt>
                <c:pt idx="2006">
                  <c:v>2688.2192</c:v>
                </c:pt>
                <c:pt idx="2007">
                  <c:v>2688.3717999999999</c:v>
                </c:pt>
                <c:pt idx="2008">
                  <c:v>2688.5241999999998</c:v>
                </c:pt>
                <c:pt idx="2009">
                  <c:v>2688.6765</c:v>
                </c:pt>
                <c:pt idx="2010">
                  <c:v>2688.8289</c:v>
                </c:pt>
                <c:pt idx="2011">
                  <c:v>2688.9812000000002</c:v>
                </c:pt>
                <c:pt idx="2012">
                  <c:v>2689.1338000000001</c:v>
                </c:pt>
                <c:pt idx="2013">
                  <c:v>2689.2860999999998</c:v>
                </c:pt>
                <c:pt idx="2014">
                  <c:v>2689.4385000000002</c:v>
                </c:pt>
                <c:pt idx="2015">
                  <c:v>2689.5907999999999</c:v>
                </c:pt>
                <c:pt idx="2016">
                  <c:v>2689.7433999999998</c:v>
                </c:pt>
                <c:pt idx="2017">
                  <c:v>2689.8957999999998</c:v>
                </c:pt>
                <c:pt idx="2018">
                  <c:v>2690.0481</c:v>
                </c:pt>
                <c:pt idx="2019">
                  <c:v>2690.2004000000002</c:v>
                </c:pt>
                <c:pt idx="2020">
                  <c:v>2690.3530000000001</c:v>
                </c:pt>
                <c:pt idx="2021">
                  <c:v>2690.5054</c:v>
                </c:pt>
                <c:pt idx="2022">
                  <c:v>2690.6577000000002</c:v>
                </c:pt>
                <c:pt idx="2023">
                  <c:v>2690.8101000000001</c:v>
                </c:pt>
                <c:pt idx="2024">
                  <c:v>2690.9623999999999</c:v>
                </c:pt>
                <c:pt idx="2025">
                  <c:v>2691.1149999999998</c:v>
                </c:pt>
                <c:pt idx="2026">
                  <c:v>2691.2673</c:v>
                </c:pt>
                <c:pt idx="2027">
                  <c:v>2691.4196999999999</c:v>
                </c:pt>
                <c:pt idx="2028">
                  <c:v>2691.5720000000001</c:v>
                </c:pt>
                <c:pt idx="2029">
                  <c:v>2691.7246</c:v>
                </c:pt>
                <c:pt idx="2030">
                  <c:v>2691.877</c:v>
                </c:pt>
                <c:pt idx="2031">
                  <c:v>2692.0293000000001</c:v>
                </c:pt>
                <c:pt idx="2032">
                  <c:v>2692.1815999999999</c:v>
                </c:pt>
                <c:pt idx="2033">
                  <c:v>2692.3341999999998</c:v>
                </c:pt>
                <c:pt idx="2034">
                  <c:v>2692.4866000000002</c:v>
                </c:pt>
                <c:pt idx="2035">
                  <c:v>2692.6388999999999</c:v>
                </c:pt>
                <c:pt idx="2036">
                  <c:v>2692.7912999999999</c:v>
                </c:pt>
                <c:pt idx="2037">
                  <c:v>2692.9436000000001</c:v>
                </c:pt>
                <c:pt idx="2038">
                  <c:v>2693.0962</c:v>
                </c:pt>
                <c:pt idx="2039">
                  <c:v>2693.2485000000001</c:v>
                </c:pt>
                <c:pt idx="2040">
                  <c:v>2693.4009000000001</c:v>
                </c:pt>
                <c:pt idx="2041">
                  <c:v>2693.5531999999998</c:v>
                </c:pt>
                <c:pt idx="2042">
                  <c:v>2693.7058000000002</c:v>
                </c:pt>
                <c:pt idx="2043">
                  <c:v>2693.8582000000001</c:v>
                </c:pt>
                <c:pt idx="2044">
                  <c:v>2694.0104999999999</c:v>
                </c:pt>
                <c:pt idx="2045">
                  <c:v>2694.1628000000001</c:v>
                </c:pt>
                <c:pt idx="2046">
                  <c:v>2694.3154</c:v>
                </c:pt>
                <c:pt idx="2047">
                  <c:v>2694.4677999999999</c:v>
                </c:pt>
                <c:pt idx="2048">
                  <c:v>2694.6201000000001</c:v>
                </c:pt>
                <c:pt idx="2049">
                  <c:v>2694.7725</c:v>
                </c:pt>
                <c:pt idx="2050">
                  <c:v>2694.9247999999998</c:v>
                </c:pt>
                <c:pt idx="2051">
                  <c:v>2695.0774000000001</c:v>
                </c:pt>
                <c:pt idx="2052">
                  <c:v>2695.2296999999999</c:v>
                </c:pt>
                <c:pt idx="2053">
                  <c:v>2695.3820999999998</c:v>
                </c:pt>
                <c:pt idx="2054">
                  <c:v>2695.5344</c:v>
                </c:pt>
                <c:pt idx="2055">
                  <c:v>2695.6869999999999</c:v>
                </c:pt>
                <c:pt idx="2056">
                  <c:v>2695.8393999999998</c:v>
                </c:pt>
                <c:pt idx="2057">
                  <c:v>2695.9917</c:v>
                </c:pt>
                <c:pt idx="2058">
                  <c:v>2696.1439999999998</c:v>
                </c:pt>
                <c:pt idx="2059">
                  <c:v>2696.2966000000001</c:v>
                </c:pt>
                <c:pt idx="2060">
                  <c:v>2696.4490000000001</c:v>
                </c:pt>
                <c:pt idx="2061">
                  <c:v>2696.6012999999998</c:v>
                </c:pt>
                <c:pt idx="2062">
                  <c:v>2696.7537000000002</c:v>
                </c:pt>
                <c:pt idx="2063">
                  <c:v>2696.9059999999999</c:v>
                </c:pt>
                <c:pt idx="2064">
                  <c:v>2697.0585999999998</c:v>
                </c:pt>
                <c:pt idx="2065">
                  <c:v>2697.2109</c:v>
                </c:pt>
                <c:pt idx="2066">
                  <c:v>2697.3633</c:v>
                </c:pt>
                <c:pt idx="2067">
                  <c:v>2697.5156000000002</c:v>
                </c:pt>
                <c:pt idx="2068">
                  <c:v>2697.6682000000001</c:v>
                </c:pt>
                <c:pt idx="2069">
                  <c:v>2697.8206</c:v>
                </c:pt>
                <c:pt idx="2070">
                  <c:v>2697.9729000000002</c:v>
                </c:pt>
                <c:pt idx="2071">
                  <c:v>2698.1251999999999</c:v>
                </c:pt>
                <c:pt idx="2072">
                  <c:v>2698.2777999999998</c:v>
                </c:pt>
                <c:pt idx="2073">
                  <c:v>2698.4301999999998</c:v>
                </c:pt>
                <c:pt idx="2074">
                  <c:v>2698.5825</c:v>
                </c:pt>
                <c:pt idx="2075">
                  <c:v>2698.7348999999999</c:v>
                </c:pt>
                <c:pt idx="2076">
                  <c:v>2698.8872000000001</c:v>
                </c:pt>
                <c:pt idx="2077">
                  <c:v>2699.0398</c:v>
                </c:pt>
                <c:pt idx="2078">
                  <c:v>2699.1921000000002</c:v>
                </c:pt>
                <c:pt idx="2079">
                  <c:v>2699.3445000000002</c:v>
                </c:pt>
                <c:pt idx="2080">
                  <c:v>2699.4967999999999</c:v>
                </c:pt>
                <c:pt idx="2081">
                  <c:v>2699.6493999999998</c:v>
                </c:pt>
                <c:pt idx="2082">
                  <c:v>2699.8018000000002</c:v>
                </c:pt>
                <c:pt idx="2083">
                  <c:v>2699.9540999999999</c:v>
                </c:pt>
                <c:pt idx="2084">
                  <c:v>2700.1064000000001</c:v>
                </c:pt>
                <c:pt idx="2085">
                  <c:v>2700.259</c:v>
                </c:pt>
                <c:pt idx="2086">
                  <c:v>2700.4114</c:v>
                </c:pt>
                <c:pt idx="2087">
                  <c:v>2700.5637000000002</c:v>
                </c:pt>
                <c:pt idx="2088">
                  <c:v>2700.7161000000001</c:v>
                </c:pt>
                <c:pt idx="2089">
                  <c:v>2700.8683999999998</c:v>
                </c:pt>
                <c:pt idx="2090">
                  <c:v>2701.0210000000002</c:v>
                </c:pt>
                <c:pt idx="2091">
                  <c:v>2701.1732999999999</c:v>
                </c:pt>
                <c:pt idx="2092">
                  <c:v>2701.3256999999999</c:v>
                </c:pt>
                <c:pt idx="2093">
                  <c:v>2701.4780000000001</c:v>
                </c:pt>
                <c:pt idx="2094">
                  <c:v>2701.6306</c:v>
                </c:pt>
                <c:pt idx="2095">
                  <c:v>2701.7829999999999</c:v>
                </c:pt>
                <c:pt idx="2096">
                  <c:v>2701.9353000000001</c:v>
                </c:pt>
                <c:pt idx="2097">
                  <c:v>2702.0875999999998</c:v>
                </c:pt>
                <c:pt idx="2098">
                  <c:v>2702.24</c:v>
                </c:pt>
                <c:pt idx="2099">
                  <c:v>2702.3926000000001</c:v>
                </c:pt>
                <c:pt idx="2100">
                  <c:v>2702.5448999999999</c:v>
                </c:pt>
                <c:pt idx="2101">
                  <c:v>2702.6972999999998</c:v>
                </c:pt>
                <c:pt idx="2102">
                  <c:v>2702.8496</c:v>
                </c:pt>
                <c:pt idx="2103">
                  <c:v>2703.0021999999999</c:v>
                </c:pt>
                <c:pt idx="2104">
                  <c:v>2703.1545000000001</c:v>
                </c:pt>
                <c:pt idx="2105">
                  <c:v>2703.3069</c:v>
                </c:pt>
                <c:pt idx="2106">
                  <c:v>2703.4591999999998</c:v>
                </c:pt>
                <c:pt idx="2107">
                  <c:v>2703.6118000000001</c:v>
                </c:pt>
                <c:pt idx="2108">
                  <c:v>2703.7642000000001</c:v>
                </c:pt>
                <c:pt idx="2109">
                  <c:v>2703.9164999999998</c:v>
                </c:pt>
                <c:pt idx="2110">
                  <c:v>2704.0688</c:v>
                </c:pt>
                <c:pt idx="2111">
                  <c:v>2704.2212</c:v>
                </c:pt>
                <c:pt idx="2112">
                  <c:v>2704.3737999999998</c:v>
                </c:pt>
                <c:pt idx="2113">
                  <c:v>2704.5261</c:v>
                </c:pt>
                <c:pt idx="2114">
                  <c:v>2704.6785</c:v>
                </c:pt>
                <c:pt idx="2115">
                  <c:v>2704.8308000000002</c:v>
                </c:pt>
                <c:pt idx="2116">
                  <c:v>2704.9834000000001</c:v>
                </c:pt>
                <c:pt idx="2117">
                  <c:v>2705.1356999999998</c:v>
                </c:pt>
                <c:pt idx="2118">
                  <c:v>2705.2881000000002</c:v>
                </c:pt>
                <c:pt idx="2119">
                  <c:v>2705.4404</c:v>
                </c:pt>
                <c:pt idx="2120">
                  <c:v>2705.5929999999998</c:v>
                </c:pt>
                <c:pt idx="2121">
                  <c:v>2705.7453999999998</c:v>
                </c:pt>
                <c:pt idx="2122">
                  <c:v>2705.8977</c:v>
                </c:pt>
                <c:pt idx="2123">
                  <c:v>2706.05</c:v>
                </c:pt>
                <c:pt idx="2124">
                  <c:v>2706.2024000000001</c:v>
                </c:pt>
                <c:pt idx="2125">
                  <c:v>2706.355</c:v>
                </c:pt>
                <c:pt idx="2126">
                  <c:v>2706.5073000000002</c:v>
                </c:pt>
                <c:pt idx="2127">
                  <c:v>2706.6597000000002</c:v>
                </c:pt>
                <c:pt idx="2128">
                  <c:v>2706.8119999999999</c:v>
                </c:pt>
                <c:pt idx="2129">
                  <c:v>2706.9645999999998</c:v>
                </c:pt>
                <c:pt idx="2130">
                  <c:v>2707.1169</c:v>
                </c:pt>
                <c:pt idx="2131">
                  <c:v>2707.2692999999999</c:v>
                </c:pt>
                <c:pt idx="2132">
                  <c:v>2707.4216000000001</c:v>
                </c:pt>
                <c:pt idx="2133">
                  <c:v>2707.5742</c:v>
                </c:pt>
                <c:pt idx="2134">
                  <c:v>2707.7266</c:v>
                </c:pt>
                <c:pt idx="2135">
                  <c:v>2707.8789000000002</c:v>
                </c:pt>
                <c:pt idx="2136">
                  <c:v>2708.0313000000001</c:v>
                </c:pt>
                <c:pt idx="2137">
                  <c:v>2708.1835999999998</c:v>
                </c:pt>
                <c:pt idx="2138">
                  <c:v>2708.3362000000002</c:v>
                </c:pt>
                <c:pt idx="2139">
                  <c:v>2708.4884999999999</c:v>
                </c:pt>
                <c:pt idx="2140">
                  <c:v>2708.6408999999999</c:v>
                </c:pt>
                <c:pt idx="2141">
                  <c:v>2708.7932000000001</c:v>
                </c:pt>
                <c:pt idx="2142">
                  <c:v>2708.9458</c:v>
                </c:pt>
                <c:pt idx="2143">
                  <c:v>2709.0981000000002</c:v>
                </c:pt>
                <c:pt idx="2144">
                  <c:v>2709.2505000000001</c:v>
                </c:pt>
                <c:pt idx="2145">
                  <c:v>2709.4027999999998</c:v>
                </c:pt>
                <c:pt idx="2146">
                  <c:v>2709.5554000000002</c:v>
                </c:pt>
                <c:pt idx="2147">
                  <c:v>2709.7078000000001</c:v>
                </c:pt>
                <c:pt idx="2148">
                  <c:v>2709.8600999999999</c:v>
                </c:pt>
                <c:pt idx="2149">
                  <c:v>2710.0124999999998</c:v>
                </c:pt>
                <c:pt idx="2150">
                  <c:v>2710.1648</c:v>
                </c:pt>
                <c:pt idx="2151">
                  <c:v>2710.3173999999999</c:v>
                </c:pt>
                <c:pt idx="2152">
                  <c:v>2710.4697000000001</c:v>
                </c:pt>
                <c:pt idx="2153">
                  <c:v>2710.6221</c:v>
                </c:pt>
                <c:pt idx="2154">
                  <c:v>2710.7743999999998</c:v>
                </c:pt>
                <c:pt idx="2155">
                  <c:v>2710.9270000000001</c:v>
                </c:pt>
                <c:pt idx="2156">
                  <c:v>2711.0792999999999</c:v>
                </c:pt>
                <c:pt idx="2157">
                  <c:v>2711.2316999999998</c:v>
                </c:pt>
                <c:pt idx="2158">
                  <c:v>2711.384</c:v>
                </c:pt>
                <c:pt idx="2159">
                  <c:v>2711.5365999999999</c:v>
                </c:pt>
                <c:pt idx="2160">
                  <c:v>2711.6889999999999</c:v>
                </c:pt>
                <c:pt idx="2161">
                  <c:v>2711.8413</c:v>
                </c:pt>
                <c:pt idx="2162">
                  <c:v>2711.9937</c:v>
                </c:pt>
                <c:pt idx="2163">
                  <c:v>2712.1460000000002</c:v>
                </c:pt>
                <c:pt idx="2164">
                  <c:v>2712.2986000000001</c:v>
                </c:pt>
                <c:pt idx="2165">
                  <c:v>2712.4508999999998</c:v>
                </c:pt>
                <c:pt idx="2166">
                  <c:v>2712.6033000000002</c:v>
                </c:pt>
                <c:pt idx="2167">
                  <c:v>2712.7556</c:v>
                </c:pt>
                <c:pt idx="2168">
                  <c:v>2712.9081999999999</c:v>
                </c:pt>
                <c:pt idx="2169">
                  <c:v>2713.0605</c:v>
                </c:pt>
                <c:pt idx="2170">
                  <c:v>2713.2129</c:v>
                </c:pt>
                <c:pt idx="2171">
                  <c:v>2713.3652000000002</c:v>
                </c:pt>
                <c:pt idx="2172">
                  <c:v>2713.5178000000001</c:v>
                </c:pt>
                <c:pt idx="2173">
                  <c:v>2713.6702</c:v>
                </c:pt>
                <c:pt idx="2174">
                  <c:v>2713.8225000000002</c:v>
                </c:pt>
                <c:pt idx="2175">
                  <c:v>2713.9749000000002</c:v>
                </c:pt>
                <c:pt idx="2176">
                  <c:v>2714.1271999999999</c:v>
                </c:pt>
                <c:pt idx="2177">
                  <c:v>2714.2797999999998</c:v>
                </c:pt>
                <c:pt idx="2178">
                  <c:v>2714.4321</c:v>
                </c:pt>
                <c:pt idx="2179">
                  <c:v>2714.5844999999999</c:v>
                </c:pt>
                <c:pt idx="2180">
                  <c:v>2714.7368000000001</c:v>
                </c:pt>
                <c:pt idx="2181">
                  <c:v>2714.8894</c:v>
                </c:pt>
                <c:pt idx="2182">
                  <c:v>2715.0417000000002</c:v>
                </c:pt>
                <c:pt idx="2183">
                  <c:v>2715.1941000000002</c:v>
                </c:pt>
                <c:pt idx="2184">
                  <c:v>2715.3463999999999</c:v>
                </c:pt>
                <c:pt idx="2185">
                  <c:v>2715.4989999999998</c:v>
                </c:pt>
                <c:pt idx="2186">
                  <c:v>2715.6514000000002</c:v>
                </c:pt>
                <c:pt idx="2187">
                  <c:v>2715.8036999999999</c:v>
                </c:pt>
                <c:pt idx="2188">
                  <c:v>2715.9560999999999</c:v>
                </c:pt>
                <c:pt idx="2189">
                  <c:v>2716.1084000000001</c:v>
                </c:pt>
                <c:pt idx="2190">
                  <c:v>2716.261</c:v>
                </c:pt>
                <c:pt idx="2191">
                  <c:v>2716.4133000000002</c:v>
                </c:pt>
                <c:pt idx="2192">
                  <c:v>2716.5657000000001</c:v>
                </c:pt>
                <c:pt idx="2193">
                  <c:v>2716.7179999999998</c:v>
                </c:pt>
                <c:pt idx="2194">
                  <c:v>2716.8706000000002</c:v>
                </c:pt>
                <c:pt idx="2195">
                  <c:v>2717.0228999999999</c:v>
                </c:pt>
                <c:pt idx="2196">
                  <c:v>2717.1752999999999</c:v>
                </c:pt>
                <c:pt idx="2197">
                  <c:v>2717.3276000000001</c:v>
                </c:pt>
                <c:pt idx="2198">
                  <c:v>2717.4802</c:v>
                </c:pt>
                <c:pt idx="2199">
                  <c:v>2717.6325999999999</c:v>
                </c:pt>
                <c:pt idx="2200">
                  <c:v>2717.7849000000001</c:v>
                </c:pt>
                <c:pt idx="2201">
                  <c:v>2717.9373000000001</c:v>
                </c:pt>
                <c:pt idx="2202">
                  <c:v>2718.0895999999998</c:v>
                </c:pt>
                <c:pt idx="2203">
                  <c:v>2718.2422000000001</c:v>
                </c:pt>
                <c:pt idx="2204">
                  <c:v>2718.3944999999999</c:v>
                </c:pt>
                <c:pt idx="2205">
                  <c:v>2718.5468999999998</c:v>
                </c:pt>
                <c:pt idx="2206">
                  <c:v>2718.6992</c:v>
                </c:pt>
                <c:pt idx="2207">
                  <c:v>2718.8517999999999</c:v>
                </c:pt>
                <c:pt idx="2208">
                  <c:v>2719.0041999999999</c:v>
                </c:pt>
                <c:pt idx="2209">
                  <c:v>2719.1565000000001</c:v>
                </c:pt>
                <c:pt idx="2210">
                  <c:v>2719.3087999999998</c:v>
                </c:pt>
                <c:pt idx="2211">
                  <c:v>2719.4614000000001</c:v>
                </c:pt>
                <c:pt idx="2212">
                  <c:v>2719.6138000000001</c:v>
                </c:pt>
                <c:pt idx="2213">
                  <c:v>2719.7660999999998</c:v>
                </c:pt>
                <c:pt idx="2214">
                  <c:v>2719.9185000000002</c:v>
                </c:pt>
                <c:pt idx="2215">
                  <c:v>2720.0708</c:v>
                </c:pt>
                <c:pt idx="2216">
                  <c:v>2720.2233999999999</c:v>
                </c:pt>
                <c:pt idx="2217">
                  <c:v>2720.3757000000001</c:v>
                </c:pt>
                <c:pt idx="2218">
                  <c:v>2720.5281</c:v>
                </c:pt>
                <c:pt idx="2219">
                  <c:v>2720.6804000000002</c:v>
                </c:pt>
                <c:pt idx="2220">
                  <c:v>2720.8330000000001</c:v>
                </c:pt>
                <c:pt idx="2221">
                  <c:v>2720.9854</c:v>
                </c:pt>
                <c:pt idx="2222">
                  <c:v>2721.1377000000002</c:v>
                </c:pt>
                <c:pt idx="2223">
                  <c:v>2721.29</c:v>
                </c:pt>
                <c:pt idx="2224">
                  <c:v>2721.4425999999999</c:v>
                </c:pt>
                <c:pt idx="2225">
                  <c:v>2721.5949999999998</c:v>
                </c:pt>
                <c:pt idx="2226">
                  <c:v>2721.7473</c:v>
                </c:pt>
                <c:pt idx="2227">
                  <c:v>2721.8996999999999</c:v>
                </c:pt>
                <c:pt idx="2228">
                  <c:v>2722.0520000000001</c:v>
                </c:pt>
                <c:pt idx="2229">
                  <c:v>2722.2046</c:v>
                </c:pt>
                <c:pt idx="2230">
                  <c:v>2722.3569000000002</c:v>
                </c:pt>
                <c:pt idx="2231">
                  <c:v>2722.5093000000002</c:v>
                </c:pt>
                <c:pt idx="2232">
                  <c:v>2722.6615999999999</c:v>
                </c:pt>
                <c:pt idx="2233">
                  <c:v>2722.8141999999998</c:v>
                </c:pt>
                <c:pt idx="2234">
                  <c:v>2722.9666000000002</c:v>
                </c:pt>
                <c:pt idx="2235">
                  <c:v>2723.1188999999999</c:v>
                </c:pt>
                <c:pt idx="2236">
                  <c:v>2723.2712000000001</c:v>
                </c:pt>
                <c:pt idx="2237">
                  <c:v>2723.4236000000001</c:v>
                </c:pt>
                <c:pt idx="2238">
                  <c:v>2723.5762</c:v>
                </c:pt>
                <c:pt idx="2239">
                  <c:v>2723.7285000000002</c:v>
                </c:pt>
                <c:pt idx="2240">
                  <c:v>2723.8809000000001</c:v>
                </c:pt>
                <c:pt idx="2241">
                  <c:v>2724.0331999999999</c:v>
                </c:pt>
                <c:pt idx="2242">
                  <c:v>2724.1858000000002</c:v>
                </c:pt>
                <c:pt idx="2243">
                  <c:v>2724.3380999999999</c:v>
                </c:pt>
                <c:pt idx="2244">
                  <c:v>2724.4904999999999</c:v>
                </c:pt>
                <c:pt idx="2245">
                  <c:v>2724.6428000000001</c:v>
                </c:pt>
                <c:pt idx="2246">
                  <c:v>2725.4047999999998</c:v>
                </c:pt>
                <c:pt idx="2247">
                  <c:v>2725.5574000000001</c:v>
                </c:pt>
                <c:pt idx="2248">
                  <c:v>2725.7096999999999</c:v>
                </c:pt>
                <c:pt idx="2249">
                  <c:v>2725.8620999999998</c:v>
                </c:pt>
                <c:pt idx="2250">
                  <c:v>2727.8433</c:v>
                </c:pt>
                <c:pt idx="2251">
                  <c:v>2727.9956000000002</c:v>
                </c:pt>
                <c:pt idx="2252">
                  <c:v>2728.1482000000001</c:v>
                </c:pt>
                <c:pt idx="2253">
                  <c:v>2728.3004999999998</c:v>
                </c:pt>
                <c:pt idx="2254">
                  <c:v>2728.4529000000002</c:v>
                </c:pt>
                <c:pt idx="2255">
                  <c:v>2728.6052</c:v>
                </c:pt>
                <c:pt idx="2256">
                  <c:v>2728.7577999999999</c:v>
                </c:pt>
                <c:pt idx="2257">
                  <c:v>2728.9101999999998</c:v>
                </c:pt>
                <c:pt idx="2258">
                  <c:v>2729.0625</c:v>
                </c:pt>
                <c:pt idx="2259">
                  <c:v>2729.2148000000002</c:v>
                </c:pt>
                <c:pt idx="2260">
                  <c:v>2730.5864000000001</c:v>
                </c:pt>
                <c:pt idx="2261">
                  <c:v>2730.739</c:v>
                </c:pt>
                <c:pt idx="2262">
                  <c:v>2730.8914</c:v>
                </c:pt>
                <c:pt idx="2263">
                  <c:v>2731.0437000000002</c:v>
                </c:pt>
                <c:pt idx="2264">
                  <c:v>2731.5010000000002</c:v>
                </c:pt>
                <c:pt idx="2265">
                  <c:v>2731.6532999999999</c:v>
                </c:pt>
                <c:pt idx="2266">
                  <c:v>2731.8056999999999</c:v>
                </c:pt>
                <c:pt idx="2267">
                  <c:v>2731.9580000000001</c:v>
                </c:pt>
                <c:pt idx="2268">
                  <c:v>2732.1106</c:v>
                </c:pt>
                <c:pt idx="2269">
                  <c:v>2732.2629000000002</c:v>
                </c:pt>
                <c:pt idx="2270">
                  <c:v>2732.4153000000001</c:v>
                </c:pt>
                <c:pt idx="2271">
                  <c:v>2732.5675999999999</c:v>
                </c:pt>
                <c:pt idx="2272">
                  <c:v>2732.7202000000002</c:v>
                </c:pt>
                <c:pt idx="2273">
                  <c:v>2732.8726000000001</c:v>
                </c:pt>
                <c:pt idx="2274">
                  <c:v>2733.0248999999999</c:v>
                </c:pt>
                <c:pt idx="2275">
                  <c:v>2733.1772000000001</c:v>
                </c:pt>
                <c:pt idx="2276">
                  <c:v>2733.3296</c:v>
                </c:pt>
                <c:pt idx="2277">
                  <c:v>2733.4821999999999</c:v>
                </c:pt>
                <c:pt idx="2278">
                  <c:v>2733.6345000000001</c:v>
                </c:pt>
                <c:pt idx="2279">
                  <c:v>2733.7869000000001</c:v>
                </c:pt>
                <c:pt idx="2280">
                  <c:v>2733.9391999999998</c:v>
                </c:pt>
                <c:pt idx="2281">
                  <c:v>2734.0918000000001</c:v>
                </c:pt>
                <c:pt idx="2282">
                  <c:v>2734.2440999999999</c:v>
                </c:pt>
                <c:pt idx="2283">
                  <c:v>2734.3964999999998</c:v>
                </c:pt>
                <c:pt idx="2284">
                  <c:v>2734.5488</c:v>
                </c:pt>
                <c:pt idx="2285">
                  <c:v>2734.7013999999999</c:v>
                </c:pt>
                <c:pt idx="2286">
                  <c:v>2734.8537999999999</c:v>
                </c:pt>
                <c:pt idx="2287">
                  <c:v>2735.0061000000001</c:v>
                </c:pt>
                <c:pt idx="2288">
                  <c:v>2735.1583999999998</c:v>
                </c:pt>
                <c:pt idx="2289">
                  <c:v>2735.3108000000002</c:v>
                </c:pt>
                <c:pt idx="2290">
                  <c:v>2735.4634000000001</c:v>
                </c:pt>
                <c:pt idx="2291">
                  <c:v>2735.6156999999998</c:v>
                </c:pt>
                <c:pt idx="2292">
                  <c:v>2735.7680999999998</c:v>
                </c:pt>
                <c:pt idx="2293">
                  <c:v>2735.9204</c:v>
                </c:pt>
                <c:pt idx="2294">
                  <c:v>2736.0729999999999</c:v>
                </c:pt>
                <c:pt idx="2295">
                  <c:v>2736.2253000000001</c:v>
                </c:pt>
                <c:pt idx="2296">
                  <c:v>2736.3777</c:v>
                </c:pt>
                <c:pt idx="2297">
                  <c:v>2736.53</c:v>
                </c:pt>
                <c:pt idx="2298">
                  <c:v>2736.6826000000001</c:v>
                </c:pt>
                <c:pt idx="2299">
                  <c:v>2736.835</c:v>
                </c:pt>
                <c:pt idx="2300">
                  <c:v>2736.9872999999998</c:v>
                </c:pt>
                <c:pt idx="2301">
                  <c:v>2737.1396</c:v>
                </c:pt>
                <c:pt idx="2302">
                  <c:v>2737.2919999999999</c:v>
                </c:pt>
                <c:pt idx="2303">
                  <c:v>2737.4445999999998</c:v>
                </c:pt>
                <c:pt idx="2304">
                  <c:v>2737.5969</c:v>
                </c:pt>
                <c:pt idx="2305">
                  <c:v>2737.7492999999999</c:v>
                </c:pt>
                <c:pt idx="2306">
                  <c:v>2737.9016000000001</c:v>
                </c:pt>
                <c:pt idx="2307">
                  <c:v>2738.0542</c:v>
                </c:pt>
                <c:pt idx="2308">
                  <c:v>2738.2064999999998</c:v>
                </c:pt>
                <c:pt idx="2309">
                  <c:v>2738.3589000000002</c:v>
                </c:pt>
                <c:pt idx="2310">
                  <c:v>2738.5111999999999</c:v>
                </c:pt>
                <c:pt idx="2311">
                  <c:v>2738.6637999999998</c:v>
                </c:pt>
                <c:pt idx="2312">
                  <c:v>2738.8162000000002</c:v>
                </c:pt>
                <c:pt idx="2313">
                  <c:v>2738.9684999999999</c:v>
                </c:pt>
                <c:pt idx="2314">
                  <c:v>2739.1208000000001</c:v>
                </c:pt>
                <c:pt idx="2315">
                  <c:v>2739.2732000000001</c:v>
                </c:pt>
                <c:pt idx="2316">
                  <c:v>2739.4258</c:v>
                </c:pt>
                <c:pt idx="2317">
                  <c:v>2739.5781000000002</c:v>
                </c:pt>
                <c:pt idx="2318">
                  <c:v>2739.7305000000001</c:v>
                </c:pt>
                <c:pt idx="2319">
                  <c:v>2739.8827999999999</c:v>
                </c:pt>
                <c:pt idx="2320">
                  <c:v>2740.0354000000002</c:v>
                </c:pt>
                <c:pt idx="2321">
                  <c:v>2740.1876999999999</c:v>
                </c:pt>
                <c:pt idx="2322">
                  <c:v>2740.3400999999999</c:v>
                </c:pt>
                <c:pt idx="2323">
                  <c:v>2740.4924000000001</c:v>
                </c:pt>
                <c:pt idx="2324">
                  <c:v>2740.645</c:v>
                </c:pt>
                <c:pt idx="2325">
                  <c:v>2740.7973999999999</c:v>
                </c:pt>
                <c:pt idx="2326">
                  <c:v>2740.9497000000001</c:v>
                </c:pt>
                <c:pt idx="2327">
                  <c:v>2741.1021000000001</c:v>
                </c:pt>
                <c:pt idx="2328">
                  <c:v>2741.2543999999998</c:v>
                </c:pt>
                <c:pt idx="2329">
                  <c:v>2741.4070000000002</c:v>
                </c:pt>
                <c:pt idx="2330">
                  <c:v>2741.5592999999999</c:v>
                </c:pt>
                <c:pt idx="2331">
                  <c:v>2741.7116999999998</c:v>
                </c:pt>
                <c:pt idx="2332">
                  <c:v>2741.864</c:v>
                </c:pt>
                <c:pt idx="2333">
                  <c:v>2742.0165999999999</c:v>
                </c:pt>
                <c:pt idx="2334">
                  <c:v>2742.1689000000001</c:v>
                </c:pt>
                <c:pt idx="2335">
                  <c:v>2742.3213000000001</c:v>
                </c:pt>
                <c:pt idx="2336">
                  <c:v>2742.4735999999998</c:v>
                </c:pt>
                <c:pt idx="2337">
                  <c:v>2742.6262000000002</c:v>
                </c:pt>
                <c:pt idx="2338">
                  <c:v>2742.7786000000001</c:v>
                </c:pt>
                <c:pt idx="2339">
                  <c:v>2742.9308999999998</c:v>
                </c:pt>
                <c:pt idx="2340">
                  <c:v>2743.0832999999998</c:v>
                </c:pt>
                <c:pt idx="2341">
                  <c:v>2743.2356</c:v>
                </c:pt>
                <c:pt idx="2342">
                  <c:v>2743.3881999999999</c:v>
                </c:pt>
                <c:pt idx="2343">
                  <c:v>2743.5405000000001</c:v>
                </c:pt>
                <c:pt idx="2344">
                  <c:v>2743.6929</c:v>
                </c:pt>
                <c:pt idx="2345">
                  <c:v>2743.8452000000002</c:v>
                </c:pt>
                <c:pt idx="2346">
                  <c:v>2743.9978000000001</c:v>
                </c:pt>
                <c:pt idx="2347">
                  <c:v>2744.1500999999998</c:v>
                </c:pt>
                <c:pt idx="2348">
                  <c:v>2744.3024999999998</c:v>
                </c:pt>
                <c:pt idx="2349">
                  <c:v>2744.4548</c:v>
                </c:pt>
                <c:pt idx="2350">
                  <c:v>2744.6071999999999</c:v>
                </c:pt>
                <c:pt idx="2351">
                  <c:v>2744.7597999999998</c:v>
                </c:pt>
                <c:pt idx="2352">
                  <c:v>2744.9121</c:v>
                </c:pt>
                <c:pt idx="2353">
                  <c:v>2745.0645</c:v>
                </c:pt>
                <c:pt idx="2354">
                  <c:v>2745.2168000000001</c:v>
                </c:pt>
                <c:pt idx="2355">
                  <c:v>2745.3694</c:v>
                </c:pt>
                <c:pt idx="2356">
                  <c:v>2745.5216999999998</c:v>
                </c:pt>
                <c:pt idx="2357">
                  <c:v>2745.6741000000002</c:v>
                </c:pt>
                <c:pt idx="2358">
                  <c:v>2745.8263999999999</c:v>
                </c:pt>
                <c:pt idx="2359">
                  <c:v>2745.9789999999998</c:v>
                </c:pt>
                <c:pt idx="2360">
                  <c:v>2746.1313</c:v>
                </c:pt>
                <c:pt idx="2361">
                  <c:v>2746.2837</c:v>
                </c:pt>
                <c:pt idx="2362">
                  <c:v>2746.4360000000001</c:v>
                </c:pt>
                <c:pt idx="2363">
                  <c:v>2746.5884000000001</c:v>
                </c:pt>
                <c:pt idx="2364">
                  <c:v>2746.741</c:v>
                </c:pt>
                <c:pt idx="2365">
                  <c:v>2746.8933000000002</c:v>
                </c:pt>
                <c:pt idx="2366">
                  <c:v>2747.0457000000001</c:v>
                </c:pt>
                <c:pt idx="2367">
                  <c:v>2747.1979999999999</c:v>
                </c:pt>
                <c:pt idx="2368">
                  <c:v>2747.3506000000002</c:v>
                </c:pt>
                <c:pt idx="2369">
                  <c:v>2747.5029</c:v>
                </c:pt>
                <c:pt idx="2370">
                  <c:v>2747.6552999999999</c:v>
                </c:pt>
                <c:pt idx="2371">
                  <c:v>2747.8076000000001</c:v>
                </c:pt>
                <c:pt idx="2372">
                  <c:v>2747.9602</c:v>
                </c:pt>
                <c:pt idx="2373">
                  <c:v>2748.1125000000002</c:v>
                </c:pt>
                <c:pt idx="2374">
                  <c:v>2748.2649000000001</c:v>
                </c:pt>
                <c:pt idx="2375">
                  <c:v>2748.4171999999999</c:v>
                </c:pt>
                <c:pt idx="2376">
                  <c:v>2748.5695999999998</c:v>
                </c:pt>
                <c:pt idx="2377">
                  <c:v>2748.7222000000002</c:v>
                </c:pt>
                <c:pt idx="2378">
                  <c:v>2748.8744999999999</c:v>
                </c:pt>
                <c:pt idx="2379">
                  <c:v>2749.0268999999998</c:v>
                </c:pt>
                <c:pt idx="2380">
                  <c:v>2749.1792</c:v>
                </c:pt>
                <c:pt idx="2381">
                  <c:v>2749.3317999999999</c:v>
                </c:pt>
                <c:pt idx="2382">
                  <c:v>2749.4841000000001</c:v>
                </c:pt>
                <c:pt idx="2383">
                  <c:v>2749.6365000000001</c:v>
                </c:pt>
                <c:pt idx="2384">
                  <c:v>2749.7887999999998</c:v>
                </c:pt>
                <c:pt idx="2385">
                  <c:v>2749.9414000000002</c:v>
                </c:pt>
                <c:pt idx="2386">
                  <c:v>2750.0938000000001</c:v>
                </c:pt>
                <c:pt idx="2387">
                  <c:v>2750.2460999999998</c:v>
                </c:pt>
                <c:pt idx="2388">
                  <c:v>2750.3984</c:v>
                </c:pt>
                <c:pt idx="2389">
                  <c:v>2750.5508</c:v>
                </c:pt>
                <c:pt idx="2390">
                  <c:v>2750.7033999999999</c:v>
                </c:pt>
                <c:pt idx="2391">
                  <c:v>2750.8557000000001</c:v>
                </c:pt>
                <c:pt idx="2392">
                  <c:v>2751.0081</c:v>
                </c:pt>
                <c:pt idx="2393">
                  <c:v>2751.1604000000002</c:v>
                </c:pt>
                <c:pt idx="2394">
                  <c:v>2751.3130000000001</c:v>
                </c:pt>
                <c:pt idx="2395">
                  <c:v>2751.4652999999998</c:v>
                </c:pt>
                <c:pt idx="2396">
                  <c:v>2751.6176999999998</c:v>
                </c:pt>
                <c:pt idx="2397">
                  <c:v>2751.77</c:v>
                </c:pt>
                <c:pt idx="2398">
                  <c:v>2751.9225999999999</c:v>
                </c:pt>
                <c:pt idx="2399">
                  <c:v>2752.0749999999998</c:v>
                </c:pt>
                <c:pt idx="2400">
                  <c:v>2752.2273</c:v>
                </c:pt>
                <c:pt idx="2401">
                  <c:v>2752.3796000000002</c:v>
                </c:pt>
                <c:pt idx="2402">
                  <c:v>2752.5320000000002</c:v>
                </c:pt>
                <c:pt idx="2403">
                  <c:v>2752.6846</c:v>
                </c:pt>
                <c:pt idx="2404">
                  <c:v>2752.8368999999998</c:v>
                </c:pt>
                <c:pt idx="2405">
                  <c:v>2752.9893000000002</c:v>
                </c:pt>
                <c:pt idx="2406">
                  <c:v>2753.1415999999999</c:v>
                </c:pt>
                <c:pt idx="2407">
                  <c:v>2753.2941999999998</c:v>
                </c:pt>
                <c:pt idx="2408">
                  <c:v>2753.4465</c:v>
                </c:pt>
                <c:pt idx="2409">
                  <c:v>2753.5989</c:v>
                </c:pt>
                <c:pt idx="2410">
                  <c:v>2753.7512000000002</c:v>
                </c:pt>
                <c:pt idx="2411">
                  <c:v>2753.9038</c:v>
                </c:pt>
                <c:pt idx="2412">
                  <c:v>2754.0562</c:v>
                </c:pt>
                <c:pt idx="2413">
                  <c:v>2754.2085000000002</c:v>
                </c:pt>
                <c:pt idx="2414">
                  <c:v>2754.3607999999999</c:v>
                </c:pt>
                <c:pt idx="2415">
                  <c:v>2754.5131999999999</c:v>
                </c:pt>
                <c:pt idx="2416">
                  <c:v>2754.6658000000002</c:v>
                </c:pt>
                <c:pt idx="2417">
                  <c:v>2754.8181</c:v>
                </c:pt>
                <c:pt idx="2418">
                  <c:v>2754.9704999999999</c:v>
                </c:pt>
                <c:pt idx="2419">
                  <c:v>2755.1228000000001</c:v>
                </c:pt>
                <c:pt idx="2420">
                  <c:v>2755.2754</c:v>
                </c:pt>
                <c:pt idx="2421">
                  <c:v>2755.4277000000002</c:v>
                </c:pt>
                <c:pt idx="2422">
                  <c:v>2755.5801000000001</c:v>
                </c:pt>
                <c:pt idx="2423">
                  <c:v>2755.7323999999999</c:v>
                </c:pt>
                <c:pt idx="2424">
                  <c:v>2755.8850000000002</c:v>
                </c:pt>
                <c:pt idx="2425">
                  <c:v>2756.0374000000002</c:v>
                </c:pt>
                <c:pt idx="2426">
                  <c:v>2756.1896999999999</c:v>
                </c:pt>
                <c:pt idx="2427">
                  <c:v>2756.3420000000001</c:v>
                </c:pt>
                <c:pt idx="2428">
                  <c:v>2756.4944</c:v>
                </c:pt>
                <c:pt idx="2429">
                  <c:v>2756.6469999999999</c:v>
                </c:pt>
                <c:pt idx="2430">
                  <c:v>2756.7993000000001</c:v>
                </c:pt>
                <c:pt idx="2431">
                  <c:v>2756.9517000000001</c:v>
                </c:pt>
                <c:pt idx="2432">
                  <c:v>2757.1039999999998</c:v>
                </c:pt>
                <c:pt idx="2433">
                  <c:v>2757.2566000000002</c:v>
                </c:pt>
                <c:pt idx="2434">
                  <c:v>2757.4088999999999</c:v>
                </c:pt>
                <c:pt idx="2435">
                  <c:v>2757.5612999999998</c:v>
                </c:pt>
                <c:pt idx="2436">
                  <c:v>2757.7136</c:v>
                </c:pt>
                <c:pt idx="2437">
                  <c:v>2757.8661999999999</c:v>
                </c:pt>
                <c:pt idx="2438">
                  <c:v>2758.0185999999999</c:v>
                </c:pt>
                <c:pt idx="2439">
                  <c:v>2758.1709000000001</c:v>
                </c:pt>
                <c:pt idx="2440">
                  <c:v>2758.3231999999998</c:v>
                </c:pt>
                <c:pt idx="2441">
                  <c:v>2758.4756000000002</c:v>
                </c:pt>
                <c:pt idx="2442">
                  <c:v>2758.6282000000001</c:v>
                </c:pt>
                <c:pt idx="2443">
                  <c:v>2758.7804999999998</c:v>
                </c:pt>
                <c:pt idx="2444">
                  <c:v>2758.9328999999998</c:v>
                </c:pt>
                <c:pt idx="2445">
                  <c:v>2759.0852</c:v>
                </c:pt>
                <c:pt idx="2446">
                  <c:v>2759.2377999999999</c:v>
                </c:pt>
                <c:pt idx="2447">
                  <c:v>2759.3901000000001</c:v>
                </c:pt>
                <c:pt idx="2448">
                  <c:v>2759.5425</c:v>
                </c:pt>
                <c:pt idx="2449">
                  <c:v>2759.6948000000002</c:v>
                </c:pt>
                <c:pt idx="2450">
                  <c:v>2759.8474000000001</c:v>
                </c:pt>
                <c:pt idx="2451">
                  <c:v>2759.9998000000001</c:v>
                </c:pt>
                <c:pt idx="2452">
                  <c:v>2760.1520999999998</c:v>
                </c:pt>
                <c:pt idx="2453">
                  <c:v>2760.3044</c:v>
                </c:pt>
                <c:pt idx="2454">
                  <c:v>2760.4567999999999</c:v>
                </c:pt>
                <c:pt idx="2455">
                  <c:v>2760.6093999999998</c:v>
                </c:pt>
                <c:pt idx="2456">
                  <c:v>2760.7617</c:v>
                </c:pt>
                <c:pt idx="2457">
                  <c:v>2760.9141</c:v>
                </c:pt>
                <c:pt idx="2458">
                  <c:v>2761.0664000000002</c:v>
                </c:pt>
                <c:pt idx="2459">
                  <c:v>2761.2190000000001</c:v>
                </c:pt>
                <c:pt idx="2460">
                  <c:v>2761.3712999999998</c:v>
                </c:pt>
                <c:pt idx="2461">
                  <c:v>2761.5237000000002</c:v>
                </c:pt>
                <c:pt idx="2462">
                  <c:v>2761.6759999999999</c:v>
                </c:pt>
                <c:pt idx="2463">
                  <c:v>2761.8285999999998</c:v>
                </c:pt>
                <c:pt idx="2464">
                  <c:v>2761.9810000000002</c:v>
                </c:pt>
                <c:pt idx="2465">
                  <c:v>2762.1333</c:v>
                </c:pt>
                <c:pt idx="2466">
                  <c:v>2762.2856000000002</c:v>
                </c:pt>
                <c:pt idx="2467">
                  <c:v>2762.4380000000001</c:v>
                </c:pt>
                <c:pt idx="2468">
                  <c:v>2762.5906</c:v>
                </c:pt>
                <c:pt idx="2469">
                  <c:v>2762.7429000000002</c:v>
                </c:pt>
                <c:pt idx="2470">
                  <c:v>2763.2002000000002</c:v>
                </c:pt>
                <c:pt idx="2471">
                  <c:v>2763.3525</c:v>
                </c:pt>
                <c:pt idx="2472">
                  <c:v>2763.5048999999999</c:v>
                </c:pt>
                <c:pt idx="2473">
                  <c:v>2763.6572000000001</c:v>
                </c:pt>
                <c:pt idx="2474">
                  <c:v>2763.8098</c:v>
                </c:pt>
                <c:pt idx="2475">
                  <c:v>2763.9621999999999</c:v>
                </c:pt>
                <c:pt idx="2476">
                  <c:v>2764.1145000000001</c:v>
                </c:pt>
                <c:pt idx="2477">
                  <c:v>2764.2667999999999</c:v>
                </c:pt>
                <c:pt idx="2478">
                  <c:v>2764.4191999999998</c:v>
                </c:pt>
                <c:pt idx="2479">
                  <c:v>2764.5718000000002</c:v>
                </c:pt>
                <c:pt idx="2480">
                  <c:v>2764.7240999999999</c:v>
                </c:pt>
                <c:pt idx="2481">
                  <c:v>2764.8764999999999</c:v>
                </c:pt>
                <c:pt idx="2482">
                  <c:v>2765.0288</c:v>
                </c:pt>
                <c:pt idx="2483">
                  <c:v>2765.1813999999999</c:v>
                </c:pt>
                <c:pt idx="2484">
                  <c:v>2765.3337000000001</c:v>
                </c:pt>
                <c:pt idx="2485">
                  <c:v>2765.4861000000001</c:v>
                </c:pt>
                <c:pt idx="2486">
                  <c:v>2765.6383999999998</c:v>
                </c:pt>
                <c:pt idx="2487">
                  <c:v>2765.7908000000002</c:v>
                </c:pt>
                <c:pt idx="2488">
                  <c:v>2765.9434000000001</c:v>
                </c:pt>
                <c:pt idx="2489">
                  <c:v>2766.0956999999999</c:v>
                </c:pt>
                <c:pt idx="2490">
                  <c:v>2766.248</c:v>
                </c:pt>
                <c:pt idx="2491">
                  <c:v>2766.4004</c:v>
                </c:pt>
                <c:pt idx="2492">
                  <c:v>2766.5529999999999</c:v>
                </c:pt>
                <c:pt idx="2493">
                  <c:v>2766.7053000000001</c:v>
                </c:pt>
                <c:pt idx="2494">
                  <c:v>2766.8577</c:v>
                </c:pt>
                <c:pt idx="2495">
                  <c:v>2767.01</c:v>
                </c:pt>
                <c:pt idx="2496">
                  <c:v>2767.1626000000001</c:v>
                </c:pt>
                <c:pt idx="2497">
                  <c:v>2767.3148999999999</c:v>
                </c:pt>
                <c:pt idx="2498">
                  <c:v>2767.4672999999998</c:v>
                </c:pt>
                <c:pt idx="2499">
                  <c:v>2767.6196</c:v>
                </c:pt>
                <c:pt idx="2500">
                  <c:v>2767.7719999999999</c:v>
                </c:pt>
                <c:pt idx="2501">
                  <c:v>2767.9245999999998</c:v>
                </c:pt>
                <c:pt idx="2502">
                  <c:v>2768.0769</c:v>
                </c:pt>
                <c:pt idx="2503">
                  <c:v>2768.2292000000002</c:v>
                </c:pt>
                <c:pt idx="2504">
                  <c:v>2768.3816000000002</c:v>
                </c:pt>
                <c:pt idx="2505">
                  <c:v>2768.5342000000001</c:v>
                </c:pt>
                <c:pt idx="2506">
                  <c:v>2768.6864999999998</c:v>
                </c:pt>
                <c:pt idx="2507">
                  <c:v>2768.8389000000002</c:v>
                </c:pt>
                <c:pt idx="2508">
                  <c:v>2768.9911999999999</c:v>
                </c:pt>
                <c:pt idx="2509">
                  <c:v>2769.1437999999998</c:v>
                </c:pt>
                <c:pt idx="2510">
                  <c:v>2769.2961</c:v>
                </c:pt>
                <c:pt idx="2511">
                  <c:v>2769.4485</c:v>
                </c:pt>
                <c:pt idx="2512">
                  <c:v>2769.6008000000002</c:v>
                </c:pt>
                <c:pt idx="2513">
                  <c:v>2769.7532000000001</c:v>
                </c:pt>
                <c:pt idx="2514">
                  <c:v>2769.9058</c:v>
                </c:pt>
                <c:pt idx="2515">
                  <c:v>2770.0581000000002</c:v>
                </c:pt>
                <c:pt idx="2516">
                  <c:v>2770.2103999999999</c:v>
                </c:pt>
                <c:pt idx="2517">
                  <c:v>2770.3627999999999</c:v>
                </c:pt>
                <c:pt idx="2518">
                  <c:v>2770.5154000000002</c:v>
                </c:pt>
                <c:pt idx="2519">
                  <c:v>2770.6677</c:v>
                </c:pt>
                <c:pt idx="2520">
                  <c:v>2770.8200999999999</c:v>
                </c:pt>
                <c:pt idx="2521">
                  <c:v>2770.9724000000001</c:v>
                </c:pt>
                <c:pt idx="2522">
                  <c:v>2771.125</c:v>
                </c:pt>
                <c:pt idx="2523">
                  <c:v>2771.2773000000002</c:v>
                </c:pt>
                <c:pt idx="2524">
                  <c:v>2771.4297000000001</c:v>
                </c:pt>
                <c:pt idx="2525">
                  <c:v>2771.5819999999999</c:v>
                </c:pt>
                <c:pt idx="2526">
                  <c:v>2771.7343999999998</c:v>
                </c:pt>
                <c:pt idx="2527">
                  <c:v>2771.8870000000002</c:v>
                </c:pt>
                <c:pt idx="2528">
                  <c:v>2772.0392999999999</c:v>
                </c:pt>
                <c:pt idx="2529">
                  <c:v>2772.1916999999999</c:v>
                </c:pt>
                <c:pt idx="2530">
                  <c:v>2772.3440000000001</c:v>
                </c:pt>
                <c:pt idx="2531">
                  <c:v>2772.4965999999999</c:v>
                </c:pt>
                <c:pt idx="2532">
                  <c:v>2772.6489000000001</c:v>
                </c:pt>
                <c:pt idx="2533">
                  <c:v>2772.8013000000001</c:v>
                </c:pt>
                <c:pt idx="2534">
                  <c:v>2772.9535999999998</c:v>
                </c:pt>
                <c:pt idx="2535">
                  <c:v>2773.1062000000002</c:v>
                </c:pt>
                <c:pt idx="2536">
                  <c:v>2773.2584999999999</c:v>
                </c:pt>
                <c:pt idx="2537">
                  <c:v>2773.4108999999999</c:v>
                </c:pt>
                <c:pt idx="2538">
                  <c:v>2773.5632000000001</c:v>
                </c:pt>
                <c:pt idx="2539">
                  <c:v>2773.7156</c:v>
                </c:pt>
                <c:pt idx="2540">
                  <c:v>2773.8681999999999</c:v>
                </c:pt>
                <c:pt idx="2541">
                  <c:v>2774.0205000000001</c:v>
                </c:pt>
                <c:pt idx="2542">
                  <c:v>2774.1729</c:v>
                </c:pt>
                <c:pt idx="2543">
                  <c:v>2774.3252000000002</c:v>
                </c:pt>
                <c:pt idx="2544">
                  <c:v>2774.4778000000001</c:v>
                </c:pt>
                <c:pt idx="2545">
                  <c:v>2774.6300999999999</c:v>
                </c:pt>
                <c:pt idx="2546">
                  <c:v>2774.7824999999998</c:v>
                </c:pt>
                <c:pt idx="2547">
                  <c:v>2774.9348</c:v>
                </c:pt>
                <c:pt idx="2548">
                  <c:v>2775.0873999999999</c:v>
                </c:pt>
                <c:pt idx="2549">
                  <c:v>2775.2397000000001</c:v>
                </c:pt>
                <c:pt idx="2550">
                  <c:v>2775.3921</c:v>
                </c:pt>
                <c:pt idx="2551">
                  <c:v>2775.5444000000002</c:v>
                </c:pt>
                <c:pt idx="2552">
                  <c:v>2775.6968000000002</c:v>
                </c:pt>
                <c:pt idx="2553">
                  <c:v>2775.8494000000001</c:v>
                </c:pt>
                <c:pt idx="2554">
                  <c:v>2776.0016999999998</c:v>
                </c:pt>
                <c:pt idx="2555">
                  <c:v>2776.1541000000002</c:v>
                </c:pt>
                <c:pt idx="2556">
                  <c:v>2776.3063999999999</c:v>
                </c:pt>
                <c:pt idx="2557">
                  <c:v>2776.4589999999998</c:v>
                </c:pt>
                <c:pt idx="2558">
                  <c:v>2776.6113</c:v>
                </c:pt>
                <c:pt idx="2559">
                  <c:v>2776.7637</c:v>
                </c:pt>
                <c:pt idx="2560">
                  <c:v>2776.9160000000002</c:v>
                </c:pt>
                <c:pt idx="2561">
                  <c:v>2777.0686000000001</c:v>
                </c:pt>
                <c:pt idx="2562">
                  <c:v>2777.2208999999998</c:v>
                </c:pt>
                <c:pt idx="2563">
                  <c:v>2777.3733000000002</c:v>
                </c:pt>
                <c:pt idx="2564">
                  <c:v>2777.5255999999999</c:v>
                </c:pt>
                <c:pt idx="2565">
                  <c:v>2777.6779999999999</c:v>
                </c:pt>
                <c:pt idx="2566">
                  <c:v>2777.8305999999998</c:v>
                </c:pt>
                <c:pt idx="2567">
                  <c:v>2777.9829</c:v>
                </c:pt>
                <c:pt idx="2568">
                  <c:v>2778.1352999999999</c:v>
                </c:pt>
                <c:pt idx="2569">
                  <c:v>2778.2876000000001</c:v>
                </c:pt>
                <c:pt idx="2570">
                  <c:v>2778.4402</c:v>
                </c:pt>
                <c:pt idx="2571">
                  <c:v>2778.5925000000002</c:v>
                </c:pt>
                <c:pt idx="2572">
                  <c:v>2778.7449000000001</c:v>
                </c:pt>
                <c:pt idx="2573">
                  <c:v>2778.8971999999999</c:v>
                </c:pt>
                <c:pt idx="2574">
                  <c:v>2779.0497999999998</c:v>
                </c:pt>
                <c:pt idx="2575">
                  <c:v>2779.2021</c:v>
                </c:pt>
                <c:pt idx="2576">
                  <c:v>2779.3544999999999</c:v>
                </c:pt>
                <c:pt idx="2577">
                  <c:v>2779.5068000000001</c:v>
                </c:pt>
                <c:pt idx="2578">
                  <c:v>2779.6592000000001</c:v>
                </c:pt>
                <c:pt idx="2579">
                  <c:v>2779.8117999999999</c:v>
                </c:pt>
                <c:pt idx="2580">
                  <c:v>2779.9641000000001</c:v>
                </c:pt>
                <c:pt idx="2581">
                  <c:v>2780.1165000000001</c:v>
                </c:pt>
                <c:pt idx="2582">
                  <c:v>2780.2687999999998</c:v>
                </c:pt>
                <c:pt idx="2583">
                  <c:v>2780.4214000000002</c:v>
                </c:pt>
                <c:pt idx="2584">
                  <c:v>2780.5736999999999</c:v>
                </c:pt>
                <c:pt idx="2585">
                  <c:v>2780.7260999999999</c:v>
                </c:pt>
                <c:pt idx="2586">
                  <c:v>2780.8784000000001</c:v>
                </c:pt>
                <c:pt idx="2587">
                  <c:v>2781.0309999999999</c:v>
                </c:pt>
                <c:pt idx="2588">
                  <c:v>2781.1833000000001</c:v>
                </c:pt>
                <c:pt idx="2589">
                  <c:v>2781.3357000000001</c:v>
                </c:pt>
                <c:pt idx="2590">
                  <c:v>2781.4879999999998</c:v>
                </c:pt>
                <c:pt idx="2591">
                  <c:v>2781.6404000000002</c:v>
                </c:pt>
                <c:pt idx="2592">
                  <c:v>2781.7930000000001</c:v>
                </c:pt>
                <c:pt idx="2593">
                  <c:v>2781.9452999999999</c:v>
                </c:pt>
                <c:pt idx="2594">
                  <c:v>2782.0976999999998</c:v>
                </c:pt>
                <c:pt idx="2595">
                  <c:v>2782.25</c:v>
                </c:pt>
                <c:pt idx="2596">
                  <c:v>2782.4025999999999</c:v>
                </c:pt>
                <c:pt idx="2597">
                  <c:v>2782.5549000000001</c:v>
                </c:pt>
                <c:pt idx="2598">
                  <c:v>2782.7073</c:v>
                </c:pt>
                <c:pt idx="2599">
                  <c:v>2782.8595999999998</c:v>
                </c:pt>
                <c:pt idx="2600">
                  <c:v>2783.0122000000001</c:v>
                </c:pt>
                <c:pt idx="2601">
                  <c:v>2783.1646000000001</c:v>
                </c:pt>
                <c:pt idx="2602">
                  <c:v>2783.3168999999998</c:v>
                </c:pt>
                <c:pt idx="2603">
                  <c:v>2783.4692</c:v>
                </c:pt>
                <c:pt idx="2604">
                  <c:v>2783.6215999999999</c:v>
                </c:pt>
                <c:pt idx="2605">
                  <c:v>2783.7741999999998</c:v>
                </c:pt>
                <c:pt idx="2606">
                  <c:v>2783.9265</c:v>
                </c:pt>
                <c:pt idx="2607">
                  <c:v>2784.0789</c:v>
                </c:pt>
                <c:pt idx="2608">
                  <c:v>2784.2312000000002</c:v>
                </c:pt>
                <c:pt idx="2609">
                  <c:v>2784.3838000000001</c:v>
                </c:pt>
                <c:pt idx="2610">
                  <c:v>2784.5360999999998</c:v>
                </c:pt>
                <c:pt idx="2611">
                  <c:v>2784.6885000000002</c:v>
                </c:pt>
                <c:pt idx="2612">
                  <c:v>2784.8407999999999</c:v>
                </c:pt>
                <c:pt idx="2613">
                  <c:v>2784.9933999999998</c:v>
                </c:pt>
                <c:pt idx="2614">
                  <c:v>2785.1457999999998</c:v>
                </c:pt>
                <c:pt idx="2615">
                  <c:v>2785.2981</c:v>
                </c:pt>
                <c:pt idx="2616">
                  <c:v>2785.4504000000002</c:v>
                </c:pt>
                <c:pt idx="2617">
                  <c:v>2785.6028000000001</c:v>
                </c:pt>
                <c:pt idx="2618">
                  <c:v>2785.7554</c:v>
                </c:pt>
                <c:pt idx="2619">
                  <c:v>2785.9077000000002</c:v>
                </c:pt>
                <c:pt idx="2620">
                  <c:v>2786.0601000000001</c:v>
                </c:pt>
                <c:pt idx="2621">
                  <c:v>2786.2123999999999</c:v>
                </c:pt>
                <c:pt idx="2622">
                  <c:v>2786.3649999999998</c:v>
                </c:pt>
                <c:pt idx="2623">
                  <c:v>2786.5173</c:v>
                </c:pt>
                <c:pt idx="2624">
                  <c:v>2786.6696999999999</c:v>
                </c:pt>
                <c:pt idx="2625">
                  <c:v>2786.8220000000001</c:v>
                </c:pt>
                <c:pt idx="2626">
                  <c:v>2786.9744000000001</c:v>
                </c:pt>
                <c:pt idx="2627">
                  <c:v>2787.127</c:v>
                </c:pt>
                <c:pt idx="2628">
                  <c:v>2787.2793000000001</c:v>
                </c:pt>
                <c:pt idx="2629">
                  <c:v>2787.4315999999999</c:v>
                </c:pt>
                <c:pt idx="2630">
                  <c:v>2787.5839999999998</c:v>
                </c:pt>
                <c:pt idx="2631">
                  <c:v>2787.7366000000002</c:v>
                </c:pt>
                <c:pt idx="2632">
                  <c:v>2787.8888999999999</c:v>
                </c:pt>
                <c:pt idx="2633">
                  <c:v>2788.0412999999999</c:v>
                </c:pt>
                <c:pt idx="2634">
                  <c:v>2788.1936000000001</c:v>
                </c:pt>
                <c:pt idx="2635">
                  <c:v>2788.3462</c:v>
                </c:pt>
                <c:pt idx="2636">
                  <c:v>2788.4985000000001</c:v>
                </c:pt>
                <c:pt idx="2637">
                  <c:v>2788.6509000000001</c:v>
                </c:pt>
                <c:pt idx="2638">
                  <c:v>2788.8031999999998</c:v>
                </c:pt>
                <c:pt idx="2639">
                  <c:v>2788.9555999999998</c:v>
                </c:pt>
                <c:pt idx="2640">
                  <c:v>2789.1082000000001</c:v>
                </c:pt>
                <c:pt idx="2641">
                  <c:v>2789.2604999999999</c:v>
                </c:pt>
                <c:pt idx="2642">
                  <c:v>2789.4128000000001</c:v>
                </c:pt>
                <c:pt idx="2643">
                  <c:v>2789.5652</c:v>
                </c:pt>
                <c:pt idx="2644">
                  <c:v>2789.7177999999999</c:v>
                </c:pt>
                <c:pt idx="2645">
                  <c:v>2789.8701000000001</c:v>
                </c:pt>
                <c:pt idx="2646">
                  <c:v>2790.0225</c:v>
                </c:pt>
                <c:pt idx="2647">
                  <c:v>2790.1747999999998</c:v>
                </c:pt>
                <c:pt idx="2648">
                  <c:v>2790.3274000000001</c:v>
                </c:pt>
                <c:pt idx="2649">
                  <c:v>2790.4796999999999</c:v>
                </c:pt>
                <c:pt idx="2650">
                  <c:v>2790.6320999999998</c:v>
                </c:pt>
                <c:pt idx="2651">
                  <c:v>2790.7844</c:v>
                </c:pt>
                <c:pt idx="2652">
                  <c:v>2790.9367999999999</c:v>
                </c:pt>
                <c:pt idx="2653">
                  <c:v>2791.0893999999998</c:v>
                </c:pt>
                <c:pt idx="2654">
                  <c:v>2791.2417</c:v>
                </c:pt>
                <c:pt idx="2655">
                  <c:v>2791.3939999999998</c:v>
                </c:pt>
                <c:pt idx="2656">
                  <c:v>2791.8512999999998</c:v>
                </c:pt>
                <c:pt idx="2657">
                  <c:v>2792.0037000000002</c:v>
                </c:pt>
                <c:pt idx="2658">
                  <c:v>2792.1559999999999</c:v>
                </c:pt>
                <c:pt idx="2659">
                  <c:v>2792.3085999999998</c:v>
                </c:pt>
                <c:pt idx="2660">
                  <c:v>2792.4609</c:v>
                </c:pt>
                <c:pt idx="2661">
                  <c:v>2792.6133</c:v>
                </c:pt>
                <c:pt idx="2662">
                  <c:v>2792.7656000000002</c:v>
                </c:pt>
                <c:pt idx="2663">
                  <c:v>2792.9180000000001</c:v>
                </c:pt>
                <c:pt idx="2664">
                  <c:v>2793.0706</c:v>
                </c:pt>
                <c:pt idx="2665">
                  <c:v>2793.2229000000002</c:v>
                </c:pt>
                <c:pt idx="2666">
                  <c:v>2793.3751999999999</c:v>
                </c:pt>
                <c:pt idx="2667">
                  <c:v>2793.5275999999999</c:v>
                </c:pt>
                <c:pt idx="2668">
                  <c:v>2793.6801999999998</c:v>
                </c:pt>
                <c:pt idx="2669">
                  <c:v>2793.8325</c:v>
                </c:pt>
                <c:pt idx="2670">
                  <c:v>2793.9848999999999</c:v>
                </c:pt>
                <c:pt idx="2671">
                  <c:v>2794.1372000000001</c:v>
                </c:pt>
                <c:pt idx="2672">
                  <c:v>2794.2898</c:v>
                </c:pt>
                <c:pt idx="2673">
                  <c:v>2794.4421000000002</c:v>
                </c:pt>
                <c:pt idx="2674">
                  <c:v>2794.5945000000002</c:v>
                </c:pt>
                <c:pt idx="2675">
                  <c:v>2794.7467999999999</c:v>
                </c:pt>
                <c:pt idx="2676">
                  <c:v>2794.8991999999998</c:v>
                </c:pt>
                <c:pt idx="2677">
                  <c:v>2795.0518000000002</c:v>
                </c:pt>
                <c:pt idx="2678">
                  <c:v>2795.2040999999999</c:v>
                </c:pt>
                <c:pt idx="2679">
                  <c:v>2795.3564000000001</c:v>
                </c:pt>
                <c:pt idx="2680">
                  <c:v>2795.5088000000001</c:v>
                </c:pt>
                <c:pt idx="2681">
                  <c:v>2795.6614</c:v>
                </c:pt>
                <c:pt idx="2682">
                  <c:v>2795.8137000000002</c:v>
                </c:pt>
                <c:pt idx="2683">
                  <c:v>2795.9661000000001</c:v>
                </c:pt>
                <c:pt idx="2684">
                  <c:v>2796.1183999999998</c:v>
                </c:pt>
                <c:pt idx="2685">
                  <c:v>2796.2710000000002</c:v>
                </c:pt>
                <c:pt idx="2686">
                  <c:v>2796.4232999999999</c:v>
                </c:pt>
                <c:pt idx="2687">
                  <c:v>2796.5756999999999</c:v>
                </c:pt>
                <c:pt idx="2688">
                  <c:v>2796.7280000000001</c:v>
                </c:pt>
                <c:pt idx="2689">
                  <c:v>2796.8804</c:v>
                </c:pt>
                <c:pt idx="2690">
                  <c:v>2797.0329999999999</c:v>
                </c:pt>
                <c:pt idx="2691">
                  <c:v>2797.1853000000001</c:v>
                </c:pt>
                <c:pt idx="2692">
                  <c:v>2797.3375999999998</c:v>
                </c:pt>
                <c:pt idx="2693">
                  <c:v>2797.49</c:v>
                </c:pt>
                <c:pt idx="2694">
                  <c:v>2797.6426000000001</c:v>
                </c:pt>
                <c:pt idx="2695">
                  <c:v>2797.7948999999999</c:v>
                </c:pt>
                <c:pt idx="2696">
                  <c:v>2797.9472999999998</c:v>
                </c:pt>
                <c:pt idx="2697">
                  <c:v>2798.0996</c:v>
                </c:pt>
                <c:pt idx="2698">
                  <c:v>2798.2521999999999</c:v>
                </c:pt>
                <c:pt idx="2699">
                  <c:v>2798.4045000000001</c:v>
                </c:pt>
                <c:pt idx="2700">
                  <c:v>2798.5569</c:v>
                </c:pt>
                <c:pt idx="2701">
                  <c:v>2798.7091999999998</c:v>
                </c:pt>
                <c:pt idx="2702">
                  <c:v>2798.8616000000002</c:v>
                </c:pt>
                <c:pt idx="2703">
                  <c:v>2799.0142000000001</c:v>
                </c:pt>
                <c:pt idx="2704">
                  <c:v>2799.1664999999998</c:v>
                </c:pt>
                <c:pt idx="2705">
                  <c:v>2799.3188</c:v>
                </c:pt>
                <c:pt idx="2706">
                  <c:v>2799.4712</c:v>
                </c:pt>
                <c:pt idx="2707">
                  <c:v>2799.6237999999998</c:v>
                </c:pt>
                <c:pt idx="2708">
                  <c:v>2799.7761</c:v>
                </c:pt>
                <c:pt idx="2709">
                  <c:v>2799.9285</c:v>
                </c:pt>
                <c:pt idx="2710">
                  <c:v>2800.0808000000002</c:v>
                </c:pt>
                <c:pt idx="2711">
                  <c:v>2800.2334000000001</c:v>
                </c:pt>
                <c:pt idx="2712">
                  <c:v>2800.3856999999998</c:v>
                </c:pt>
                <c:pt idx="2713">
                  <c:v>2800.5381000000002</c:v>
                </c:pt>
                <c:pt idx="2714">
                  <c:v>2800.6904</c:v>
                </c:pt>
                <c:pt idx="2715">
                  <c:v>2800.8427999999999</c:v>
                </c:pt>
                <c:pt idx="2716">
                  <c:v>2800.9953999999998</c:v>
                </c:pt>
                <c:pt idx="2717">
                  <c:v>2801.1477</c:v>
                </c:pt>
                <c:pt idx="2718">
                  <c:v>2801.3</c:v>
                </c:pt>
                <c:pt idx="2719">
                  <c:v>2801.4524000000001</c:v>
                </c:pt>
                <c:pt idx="2720">
                  <c:v>2801.605</c:v>
                </c:pt>
                <c:pt idx="2721">
                  <c:v>2801.7573000000002</c:v>
                </c:pt>
                <c:pt idx="2722">
                  <c:v>2801.9097000000002</c:v>
                </c:pt>
                <c:pt idx="2723">
                  <c:v>2802.0619999999999</c:v>
                </c:pt>
                <c:pt idx="2724">
                  <c:v>2802.2145999999998</c:v>
                </c:pt>
                <c:pt idx="2725">
                  <c:v>2802.3669</c:v>
                </c:pt>
                <c:pt idx="2726">
                  <c:v>2802.8240000000001</c:v>
                </c:pt>
                <c:pt idx="2727">
                  <c:v>2802.9766</c:v>
                </c:pt>
                <c:pt idx="2728">
                  <c:v>2803.1289000000002</c:v>
                </c:pt>
                <c:pt idx="2729">
                  <c:v>2803.2813000000001</c:v>
                </c:pt>
                <c:pt idx="2730">
                  <c:v>2803.4335999999998</c:v>
                </c:pt>
                <c:pt idx="2731">
                  <c:v>2803.5862000000002</c:v>
                </c:pt>
                <c:pt idx="2732">
                  <c:v>2803.7384999999999</c:v>
                </c:pt>
                <c:pt idx="2733">
                  <c:v>2803.8908999999999</c:v>
                </c:pt>
                <c:pt idx="2734">
                  <c:v>2804.0432000000001</c:v>
                </c:pt>
                <c:pt idx="2735">
                  <c:v>2804.1958</c:v>
                </c:pt>
                <c:pt idx="2736">
                  <c:v>2804.3481000000002</c:v>
                </c:pt>
                <c:pt idx="2737">
                  <c:v>2804.5005000000001</c:v>
                </c:pt>
                <c:pt idx="2738">
                  <c:v>2804.6527999999998</c:v>
                </c:pt>
                <c:pt idx="2739">
                  <c:v>2804.8051999999998</c:v>
                </c:pt>
                <c:pt idx="2740">
                  <c:v>2804.9578000000001</c:v>
                </c:pt>
                <c:pt idx="2741">
                  <c:v>2805.1100999999999</c:v>
                </c:pt>
                <c:pt idx="2742">
                  <c:v>2805.2624999999998</c:v>
                </c:pt>
                <c:pt idx="2743">
                  <c:v>2805.4148</c:v>
                </c:pt>
                <c:pt idx="2744">
                  <c:v>2805.5673999999999</c:v>
                </c:pt>
                <c:pt idx="2745">
                  <c:v>2805.7197000000001</c:v>
                </c:pt>
                <c:pt idx="2746">
                  <c:v>2805.8721</c:v>
                </c:pt>
                <c:pt idx="2747">
                  <c:v>2806.0243999999998</c:v>
                </c:pt>
                <c:pt idx="2748">
                  <c:v>2806.1770000000001</c:v>
                </c:pt>
                <c:pt idx="2749">
                  <c:v>2806.3292999999999</c:v>
                </c:pt>
                <c:pt idx="2750">
                  <c:v>2807.0913</c:v>
                </c:pt>
                <c:pt idx="2751">
                  <c:v>2807.2437</c:v>
                </c:pt>
                <c:pt idx="2752">
                  <c:v>2807.3960000000002</c:v>
                </c:pt>
                <c:pt idx="2753">
                  <c:v>2807.5486000000001</c:v>
                </c:pt>
                <c:pt idx="2754">
                  <c:v>2807.7008999999998</c:v>
                </c:pt>
                <c:pt idx="2755">
                  <c:v>2807.8533000000002</c:v>
                </c:pt>
                <c:pt idx="2756">
                  <c:v>2808.0056</c:v>
                </c:pt>
                <c:pt idx="2757">
                  <c:v>2808.1581999999999</c:v>
                </c:pt>
                <c:pt idx="2758">
                  <c:v>2808.3105</c:v>
                </c:pt>
                <c:pt idx="2759">
                  <c:v>2808.4629</c:v>
                </c:pt>
                <c:pt idx="2760">
                  <c:v>2808.6152000000002</c:v>
                </c:pt>
                <c:pt idx="2761">
                  <c:v>2808.7676000000001</c:v>
                </c:pt>
                <c:pt idx="2762">
                  <c:v>2808.9202</c:v>
                </c:pt>
                <c:pt idx="2763">
                  <c:v>2809.0725000000002</c:v>
                </c:pt>
                <c:pt idx="2764">
                  <c:v>2809.2249000000002</c:v>
                </c:pt>
                <c:pt idx="2765">
                  <c:v>2809.3771999999999</c:v>
                </c:pt>
                <c:pt idx="2766">
                  <c:v>2809.5297999999998</c:v>
                </c:pt>
                <c:pt idx="2767">
                  <c:v>2809.6821</c:v>
                </c:pt>
                <c:pt idx="2768">
                  <c:v>2809.8344999999999</c:v>
                </c:pt>
                <c:pt idx="2769">
                  <c:v>2809.9868000000001</c:v>
                </c:pt>
                <c:pt idx="2770">
                  <c:v>2810.1392000000001</c:v>
                </c:pt>
                <c:pt idx="2771">
                  <c:v>2810.2917000000002</c:v>
                </c:pt>
                <c:pt idx="2772">
                  <c:v>2810.4441000000002</c:v>
                </c:pt>
                <c:pt idx="2773">
                  <c:v>2810.5963999999999</c:v>
                </c:pt>
                <c:pt idx="2774">
                  <c:v>2810.7487999999998</c:v>
                </c:pt>
                <c:pt idx="2775">
                  <c:v>2810.9014000000002</c:v>
                </c:pt>
                <c:pt idx="2776">
                  <c:v>2811.0536999999999</c:v>
                </c:pt>
                <c:pt idx="2777">
                  <c:v>2811.2060999999999</c:v>
                </c:pt>
                <c:pt idx="2778">
                  <c:v>2811.3584000000001</c:v>
                </c:pt>
                <c:pt idx="2779">
                  <c:v>2811.511</c:v>
                </c:pt>
                <c:pt idx="2780">
                  <c:v>2811.6633000000002</c:v>
                </c:pt>
                <c:pt idx="2781">
                  <c:v>2811.8157000000001</c:v>
                </c:pt>
                <c:pt idx="2782">
                  <c:v>2811.9679999999998</c:v>
                </c:pt>
                <c:pt idx="2783">
                  <c:v>2812.1203999999998</c:v>
                </c:pt>
                <c:pt idx="2784">
                  <c:v>2812.2728999999999</c:v>
                </c:pt>
                <c:pt idx="2785">
                  <c:v>2812.4252999999999</c:v>
                </c:pt>
                <c:pt idx="2786">
                  <c:v>2812.5776000000001</c:v>
                </c:pt>
                <c:pt idx="2787">
                  <c:v>2812.73</c:v>
                </c:pt>
                <c:pt idx="2788">
                  <c:v>2812.8825999999999</c:v>
                </c:pt>
                <c:pt idx="2789">
                  <c:v>2813.0349000000001</c:v>
                </c:pt>
                <c:pt idx="2790">
                  <c:v>2813.1873000000001</c:v>
                </c:pt>
                <c:pt idx="2791">
                  <c:v>2813.3395999999998</c:v>
                </c:pt>
                <c:pt idx="2792">
                  <c:v>2813.4922000000001</c:v>
                </c:pt>
                <c:pt idx="2793">
                  <c:v>2813.6444999999999</c:v>
                </c:pt>
                <c:pt idx="2794">
                  <c:v>2813.7968999999998</c:v>
                </c:pt>
                <c:pt idx="2795">
                  <c:v>2813.9492</c:v>
                </c:pt>
                <c:pt idx="2796">
                  <c:v>2814.1016</c:v>
                </c:pt>
                <c:pt idx="2797">
                  <c:v>2814.2541999999999</c:v>
                </c:pt>
                <c:pt idx="2798">
                  <c:v>2814.7112000000002</c:v>
                </c:pt>
                <c:pt idx="2799">
                  <c:v>2814.8638000000001</c:v>
                </c:pt>
                <c:pt idx="2800">
                  <c:v>2815.0160999999998</c:v>
                </c:pt>
                <c:pt idx="2801">
                  <c:v>2815.1685000000002</c:v>
                </c:pt>
                <c:pt idx="2802">
                  <c:v>2815.3208</c:v>
                </c:pt>
                <c:pt idx="2803">
                  <c:v>2815.4733999999999</c:v>
                </c:pt>
                <c:pt idx="2804">
                  <c:v>2815.9304000000002</c:v>
                </c:pt>
                <c:pt idx="2805">
                  <c:v>2816.0828000000001</c:v>
                </c:pt>
                <c:pt idx="2806">
                  <c:v>2816.2354</c:v>
                </c:pt>
                <c:pt idx="2807">
                  <c:v>2816.3877000000002</c:v>
                </c:pt>
                <c:pt idx="2808">
                  <c:v>2816.54</c:v>
                </c:pt>
                <c:pt idx="2809">
                  <c:v>2816.6923999999999</c:v>
                </c:pt>
                <c:pt idx="2810">
                  <c:v>2816.8449999999998</c:v>
                </c:pt>
                <c:pt idx="2811">
                  <c:v>2816.9973</c:v>
                </c:pt>
                <c:pt idx="2812">
                  <c:v>2817.1496999999999</c:v>
                </c:pt>
                <c:pt idx="2813">
                  <c:v>2817.3020000000001</c:v>
                </c:pt>
                <c:pt idx="2814">
                  <c:v>2817.4546</c:v>
                </c:pt>
                <c:pt idx="2815">
                  <c:v>2817.6069000000002</c:v>
                </c:pt>
                <c:pt idx="2816">
                  <c:v>2817.7593000000002</c:v>
                </c:pt>
                <c:pt idx="2817">
                  <c:v>2817.9115999999999</c:v>
                </c:pt>
                <c:pt idx="2818">
                  <c:v>2818.0639999999999</c:v>
                </c:pt>
                <c:pt idx="2819">
                  <c:v>2818.2166000000002</c:v>
                </c:pt>
                <c:pt idx="2820">
                  <c:v>2818.3688999999999</c:v>
                </c:pt>
                <c:pt idx="2821">
                  <c:v>2818.5212000000001</c:v>
                </c:pt>
                <c:pt idx="2822">
                  <c:v>2818.6736000000001</c:v>
                </c:pt>
                <c:pt idx="2823">
                  <c:v>2818.8262</c:v>
                </c:pt>
                <c:pt idx="2824">
                  <c:v>2818.9785000000002</c:v>
                </c:pt>
                <c:pt idx="2825">
                  <c:v>2819.1309000000001</c:v>
                </c:pt>
                <c:pt idx="2826">
                  <c:v>2819.2831999999999</c:v>
                </c:pt>
                <c:pt idx="2827">
                  <c:v>2819.4358000000002</c:v>
                </c:pt>
                <c:pt idx="2828">
                  <c:v>2819.5880999999999</c:v>
                </c:pt>
                <c:pt idx="2829">
                  <c:v>2819.7404999999999</c:v>
                </c:pt>
                <c:pt idx="2830">
                  <c:v>2819.8928000000001</c:v>
                </c:pt>
                <c:pt idx="2831">
                  <c:v>2820.0452</c:v>
                </c:pt>
                <c:pt idx="2832">
                  <c:v>2820.1977999999999</c:v>
                </c:pt>
                <c:pt idx="2833">
                  <c:v>2820.3501000000001</c:v>
                </c:pt>
                <c:pt idx="2834">
                  <c:v>2820.5023999999999</c:v>
                </c:pt>
                <c:pt idx="2835">
                  <c:v>2820.6547999999998</c:v>
                </c:pt>
                <c:pt idx="2836">
                  <c:v>2820.8074000000001</c:v>
                </c:pt>
                <c:pt idx="2837">
                  <c:v>2820.9596999999999</c:v>
                </c:pt>
                <c:pt idx="2838">
                  <c:v>2821.1120999999998</c:v>
                </c:pt>
                <c:pt idx="2839">
                  <c:v>2821.2644</c:v>
                </c:pt>
                <c:pt idx="2840">
                  <c:v>2821.4169999999999</c:v>
                </c:pt>
                <c:pt idx="2841">
                  <c:v>2821.5693000000001</c:v>
                </c:pt>
                <c:pt idx="2842">
                  <c:v>2821.7217000000001</c:v>
                </c:pt>
                <c:pt idx="2843">
                  <c:v>2821.8739999999998</c:v>
                </c:pt>
                <c:pt idx="2844">
                  <c:v>2822.0264000000002</c:v>
                </c:pt>
                <c:pt idx="2845">
                  <c:v>2822.1790000000001</c:v>
                </c:pt>
                <c:pt idx="2846">
                  <c:v>2822.3312999999998</c:v>
                </c:pt>
                <c:pt idx="2847">
                  <c:v>2822.4836</c:v>
                </c:pt>
                <c:pt idx="2848">
                  <c:v>2822.636</c:v>
                </c:pt>
                <c:pt idx="2849">
                  <c:v>2822.7885999999999</c:v>
                </c:pt>
                <c:pt idx="2850">
                  <c:v>2822.9409000000001</c:v>
                </c:pt>
                <c:pt idx="2851">
                  <c:v>2823.0933</c:v>
                </c:pt>
                <c:pt idx="2852">
                  <c:v>2823.2456000000002</c:v>
                </c:pt>
                <c:pt idx="2853">
                  <c:v>2823.3982000000001</c:v>
                </c:pt>
                <c:pt idx="2854">
                  <c:v>2823.8552</c:v>
                </c:pt>
                <c:pt idx="2855">
                  <c:v>2824.0075999999999</c:v>
                </c:pt>
                <c:pt idx="2856">
                  <c:v>2824.1601999999998</c:v>
                </c:pt>
                <c:pt idx="2857">
                  <c:v>2824.3125</c:v>
                </c:pt>
                <c:pt idx="2858">
                  <c:v>2824.4648000000002</c:v>
                </c:pt>
                <c:pt idx="2859">
                  <c:v>2824.6172000000001</c:v>
                </c:pt>
                <c:pt idx="2860">
                  <c:v>2824.7698</c:v>
                </c:pt>
                <c:pt idx="2861">
                  <c:v>2824.9220999999998</c:v>
                </c:pt>
                <c:pt idx="2862">
                  <c:v>2825.0745000000002</c:v>
                </c:pt>
                <c:pt idx="2863">
                  <c:v>2825.2267999999999</c:v>
                </c:pt>
                <c:pt idx="2864">
                  <c:v>2825.3793999999998</c:v>
                </c:pt>
                <c:pt idx="2865">
                  <c:v>2825.5317</c:v>
                </c:pt>
                <c:pt idx="2866">
                  <c:v>2825.6840999999999</c:v>
                </c:pt>
                <c:pt idx="2867">
                  <c:v>2825.8364000000001</c:v>
                </c:pt>
                <c:pt idx="2868">
                  <c:v>2825.9888000000001</c:v>
                </c:pt>
                <c:pt idx="2869">
                  <c:v>2826.1414</c:v>
                </c:pt>
                <c:pt idx="2870">
                  <c:v>2826.2937000000002</c:v>
                </c:pt>
                <c:pt idx="2871">
                  <c:v>2826.4459999999999</c:v>
                </c:pt>
                <c:pt idx="2872">
                  <c:v>2826.5983999999999</c:v>
                </c:pt>
                <c:pt idx="2873">
                  <c:v>2826.7510000000002</c:v>
                </c:pt>
                <c:pt idx="2874">
                  <c:v>2826.9032999999999</c:v>
                </c:pt>
                <c:pt idx="2875">
                  <c:v>2827.0556999999999</c:v>
                </c:pt>
                <c:pt idx="2876">
                  <c:v>2827.2080000000001</c:v>
                </c:pt>
                <c:pt idx="2877">
                  <c:v>2827.3606</c:v>
                </c:pt>
                <c:pt idx="2878">
                  <c:v>2827.5129000000002</c:v>
                </c:pt>
                <c:pt idx="2879">
                  <c:v>2827.6653000000001</c:v>
                </c:pt>
                <c:pt idx="2880">
                  <c:v>2827.8175999999999</c:v>
                </c:pt>
                <c:pt idx="2881">
                  <c:v>2827.97</c:v>
                </c:pt>
                <c:pt idx="2882">
                  <c:v>2828.1226000000001</c:v>
                </c:pt>
                <c:pt idx="2883">
                  <c:v>2828.2748999999999</c:v>
                </c:pt>
                <c:pt idx="2884">
                  <c:v>2828.4272000000001</c:v>
                </c:pt>
                <c:pt idx="2885">
                  <c:v>2828.5796</c:v>
                </c:pt>
                <c:pt idx="2886">
                  <c:v>2828.7321999999999</c:v>
                </c:pt>
                <c:pt idx="2887">
                  <c:v>2828.8845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EFF9-4830-80F5-C109D38484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1608064"/>
        <c:axId val="251642624"/>
      </c:scatterChart>
      <c:valAx>
        <c:axId val="251608064"/>
        <c:scaling>
          <c:orientation val="minMax"/>
        </c:scaling>
        <c:delete val="0"/>
        <c:axPos val="t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1642624"/>
        <c:crosses val="autoZero"/>
        <c:crossBetween val="midCat"/>
      </c:valAx>
      <c:valAx>
        <c:axId val="251642624"/>
        <c:scaling>
          <c:orientation val="maxMin"/>
          <c:max val="2700"/>
          <c:min val="26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16080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23419042649082028"/>
          <c:y val="4.1118335409146237E-2"/>
          <c:w val="0.56881712386005756"/>
          <c:h val="3.776290698247169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2!$M$1:$M$2</c:f>
              <c:strCache>
                <c:ptCount val="2"/>
                <c:pt idx="0">
                  <c:v>Ed</c:v>
                </c:pt>
                <c:pt idx="1">
                  <c:v>(GPA)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Sheet2!$M$3:$M$2893</c:f>
              <c:numCache>
                <c:formatCode>General</c:formatCode>
                <c:ptCount val="2891"/>
                <c:pt idx="0">
                  <c:v>59.096203728250686</c:v>
                </c:pt>
                <c:pt idx="1">
                  <c:v>58.12045046967193</c:v>
                </c:pt>
                <c:pt idx="2">
                  <c:v>56.443597216549264</c:v>
                </c:pt>
                <c:pt idx="3">
                  <c:v>52.830142780796713</c:v>
                </c:pt>
                <c:pt idx="4">
                  <c:v>50.142732579277926</c:v>
                </c:pt>
                <c:pt idx="5">
                  <c:v>46.292437726660403</c:v>
                </c:pt>
                <c:pt idx="6">
                  <c:v>44.240279568189166</c:v>
                </c:pt>
                <c:pt idx="7">
                  <c:v>41.627445476313859</c:v>
                </c:pt>
                <c:pt idx="8">
                  <c:v>40.773157850573938</c:v>
                </c:pt>
                <c:pt idx="9">
                  <c:v>40.569714238050182</c:v>
                </c:pt>
                <c:pt idx="10">
                  <c:v>40.474640779522389</c:v>
                </c:pt>
                <c:pt idx="11">
                  <c:v>39.773117900440887</c:v>
                </c:pt>
                <c:pt idx="12">
                  <c:v>39.936948819720619</c:v>
                </c:pt>
                <c:pt idx="13">
                  <c:v>39.500271779949983</c:v>
                </c:pt>
                <c:pt idx="14">
                  <c:v>39.781218482232376</c:v>
                </c:pt>
                <c:pt idx="15">
                  <c:v>41.259222423463648</c:v>
                </c:pt>
                <c:pt idx="16">
                  <c:v>41.791489694915249</c:v>
                </c:pt>
                <c:pt idx="17">
                  <c:v>43.209676705607833</c:v>
                </c:pt>
                <c:pt idx="18">
                  <c:v>44.488876014118901</c:v>
                </c:pt>
                <c:pt idx="19">
                  <c:v>47.715943487426522</c:v>
                </c:pt>
                <c:pt idx="20">
                  <c:v>49.793197759103286</c:v>
                </c:pt>
                <c:pt idx="21">
                  <c:v>51.830905141524163</c:v>
                </c:pt>
                <c:pt idx="22">
                  <c:v>52.979232378833693</c:v>
                </c:pt>
                <c:pt idx="23">
                  <c:v>51.185928088257462</c:v>
                </c:pt>
                <c:pt idx="24">
                  <c:v>50.337293187472447</c:v>
                </c:pt>
                <c:pt idx="25">
                  <c:v>47.951570053020291</c:v>
                </c:pt>
                <c:pt idx="26">
                  <c:v>46.904329843250331</c:v>
                </c:pt>
                <c:pt idx="27">
                  <c:v>46.992416196179065</c:v>
                </c:pt>
                <c:pt idx="28">
                  <c:v>47.08186957599964</c:v>
                </c:pt>
                <c:pt idx="29">
                  <c:v>50.315810868591761</c:v>
                </c:pt>
                <c:pt idx="30">
                  <c:v>51.591817499721628</c:v>
                </c:pt>
                <c:pt idx="31">
                  <c:v>54.564393007305227</c:v>
                </c:pt>
                <c:pt idx="32">
                  <c:v>56.008834936796347</c:v>
                </c:pt>
                <c:pt idx="33">
                  <c:v>56.323593301072968</c:v>
                </c:pt>
                <c:pt idx="34">
                  <c:v>56.626914974067788</c:v>
                </c:pt>
                <c:pt idx="35">
                  <c:v>54.264464126227288</c:v>
                </c:pt>
                <c:pt idx="36">
                  <c:v>53.49022696086805</c:v>
                </c:pt>
                <c:pt idx="37">
                  <c:v>52.173633046349146</c:v>
                </c:pt>
                <c:pt idx="38">
                  <c:v>50.941307620866851</c:v>
                </c:pt>
                <c:pt idx="39">
                  <c:v>48.7791766964503</c:v>
                </c:pt>
                <c:pt idx="40">
                  <c:v>47.699020537653873</c:v>
                </c:pt>
                <c:pt idx="41">
                  <c:v>46.120455324678879</c:v>
                </c:pt>
                <c:pt idx="42">
                  <c:v>45.615881264891883</c:v>
                </c:pt>
                <c:pt idx="43">
                  <c:v>46.296501457290155</c:v>
                </c:pt>
                <c:pt idx="44">
                  <c:v>46.470910956660781</c:v>
                </c:pt>
                <c:pt idx="45">
                  <c:v>48.726237449812636</c:v>
                </c:pt>
                <c:pt idx="46">
                  <c:v>49.597455079035974</c:v>
                </c:pt>
                <c:pt idx="47">
                  <c:v>51.51870108293032</c:v>
                </c:pt>
                <c:pt idx="48">
                  <c:v>52.922955359213127</c:v>
                </c:pt>
                <c:pt idx="49">
                  <c:v>54.402614091631754</c:v>
                </c:pt>
                <c:pt idx="50">
                  <c:v>55.055136834293229</c:v>
                </c:pt>
                <c:pt idx="51">
                  <c:v>54.789486644736947</c:v>
                </c:pt>
                <c:pt idx="52">
                  <c:v>53.78579509976467</c:v>
                </c:pt>
                <c:pt idx="53">
                  <c:v>50.050656338547839</c:v>
                </c:pt>
                <c:pt idx="54">
                  <c:v>48.607963502294908</c:v>
                </c:pt>
                <c:pt idx="55">
                  <c:v>46.640322666005424</c:v>
                </c:pt>
                <c:pt idx="56">
                  <c:v>45.671121443772265</c:v>
                </c:pt>
                <c:pt idx="57">
                  <c:v>46.008198633005414</c:v>
                </c:pt>
                <c:pt idx="58">
                  <c:v>45.360344993811196</c:v>
                </c:pt>
                <c:pt idx="59">
                  <c:v>44.06966622141362</c:v>
                </c:pt>
                <c:pt idx="60">
                  <c:v>42.963042880915225</c:v>
                </c:pt>
                <c:pt idx="61">
                  <c:v>40.809265328219929</c:v>
                </c:pt>
                <c:pt idx="62">
                  <c:v>39.284586089284581</c:v>
                </c:pt>
                <c:pt idx="63">
                  <c:v>37.512854217664177</c:v>
                </c:pt>
                <c:pt idx="64">
                  <c:v>36.222961621840874</c:v>
                </c:pt>
                <c:pt idx="65">
                  <c:v>34.520579404703504</c:v>
                </c:pt>
                <c:pt idx="66">
                  <c:v>34.227147413219051</c:v>
                </c:pt>
                <c:pt idx="67">
                  <c:v>33.391856240455013</c:v>
                </c:pt>
                <c:pt idx="68">
                  <c:v>34.190555100281159</c:v>
                </c:pt>
                <c:pt idx="69">
                  <c:v>37.336231281964004</c:v>
                </c:pt>
                <c:pt idx="70">
                  <c:v>38.731023599268674</c:v>
                </c:pt>
                <c:pt idx="71">
                  <c:v>41.310863010927953</c:v>
                </c:pt>
                <c:pt idx="72">
                  <c:v>42.583089213537427</c:v>
                </c:pt>
                <c:pt idx="73">
                  <c:v>43.501218950698529</c:v>
                </c:pt>
                <c:pt idx="74">
                  <c:v>43.925030539917152</c:v>
                </c:pt>
                <c:pt idx="75">
                  <c:v>44.399753073766689</c:v>
                </c:pt>
                <c:pt idx="76">
                  <c:v>44.318832127526576</c:v>
                </c:pt>
                <c:pt idx="77">
                  <c:v>43.074836661418971</c:v>
                </c:pt>
                <c:pt idx="78">
                  <c:v>42.801947843878821</c:v>
                </c:pt>
                <c:pt idx="79">
                  <c:v>42.243433250903927</c:v>
                </c:pt>
                <c:pt idx="80">
                  <c:v>42.103795751263945</c:v>
                </c:pt>
                <c:pt idx="81">
                  <c:v>42.388128232418183</c:v>
                </c:pt>
                <c:pt idx="82">
                  <c:v>42.683045447753102</c:v>
                </c:pt>
                <c:pt idx="83">
                  <c:v>43.904366186135604</c:v>
                </c:pt>
                <c:pt idx="84">
                  <c:v>44.280178259041286</c:v>
                </c:pt>
                <c:pt idx="85">
                  <c:v>44.545992930104205</c:v>
                </c:pt>
                <c:pt idx="86">
                  <c:v>44.491587735711327</c:v>
                </c:pt>
                <c:pt idx="87">
                  <c:v>44.285794437497636</c:v>
                </c:pt>
                <c:pt idx="88">
                  <c:v>43.897245462415221</c:v>
                </c:pt>
                <c:pt idx="89">
                  <c:v>43.304806346007773</c:v>
                </c:pt>
                <c:pt idx="90">
                  <c:v>43.317886321094349</c:v>
                </c:pt>
                <c:pt idx="91">
                  <c:v>45.743907578528265</c:v>
                </c:pt>
                <c:pt idx="92">
                  <c:v>46.962507647772981</c:v>
                </c:pt>
                <c:pt idx="93">
                  <c:v>50.421248860050682</c:v>
                </c:pt>
                <c:pt idx="94">
                  <c:v>52.190450134300853</c:v>
                </c:pt>
                <c:pt idx="95">
                  <c:v>53.437213194613555</c:v>
                </c:pt>
                <c:pt idx="96">
                  <c:v>54.16989351628478</c:v>
                </c:pt>
                <c:pt idx="97">
                  <c:v>52.087062815434699</c:v>
                </c:pt>
                <c:pt idx="98">
                  <c:v>51.250249791134877</c:v>
                </c:pt>
                <c:pt idx="99">
                  <c:v>48.977055147483142</c:v>
                </c:pt>
                <c:pt idx="100">
                  <c:v>48.251875419589553</c:v>
                </c:pt>
                <c:pt idx="101">
                  <c:v>48.328746219720493</c:v>
                </c:pt>
                <c:pt idx="102">
                  <c:v>48.759431161948832</c:v>
                </c:pt>
                <c:pt idx="103">
                  <c:v>50.724581031593864</c:v>
                </c:pt>
                <c:pt idx="104">
                  <c:v>51.72905120434725</c:v>
                </c:pt>
                <c:pt idx="105">
                  <c:v>52.682729857130845</c:v>
                </c:pt>
                <c:pt idx="106">
                  <c:v>53.784059236585804</c:v>
                </c:pt>
                <c:pt idx="107">
                  <c:v>55.273220906251055</c:v>
                </c:pt>
                <c:pt idx="108">
                  <c:v>56.110617531133343</c:v>
                </c:pt>
                <c:pt idx="109">
                  <c:v>59.273555165926474</c:v>
                </c:pt>
                <c:pt idx="110">
                  <c:v>59.152963375711259</c:v>
                </c:pt>
                <c:pt idx="111">
                  <c:v>57.58110163426403</c:v>
                </c:pt>
                <c:pt idx="112">
                  <c:v>56.431438878470516</c:v>
                </c:pt>
                <c:pt idx="113">
                  <c:v>53.171402306401298</c:v>
                </c:pt>
                <c:pt idx="114">
                  <c:v>51.512044915569511</c:v>
                </c:pt>
                <c:pt idx="115">
                  <c:v>48.631639144968631</c:v>
                </c:pt>
                <c:pt idx="116">
                  <c:v>47.742570318399672</c:v>
                </c:pt>
                <c:pt idx="117">
                  <c:v>47.331434623886175</c:v>
                </c:pt>
                <c:pt idx="118">
                  <c:v>47.556344199126507</c:v>
                </c:pt>
                <c:pt idx="119">
                  <c:v>49.064176001902894</c:v>
                </c:pt>
                <c:pt idx="120">
                  <c:v>49.615491873852221</c:v>
                </c:pt>
                <c:pt idx="121">
                  <c:v>50.01795969055226</c:v>
                </c:pt>
                <c:pt idx="122">
                  <c:v>50.341007858565924</c:v>
                </c:pt>
                <c:pt idx="123">
                  <c:v>51.113548779290923</c:v>
                </c:pt>
                <c:pt idx="124">
                  <c:v>51.562796598120812</c:v>
                </c:pt>
                <c:pt idx="125">
                  <c:v>55.242728846245811</c:v>
                </c:pt>
                <c:pt idx="126">
                  <c:v>55.733202938465553</c:v>
                </c:pt>
                <c:pt idx="127">
                  <c:v>56.050771046377037</c:v>
                </c:pt>
                <c:pt idx="128">
                  <c:v>55.358403992099063</c:v>
                </c:pt>
                <c:pt idx="129">
                  <c:v>49.214239467523839</c:v>
                </c:pt>
                <c:pt idx="130">
                  <c:v>47.15717227252879</c:v>
                </c:pt>
                <c:pt idx="131">
                  <c:v>44.20265238017803</c:v>
                </c:pt>
                <c:pt idx="132">
                  <c:v>42.798053976369104</c:v>
                </c:pt>
                <c:pt idx="133">
                  <c:v>43.354502751644951</c:v>
                </c:pt>
                <c:pt idx="134">
                  <c:v>43.682769400241746</c:v>
                </c:pt>
                <c:pt idx="135">
                  <c:v>44.812036576287888</c:v>
                </c:pt>
                <c:pt idx="136">
                  <c:v>45.882623125024502</c:v>
                </c:pt>
                <c:pt idx="137">
                  <c:v>47.985611562058814</c:v>
                </c:pt>
                <c:pt idx="138">
                  <c:v>49.099692940331011</c:v>
                </c:pt>
                <c:pt idx="139">
                  <c:v>50.17118342194086</c:v>
                </c:pt>
                <c:pt idx="140">
                  <c:v>50.7197528217186</c:v>
                </c:pt>
                <c:pt idx="141">
                  <c:v>50.888421226242158</c:v>
                </c:pt>
                <c:pt idx="142">
                  <c:v>51.085305948665493</c:v>
                </c:pt>
                <c:pt idx="143">
                  <c:v>52.524577597979309</c:v>
                </c:pt>
                <c:pt idx="144">
                  <c:v>52.711624424720803</c:v>
                </c:pt>
                <c:pt idx="145">
                  <c:v>51.113508114076851</c:v>
                </c:pt>
                <c:pt idx="146">
                  <c:v>51.163190353741022</c:v>
                </c:pt>
                <c:pt idx="147">
                  <c:v>50.0250699439122</c:v>
                </c:pt>
                <c:pt idx="148">
                  <c:v>49.944160478252201</c:v>
                </c:pt>
                <c:pt idx="149">
                  <c:v>50.370556819964769</c:v>
                </c:pt>
                <c:pt idx="150">
                  <c:v>50.338008827058523</c:v>
                </c:pt>
                <c:pt idx="151">
                  <c:v>51.455318200950138</c:v>
                </c:pt>
                <c:pt idx="152">
                  <c:v>51.823490690772715</c:v>
                </c:pt>
                <c:pt idx="153">
                  <c:v>52.284988875602885</c:v>
                </c:pt>
                <c:pt idx="154">
                  <c:v>52.696981586435292</c:v>
                </c:pt>
                <c:pt idx="155">
                  <c:v>53.388805849755997</c:v>
                </c:pt>
                <c:pt idx="156">
                  <c:v>53.231473886523112</c:v>
                </c:pt>
                <c:pt idx="157">
                  <c:v>52.447158477715632</c:v>
                </c:pt>
                <c:pt idx="158">
                  <c:v>52.005031518515949</c:v>
                </c:pt>
                <c:pt idx="159">
                  <c:v>50.236795327000294</c:v>
                </c:pt>
                <c:pt idx="160">
                  <c:v>49.816830902358184</c:v>
                </c:pt>
                <c:pt idx="161">
                  <c:v>48.541889332403677</c:v>
                </c:pt>
                <c:pt idx="162">
                  <c:v>47.173080166597629</c:v>
                </c:pt>
                <c:pt idx="163">
                  <c:v>44.824251360528727</c:v>
                </c:pt>
                <c:pt idx="164">
                  <c:v>41.720151785195888</c:v>
                </c:pt>
                <c:pt idx="165">
                  <c:v>38.548954272173795</c:v>
                </c:pt>
                <c:pt idx="166">
                  <c:v>36.171725933582465</c:v>
                </c:pt>
                <c:pt idx="167">
                  <c:v>35.62175411835041</c:v>
                </c:pt>
                <c:pt idx="168">
                  <c:v>35.209978526953996</c:v>
                </c:pt>
                <c:pt idx="169">
                  <c:v>35.579258566528459</c:v>
                </c:pt>
                <c:pt idx="170">
                  <c:v>36.066426554563918</c:v>
                </c:pt>
                <c:pt idx="171">
                  <c:v>35.388312888306913</c:v>
                </c:pt>
                <c:pt idx="172">
                  <c:v>35.553636942771874</c:v>
                </c:pt>
                <c:pt idx="173">
                  <c:v>34.326765897076072</c:v>
                </c:pt>
                <c:pt idx="174">
                  <c:v>34.775354560655572</c:v>
                </c:pt>
                <c:pt idx="175">
                  <c:v>36.824245306332799</c:v>
                </c:pt>
                <c:pt idx="176">
                  <c:v>37.250302069603116</c:v>
                </c:pt>
                <c:pt idx="177">
                  <c:v>36.462707585750898</c:v>
                </c:pt>
                <c:pt idx="178">
                  <c:v>36.136591666923039</c:v>
                </c:pt>
                <c:pt idx="179">
                  <c:v>34.986914929416585</c:v>
                </c:pt>
                <c:pt idx="180">
                  <c:v>34.17528714646933</c:v>
                </c:pt>
                <c:pt idx="181">
                  <c:v>33.64777508381367</c:v>
                </c:pt>
                <c:pt idx="182">
                  <c:v>33.143227407996875</c:v>
                </c:pt>
                <c:pt idx="183">
                  <c:v>33.798842057354378</c:v>
                </c:pt>
                <c:pt idx="184">
                  <c:v>34.342593090488933</c:v>
                </c:pt>
                <c:pt idx="185">
                  <c:v>35.216793167466285</c:v>
                </c:pt>
                <c:pt idx="186">
                  <c:v>35.852823785792836</c:v>
                </c:pt>
                <c:pt idx="187">
                  <c:v>35.054177879796335</c:v>
                </c:pt>
                <c:pt idx="188">
                  <c:v>35.388650540846129</c:v>
                </c:pt>
                <c:pt idx="189">
                  <c:v>34.870042208566915</c:v>
                </c:pt>
                <c:pt idx="190">
                  <c:v>34.626950785270566</c:v>
                </c:pt>
                <c:pt idx="191">
                  <c:v>33.628685623560258</c:v>
                </c:pt>
                <c:pt idx="192">
                  <c:v>33.176243982283566</c:v>
                </c:pt>
                <c:pt idx="193">
                  <c:v>33.205181019093544</c:v>
                </c:pt>
                <c:pt idx="194">
                  <c:v>32.942826172858489</c:v>
                </c:pt>
                <c:pt idx="195">
                  <c:v>32.859258617469301</c:v>
                </c:pt>
                <c:pt idx="196">
                  <c:v>32.716590084554142</c:v>
                </c:pt>
                <c:pt idx="197">
                  <c:v>32.790975939363634</c:v>
                </c:pt>
                <c:pt idx="198">
                  <c:v>32.719953111888799</c:v>
                </c:pt>
                <c:pt idx="199">
                  <c:v>33.2469982708066</c:v>
                </c:pt>
                <c:pt idx="200">
                  <c:v>32.907930177214986</c:v>
                </c:pt>
                <c:pt idx="201">
                  <c:v>32.771882525655585</c:v>
                </c:pt>
                <c:pt idx="202">
                  <c:v>31.387665584662752</c:v>
                </c:pt>
                <c:pt idx="203">
                  <c:v>28.906293917782723</c:v>
                </c:pt>
                <c:pt idx="204">
                  <c:v>26.988565561434772</c:v>
                </c:pt>
                <c:pt idx="205">
                  <c:v>23.86272403724255</c:v>
                </c:pt>
                <c:pt idx="206">
                  <c:v>22.39058842293456</c:v>
                </c:pt>
                <c:pt idx="207">
                  <c:v>19.11925199630171</c:v>
                </c:pt>
                <c:pt idx="208">
                  <c:v>17.677670154725607</c:v>
                </c:pt>
                <c:pt idx="209">
                  <c:v>15.137872436079379</c:v>
                </c:pt>
                <c:pt idx="210">
                  <c:v>13.917540599150581</c:v>
                </c:pt>
                <c:pt idx="211">
                  <c:v>12.779095869223475</c:v>
                </c:pt>
                <c:pt idx="212">
                  <c:v>12.197490874538769</c:v>
                </c:pt>
                <c:pt idx="213">
                  <c:v>11.835019186800103</c:v>
                </c:pt>
                <c:pt idx="214">
                  <c:v>11.900080249265145</c:v>
                </c:pt>
                <c:pt idx="215">
                  <c:v>12.32318642198887</c:v>
                </c:pt>
                <c:pt idx="216">
                  <c:v>12.816317214567395</c:v>
                </c:pt>
                <c:pt idx="217">
                  <c:v>14.15827818331981</c:v>
                </c:pt>
                <c:pt idx="218">
                  <c:v>14.769952974917706</c:v>
                </c:pt>
                <c:pt idx="219">
                  <c:v>15.033055626559582</c:v>
                </c:pt>
                <c:pt idx="220">
                  <c:v>15.184848593252827</c:v>
                </c:pt>
                <c:pt idx="221">
                  <c:v>14.59356926570924</c:v>
                </c:pt>
                <c:pt idx="222">
                  <c:v>14.197595994279908</c:v>
                </c:pt>
                <c:pt idx="223">
                  <c:v>13.331181664122747</c:v>
                </c:pt>
                <c:pt idx="224">
                  <c:v>12.794830726402564</c:v>
                </c:pt>
                <c:pt idx="225">
                  <c:v>12.622862612329131</c:v>
                </c:pt>
                <c:pt idx="226">
                  <c:v>12.413156910180749</c:v>
                </c:pt>
                <c:pt idx="227">
                  <c:v>12.703892764492519</c:v>
                </c:pt>
                <c:pt idx="228">
                  <c:v>12.918510107322582</c:v>
                </c:pt>
                <c:pt idx="229">
                  <c:v>13.373323258448117</c:v>
                </c:pt>
                <c:pt idx="230">
                  <c:v>13.842072650610321</c:v>
                </c:pt>
                <c:pt idx="231">
                  <c:v>14.467707562905501</c:v>
                </c:pt>
                <c:pt idx="232">
                  <c:v>14.590269123404591</c:v>
                </c:pt>
                <c:pt idx="233">
                  <c:v>14.286336283074407</c:v>
                </c:pt>
                <c:pt idx="234">
                  <c:v>13.992478235368274</c:v>
                </c:pt>
                <c:pt idx="235">
                  <c:v>13.228947922943259</c:v>
                </c:pt>
                <c:pt idx="236">
                  <c:v>13.004200977620899</c:v>
                </c:pt>
                <c:pt idx="237">
                  <c:v>12.922901551639288</c:v>
                </c:pt>
                <c:pt idx="238">
                  <c:v>12.898575516748501</c:v>
                </c:pt>
                <c:pt idx="239">
                  <c:v>13.047241590983969</c:v>
                </c:pt>
                <c:pt idx="240">
                  <c:v>13.451395594809231</c:v>
                </c:pt>
                <c:pt idx="241">
                  <c:v>14.401723835196275</c:v>
                </c:pt>
                <c:pt idx="242">
                  <c:v>15.568588761200981</c:v>
                </c:pt>
                <c:pt idx="243">
                  <c:v>18.338805489143958</c:v>
                </c:pt>
                <c:pt idx="244">
                  <c:v>20.965183041483012</c:v>
                </c:pt>
                <c:pt idx="245">
                  <c:v>28.624802189666845</c:v>
                </c:pt>
                <c:pt idx="246">
                  <c:v>32.589595751817697</c:v>
                </c:pt>
                <c:pt idx="247">
                  <c:v>36.876947295627957</c:v>
                </c:pt>
                <c:pt idx="248">
                  <c:v>38.386448600935445</c:v>
                </c:pt>
                <c:pt idx="249">
                  <c:v>35.513521973802597</c:v>
                </c:pt>
                <c:pt idx="250">
                  <c:v>34.568735191626033</c:v>
                </c:pt>
                <c:pt idx="251">
                  <c:v>31.664283631564651</c:v>
                </c:pt>
                <c:pt idx="252">
                  <c:v>30.38507840119853</c:v>
                </c:pt>
                <c:pt idx="253">
                  <c:v>29.166144990213859</c:v>
                </c:pt>
                <c:pt idx="254">
                  <c:v>28.231272057843139</c:v>
                </c:pt>
                <c:pt idx="255">
                  <c:v>27.693225411882903</c:v>
                </c:pt>
                <c:pt idx="256">
                  <c:v>27.190300548285791</c:v>
                </c:pt>
                <c:pt idx="257">
                  <c:v>26.674597386668257</c:v>
                </c:pt>
                <c:pt idx="258">
                  <c:v>26.107546008788585</c:v>
                </c:pt>
                <c:pt idx="259">
                  <c:v>25.540551278005875</c:v>
                </c:pt>
                <c:pt idx="260">
                  <c:v>24.87087873082001</c:v>
                </c:pt>
                <c:pt idx="261">
                  <c:v>23.876764413517957</c:v>
                </c:pt>
                <c:pt idx="262">
                  <c:v>23.706157857362893</c:v>
                </c:pt>
                <c:pt idx="263">
                  <c:v>24.988942448074514</c:v>
                </c:pt>
                <c:pt idx="264">
                  <c:v>25.736461175040823</c:v>
                </c:pt>
                <c:pt idx="265">
                  <c:v>28.634652171033093</c:v>
                </c:pt>
                <c:pt idx="266">
                  <c:v>29.102515146824906</c:v>
                </c:pt>
                <c:pt idx="267">
                  <c:v>28.109749802290619</c:v>
                </c:pt>
                <c:pt idx="268">
                  <c:v>26.688820664389532</c:v>
                </c:pt>
                <c:pt idx="269">
                  <c:v>22.666492161710671</c:v>
                </c:pt>
                <c:pt idx="270">
                  <c:v>20.911079607323973</c:v>
                </c:pt>
                <c:pt idx="271">
                  <c:v>18.306639386461605</c:v>
                </c:pt>
                <c:pt idx="272">
                  <c:v>17.306777361689537</c:v>
                </c:pt>
                <c:pt idx="273">
                  <c:v>15.632177191423937</c:v>
                </c:pt>
                <c:pt idx="274">
                  <c:v>15.186900043721826</c:v>
                </c:pt>
                <c:pt idx="275">
                  <c:v>14.562564350451739</c:v>
                </c:pt>
                <c:pt idx="276">
                  <c:v>14.46661531393795</c:v>
                </c:pt>
                <c:pt idx="277">
                  <c:v>15.015788134761832</c:v>
                </c:pt>
                <c:pt idx="278">
                  <c:v>15.197675189647393</c:v>
                </c:pt>
                <c:pt idx="279">
                  <c:v>16.11934396892563</c:v>
                </c:pt>
                <c:pt idx="280">
                  <c:v>17.172450231730622</c:v>
                </c:pt>
                <c:pt idx="281">
                  <c:v>21.043120399290427</c:v>
                </c:pt>
                <c:pt idx="282">
                  <c:v>23.802118726094349</c:v>
                </c:pt>
                <c:pt idx="283">
                  <c:v>29.647441472592035</c:v>
                </c:pt>
                <c:pt idx="284">
                  <c:v>33.41217122596484</c:v>
                </c:pt>
                <c:pt idx="285">
                  <c:v>36.454531067711578</c:v>
                </c:pt>
                <c:pt idx="286">
                  <c:v>39.695767109089189</c:v>
                </c:pt>
                <c:pt idx="287">
                  <c:v>42.371777121038861</c:v>
                </c:pt>
                <c:pt idx="288">
                  <c:v>43.653681934978792</c:v>
                </c:pt>
                <c:pt idx="289">
                  <c:v>44.345320457614264</c:v>
                </c:pt>
                <c:pt idx="290">
                  <c:v>44.318003338029783</c:v>
                </c:pt>
                <c:pt idx="291">
                  <c:v>43.924538955843431</c:v>
                </c:pt>
                <c:pt idx="292">
                  <c:v>43.682728029895287</c:v>
                </c:pt>
                <c:pt idx="293">
                  <c:v>44.591163427231287</c:v>
                </c:pt>
                <c:pt idx="294">
                  <c:v>44.252568777957222</c:v>
                </c:pt>
                <c:pt idx="295">
                  <c:v>45.420390374994049</c:v>
                </c:pt>
                <c:pt idx="296">
                  <c:v>44.064918960378073</c:v>
                </c:pt>
                <c:pt idx="297">
                  <c:v>37.98084682304053</c:v>
                </c:pt>
                <c:pt idx="298">
                  <c:v>35.824582842475905</c:v>
                </c:pt>
                <c:pt idx="299">
                  <c:v>32.157035450098348</c:v>
                </c:pt>
                <c:pt idx="300">
                  <c:v>30.202874541101085</c:v>
                </c:pt>
                <c:pt idx="301">
                  <c:v>28.055209285881741</c:v>
                </c:pt>
                <c:pt idx="302">
                  <c:v>26.671027651210707</c:v>
                </c:pt>
                <c:pt idx="303">
                  <c:v>25.801797876855552</c:v>
                </c:pt>
                <c:pt idx="304">
                  <c:v>24.828858407601977</c:v>
                </c:pt>
                <c:pt idx="305">
                  <c:v>24.50625089761315</c:v>
                </c:pt>
                <c:pt idx="306">
                  <c:v>23.472964016234414</c:v>
                </c:pt>
                <c:pt idx="307">
                  <c:v>22.262934907515742</c:v>
                </c:pt>
                <c:pt idx="308">
                  <c:v>20.672479939591934</c:v>
                </c:pt>
                <c:pt idx="309">
                  <c:v>18.295183012745071</c:v>
                </c:pt>
                <c:pt idx="310">
                  <c:v>16.222415600447562</c:v>
                </c:pt>
                <c:pt idx="311">
                  <c:v>9.1175467805973103</c:v>
                </c:pt>
                <c:pt idx="312">
                  <c:v>7.9509520885461429</c:v>
                </c:pt>
                <c:pt idx="313">
                  <c:v>5.3072880118752597</c:v>
                </c:pt>
                <c:pt idx="314">
                  <c:v>5.0683762530797276</c:v>
                </c:pt>
                <c:pt idx="315">
                  <c:v>5.7456802756384748</c:v>
                </c:pt>
                <c:pt idx="316">
                  <c:v>6.4247219752573592</c:v>
                </c:pt>
                <c:pt idx="317">
                  <c:v>13.026317774217219</c:v>
                </c:pt>
                <c:pt idx="318">
                  <c:v>15.789452530925638</c:v>
                </c:pt>
                <c:pt idx="319">
                  <c:v>23.017937631779997</c:v>
                </c:pt>
                <c:pt idx="320">
                  <c:v>25.277321246242419</c:v>
                </c:pt>
                <c:pt idx="321">
                  <c:v>21.408090373137902</c:v>
                </c:pt>
                <c:pt idx="322">
                  <c:v>22.065425210588092</c:v>
                </c:pt>
                <c:pt idx="323">
                  <c:v>23.897782829681656</c:v>
                </c:pt>
                <c:pt idx="324">
                  <c:v>25.436105375054868</c:v>
                </c:pt>
                <c:pt idx="325">
                  <c:v>30.820189963156061</c:v>
                </c:pt>
                <c:pt idx="326">
                  <c:v>33.569572319414249</c:v>
                </c:pt>
                <c:pt idx="327">
                  <c:v>36.812034951342071</c:v>
                </c:pt>
                <c:pt idx="328">
                  <c:v>39.770131523340893</c:v>
                </c:pt>
                <c:pt idx="329">
                  <c:v>44.969347755463666</c:v>
                </c:pt>
                <c:pt idx="330">
                  <c:v>46.977362530040359</c:v>
                </c:pt>
                <c:pt idx="331">
                  <c:v>49.916759121210951</c:v>
                </c:pt>
                <c:pt idx="332">
                  <c:v>49.740705611562092</c:v>
                </c:pt>
                <c:pt idx="333">
                  <c:v>47.666120289213644</c:v>
                </c:pt>
                <c:pt idx="334">
                  <c:v>45.319706324258391</c:v>
                </c:pt>
                <c:pt idx="335">
                  <c:v>41.227319260173196</c:v>
                </c:pt>
                <c:pt idx="336">
                  <c:v>37.923786541136941</c:v>
                </c:pt>
                <c:pt idx="337">
                  <c:v>34.027393908814112</c:v>
                </c:pt>
                <c:pt idx="338">
                  <c:v>31.984422506129516</c:v>
                </c:pt>
                <c:pt idx="339">
                  <c:v>30.494234544649604</c:v>
                </c:pt>
                <c:pt idx="340">
                  <c:v>30.138779980615304</c:v>
                </c:pt>
                <c:pt idx="341">
                  <c:v>30.784131547762389</c:v>
                </c:pt>
                <c:pt idx="342">
                  <c:v>31.834848335903434</c:v>
                </c:pt>
                <c:pt idx="343">
                  <c:v>32.316744440402054</c:v>
                </c:pt>
                <c:pt idx="344">
                  <c:v>33.919952137412707</c:v>
                </c:pt>
                <c:pt idx="345">
                  <c:v>37.978669446561653</c:v>
                </c:pt>
                <c:pt idx="346">
                  <c:v>40.323556005507754</c:v>
                </c:pt>
                <c:pt idx="347">
                  <c:v>44.887441064299196</c:v>
                </c:pt>
                <c:pt idx="348">
                  <c:v>47.961690540101394</c:v>
                </c:pt>
                <c:pt idx="349">
                  <c:v>51.881521747204026</c:v>
                </c:pt>
                <c:pt idx="350">
                  <c:v>55.114939290285143</c:v>
                </c:pt>
                <c:pt idx="351">
                  <c:v>57.262240260973932</c:v>
                </c:pt>
                <c:pt idx="352">
                  <c:v>59.117199208741972</c:v>
                </c:pt>
                <c:pt idx="353">
                  <c:v>60.163896145339102</c:v>
                </c:pt>
                <c:pt idx="354">
                  <c:v>60.0161369772784</c:v>
                </c:pt>
                <c:pt idx="355">
                  <c:v>58.511629235980763</c:v>
                </c:pt>
                <c:pt idx="356">
                  <c:v>57.445463747857914</c:v>
                </c:pt>
                <c:pt idx="357">
                  <c:v>57.047073089445341</c:v>
                </c:pt>
                <c:pt idx="358">
                  <c:v>55.81890847353165</c:v>
                </c:pt>
                <c:pt idx="359">
                  <c:v>54.549747124135678</c:v>
                </c:pt>
                <c:pt idx="360">
                  <c:v>53.470984333921493</c:v>
                </c:pt>
                <c:pt idx="361">
                  <c:v>52.49939769576627</c:v>
                </c:pt>
                <c:pt idx="362">
                  <c:v>51.867093303021775</c:v>
                </c:pt>
                <c:pt idx="363">
                  <c:v>49.724116374010194</c:v>
                </c:pt>
                <c:pt idx="364">
                  <c:v>49.466329089743276</c:v>
                </c:pt>
                <c:pt idx="365">
                  <c:v>49.220660641012628</c:v>
                </c:pt>
                <c:pt idx="366">
                  <c:v>48.605582624099071</c:v>
                </c:pt>
                <c:pt idx="367">
                  <c:v>48.351920701446566</c:v>
                </c:pt>
                <c:pt idx="368">
                  <c:v>46.937818276538216</c:v>
                </c:pt>
                <c:pt idx="369">
                  <c:v>44.979625136030386</c:v>
                </c:pt>
                <c:pt idx="370">
                  <c:v>43.599726573566763</c:v>
                </c:pt>
                <c:pt idx="371">
                  <c:v>42.627480896552399</c:v>
                </c:pt>
                <c:pt idx="372">
                  <c:v>41.908980216197442</c:v>
                </c:pt>
                <c:pt idx="373">
                  <c:v>41.72382032176295</c:v>
                </c:pt>
                <c:pt idx="374">
                  <c:v>41.612986240855577</c:v>
                </c:pt>
                <c:pt idx="375">
                  <c:v>41.88004472177267</c:v>
                </c:pt>
                <c:pt idx="376">
                  <c:v>42.279036757207074</c:v>
                </c:pt>
                <c:pt idx="377">
                  <c:v>44.171243882375876</c:v>
                </c:pt>
                <c:pt idx="378">
                  <c:v>45.180072946811208</c:v>
                </c:pt>
                <c:pt idx="379">
                  <c:v>45.886741028637445</c:v>
                </c:pt>
                <c:pt idx="380">
                  <c:v>46.483461501431144</c:v>
                </c:pt>
                <c:pt idx="381">
                  <c:v>44.411505041686475</c:v>
                </c:pt>
                <c:pt idx="382">
                  <c:v>43.936291609164606</c:v>
                </c:pt>
                <c:pt idx="383">
                  <c:v>43.2968634746153</c:v>
                </c:pt>
                <c:pt idx="384">
                  <c:v>42.542656696150146</c:v>
                </c:pt>
                <c:pt idx="385">
                  <c:v>42.304984926930338</c:v>
                </c:pt>
                <c:pt idx="386">
                  <c:v>41.556544664722537</c:v>
                </c:pt>
                <c:pt idx="387">
                  <c:v>41.118673037482097</c:v>
                </c:pt>
                <c:pt idx="388">
                  <c:v>40.65141904627427</c:v>
                </c:pt>
                <c:pt idx="389">
                  <c:v>40.258428631261616</c:v>
                </c:pt>
                <c:pt idx="390">
                  <c:v>39.909234315867202</c:v>
                </c:pt>
                <c:pt idx="391">
                  <c:v>39.672114726041123</c:v>
                </c:pt>
                <c:pt idx="392">
                  <c:v>39.083897183324858</c:v>
                </c:pt>
                <c:pt idx="393">
                  <c:v>38.47832232863427</c:v>
                </c:pt>
                <c:pt idx="394">
                  <c:v>37.927972274362233</c:v>
                </c:pt>
                <c:pt idx="395">
                  <c:v>37.655487805192458</c:v>
                </c:pt>
                <c:pt idx="396">
                  <c:v>37.133851249242895</c:v>
                </c:pt>
                <c:pt idx="397">
                  <c:v>36.273677850711863</c:v>
                </c:pt>
                <c:pt idx="398">
                  <c:v>34.898079066034057</c:v>
                </c:pt>
                <c:pt idx="399">
                  <c:v>33.43322301357037</c:v>
                </c:pt>
                <c:pt idx="400">
                  <c:v>30.954280867451551</c:v>
                </c:pt>
                <c:pt idx="401">
                  <c:v>27.071257891502444</c:v>
                </c:pt>
                <c:pt idx="402">
                  <c:v>25.382362734272988</c:v>
                </c:pt>
                <c:pt idx="403">
                  <c:v>23.188498296003107</c:v>
                </c:pt>
                <c:pt idx="404">
                  <c:v>23.360531495717332</c:v>
                </c:pt>
                <c:pt idx="405">
                  <c:v>25.344092469134349</c:v>
                </c:pt>
                <c:pt idx="406">
                  <c:v>26.589944972726038</c:v>
                </c:pt>
                <c:pt idx="407">
                  <c:v>28.762071664199425</c:v>
                </c:pt>
                <c:pt idx="408">
                  <c:v>28.611976416172695</c:v>
                </c:pt>
                <c:pt idx="409">
                  <c:v>27.178464162484545</c:v>
                </c:pt>
                <c:pt idx="410">
                  <c:v>26.434607958069957</c:v>
                </c:pt>
                <c:pt idx="411">
                  <c:v>23.272360518752475</c:v>
                </c:pt>
                <c:pt idx="412">
                  <c:v>21.366986039520956</c:v>
                </c:pt>
                <c:pt idx="413">
                  <c:v>16.932551536892721</c:v>
                </c:pt>
                <c:pt idx="414">
                  <c:v>15.31810392199236</c:v>
                </c:pt>
                <c:pt idx="415">
                  <c:v>13.714720332051881</c:v>
                </c:pt>
                <c:pt idx="416">
                  <c:v>13.627905018967134</c:v>
                </c:pt>
                <c:pt idx="417">
                  <c:v>16.952123518136013</c:v>
                </c:pt>
                <c:pt idx="418">
                  <c:v>18.20675539930474</c:v>
                </c:pt>
                <c:pt idx="419">
                  <c:v>21.618272606155465</c:v>
                </c:pt>
                <c:pt idx="420">
                  <c:v>23.520147933475261</c:v>
                </c:pt>
                <c:pt idx="421">
                  <c:v>26.064682337754395</c:v>
                </c:pt>
                <c:pt idx="422">
                  <c:v>27.974553557393502</c:v>
                </c:pt>
                <c:pt idx="423">
                  <c:v>30.549705668252972</c:v>
                </c:pt>
                <c:pt idx="424">
                  <c:v>31.890257526110769</c:v>
                </c:pt>
                <c:pt idx="425">
                  <c:v>31.950026959377812</c:v>
                </c:pt>
                <c:pt idx="426">
                  <c:v>32.658940851888978</c:v>
                </c:pt>
                <c:pt idx="427">
                  <c:v>31.298721471842381</c:v>
                </c:pt>
                <c:pt idx="428">
                  <c:v>31.500460271655168</c:v>
                </c:pt>
                <c:pt idx="429">
                  <c:v>32.59349642618529</c:v>
                </c:pt>
                <c:pt idx="430">
                  <c:v>32.751716764901104</c:v>
                </c:pt>
                <c:pt idx="431">
                  <c:v>32.044837899043912</c:v>
                </c:pt>
                <c:pt idx="432">
                  <c:v>31.718859217924923</c:v>
                </c:pt>
                <c:pt idx="433">
                  <c:v>29.377663347874496</c:v>
                </c:pt>
                <c:pt idx="434">
                  <c:v>27.606366014098583</c:v>
                </c:pt>
                <c:pt idx="435">
                  <c:v>25.865151709731133</c:v>
                </c:pt>
                <c:pt idx="436">
                  <c:v>24.153200687443228</c:v>
                </c:pt>
                <c:pt idx="437">
                  <c:v>23.252460103933362</c:v>
                </c:pt>
                <c:pt idx="438">
                  <c:v>23.433022681817075</c:v>
                </c:pt>
                <c:pt idx="439">
                  <c:v>24.320713391857591</c:v>
                </c:pt>
                <c:pt idx="440">
                  <c:v>25.898659068266703</c:v>
                </c:pt>
                <c:pt idx="441">
                  <c:v>30.050021151874223</c:v>
                </c:pt>
                <c:pt idx="442">
                  <c:v>32.968840846536516</c:v>
                </c:pt>
                <c:pt idx="443">
                  <c:v>35.599268007767137</c:v>
                </c:pt>
                <c:pt idx="444">
                  <c:v>37.423266925473051</c:v>
                </c:pt>
                <c:pt idx="445">
                  <c:v>37.866235417745365</c:v>
                </c:pt>
                <c:pt idx="446">
                  <c:v>37.111535023970006</c:v>
                </c:pt>
                <c:pt idx="447">
                  <c:v>36.037762304841834</c:v>
                </c:pt>
                <c:pt idx="448">
                  <c:v>34.543035832662333</c:v>
                </c:pt>
                <c:pt idx="449">
                  <c:v>34.169032116078796</c:v>
                </c:pt>
                <c:pt idx="450">
                  <c:v>33.046516401046041</c:v>
                </c:pt>
                <c:pt idx="451">
                  <c:v>32.073788151141088</c:v>
                </c:pt>
                <c:pt idx="452">
                  <c:v>31.714820923140998</c:v>
                </c:pt>
                <c:pt idx="453">
                  <c:v>31.528533281176504</c:v>
                </c:pt>
                <c:pt idx="454">
                  <c:v>31.544966205203142</c:v>
                </c:pt>
                <c:pt idx="455">
                  <c:v>31.38812229683241</c:v>
                </c:pt>
                <c:pt idx="456">
                  <c:v>31.660342071170412</c:v>
                </c:pt>
                <c:pt idx="457">
                  <c:v>31.399501382290918</c:v>
                </c:pt>
                <c:pt idx="458">
                  <c:v>32.039022069984782</c:v>
                </c:pt>
                <c:pt idx="459">
                  <c:v>33.094665694989487</c:v>
                </c:pt>
                <c:pt idx="460">
                  <c:v>33.509296168253279</c:v>
                </c:pt>
                <c:pt idx="461">
                  <c:v>33.684253937823613</c:v>
                </c:pt>
                <c:pt idx="462">
                  <c:v>33.152137478083453</c:v>
                </c:pt>
                <c:pt idx="463">
                  <c:v>31.626861873749498</c:v>
                </c:pt>
                <c:pt idx="464">
                  <c:v>30.232135599878163</c:v>
                </c:pt>
                <c:pt idx="465">
                  <c:v>27.787636618704109</c:v>
                </c:pt>
                <c:pt idx="466">
                  <c:v>26.036195125485797</c:v>
                </c:pt>
                <c:pt idx="467">
                  <c:v>24.739863456515312</c:v>
                </c:pt>
                <c:pt idx="468">
                  <c:v>23.111789845922559</c:v>
                </c:pt>
                <c:pt idx="469">
                  <c:v>21.860197678976061</c:v>
                </c:pt>
                <c:pt idx="470">
                  <c:v>20.167911959825396</c:v>
                </c:pt>
                <c:pt idx="471">
                  <c:v>11.662142973926162</c:v>
                </c:pt>
                <c:pt idx="472">
                  <c:v>11.239086632612132</c:v>
                </c:pt>
                <c:pt idx="473">
                  <c:v>13.792383747595034</c:v>
                </c:pt>
                <c:pt idx="474">
                  <c:v>15.512822217223594</c:v>
                </c:pt>
                <c:pt idx="475">
                  <c:v>27.208701091590708</c:v>
                </c:pt>
                <c:pt idx="476">
                  <c:v>33.692928463459644</c:v>
                </c:pt>
                <c:pt idx="477">
                  <c:v>41.039980187245924</c:v>
                </c:pt>
                <c:pt idx="478">
                  <c:v>45.573175086373702</c:v>
                </c:pt>
                <c:pt idx="479">
                  <c:v>46.836469194650256</c:v>
                </c:pt>
                <c:pt idx="480">
                  <c:v>46.435079174075959</c:v>
                </c:pt>
                <c:pt idx="481">
                  <c:v>43.641791059015532</c:v>
                </c:pt>
                <c:pt idx="482">
                  <c:v>41.838865332766879</c:v>
                </c:pt>
                <c:pt idx="483">
                  <c:v>38.528124898624654</c:v>
                </c:pt>
                <c:pt idx="484">
                  <c:v>37.120149955338469</c:v>
                </c:pt>
                <c:pt idx="485">
                  <c:v>36.077207732851072</c:v>
                </c:pt>
                <c:pt idx="486">
                  <c:v>35.616332508486707</c:v>
                </c:pt>
                <c:pt idx="487">
                  <c:v>35.131525011566985</c:v>
                </c:pt>
                <c:pt idx="488">
                  <c:v>35.14129723286802</c:v>
                </c:pt>
                <c:pt idx="489">
                  <c:v>36.013641887229987</c:v>
                </c:pt>
                <c:pt idx="490">
                  <c:v>36.093977846738568</c:v>
                </c:pt>
                <c:pt idx="491">
                  <c:v>36.831663003557509</c:v>
                </c:pt>
                <c:pt idx="492">
                  <c:v>36.525735455021568</c:v>
                </c:pt>
                <c:pt idx="493">
                  <c:v>34.051390517837334</c:v>
                </c:pt>
                <c:pt idx="494">
                  <c:v>32.839391841673695</c:v>
                </c:pt>
                <c:pt idx="495">
                  <c:v>30.876988833264924</c:v>
                </c:pt>
                <c:pt idx="496">
                  <c:v>29.883974672197446</c:v>
                </c:pt>
                <c:pt idx="497">
                  <c:v>29.944169932488052</c:v>
                </c:pt>
                <c:pt idx="498">
                  <c:v>30.460750120768033</c:v>
                </c:pt>
                <c:pt idx="499">
                  <c:v>33.316515020120491</c:v>
                </c:pt>
                <c:pt idx="500">
                  <c:v>35.328901684458231</c:v>
                </c:pt>
                <c:pt idx="501">
                  <c:v>41.307930311231672</c:v>
                </c:pt>
                <c:pt idx="502">
                  <c:v>41.600480223916144</c:v>
                </c:pt>
                <c:pt idx="503">
                  <c:v>40.7718256962971</c:v>
                </c:pt>
                <c:pt idx="504">
                  <c:v>38.28074387993648</c:v>
                </c:pt>
                <c:pt idx="505">
                  <c:v>33.572324387338242</c:v>
                </c:pt>
                <c:pt idx="506">
                  <c:v>29.810103617832141</c:v>
                </c:pt>
                <c:pt idx="507">
                  <c:v>23.163102291040399</c:v>
                </c:pt>
                <c:pt idx="508">
                  <c:v>20.348699635833988</c:v>
                </c:pt>
                <c:pt idx="509">
                  <c:v>16.385032304643271</c:v>
                </c:pt>
                <c:pt idx="510">
                  <c:v>14.235551867420645</c:v>
                </c:pt>
                <c:pt idx="511">
                  <c:v>12.56171176141657</c:v>
                </c:pt>
                <c:pt idx="512">
                  <c:v>10.999390361059959</c:v>
                </c:pt>
                <c:pt idx="513">
                  <c:v>10.392921675051946</c:v>
                </c:pt>
                <c:pt idx="514">
                  <c:v>9.7895331703095003</c:v>
                </c:pt>
                <c:pt idx="515">
                  <c:v>10.023993284757754</c:v>
                </c:pt>
                <c:pt idx="516">
                  <c:v>10.507879977082496</c:v>
                </c:pt>
                <c:pt idx="517">
                  <c:v>11.722868412942979</c:v>
                </c:pt>
                <c:pt idx="518">
                  <c:v>12.408257433554921</c:v>
                </c:pt>
                <c:pt idx="519">
                  <c:v>11.503020338635007</c:v>
                </c:pt>
                <c:pt idx="520">
                  <c:v>11.424558938710442</c:v>
                </c:pt>
                <c:pt idx="521">
                  <c:v>7.1511397233786864</c:v>
                </c:pt>
                <c:pt idx="522">
                  <c:v>6.9273730634655379</c:v>
                </c:pt>
                <c:pt idx="523">
                  <c:v>7.0812625714772057</c:v>
                </c:pt>
                <c:pt idx="524">
                  <c:v>7.1046174410638265</c:v>
                </c:pt>
                <c:pt idx="525">
                  <c:v>8.3423085831774415</c:v>
                </c:pt>
                <c:pt idx="526">
                  <c:v>8.7474823523955276</c:v>
                </c:pt>
                <c:pt idx="527">
                  <c:v>8.8327328587885674</c:v>
                </c:pt>
                <c:pt idx="528">
                  <c:v>9.2332965372191431</c:v>
                </c:pt>
                <c:pt idx="529">
                  <c:v>8.4540425001172981</c:v>
                </c:pt>
                <c:pt idx="530">
                  <c:v>9.1291397527234857</c:v>
                </c:pt>
                <c:pt idx="531">
                  <c:v>14.204884100973414</c:v>
                </c:pt>
                <c:pt idx="532">
                  <c:v>16.514851458713764</c:v>
                </c:pt>
                <c:pt idx="533">
                  <c:v>27.08607627875508</c:v>
                </c:pt>
                <c:pt idx="534">
                  <c:v>32.126286601836128</c:v>
                </c:pt>
                <c:pt idx="535">
                  <c:v>43.094015601547689</c:v>
                </c:pt>
                <c:pt idx="536">
                  <c:v>43.796952874721804</c:v>
                </c:pt>
                <c:pt idx="537">
                  <c:v>42.242996617837321</c:v>
                </c:pt>
                <c:pt idx="538">
                  <c:v>40.52987707244634</c:v>
                </c:pt>
                <c:pt idx="539">
                  <c:v>35.529132368653286</c:v>
                </c:pt>
                <c:pt idx="540">
                  <c:v>33.576004716471232</c:v>
                </c:pt>
                <c:pt idx="541">
                  <c:v>30.863605238281469</c:v>
                </c:pt>
                <c:pt idx="542">
                  <c:v>30.047246860792782</c:v>
                </c:pt>
                <c:pt idx="543">
                  <c:v>31.003185930643411</c:v>
                </c:pt>
                <c:pt idx="544">
                  <c:v>31.4366234673058</c:v>
                </c:pt>
                <c:pt idx="545">
                  <c:v>33.278570135787554</c:v>
                </c:pt>
                <c:pt idx="546">
                  <c:v>34.311509764307985</c:v>
                </c:pt>
                <c:pt idx="547">
                  <c:v>36.508842974346436</c:v>
                </c:pt>
                <c:pt idx="548">
                  <c:v>37.50992358393195</c:v>
                </c:pt>
                <c:pt idx="549">
                  <c:v>38.175874277457325</c:v>
                </c:pt>
                <c:pt idx="550">
                  <c:v>38.538843751881053</c:v>
                </c:pt>
                <c:pt idx="551">
                  <c:v>37.858290853037637</c:v>
                </c:pt>
                <c:pt idx="552">
                  <c:v>37.652204986566716</c:v>
                </c:pt>
                <c:pt idx="553">
                  <c:v>37.338945348261795</c:v>
                </c:pt>
                <c:pt idx="554">
                  <c:v>37.094883697133092</c:v>
                </c:pt>
                <c:pt idx="555">
                  <c:v>38.141151478745122</c:v>
                </c:pt>
                <c:pt idx="556">
                  <c:v>38.468775663753213</c:v>
                </c:pt>
                <c:pt idx="557">
                  <c:v>39.434926092883615</c:v>
                </c:pt>
                <c:pt idx="558">
                  <c:v>40.242844723072267</c:v>
                </c:pt>
                <c:pt idx="559">
                  <c:v>40.776948000262038</c:v>
                </c:pt>
                <c:pt idx="560">
                  <c:v>41.716959474527243</c:v>
                </c:pt>
                <c:pt idx="561">
                  <c:v>43.724713539220531</c:v>
                </c:pt>
                <c:pt idx="562">
                  <c:v>45.100268667763586</c:v>
                </c:pt>
                <c:pt idx="563">
                  <c:v>47.883898215444717</c:v>
                </c:pt>
                <c:pt idx="564">
                  <c:v>49.364850885783234</c:v>
                </c:pt>
                <c:pt idx="565">
                  <c:v>52.141543839196181</c:v>
                </c:pt>
                <c:pt idx="566">
                  <c:v>52.747134753885454</c:v>
                </c:pt>
                <c:pt idx="567">
                  <c:v>52.098526225266241</c:v>
                </c:pt>
                <c:pt idx="568">
                  <c:v>51.88133450333919</c:v>
                </c:pt>
                <c:pt idx="569">
                  <c:v>52.29412199510363</c:v>
                </c:pt>
                <c:pt idx="570">
                  <c:v>52.093733375376878</c:v>
                </c:pt>
                <c:pt idx="571">
                  <c:v>50.876302109336457</c:v>
                </c:pt>
                <c:pt idx="572">
                  <c:v>50.50491613357071</c:v>
                </c:pt>
                <c:pt idx="573">
                  <c:v>47.963506042779642</c:v>
                </c:pt>
                <c:pt idx="574">
                  <c:v>47.437210133996217</c:v>
                </c:pt>
                <c:pt idx="575">
                  <c:v>46.999632181997541</c:v>
                </c:pt>
                <c:pt idx="576">
                  <c:v>46.561657967087868</c:v>
                </c:pt>
                <c:pt idx="577">
                  <c:v>47.99478880924206</c:v>
                </c:pt>
                <c:pt idx="578">
                  <c:v>47.566067363121867</c:v>
                </c:pt>
                <c:pt idx="579">
                  <c:v>46.882477050985614</c:v>
                </c:pt>
                <c:pt idx="580">
                  <c:v>46.382652129423931</c:v>
                </c:pt>
                <c:pt idx="581">
                  <c:v>44.356409842610105</c:v>
                </c:pt>
                <c:pt idx="582">
                  <c:v>43.822169048930142</c:v>
                </c:pt>
                <c:pt idx="583">
                  <c:v>43.01322142781558</c:v>
                </c:pt>
                <c:pt idx="584">
                  <c:v>42.025288264596888</c:v>
                </c:pt>
                <c:pt idx="585">
                  <c:v>39.995547588857725</c:v>
                </c:pt>
                <c:pt idx="586">
                  <c:v>38.942974802244052</c:v>
                </c:pt>
                <c:pt idx="587">
                  <c:v>38.152004899944579</c:v>
                </c:pt>
                <c:pt idx="588">
                  <c:v>37.752874928055931</c:v>
                </c:pt>
                <c:pt idx="589">
                  <c:v>35.06380760099821</c:v>
                </c:pt>
                <c:pt idx="590">
                  <c:v>35.29381687216339</c:v>
                </c:pt>
                <c:pt idx="591">
                  <c:v>20.8231401678661</c:v>
                </c:pt>
                <c:pt idx="592">
                  <c:v>20.75204121111625</c:v>
                </c:pt>
                <c:pt idx="593">
                  <c:v>25.083180433562838</c:v>
                </c:pt>
                <c:pt idx="594">
                  <c:v>24.690319846657243</c:v>
                </c:pt>
                <c:pt idx="595">
                  <c:v>34.053170429893626</c:v>
                </c:pt>
                <c:pt idx="596">
                  <c:v>33.491133220587379</c:v>
                </c:pt>
                <c:pt idx="597">
                  <c:v>33.371852107519167</c:v>
                </c:pt>
                <c:pt idx="598">
                  <c:v>32.705981487142409</c:v>
                </c:pt>
                <c:pt idx="599">
                  <c:v>32.47993760305625</c:v>
                </c:pt>
                <c:pt idx="600">
                  <c:v>31.718183756882148</c:v>
                </c:pt>
                <c:pt idx="601">
                  <c:v>30.755147748447193</c:v>
                </c:pt>
                <c:pt idx="602">
                  <c:v>30.176070029081867</c:v>
                </c:pt>
                <c:pt idx="603">
                  <c:v>30.177150779628615</c:v>
                </c:pt>
                <c:pt idx="604">
                  <c:v>30.270816045131632</c:v>
                </c:pt>
                <c:pt idx="605">
                  <c:v>30.9867612509459</c:v>
                </c:pt>
                <c:pt idx="606">
                  <c:v>32.080529389355704</c:v>
                </c:pt>
                <c:pt idx="607">
                  <c:v>34.83989220734923</c:v>
                </c:pt>
                <c:pt idx="608">
                  <c:v>36.102929021133654</c:v>
                </c:pt>
                <c:pt idx="609">
                  <c:v>37.473929353917974</c:v>
                </c:pt>
                <c:pt idx="610">
                  <c:v>37.725901927285939</c:v>
                </c:pt>
                <c:pt idx="611">
                  <c:v>37.373558106646691</c:v>
                </c:pt>
                <c:pt idx="612">
                  <c:v>37.30051361053431</c:v>
                </c:pt>
                <c:pt idx="613">
                  <c:v>36.641261911202108</c:v>
                </c:pt>
                <c:pt idx="614">
                  <c:v>36.908952441043176</c:v>
                </c:pt>
                <c:pt idx="615">
                  <c:v>37.681888719793406</c:v>
                </c:pt>
                <c:pt idx="616">
                  <c:v>38.482005295791261</c:v>
                </c:pt>
                <c:pt idx="617">
                  <c:v>40.071212176037498</c:v>
                </c:pt>
                <c:pt idx="618">
                  <c:v>40.858535080967258</c:v>
                </c:pt>
                <c:pt idx="619">
                  <c:v>41.20480770156265</c:v>
                </c:pt>
                <c:pt idx="620">
                  <c:v>40.373295180005194</c:v>
                </c:pt>
                <c:pt idx="621">
                  <c:v>30.737825926518692</c:v>
                </c:pt>
                <c:pt idx="622">
                  <c:v>28.150662447417417</c:v>
                </c:pt>
                <c:pt idx="623">
                  <c:v>25.617433941725505</c:v>
                </c:pt>
                <c:pt idx="624">
                  <c:v>24.392586160520978</c:v>
                </c:pt>
                <c:pt idx="625">
                  <c:v>23.639613769484459</c:v>
                </c:pt>
                <c:pt idx="626">
                  <c:v>22.872219369492942</c:v>
                </c:pt>
                <c:pt idx="627">
                  <c:v>20.089282080437332</c:v>
                </c:pt>
                <c:pt idx="628">
                  <c:v>19.363750993789125</c:v>
                </c:pt>
                <c:pt idx="629">
                  <c:v>17.82182222325325</c:v>
                </c:pt>
                <c:pt idx="630">
                  <c:v>17.155597649989435</c:v>
                </c:pt>
                <c:pt idx="631">
                  <c:v>18.630948006848708</c:v>
                </c:pt>
                <c:pt idx="632">
                  <c:v>18.368152698695535</c:v>
                </c:pt>
                <c:pt idx="633">
                  <c:v>18.176836427832068</c:v>
                </c:pt>
                <c:pt idx="634">
                  <c:v>18.509864889627597</c:v>
                </c:pt>
                <c:pt idx="635">
                  <c:v>19.574839468100606</c:v>
                </c:pt>
                <c:pt idx="636">
                  <c:v>19.719489932127242</c:v>
                </c:pt>
                <c:pt idx="637">
                  <c:v>19.114368961734748</c:v>
                </c:pt>
                <c:pt idx="638">
                  <c:v>18.107865426541398</c:v>
                </c:pt>
                <c:pt idx="639">
                  <c:v>15.336562280443493</c:v>
                </c:pt>
                <c:pt idx="640">
                  <c:v>14.027534671522064</c:v>
                </c:pt>
                <c:pt idx="641">
                  <c:v>12.064496655605552</c:v>
                </c:pt>
                <c:pt idx="642">
                  <c:v>11.521355465494295</c:v>
                </c:pt>
                <c:pt idx="643">
                  <c:v>12.103953399011541</c:v>
                </c:pt>
                <c:pt idx="644">
                  <c:v>12.907020264474765</c:v>
                </c:pt>
                <c:pt idx="645">
                  <c:v>14.833698176466438</c:v>
                </c:pt>
                <c:pt idx="646">
                  <c:v>17.127210776311646</c:v>
                </c:pt>
                <c:pt idx="647">
                  <c:v>21.072718129258316</c:v>
                </c:pt>
                <c:pt idx="648">
                  <c:v>22.414342200188635</c:v>
                </c:pt>
                <c:pt idx="649">
                  <c:v>19.79922274212981</c:v>
                </c:pt>
                <c:pt idx="650">
                  <c:v>18.077917399638412</c:v>
                </c:pt>
                <c:pt idx="651">
                  <c:v>12.020948749324873</c:v>
                </c:pt>
                <c:pt idx="652">
                  <c:v>11.525275326386055</c:v>
                </c:pt>
                <c:pt idx="653">
                  <c:v>16.433986723105537</c:v>
                </c:pt>
                <c:pt idx="654">
                  <c:v>18.536011298578618</c:v>
                </c:pt>
                <c:pt idx="655">
                  <c:v>26.37708635970808</c:v>
                </c:pt>
                <c:pt idx="656">
                  <c:v>30.653041330166428</c:v>
                </c:pt>
                <c:pt idx="657">
                  <c:v>33.316515020120491</c:v>
                </c:pt>
                <c:pt idx="658">
                  <c:v>34.726288906754512</c:v>
                </c:pt>
                <c:pt idx="659">
                  <c:v>33.079411285231579</c:v>
                </c:pt>
                <c:pt idx="660">
                  <c:v>32.285752718076317</c:v>
                </c:pt>
                <c:pt idx="661">
                  <c:v>29.541032062229089</c:v>
                </c:pt>
                <c:pt idx="662">
                  <c:v>29.000894482429153</c:v>
                </c:pt>
                <c:pt idx="663">
                  <c:v>28.012832210929243</c:v>
                </c:pt>
                <c:pt idx="664">
                  <c:v>28.159735560815427</c:v>
                </c:pt>
                <c:pt idx="665">
                  <c:v>30.60803564741834</c:v>
                </c:pt>
                <c:pt idx="666">
                  <c:v>31.392154358945351</c:v>
                </c:pt>
                <c:pt idx="667">
                  <c:v>32.063508595681867</c:v>
                </c:pt>
                <c:pt idx="668">
                  <c:v>32.387130224694594</c:v>
                </c:pt>
                <c:pt idx="669">
                  <c:v>30.870292738108873</c:v>
                </c:pt>
                <c:pt idx="670">
                  <c:v>30.619898207764699</c:v>
                </c:pt>
                <c:pt idx="671">
                  <c:v>31.73349449484726</c:v>
                </c:pt>
                <c:pt idx="672">
                  <c:v>31.377748954685369</c:v>
                </c:pt>
                <c:pt idx="673">
                  <c:v>33.475686543394538</c:v>
                </c:pt>
                <c:pt idx="674">
                  <c:v>33.324381243633312</c:v>
                </c:pt>
                <c:pt idx="675">
                  <c:v>33.493302897811489</c:v>
                </c:pt>
                <c:pt idx="676">
                  <c:v>33.009697478436131</c:v>
                </c:pt>
                <c:pt idx="677">
                  <c:v>31.542014075225197</c:v>
                </c:pt>
                <c:pt idx="678">
                  <c:v>30.315079658642137</c:v>
                </c:pt>
                <c:pt idx="679">
                  <c:v>24.719179806783963</c:v>
                </c:pt>
                <c:pt idx="680">
                  <c:v>23.187199364557433</c:v>
                </c:pt>
                <c:pt idx="681">
                  <c:v>18.060606802206728</c:v>
                </c:pt>
                <c:pt idx="682">
                  <c:v>16.618574231685589</c:v>
                </c:pt>
                <c:pt idx="683">
                  <c:v>13.056626907326306</c:v>
                </c:pt>
                <c:pt idx="684">
                  <c:v>12.656629579820281</c:v>
                </c:pt>
                <c:pt idx="685">
                  <c:v>15.244083613122545</c:v>
                </c:pt>
                <c:pt idx="686">
                  <c:v>15.226184930871174</c:v>
                </c:pt>
                <c:pt idx="687">
                  <c:v>15.712249257775872</c:v>
                </c:pt>
                <c:pt idx="688">
                  <c:v>15.475594172026431</c:v>
                </c:pt>
                <c:pt idx="689">
                  <c:v>13.521613058698044</c:v>
                </c:pt>
                <c:pt idx="690">
                  <c:v>13.469905028771967</c:v>
                </c:pt>
                <c:pt idx="691">
                  <c:v>11.170885582568262</c:v>
                </c:pt>
                <c:pt idx="692">
                  <c:v>12.033813251540886</c:v>
                </c:pt>
                <c:pt idx="693">
                  <c:v>18.6701419575672</c:v>
                </c:pt>
                <c:pt idx="694">
                  <c:v>21.464073351366164</c:v>
                </c:pt>
                <c:pt idx="695">
                  <c:v>28.556910114737164</c:v>
                </c:pt>
                <c:pt idx="696">
                  <c:v>32.208358150333943</c:v>
                </c:pt>
                <c:pt idx="697">
                  <c:v>35.046032261044694</c:v>
                </c:pt>
                <c:pt idx="698">
                  <c:v>37.894320324937233</c:v>
                </c:pt>
                <c:pt idx="699">
                  <c:v>40.391845684099053</c:v>
                </c:pt>
                <c:pt idx="700">
                  <c:v>41.243307336437006</c:v>
                </c:pt>
                <c:pt idx="701">
                  <c:v>41.089304370258326</c:v>
                </c:pt>
                <c:pt idx="702">
                  <c:v>39.74268109968213</c:v>
                </c:pt>
                <c:pt idx="703">
                  <c:v>36.430346720312663</c:v>
                </c:pt>
                <c:pt idx="704">
                  <c:v>33.604972755774064</c:v>
                </c:pt>
                <c:pt idx="705">
                  <c:v>28.924811799554842</c:v>
                </c:pt>
                <c:pt idx="706">
                  <c:v>26.076772232742762</c:v>
                </c:pt>
                <c:pt idx="707">
                  <c:v>21.831040557475852</c:v>
                </c:pt>
                <c:pt idx="708">
                  <c:v>20.605023854356251</c:v>
                </c:pt>
                <c:pt idx="709">
                  <c:v>21.454210439426962</c:v>
                </c:pt>
                <c:pt idx="710">
                  <c:v>21.315481853036207</c:v>
                </c:pt>
                <c:pt idx="711">
                  <c:v>22.236454063336581</c:v>
                </c:pt>
                <c:pt idx="712">
                  <c:v>22.316198230920584</c:v>
                </c:pt>
                <c:pt idx="713">
                  <c:v>22.584066688569568</c:v>
                </c:pt>
                <c:pt idx="714">
                  <c:v>22.609406040382069</c:v>
                </c:pt>
                <c:pt idx="715">
                  <c:v>23.124022796847473</c:v>
                </c:pt>
                <c:pt idx="716">
                  <c:v>23.124022796847473</c:v>
                </c:pt>
                <c:pt idx="717">
                  <c:v>22.573942867516095</c:v>
                </c:pt>
                <c:pt idx="718">
                  <c:v>22.412882690825384</c:v>
                </c:pt>
                <c:pt idx="719">
                  <c:v>19.031486625566181</c:v>
                </c:pt>
                <c:pt idx="720">
                  <c:v>18.599952356835537</c:v>
                </c:pt>
                <c:pt idx="721">
                  <c:v>17.003210645121623</c:v>
                </c:pt>
                <c:pt idx="722">
                  <c:v>16.577719871928004</c:v>
                </c:pt>
                <c:pt idx="723">
                  <c:v>18.434536687392079</c:v>
                </c:pt>
                <c:pt idx="724">
                  <c:v>18.237392916945399</c:v>
                </c:pt>
                <c:pt idx="725">
                  <c:v>18.230192097776474</c:v>
                </c:pt>
                <c:pt idx="726">
                  <c:v>18.407721894955472</c:v>
                </c:pt>
                <c:pt idx="727">
                  <c:v>20.902882404248693</c:v>
                </c:pt>
                <c:pt idx="728">
                  <c:v>21.786630520451304</c:v>
                </c:pt>
                <c:pt idx="729">
                  <c:v>23.485335653048221</c:v>
                </c:pt>
                <c:pt idx="730">
                  <c:v>24.745800717756843</c:v>
                </c:pt>
                <c:pt idx="731">
                  <c:v>25.507043978724397</c:v>
                </c:pt>
                <c:pt idx="732">
                  <c:v>25.968047928441532</c:v>
                </c:pt>
                <c:pt idx="733">
                  <c:v>25.796761910063587</c:v>
                </c:pt>
                <c:pt idx="734">
                  <c:v>24.901590606244422</c:v>
                </c:pt>
                <c:pt idx="735">
                  <c:v>22.969517710087864</c:v>
                </c:pt>
                <c:pt idx="736">
                  <c:v>21.752776946201436</c:v>
                </c:pt>
                <c:pt idx="737">
                  <c:v>17.321268680444931</c:v>
                </c:pt>
                <c:pt idx="738">
                  <c:v>17.663177117467221</c:v>
                </c:pt>
                <c:pt idx="739">
                  <c:v>19.693990228665047</c:v>
                </c:pt>
                <c:pt idx="740">
                  <c:v>22.376688316957978</c:v>
                </c:pt>
                <c:pt idx="741">
                  <c:v>54.038078945790097</c:v>
                </c:pt>
                <c:pt idx="742">
                  <c:v>53.669096636694334</c:v>
                </c:pt>
                <c:pt idx="743">
                  <c:v>52.768789526507256</c:v>
                </c:pt>
                <c:pt idx="744">
                  <c:v>50.819629103041905</c:v>
                </c:pt>
                <c:pt idx="745">
                  <c:v>49.361078977799444</c:v>
                </c:pt>
                <c:pt idx="746">
                  <c:v>47.372902720115512</c:v>
                </c:pt>
                <c:pt idx="747">
                  <c:v>46.137486349533781</c:v>
                </c:pt>
                <c:pt idx="748">
                  <c:v>45.022804512077904</c:v>
                </c:pt>
                <c:pt idx="749">
                  <c:v>43.7177292170268</c:v>
                </c:pt>
                <c:pt idx="750">
                  <c:v>42.582495809014596</c:v>
                </c:pt>
                <c:pt idx="751">
                  <c:v>41.239778329814918</c:v>
                </c:pt>
                <c:pt idx="752">
                  <c:v>39.846571171515535</c:v>
                </c:pt>
                <c:pt idx="753">
                  <c:v>39.026685597482576</c:v>
                </c:pt>
                <c:pt idx="754">
                  <c:v>37.97588193637079</c:v>
                </c:pt>
                <c:pt idx="755">
                  <c:v>37.610058170647775</c:v>
                </c:pt>
                <c:pt idx="756">
                  <c:v>36.973137717374435</c:v>
                </c:pt>
                <c:pt idx="757">
                  <c:v>37.015052043713531</c:v>
                </c:pt>
                <c:pt idx="758">
                  <c:v>38.135737334834715</c:v>
                </c:pt>
                <c:pt idx="759">
                  <c:v>38.996900478544319</c:v>
                </c:pt>
                <c:pt idx="760">
                  <c:v>41.552127919736755</c:v>
                </c:pt>
                <c:pt idx="761">
                  <c:v>43.012585378736532</c:v>
                </c:pt>
                <c:pt idx="762">
                  <c:v>44.561792640625917</c:v>
                </c:pt>
                <c:pt idx="763">
                  <c:v>45.50658760381684</c:v>
                </c:pt>
                <c:pt idx="764">
                  <c:v>45.585974423981099</c:v>
                </c:pt>
                <c:pt idx="765">
                  <c:v>45.613974150792174</c:v>
                </c:pt>
                <c:pt idx="766">
                  <c:v>44.930873298172763</c:v>
                </c:pt>
                <c:pt idx="767">
                  <c:v>44.38553800275502</c:v>
                </c:pt>
                <c:pt idx="768">
                  <c:v>43.513783004602331</c:v>
                </c:pt>
                <c:pt idx="769">
                  <c:v>42.954375074602027</c:v>
                </c:pt>
                <c:pt idx="770">
                  <c:v>42.2596408473715</c:v>
                </c:pt>
                <c:pt idx="771">
                  <c:v>41.31791150425223</c:v>
                </c:pt>
                <c:pt idx="772">
                  <c:v>38.518800224584233</c:v>
                </c:pt>
                <c:pt idx="773">
                  <c:v>36.38108306271068</c:v>
                </c:pt>
                <c:pt idx="774">
                  <c:v>32.436672830614697</c:v>
                </c:pt>
                <c:pt idx="775">
                  <c:v>30.53423438436025</c:v>
                </c:pt>
                <c:pt idx="776">
                  <c:v>29.249818723847579</c:v>
                </c:pt>
                <c:pt idx="777">
                  <c:v>28.301556309824424</c:v>
                </c:pt>
                <c:pt idx="778">
                  <c:v>27.963598686205849</c:v>
                </c:pt>
                <c:pt idx="779">
                  <c:v>27.61609073527146</c:v>
                </c:pt>
                <c:pt idx="780">
                  <c:v>27.238556083155466</c:v>
                </c:pt>
                <c:pt idx="781">
                  <c:v>26.771729458754173</c:v>
                </c:pt>
                <c:pt idx="782">
                  <c:v>25.648820416333567</c:v>
                </c:pt>
                <c:pt idx="783">
                  <c:v>24.852163745471543</c:v>
                </c:pt>
                <c:pt idx="784">
                  <c:v>23.224508810184854</c:v>
                </c:pt>
                <c:pt idx="785">
                  <c:v>22.453444378094588</c:v>
                </c:pt>
                <c:pt idx="786">
                  <c:v>21.853896006256019</c:v>
                </c:pt>
                <c:pt idx="787">
                  <c:v>21.089968963395201</c:v>
                </c:pt>
                <c:pt idx="788">
                  <c:v>20.324784182749834</c:v>
                </c:pt>
                <c:pt idx="789">
                  <c:v>19.421920810592191</c:v>
                </c:pt>
                <c:pt idx="790">
                  <c:v>18.55986268514658</c:v>
                </c:pt>
                <c:pt idx="791">
                  <c:v>17.914155411036997</c:v>
                </c:pt>
                <c:pt idx="792">
                  <c:v>17.568135866631316</c:v>
                </c:pt>
                <c:pt idx="793">
                  <c:v>17.33149961049152</c:v>
                </c:pt>
                <c:pt idx="794">
                  <c:v>17.100494532417528</c:v>
                </c:pt>
                <c:pt idx="795">
                  <c:v>16.909763009825635</c:v>
                </c:pt>
                <c:pt idx="796">
                  <c:v>16.630667573493728</c:v>
                </c:pt>
                <c:pt idx="797">
                  <c:v>16.050932150681195</c:v>
                </c:pt>
                <c:pt idx="798">
                  <c:v>14.16817159476004</c:v>
                </c:pt>
                <c:pt idx="799">
                  <c:v>13.569476594165666</c:v>
                </c:pt>
                <c:pt idx="800">
                  <c:v>11.764032618735449</c:v>
                </c:pt>
                <c:pt idx="801">
                  <c:v>11.939131060759388</c:v>
                </c:pt>
                <c:pt idx="802">
                  <c:v>15.071089512271897</c:v>
                </c:pt>
                <c:pt idx="803">
                  <c:v>16.109391362500492</c:v>
                </c:pt>
                <c:pt idx="804">
                  <c:v>18.630316074675303</c:v>
                </c:pt>
                <c:pt idx="805">
                  <c:v>20.1800939758574</c:v>
                </c:pt>
                <c:pt idx="806">
                  <c:v>22.792633365635638</c:v>
                </c:pt>
                <c:pt idx="807">
                  <c:v>25.042165561126751</c:v>
                </c:pt>
                <c:pt idx="808">
                  <c:v>28.477522976854971</c:v>
                </c:pt>
                <c:pt idx="809">
                  <c:v>31.317519081969596</c:v>
                </c:pt>
                <c:pt idx="810">
                  <c:v>34.712411028092028</c:v>
                </c:pt>
                <c:pt idx="811">
                  <c:v>37.534427321146552</c:v>
                </c:pt>
                <c:pt idx="812">
                  <c:v>39.460750259116637</c:v>
                </c:pt>
                <c:pt idx="813">
                  <c:v>41.226088962530561</c:v>
                </c:pt>
                <c:pt idx="814">
                  <c:v>41.842015351864873</c:v>
                </c:pt>
                <c:pt idx="815">
                  <c:v>42.418813108694664</c:v>
                </c:pt>
                <c:pt idx="816">
                  <c:v>42.932334648577012</c:v>
                </c:pt>
                <c:pt idx="817">
                  <c:v>42.842496271443274</c:v>
                </c:pt>
                <c:pt idx="818">
                  <c:v>41.700631897433489</c:v>
                </c:pt>
                <c:pt idx="819">
                  <c:v>40.905326186582073</c:v>
                </c:pt>
                <c:pt idx="820">
                  <c:v>39.086480330394302</c:v>
                </c:pt>
                <c:pt idx="821">
                  <c:v>37.876672559901692</c:v>
                </c:pt>
                <c:pt idx="822">
                  <c:v>36.820290401897537</c:v>
                </c:pt>
                <c:pt idx="823">
                  <c:v>36.023947482209145</c:v>
                </c:pt>
                <c:pt idx="824">
                  <c:v>36.137677652190291</c:v>
                </c:pt>
                <c:pt idx="825">
                  <c:v>35.9282996639093</c:v>
                </c:pt>
                <c:pt idx="826">
                  <c:v>35.816806528804598</c:v>
                </c:pt>
                <c:pt idx="827">
                  <c:v>35.708299765590802</c:v>
                </c:pt>
                <c:pt idx="828">
                  <c:v>35.588585639208063</c:v>
                </c:pt>
                <c:pt idx="829">
                  <c:v>35.114386685359364</c:v>
                </c:pt>
                <c:pt idx="830">
                  <c:v>33.601633356140503</c:v>
                </c:pt>
                <c:pt idx="831">
                  <c:v>33.214300518549209</c:v>
                </c:pt>
                <c:pt idx="832">
                  <c:v>32.784726899208962</c:v>
                </c:pt>
                <c:pt idx="833">
                  <c:v>32.635734382098498</c:v>
                </c:pt>
                <c:pt idx="834">
                  <c:v>32.371369740644496</c:v>
                </c:pt>
                <c:pt idx="835">
                  <c:v>31.684014261371139</c:v>
                </c:pt>
                <c:pt idx="836">
                  <c:v>30.771300761347504</c:v>
                </c:pt>
                <c:pt idx="837">
                  <c:v>29.564885871783972</c:v>
                </c:pt>
                <c:pt idx="838">
                  <c:v>27.965313885123354</c:v>
                </c:pt>
                <c:pt idx="839">
                  <c:v>26.909680363198856</c:v>
                </c:pt>
                <c:pt idx="840">
                  <c:v>25.932621083084758</c:v>
                </c:pt>
                <c:pt idx="841">
                  <c:v>25.04299911489294</c:v>
                </c:pt>
                <c:pt idx="842">
                  <c:v>24.323062771854602</c:v>
                </c:pt>
                <c:pt idx="843">
                  <c:v>23.932095709714595</c:v>
                </c:pt>
                <c:pt idx="844">
                  <c:v>22.82467300731976</c:v>
                </c:pt>
                <c:pt idx="845">
                  <c:v>22.559934180630268</c:v>
                </c:pt>
                <c:pt idx="846">
                  <c:v>21.677377648371554</c:v>
                </c:pt>
                <c:pt idx="847">
                  <c:v>21.419540140533154</c:v>
                </c:pt>
                <c:pt idx="848">
                  <c:v>21.506015621141266</c:v>
                </c:pt>
                <c:pt idx="849">
                  <c:v>21.381205830131325</c:v>
                </c:pt>
                <c:pt idx="850">
                  <c:v>21.651135420762952</c:v>
                </c:pt>
                <c:pt idx="851">
                  <c:v>21.44030395119054</c:v>
                </c:pt>
                <c:pt idx="852">
                  <c:v>21.037727650002171</c:v>
                </c:pt>
                <c:pt idx="853">
                  <c:v>20.391580819396658</c:v>
                </c:pt>
                <c:pt idx="854">
                  <c:v>18.935219151907706</c:v>
                </c:pt>
                <c:pt idx="855">
                  <c:v>17.813821559355883</c:v>
                </c:pt>
                <c:pt idx="856">
                  <c:v>16.328689461128651</c:v>
                </c:pt>
                <c:pt idx="857">
                  <c:v>15.204045249940213</c:v>
                </c:pt>
                <c:pt idx="858">
                  <c:v>13.878038621779666</c:v>
                </c:pt>
                <c:pt idx="859">
                  <c:v>13.115679056485522</c:v>
                </c:pt>
                <c:pt idx="860">
                  <c:v>12.066890116649061</c:v>
                </c:pt>
                <c:pt idx="861">
                  <c:v>11.673446554540186</c:v>
                </c:pt>
                <c:pt idx="862">
                  <c:v>11.252841754098542</c:v>
                </c:pt>
                <c:pt idx="863">
                  <c:v>11.100630179548109</c:v>
                </c:pt>
                <c:pt idx="864">
                  <c:v>10.794001004741453</c:v>
                </c:pt>
                <c:pt idx="865">
                  <c:v>10.794001004741453</c:v>
                </c:pt>
                <c:pt idx="866">
                  <c:v>10.624208283430164</c:v>
                </c:pt>
                <c:pt idx="867">
                  <c:v>10.660349736338176</c:v>
                </c:pt>
                <c:pt idx="868">
                  <c:v>10.549406741032142</c:v>
                </c:pt>
                <c:pt idx="869">
                  <c:v>10.585446831233105</c:v>
                </c:pt>
                <c:pt idx="870">
                  <c:v>10.601517853750162</c:v>
                </c:pt>
                <c:pt idx="871">
                  <c:v>10.601517853750162</c:v>
                </c:pt>
                <c:pt idx="872">
                  <c:v>10.769887172377578</c:v>
                </c:pt>
                <c:pt idx="873">
                  <c:v>10.806774912430459</c:v>
                </c:pt>
                <c:pt idx="874">
                  <c:v>10.946180042854008</c:v>
                </c:pt>
                <c:pt idx="875">
                  <c:v>11.040758288071123</c:v>
                </c:pt>
                <c:pt idx="876">
                  <c:v>11.086679538681899</c:v>
                </c:pt>
                <c:pt idx="877">
                  <c:v>11.183474299596625</c:v>
                </c:pt>
                <c:pt idx="878">
                  <c:v>11.360394311687072</c:v>
                </c:pt>
                <c:pt idx="879">
                  <c:v>11.460451447957057</c:v>
                </c:pt>
                <c:pt idx="880">
                  <c:v>11.646785502919409</c:v>
                </c:pt>
                <c:pt idx="881">
                  <c:v>11.708605249339497</c:v>
                </c:pt>
                <c:pt idx="882">
                  <c:v>11.773142857529526</c:v>
                </c:pt>
                <c:pt idx="883">
                  <c:v>11.835910630361969</c:v>
                </c:pt>
                <c:pt idx="884">
                  <c:v>12.064083509763025</c:v>
                </c:pt>
                <c:pt idx="885">
                  <c:v>12.107096405244537</c:v>
                </c:pt>
                <c:pt idx="886">
                  <c:v>12.111153681796079</c:v>
                </c:pt>
                <c:pt idx="887">
                  <c:v>12.132772906183783</c:v>
                </c:pt>
                <c:pt idx="888">
                  <c:v>12.097639393907189</c:v>
                </c:pt>
                <c:pt idx="889">
                  <c:v>12.097639393907189</c:v>
                </c:pt>
                <c:pt idx="890">
                  <c:v>11.90657338311709</c:v>
                </c:pt>
                <c:pt idx="891">
                  <c:v>11.90657338311709</c:v>
                </c:pt>
                <c:pt idx="892">
                  <c:v>11.780350670934322</c:v>
                </c:pt>
                <c:pt idx="893">
                  <c:v>11.780350670934322</c:v>
                </c:pt>
                <c:pt idx="894">
                  <c:v>11.695328684096689</c:v>
                </c:pt>
                <c:pt idx="895">
                  <c:v>11.695328684096689</c:v>
                </c:pt>
                <c:pt idx="896">
                  <c:v>11.729263515813035</c:v>
                </c:pt>
                <c:pt idx="897">
                  <c:v>11.68770356469086</c:v>
                </c:pt>
                <c:pt idx="898">
                  <c:v>11.761617509651378</c:v>
                </c:pt>
                <c:pt idx="899">
                  <c:v>11.720089903826342</c:v>
                </c:pt>
                <c:pt idx="900">
                  <c:v>11.951625047002754</c:v>
                </c:pt>
                <c:pt idx="901">
                  <c:v>11.972752302536955</c:v>
                </c:pt>
                <c:pt idx="902">
                  <c:v>12.683645339903322</c:v>
                </c:pt>
                <c:pt idx="903">
                  <c:v>12.728666771837993</c:v>
                </c:pt>
                <c:pt idx="904">
                  <c:v>12.517576769407126</c:v>
                </c:pt>
                <c:pt idx="905">
                  <c:v>12.539861880906461</c:v>
                </c:pt>
                <c:pt idx="906">
                  <c:v>11.589974884254644</c:v>
                </c:pt>
                <c:pt idx="907">
                  <c:v>11.447191951493762</c:v>
                </c:pt>
                <c:pt idx="908">
                  <c:v>11.005557999522331</c:v>
                </c:pt>
                <c:pt idx="909">
                  <c:v>10.81546271521939</c:v>
                </c:pt>
                <c:pt idx="910">
                  <c:v>10.614220820775657</c:v>
                </c:pt>
                <c:pt idx="911">
                  <c:v>10.505251726486378</c:v>
                </c:pt>
                <c:pt idx="912">
                  <c:v>10.596160846244475</c:v>
                </c:pt>
                <c:pt idx="913">
                  <c:v>10.542115023367202</c:v>
                </c:pt>
                <c:pt idx="914">
                  <c:v>10.715733994459127</c:v>
                </c:pt>
                <c:pt idx="915">
                  <c:v>10.715733994459127</c:v>
                </c:pt>
                <c:pt idx="916">
                  <c:v>10.82944969057155</c:v>
                </c:pt>
                <c:pt idx="917">
                  <c:v>10.959883949580071</c:v>
                </c:pt>
                <c:pt idx="918">
                  <c:v>11.236471643212603</c:v>
                </c:pt>
                <c:pt idx="919">
                  <c:v>11.825951398752499</c:v>
                </c:pt>
                <c:pt idx="920">
                  <c:v>13.70250722060686</c:v>
                </c:pt>
                <c:pt idx="921">
                  <c:v>14.749487407263517</c:v>
                </c:pt>
                <c:pt idx="922">
                  <c:v>17.017795365334521</c:v>
                </c:pt>
                <c:pt idx="923">
                  <c:v>17.011104208205179</c:v>
                </c:pt>
                <c:pt idx="924">
                  <c:v>14.607483439498546</c:v>
                </c:pt>
                <c:pt idx="925">
                  <c:v>13.824952411601819</c:v>
                </c:pt>
                <c:pt idx="926">
                  <c:v>12.318923653483589</c:v>
                </c:pt>
                <c:pt idx="927">
                  <c:v>11.966004906807228</c:v>
                </c:pt>
                <c:pt idx="928">
                  <c:v>11.924950966659203</c:v>
                </c:pt>
                <c:pt idx="929">
                  <c:v>11.81889611225467</c:v>
                </c:pt>
                <c:pt idx="930">
                  <c:v>11.982687283673055</c:v>
                </c:pt>
                <c:pt idx="931">
                  <c:v>11.919028721834666</c:v>
                </c:pt>
                <c:pt idx="932">
                  <c:v>11.890390840558899</c:v>
                </c:pt>
                <c:pt idx="933">
                  <c:v>11.785942409300198</c:v>
                </c:pt>
                <c:pt idx="934">
                  <c:v>11.532639848908103</c:v>
                </c:pt>
                <c:pt idx="935">
                  <c:v>11.412392145968797</c:v>
                </c:pt>
                <c:pt idx="936">
                  <c:v>11.111482382847704</c:v>
                </c:pt>
                <c:pt idx="937">
                  <c:v>11.034710799669117</c:v>
                </c:pt>
                <c:pt idx="938">
                  <c:v>11.007597603805822</c:v>
                </c:pt>
                <c:pt idx="939">
                  <c:v>11.007597603805822</c:v>
                </c:pt>
                <c:pt idx="940">
                  <c:v>11.125535432384313</c:v>
                </c:pt>
                <c:pt idx="941">
                  <c:v>11.281288712091587</c:v>
                </c:pt>
                <c:pt idx="942">
                  <c:v>11.729321201693079</c:v>
                </c:pt>
                <c:pt idx="943">
                  <c:v>12.332434076506116</c:v>
                </c:pt>
                <c:pt idx="944">
                  <c:v>13.805345511918148</c:v>
                </c:pt>
                <c:pt idx="945">
                  <c:v>15.264949297545328</c:v>
                </c:pt>
                <c:pt idx="946">
                  <c:v>18.603716451924644</c:v>
                </c:pt>
                <c:pt idx="947">
                  <c:v>20.649617140507203</c:v>
                </c:pt>
                <c:pt idx="948">
                  <c:v>23.011344490848806</c:v>
                </c:pt>
                <c:pt idx="949">
                  <c:v>24.037627460283783</c:v>
                </c:pt>
                <c:pt idx="950">
                  <c:v>23.586969920563906</c:v>
                </c:pt>
                <c:pt idx="951">
                  <c:v>23.620482265388411</c:v>
                </c:pt>
                <c:pt idx="952">
                  <c:v>23.346312213929853</c:v>
                </c:pt>
                <c:pt idx="953">
                  <c:v>23.434819086009806</c:v>
                </c:pt>
                <c:pt idx="954">
                  <c:v>25.327751450266145</c:v>
                </c:pt>
                <c:pt idx="955">
                  <c:v>25.787318973722481</c:v>
                </c:pt>
                <c:pt idx="956">
                  <c:v>25.958403435812276</c:v>
                </c:pt>
                <c:pt idx="957">
                  <c:v>26.122669987219336</c:v>
                </c:pt>
                <c:pt idx="958">
                  <c:v>25.250482849449281</c:v>
                </c:pt>
                <c:pt idx="959">
                  <c:v>25.29971369682448</c:v>
                </c:pt>
                <c:pt idx="960">
                  <c:v>25.520986377864265</c:v>
                </c:pt>
                <c:pt idx="961">
                  <c:v>25.608360941862898</c:v>
                </c:pt>
                <c:pt idx="962">
                  <c:v>26.759390157425344</c:v>
                </c:pt>
                <c:pt idx="963">
                  <c:v>26.831571074703717</c:v>
                </c:pt>
                <c:pt idx="964">
                  <c:v>26.733688784104551</c:v>
                </c:pt>
                <c:pt idx="965">
                  <c:v>26.681311515322324</c:v>
                </c:pt>
                <c:pt idx="966">
                  <c:v>26.361764279002248</c:v>
                </c:pt>
                <c:pt idx="967">
                  <c:v>25.854596653865556</c:v>
                </c:pt>
                <c:pt idx="968">
                  <c:v>25.556944559915312</c:v>
                </c:pt>
                <c:pt idx="969">
                  <c:v>24.616757308956821</c:v>
                </c:pt>
                <c:pt idx="970">
                  <c:v>23.797876659078938</c:v>
                </c:pt>
                <c:pt idx="971">
                  <c:v>22.755332278413462</c:v>
                </c:pt>
                <c:pt idx="972">
                  <c:v>21.109643309804657</c:v>
                </c:pt>
                <c:pt idx="973">
                  <c:v>20.530375486761002</c:v>
                </c:pt>
                <c:pt idx="974">
                  <c:v>20.909413951527103</c:v>
                </c:pt>
                <c:pt idx="975">
                  <c:v>20.904923589329272</c:v>
                </c:pt>
                <c:pt idx="976">
                  <c:v>21.2504779280282</c:v>
                </c:pt>
                <c:pt idx="977">
                  <c:v>21.420958469179503</c:v>
                </c:pt>
                <c:pt idx="978">
                  <c:v>20.89540473226657</c:v>
                </c:pt>
                <c:pt idx="979">
                  <c:v>20.881815928051463</c:v>
                </c:pt>
                <c:pt idx="980">
                  <c:v>20.847341504386332</c:v>
                </c:pt>
                <c:pt idx="981">
                  <c:v>20.76640379412909</c:v>
                </c:pt>
                <c:pt idx="982">
                  <c:v>20.761921074957556</c:v>
                </c:pt>
                <c:pt idx="983">
                  <c:v>20.906091007153599</c:v>
                </c:pt>
                <c:pt idx="984">
                  <c:v>21.079654023824311</c:v>
                </c:pt>
                <c:pt idx="985">
                  <c:v>21.334705214335159</c:v>
                </c:pt>
                <c:pt idx="986">
                  <c:v>21.12550695803932</c:v>
                </c:pt>
                <c:pt idx="987">
                  <c:v>21.223565206352617</c:v>
                </c:pt>
                <c:pt idx="988">
                  <c:v>21.071071288978153</c:v>
                </c:pt>
                <c:pt idx="989">
                  <c:v>20.982960296866473</c:v>
                </c:pt>
                <c:pt idx="990">
                  <c:v>20.880156825236867</c:v>
                </c:pt>
                <c:pt idx="991">
                  <c:v>20.729699401126684</c:v>
                </c:pt>
                <c:pt idx="992">
                  <c:v>21.08884833801612</c:v>
                </c:pt>
                <c:pt idx="993">
                  <c:v>20.965230364250665</c:v>
                </c:pt>
                <c:pt idx="994">
                  <c:v>20.81787448600144</c:v>
                </c:pt>
                <c:pt idx="995">
                  <c:v>20.786298615936065</c:v>
                </c:pt>
                <c:pt idx="996">
                  <c:v>20.710436499679687</c:v>
                </c:pt>
                <c:pt idx="997">
                  <c:v>20.823272790303687</c:v>
                </c:pt>
                <c:pt idx="998">
                  <c:v>21.189911942286795</c:v>
                </c:pt>
                <c:pt idx="999">
                  <c:v>21.442203663145353</c:v>
                </c:pt>
                <c:pt idx="1000">
                  <c:v>21.903237868623862</c:v>
                </c:pt>
                <c:pt idx="1001">
                  <c:v>22.000488617134522</c:v>
                </c:pt>
                <c:pt idx="1002">
                  <c:v>21.883223072970097</c:v>
                </c:pt>
                <c:pt idx="1003">
                  <c:v>21.282240930144635</c:v>
                </c:pt>
                <c:pt idx="1004">
                  <c:v>19.615829782645498</c:v>
                </c:pt>
                <c:pt idx="1005">
                  <c:v>18.619758590375366</c:v>
                </c:pt>
                <c:pt idx="1006">
                  <c:v>17.435694550722804</c:v>
                </c:pt>
                <c:pt idx="1007">
                  <c:v>16.77163962407797</c:v>
                </c:pt>
                <c:pt idx="1008">
                  <c:v>15.645948693016066</c:v>
                </c:pt>
                <c:pt idx="1009">
                  <c:v>15.642879889027588</c:v>
                </c:pt>
                <c:pt idx="1010">
                  <c:v>15.100964067875676</c:v>
                </c:pt>
                <c:pt idx="1011">
                  <c:v>15.769385395802377</c:v>
                </c:pt>
                <c:pt idx="1012">
                  <c:v>18.08363276658411</c:v>
                </c:pt>
                <c:pt idx="1013">
                  <c:v>19.416162565835229</c:v>
                </c:pt>
                <c:pt idx="1014">
                  <c:v>23.499872276048809</c:v>
                </c:pt>
                <c:pt idx="1015">
                  <c:v>25.323862423295825</c:v>
                </c:pt>
                <c:pt idx="1016">
                  <c:v>27.486577509617124</c:v>
                </c:pt>
                <c:pt idx="1017">
                  <c:v>29.406878120555504</c:v>
                </c:pt>
                <c:pt idx="1018">
                  <c:v>30.925756469712884</c:v>
                </c:pt>
                <c:pt idx="1019">
                  <c:v>31.977896527913174</c:v>
                </c:pt>
                <c:pt idx="1020">
                  <c:v>31.628392972312007</c:v>
                </c:pt>
                <c:pt idx="1021">
                  <c:v>31.930665176139186</c:v>
                </c:pt>
                <c:pt idx="1022">
                  <c:v>30.628357174940987</c:v>
                </c:pt>
                <c:pt idx="1023">
                  <c:v>31.240585288629738</c:v>
                </c:pt>
                <c:pt idx="1024">
                  <c:v>32.228000987989951</c:v>
                </c:pt>
                <c:pt idx="1025">
                  <c:v>33.730810991380189</c:v>
                </c:pt>
                <c:pt idx="1026">
                  <c:v>36.448496206401785</c:v>
                </c:pt>
                <c:pt idx="1027">
                  <c:v>37.703074091253676</c:v>
                </c:pt>
                <c:pt idx="1028">
                  <c:v>40.395495998960172</c:v>
                </c:pt>
                <c:pt idx="1029">
                  <c:v>40.348177146490208</c:v>
                </c:pt>
                <c:pt idx="1030">
                  <c:v>41.174273818594685</c:v>
                </c:pt>
                <c:pt idx="1031">
                  <c:v>41.090194891420268</c:v>
                </c:pt>
                <c:pt idx="1032">
                  <c:v>41.364146695881693</c:v>
                </c:pt>
                <c:pt idx="1033">
                  <c:v>41.558302265758932</c:v>
                </c:pt>
                <c:pt idx="1034">
                  <c:v>40.935481439953335</c:v>
                </c:pt>
                <c:pt idx="1035">
                  <c:v>41.225649805897525</c:v>
                </c:pt>
                <c:pt idx="1036">
                  <c:v>41.342003374169757</c:v>
                </c:pt>
                <c:pt idx="1037">
                  <c:v>41.761295371219163</c:v>
                </c:pt>
                <c:pt idx="1038">
                  <c:v>42.459996889453336</c:v>
                </c:pt>
                <c:pt idx="1039">
                  <c:v>41.391816047835022</c:v>
                </c:pt>
                <c:pt idx="1040">
                  <c:v>38.118739130762549</c:v>
                </c:pt>
                <c:pt idx="1041">
                  <c:v>35.397876739482768</c:v>
                </c:pt>
                <c:pt idx="1042">
                  <c:v>30.764408017032117</c:v>
                </c:pt>
                <c:pt idx="1043">
                  <c:v>28.504352300710138</c:v>
                </c:pt>
                <c:pt idx="1044">
                  <c:v>25.192284692392445</c:v>
                </c:pt>
                <c:pt idx="1045">
                  <c:v>23.683548466445561</c:v>
                </c:pt>
                <c:pt idx="1046">
                  <c:v>22.31690988546935</c:v>
                </c:pt>
                <c:pt idx="1047">
                  <c:v>21.361753611655029</c:v>
                </c:pt>
                <c:pt idx="1048">
                  <c:v>20.122674150844414</c:v>
                </c:pt>
                <c:pt idx="1049">
                  <c:v>19.333749105650835</c:v>
                </c:pt>
                <c:pt idx="1050">
                  <c:v>18.676699428891443</c:v>
                </c:pt>
                <c:pt idx="1051">
                  <c:v>18.313034829963943</c:v>
                </c:pt>
                <c:pt idx="1052">
                  <c:v>18.882501073957783</c:v>
                </c:pt>
                <c:pt idx="1053">
                  <c:v>19.16695039522228</c:v>
                </c:pt>
                <c:pt idx="1054">
                  <c:v>20.212512821315727</c:v>
                </c:pt>
                <c:pt idx="1055">
                  <c:v>21.129821865293156</c:v>
                </c:pt>
                <c:pt idx="1056">
                  <c:v>23.559294001398289</c:v>
                </c:pt>
                <c:pt idx="1057">
                  <c:v>25.032427985618995</c:v>
                </c:pt>
                <c:pt idx="1058">
                  <c:v>26.97610351561131</c:v>
                </c:pt>
                <c:pt idx="1059">
                  <c:v>27.798383108846835</c:v>
                </c:pt>
                <c:pt idx="1060">
                  <c:v>27.364473307469197</c:v>
                </c:pt>
                <c:pt idx="1061">
                  <c:v>26.780961210962193</c:v>
                </c:pt>
                <c:pt idx="1062">
                  <c:v>24.994802377625216</c:v>
                </c:pt>
                <c:pt idx="1063">
                  <c:v>24.105261930784447</c:v>
                </c:pt>
                <c:pt idx="1064">
                  <c:v>23.57087051658554</c:v>
                </c:pt>
                <c:pt idx="1065">
                  <c:v>23.045452944551563</c:v>
                </c:pt>
                <c:pt idx="1066">
                  <c:v>22.754031434991589</c:v>
                </c:pt>
                <c:pt idx="1067">
                  <c:v>22.497889153863525</c:v>
                </c:pt>
                <c:pt idx="1068">
                  <c:v>21.65673717049955</c:v>
                </c:pt>
                <c:pt idx="1069">
                  <c:v>21.268244378314709</c:v>
                </c:pt>
                <c:pt idx="1070">
                  <c:v>20.534931735869407</c:v>
                </c:pt>
                <c:pt idx="1071">
                  <c:v>20.056038916613765</c:v>
                </c:pt>
                <c:pt idx="1072">
                  <c:v>19.469740665390884</c:v>
                </c:pt>
                <c:pt idx="1073">
                  <c:v>19.159486682512895</c:v>
                </c:pt>
                <c:pt idx="1074">
                  <c:v>18.829059316596101</c:v>
                </c:pt>
                <c:pt idx="1075">
                  <c:v>18.658514451691381</c:v>
                </c:pt>
                <c:pt idx="1076">
                  <c:v>18.695744549681457</c:v>
                </c:pt>
                <c:pt idx="1077">
                  <c:v>18.695744549681457</c:v>
                </c:pt>
                <c:pt idx="1078">
                  <c:v>19.04382573586442</c:v>
                </c:pt>
                <c:pt idx="1079">
                  <c:v>19.357287808469483</c:v>
                </c:pt>
                <c:pt idx="1080">
                  <c:v>19.92123477928018</c:v>
                </c:pt>
                <c:pt idx="1081">
                  <c:v>20.375332724656982</c:v>
                </c:pt>
                <c:pt idx="1082">
                  <c:v>20.958934243997646</c:v>
                </c:pt>
                <c:pt idx="1083">
                  <c:v>21.394520907760732</c:v>
                </c:pt>
                <c:pt idx="1084">
                  <c:v>22.276761908999784</c:v>
                </c:pt>
                <c:pt idx="1085">
                  <c:v>22.641606658595585</c:v>
                </c:pt>
                <c:pt idx="1086">
                  <c:v>22.861187771608293</c:v>
                </c:pt>
                <c:pt idx="1087">
                  <c:v>23.065634300338051</c:v>
                </c:pt>
                <c:pt idx="1088">
                  <c:v>22.434420247901702</c:v>
                </c:pt>
                <c:pt idx="1089">
                  <c:v>22.584551769959614</c:v>
                </c:pt>
                <c:pt idx="1090">
                  <c:v>23.538371704853681</c:v>
                </c:pt>
                <c:pt idx="1091">
                  <c:v>23.397675749684556</c:v>
                </c:pt>
                <c:pt idx="1092">
                  <c:v>22.450148299293819</c:v>
                </c:pt>
                <c:pt idx="1093">
                  <c:v>21.862736331575167</c:v>
                </c:pt>
                <c:pt idx="1094">
                  <c:v>19.941308418718098</c:v>
                </c:pt>
                <c:pt idx="1095">
                  <c:v>19.247740308749322</c:v>
                </c:pt>
                <c:pt idx="1096">
                  <c:v>18.379769100871265</c:v>
                </c:pt>
                <c:pt idx="1097">
                  <c:v>17.826814716831997</c:v>
                </c:pt>
                <c:pt idx="1098">
                  <c:v>17.290438594553397</c:v>
                </c:pt>
                <c:pt idx="1099">
                  <c:v>17.051646368793744</c:v>
                </c:pt>
                <c:pt idx="1100">
                  <c:v>16.820326796969752</c:v>
                </c:pt>
                <c:pt idx="1101">
                  <c:v>16.754665825537163</c:v>
                </c:pt>
                <c:pt idx="1102">
                  <c:v>16.752998518951799</c:v>
                </c:pt>
                <c:pt idx="1103">
                  <c:v>16.7943983758413</c:v>
                </c:pt>
                <c:pt idx="1104">
                  <c:v>16.791509115851724</c:v>
                </c:pt>
                <c:pt idx="1105">
                  <c:v>16.871472941053607</c:v>
                </c:pt>
                <c:pt idx="1106">
                  <c:v>16.734484252124542</c:v>
                </c:pt>
                <c:pt idx="1107">
                  <c:v>16.727554147712649</c:v>
                </c:pt>
                <c:pt idx="1108">
                  <c:v>16.736749852287858</c:v>
                </c:pt>
                <c:pt idx="1109">
                  <c:v>16.729828112257447</c:v>
                </c:pt>
                <c:pt idx="1110">
                  <c:v>16.952863647889455</c:v>
                </c:pt>
                <c:pt idx="1111">
                  <c:v>17.030354130193835</c:v>
                </c:pt>
                <c:pt idx="1112">
                  <c:v>17.448590127706236</c:v>
                </c:pt>
                <c:pt idx="1113">
                  <c:v>17.528762379239165</c:v>
                </c:pt>
                <c:pt idx="1114">
                  <c:v>17.452309573776819</c:v>
                </c:pt>
                <c:pt idx="1115">
                  <c:v>17.452309573776819</c:v>
                </c:pt>
                <c:pt idx="1116">
                  <c:v>17.066990121661473</c:v>
                </c:pt>
                <c:pt idx="1117">
                  <c:v>17.01014816575691</c:v>
                </c:pt>
                <c:pt idx="1118">
                  <c:v>16.974834099440368</c:v>
                </c:pt>
                <c:pt idx="1119">
                  <c:v>16.914992648019339</c:v>
                </c:pt>
                <c:pt idx="1120">
                  <c:v>16.837824365201058</c:v>
                </c:pt>
                <c:pt idx="1121">
                  <c:v>16.813420498596827</c:v>
                </c:pt>
                <c:pt idx="1122">
                  <c:v>16.991454329808231</c:v>
                </c:pt>
                <c:pt idx="1123">
                  <c:v>17.009062943942141</c:v>
                </c:pt>
                <c:pt idx="1124">
                  <c:v>17.236398433304604</c:v>
                </c:pt>
                <c:pt idx="1125">
                  <c:v>17.36951749320248</c:v>
                </c:pt>
                <c:pt idx="1126">
                  <c:v>17.496063625365029</c:v>
                </c:pt>
                <c:pt idx="1127">
                  <c:v>17.781913996059448</c:v>
                </c:pt>
                <c:pt idx="1128">
                  <c:v>17.980168707290929</c:v>
                </c:pt>
                <c:pt idx="1129">
                  <c:v>18.228075543022872</c:v>
                </c:pt>
                <c:pt idx="1130">
                  <c:v>18.244807489291571</c:v>
                </c:pt>
                <c:pt idx="1131">
                  <c:v>18.35941653103259</c:v>
                </c:pt>
                <c:pt idx="1132">
                  <c:v>18.465144304863006</c:v>
                </c:pt>
                <c:pt idx="1133">
                  <c:v>18.699807131531504</c:v>
                </c:pt>
                <c:pt idx="1134">
                  <c:v>20.797157720498305</c:v>
                </c:pt>
                <c:pt idx="1135">
                  <c:v>21.561154621977263</c:v>
                </c:pt>
                <c:pt idx="1136">
                  <c:v>25.020888467191607</c:v>
                </c:pt>
                <c:pt idx="1137">
                  <c:v>26.103751966894169</c:v>
                </c:pt>
                <c:pt idx="1138">
                  <c:v>27.355610672085614</c:v>
                </c:pt>
                <c:pt idx="1139">
                  <c:v>27.933132083150614</c:v>
                </c:pt>
                <c:pt idx="1140">
                  <c:v>28.232196273811613</c:v>
                </c:pt>
                <c:pt idx="1141">
                  <c:v>28.501306838888762</c:v>
                </c:pt>
                <c:pt idx="1142">
                  <c:v>28.851052405700976</c:v>
                </c:pt>
                <c:pt idx="1143">
                  <c:v>29.491679247533114</c:v>
                </c:pt>
                <c:pt idx="1144">
                  <c:v>29.52124034831494</c:v>
                </c:pt>
                <c:pt idx="1145">
                  <c:v>30.248259992533161</c:v>
                </c:pt>
                <c:pt idx="1146">
                  <c:v>29.99475019314913</c:v>
                </c:pt>
                <c:pt idx="1147">
                  <c:v>30.274156215612372</c:v>
                </c:pt>
                <c:pt idx="1148">
                  <c:v>29.62656151301125</c:v>
                </c:pt>
                <c:pt idx="1149">
                  <c:v>29.542501975510064</c:v>
                </c:pt>
                <c:pt idx="1150">
                  <c:v>28.793706979674372</c:v>
                </c:pt>
                <c:pt idx="1151">
                  <c:v>28.333055560872968</c:v>
                </c:pt>
                <c:pt idx="1152">
                  <c:v>27.324962870877972</c:v>
                </c:pt>
                <c:pt idx="1153">
                  <c:v>26.432017744131496</c:v>
                </c:pt>
                <c:pt idx="1154">
                  <c:v>24.77351301842101</c:v>
                </c:pt>
                <c:pt idx="1155">
                  <c:v>24.01498165459758</c:v>
                </c:pt>
                <c:pt idx="1156">
                  <c:v>23.453035618533441</c:v>
                </c:pt>
                <c:pt idx="1157">
                  <c:v>23.270746782470567</c:v>
                </c:pt>
                <c:pt idx="1158">
                  <c:v>23.853049984329292</c:v>
                </c:pt>
                <c:pt idx="1159">
                  <c:v>24.480692771164524</c:v>
                </c:pt>
                <c:pt idx="1160">
                  <c:v>26.194991007172291</c:v>
                </c:pt>
                <c:pt idx="1161">
                  <c:v>27.458394159950331</c:v>
                </c:pt>
                <c:pt idx="1162">
                  <c:v>29.435714133105161</c:v>
                </c:pt>
                <c:pt idx="1163">
                  <c:v>30.618723680982157</c:v>
                </c:pt>
                <c:pt idx="1164">
                  <c:v>32.086205340735887</c:v>
                </c:pt>
                <c:pt idx="1165">
                  <c:v>32.956544964944044</c:v>
                </c:pt>
                <c:pt idx="1166">
                  <c:v>34.213822992755397</c:v>
                </c:pt>
                <c:pt idx="1167">
                  <c:v>35.088948407503352</c:v>
                </c:pt>
                <c:pt idx="1168">
                  <c:v>36.59961103522533</c:v>
                </c:pt>
                <c:pt idx="1169">
                  <c:v>37.571059570550943</c:v>
                </c:pt>
                <c:pt idx="1170">
                  <c:v>39.631109180765357</c:v>
                </c:pt>
                <c:pt idx="1171">
                  <c:v>39.928306480576907</c:v>
                </c:pt>
                <c:pt idx="1172">
                  <c:v>39.098463912484114</c:v>
                </c:pt>
                <c:pt idx="1173">
                  <c:v>38.250377357489846</c:v>
                </c:pt>
                <c:pt idx="1174">
                  <c:v>34.919049575766806</c:v>
                </c:pt>
                <c:pt idx="1175">
                  <c:v>33.72183363424498</c:v>
                </c:pt>
                <c:pt idx="1176">
                  <c:v>31.089766317090593</c:v>
                </c:pt>
                <c:pt idx="1177">
                  <c:v>30.349456058218912</c:v>
                </c:pt>
                <c:pt idx="1178">
                  <c:v>30.965377578296181</c:v>
                </c:pt>
                <c:pt idx="1179">
                  <c:v>30.948978059073415</c:v>
                </c:pt>
                <c:pt idx="1180">
                  <c:v>31.468801935987649</c:v>
                </c:pt>
                <c:pt idx="1181">
                  <c:v>31.552519978070496</c:v>
                </c:pt>
                <c:pt idx="1182">
                  <c:v>31.424273288941265</c:v>
                </c:pt>
                <c:pt idx="1183">
                  <c:v>31.266263992217702</c:v>
                </c:pt>
                <c:pt idx="1184">
                  <c:v>30.700493894326204</c:v>
                </c:pt>
                <c:pt idx="1185">
                  <c:v>30.571172420136065</c:v>
                </c:pt>
                <c:pt idx="1186">
                  <c:v>30.585359096598609</c:v>
                </c:pt>
                <c:pt idx="1187">
                  <c:v>30.60954627673037</c:v>
                </c:pt>
                <c:pt idx="1188">
                  <c:v>30.776732147643855</c:v>
                </c:pt>
                <c:pt idx="1189">
                  <c:v>30.841793238609707</c:v>
                </c:pt>
                <c:pt idx="1190">
                  <c:v>30.472631346156746</c:v>
                </c:pt>
                <c:pt idx="1191">
                  <c:v>30.553377715405034</c:v>
                </c:pt>
                <c:pt idx="1192">
                  <c:v>30.731770128046453</c:v>
                </c:pt>
                <c:pt idx="1193">
                  <c:v>31.010856780783499</c:v>
                </c:pt>
                <c:pt idx="1194">
                  <c:v>31.87333830310245</c:v>
                </c:pt>
                <c:pt idx="1195">
                  <c:v>32.428020061822245</c:v>
                </c:pt>
                <c:pt idx="1196">
                  <c:v>33.510112071145905</c:v>
                </c:pt>
                <c:pt idx="1197">
                  <c:v>34.103991971674404</c:v>
                </c:pt>
                <c:pt idx="1198">
                  <c:v>35.005612762795266</c:v>
                </c:pt>
                <c:pt idx="1199">
                  <c:v>35.417520437902319</c:v>
                </c:pt>
                <c:pt idx="1200">
                  <c:v>35.633731469385616</c:v>
                </c:pt>
                <c:pt idx="1201">
                  <c:v>35.77406616001047</c:v>
                </c:pt>
                <c:pt idx="1202">
                  <c:v>35.352167860441412</c:v>
                </c:pt>
                <c:pt idx="1203">
                  <c:v>35.253027639594734</c:v>
                </c:pt>
                <c:pt idx="1204">
                  <c:v>35.104491120862527</c:v>
                </c:pt>
                <c:pt idx="1205">
                  <c:v>34.869831599350682</c:v>
                </c:pt>
                <c:pt idx="1206">
                  <c:v>34.893249465666962</c:v>
                </c:pt>
                <c:pt idx="1207">
                  <c:v>34.70008378942854</c:v>
                </c:pt>
                <c:pt idx="1208">
                  <c:v>33.997259520995996</c:v>
                </c:pt>
                <c:pt idx="1209">
                  <c:v>33.987851114478879</c:v>
                </c:pt>
                <c:pt idx="1210">
                  <c:v>33.95478069388664</c:v>
                </c:pt>
                <c:pt idx="1211">
                  <c:v>34.181758503837422</c:v>
                </c:pt>
                <c:pt idx="1212">
                  <c:v>34.751649687197741</c:v>
                </c:pt>
                <c:pt idx="1213">
                  <c:v>35.015281628974833</c:v>
                </c:pt>
                <c:pt idx="1214">
                  <c:v>35.139143683555979</c:v>
                </c:pt>
                <c:pt idx="1215">
                  <c:v>35.208390444801068</c:v>
                </c:pt>
                <c:pt idx="1216">
                  <c:v>34.726932094291705</c:v>
                </c:pt>
                <c:pt idx="1217">
                  <c:v>34.687895359533506</c:v>
                </c:pt>
                <c:pt idx="1218">
                  <c:v>34.9353541178684</c:v>
                </c:pt>
                <c:pt idx="1219">
                  <c:v>35.014050902524708</c:v>
                </c:pt>
                <c:pt idx="1220">
                  <c:v>35.579523838836572</c:v>
                </c:pt>
                <c:pt idx="1221">
                  <c:v>36.148794546190125</c:v>
                </c:pt>
                <c:pt idx="1222">
                  <c:v>37.525843073804609</c:v>
                </c:pt>
                <c:pt idx="1223">
                  <c:v>38.71041704376691</c:v>
                </c:pt>
                <c:pt idx="1224">
                  <c:v>41.206653167070158</c:v>
                </c:pt>
                <c:pt idx="1225">
                  <c:v>42.154492879956038</c:v>
                </c:pt>
                <c:pt idx="1226">
                  <c:v>42.778519854022115</c:v>
                </c:pt>
                <c:pt idx="1227">
                  <c:v>42.713905226907109</c:v>
                </c:pt>
                <c:pt idx="1228">
                  <c:v>41.612053305452548</c:v>
                </c:pt>
                <c:pt idx="1229">
                  <c:v>41.276294336692708</c:v>
                </c:pt>
                <c:pt idx="1230">
                  <c:v>41.404177744567711</c:v>
                </c:pt>
                <c:pt idx="1231">
                  <c:v>41.441337293731578</c:v>
                </c:pt>
                <c:pt idx="1232">
                  <c:v>42.182138630837045</c:v>
                </c:pt>
                <c:pt idx="1233">
                  <c:v>42.474388367741902</c:v>
                </c:pt>
                <c:pt idx="1234">
                  <c:v>43.673356806441802</c:v>
                </c:pt>
                <c:pt idx="1235">
                  <c:v>43.358971764603531</c:v>
                </c:pt>
                <c:pt idx="1236">
                  <c:v>43.081396284436813</c:v>
                </c:pt>
                <c:pt idx="1237">
                  <c:v>41.295464356420759</c:v>
                </c:pt>
                <c:pt idx="1238">
                  <c:v>39.48788663604298</c:v>
                </c:pt>
                <c:pt idx="1239">
                  <c:v>37.999598099618169</c:v>
                </c:pt>
                <c:pt idx="1240">
                  <c:v>36.691638110357964</c:v>
                </c:pt>
                <c:pt idx="1241">
                  <c:v>36.701751679131931</c:v>
                </c:pt>
                <c:pt idx="1242">
                  <c:v>35.947485975973443</c:v>
                </c:pt>
                <c:pt idx="1243">
                  <c:v>37.018936237048358</c:v>
                </c:pt>
                <c:pt idx="1244">
                  <c:v>37.95585275335975</c:v>
                </c:pt>
                <c:pt idx="1245">
                  <c:v>39.035677322504455</c:v>
                </c:pt>
                <c:pt idx="1246">
                  <c:v>39.484730502319579</c:v>
                </c:pt>
                <c:pt idx="1247">
                  <c:v>39.600750754787086</c:v>
                </c:pt>
                <c:pt idx="1248">
                  <c:v>39.136673675162385</c:v>
                </c:pt>
                <c:pt idx="1249">
                  <c:v>38.727489157024905</c:v>
                </c:pt>
                <c:pt idx="1250">
                  <c:v>37.532813190613112</c:v>
                </c:pt>
                <c:pt idx="1251">
                  <c:v>36.931800360237517</c:v>
                </c:pt>
                <c:pt idx="1252">
                  <c:v>35.668158159068724</c:v>
                </c:pt>
                <c:pt idx="1253">
                  <c:v>34.715306533349008</c:v>
                </c:pt>
                <c:pt idx="1254">
                  <c:v>33.169107877032175</c:v>
                </c:pt>
                <c:pt idx="1255">
                  <c:v>31.949594860183858</c:v>
                </c:pt>
                <c:pt idx="1256">
                  <c:v>30.553556542492043</c:v>
                </c:pt>
                <c:pt idx="1257">
                  <c:v>29.735248554160734</c:v>
                </c:pt>
                <c:pt idx="1258">
                  <c:v>29.646342936748805</c:v>
                </c:pt>
                <c:pt idx="1259">
                  <c:v>29.77805276884947</c:v>
                </c:pt>
                <c:pt idx="1260">
                  <c:v>30.664680590251876</c:v>
                </c:pt>
                <c:pt idx="1261">
                  <c:v>31.279168938656522</c:v>
                </c:pt>
                <c:pt idx="1262">
                  <c:v>32.007541471839303</c:v>
                </c:pt>
                <c:pt idx="1263">
                  <c:v>32.362432360929951</c:v>
                </c:pt>
                <c:pt idx="1264">
                  <c:v>32.848748035007091</c:v>
                </c:pt>
                <c:pt idx="1265">
                  <c:v>32.540663129903095</c:v>
                </c:pt>
                <c:pt idx="1266">
                  <c:v>32.191035953973319</c:v>
                </c:pt>
                <c:pt idx="1267">
                  <c:v>31.164417007908963</c:v>
                </c:pt>
                <c:pt idx="1268">
                  <c:v>28.657921987490251</c:v>
                </c:pt>
                <c:pt idx="1269">
                  <c:v>27.108371251655221</c:v>
                </c:pt>
                <c:pt idx="1270">
                  <c:v>23.968883412677577</c:v>
                </c:pt>
                <c:pt idx="1271">
                  <c:v>22.629862891213509</c:v>
                </c:pt>
                <c:pt idx="1272">
                  <c:v>21.467527650377292</c:v>
                </c:pt>
                <c:pt idx="1273">
                  <c:v>20.912764055695714</c:v>
                </c:pt>
                <c:pt idx="1274">
                  <c:v>20.971581871312011</c:v>
                </c:pt>
                <c:pt idx="1275">
                  <c:v>20.86818310948814</c:v>
                </c:pt>
                <c:pt idx="1276">
                  <c:v>20.442596692787941</c:v>
                </c:pt>
                <c:pt idx="1277">
                  <c:v>20.301387515198687</c:v>
                </c:pt>
                <c:pt idx="1278">
                  <c:v>19.705221278042625</c:v>
                </c:pt>
                <c:pt idx="1279">
                  <c:v>19.415456456432331</c:v>
                </c:pt>
                <c:pt idx="1280">
                  <c:v>19.195241689219056</c:v>
                </c:pt>
                <c:pt idx="1281">
                  <c:v>18.900898012755782</c:v>
                </c:pt>
                <c:pt idx="1282">
                  <c:v>18.585085954811294</c:v>
                </c:pt>
                <c:pt idx="1283">
                  <c:v>18.425993830241083</c:v>
                </c:pt>
                <c:pt idx="1284">
                  <c:v>18.390460432504124</c:v>
                </c:pt>
                <c:pt idx="1285">
                  <c:v>18.276902359662682</c:v>
                </c:pt>
                <c:pt idx="1286">
                  <c:v>18.255293135691744</c:v>
                </c:pt>
                <c:pt idx="1287">
                  <c:v>18.005954151758512</c:v>
                </c:pt>
                <c:pt idx="1288">
                  <c:v>17.219749779042868</c:v>
                </c:pt>
                <c:pt idx="1289">
                  <c:v>17.012824198731145</c:v>
                </c:pt>
                <c:pt idx="1290">
                  <c:v>16.779010743244825</c:v>
                </c:pt>
                <c:pt idx="1291">
                  <c:v>16.761636698262485</c:v>
                </c:pt>
                <c:pt idx="1292">
                  <c:v>16.774240685997761</c:v>
                </c:pt>
                <c:pt idx="1293">
                  <c:v>16.928420286135736</c:v>
                </c:pt>
                <c:pt idx="1294">
                  <c:v>17.221480951451277</c:v>
                </c:pt>
                <c:pt idx="1295">
                  <c:v>17.762437551618863</c:v>
                </c:pt>
                <c:pt idx="1296">
                  <c:v>19.564212010018686</c:v>
                </c:pt>
                <c:pt idx="1297">
                  <c:v>20.818304420904152</c:v>
                </c:pt>
                <c:pt idx="1298">
                  <c:v>23.552805200130024</c:v>
                </c:pt>
                <c:pt idx="1299">
                  <c:v>25.18015748354328</c:v>
                </c:pt>
                <c:pt idx="1300">
                  <c:v>26.679874747696971</c:v>
                </c:pt>
                <c:pt idx="1301">
                  <c:v>27.61798644752114</c:v>
                </c:pt>
                <c:pt idx="1302">
                  <c:v>27.663366485196835</c:v>
                </c:pt>
                <c:pt idx="1303">
                  <c:v>28.069563492016353</c:v>
                </c:pt>
                <c:pt idx="1304">
                  <c:v>28.916465680505286</c:v>
                </c:pt>
                <c:pt idx="1305">
                  <c:v>29.609920571431449</c:v>
                </c:pt>
                <c:pt idx="1306">
                  <c:v>31.502334998927811</c:v>
                </c:pt>
                <c:pt idx="1307">
                  <c:v>32.674257393985414</c:v>
                </c:pt>
                <c:pt idx="1308">
                  <c:v>34.696578602327058</c:v>
                </c:pt>
                <c:pt idx="1309">
                  <c:v>36.01867884773749</c:v>
                </c:pt>
                <c:pt idx="1310">
                  <c:v>37.39761340368625</c:v>
                </c:pt>
                <c:pt idx="1311">
                  <c:v>38.525877425257178</c:v>
                </c:pt>
                <c:pt idx="1312">
                  <c:v>40.289473545068674</c:v>
                </c:pt>
                <c:pt idx="1313">
                  <c:v>41.25594711443626</c:v>
                </c:pt>
                <c:pt idx="1314">
                  <c:v>42.405781696477241</c:v>
                </c:pt>
                <c:pt idx="1315">
                  <c:v>42.934193900971209</c:v>
                </c:pt>
                <c:pt idx="1316">
                  <c:v>43.64353345126051</c:v>
                </c:pt>
                <c:pt idx="1317">
                  <c:v>43.55092304432327</c:v>
                </c:pt>
                <c:pt idx="1318">
                  <c:v>43.551723461864206</c:v>
                </c:pt>
                <c:pt idx="1319">
                  <c:v>43.211478051848026</c:v>
                </c:pt>
                <c:pt idx="1320">
                  <c:v>43.011460660972226</c:v>
                </c:pt>
                <c:pt idx="1321">
                  <c:v>42.487508838389743</c:v>
                </c:pt>
                <c:pt idx="1322">
                  <c:v>41.163339252456929</c:v>
                </c:pt>
                <c:pt idx="1323">
                  <c:v>40.254149450341217</c:v>
                </c:pt>
                <c:pt idx="1324">
                  <c:v>38.204048000416577</c:v>
                </c:pt>
                <c:pt idx="1325">
                  <c:v>37.220563540173998</c:v>
                </c:pt>
                <c:pt idx="1326">
                  <c:v>35.997195195672028</c:v>
                </c:pt>
                <c:pt idx="1327">
                  <c:v>35.475992097771652</c:v>
                </c:pt>
                <c:pt idx="1328">
                  <c:v>35.360861998526701</c:v>
                </c:pt>
                <c:pt idx="1329">
                  <c:v>35.509226140266847</c:v>
                </c:pt>
                <c:pt idx="1330">
                  <c:v>36.583678627598275</c:v>
                </c:pt>
                <c:pt idx="1331">
                  <c:v>37.602849614678739</c:v>
                </c:pt>
                <c:pt idx="1332">
                  <c:v>39.428191746150553</c:v>
                </c:pt>
                <c:pt idx="1333">
                  <c:v>40.986856378124791</c:v>
                </c:pt>
                <c:pt idx="1334">
                  <c:v>42.538718992787835</c:v>
                </c:pt>
                <c:pt idx="1335">
                  <c:v>43.905513330570614</c:v>
                </c:pt>
                <c:pt idx="1336">
                  <c:v>46.014368093163235</c:v>
                </c:pt>
                <c:pt idx="1337">
                  <c:v>47.165195155410217</c:v>
                </c:pt>
                <c:pt idx="1338">
                  <c:v>49.091567959323449</c:v>
                </c:pt>
                <c:pt idx="1339">
                  <c:v>49.658272114087801</c:v>
                </c:pt>
                <c:pt idx="1340">
                  <c:v>49.570885559369742</c:v>
                </c:pt>
                <c:pt idx="1341">
                  <c:v>49.176753025703711</c:v>
                </c:pt>
                <c:pt idx="1342">
                  <c:v>47.288933415662981</c:v>
                </c:pt>
                <c:pt idx="1343">
                  <c:v>46.202167602458204</c:v>
                </c:pt>
                <c:pt idx="1344">
                  <c:v>45.147846719511243</c:v>
                </c:pt>
                <c:pt idx="1345">
                  <c:v>42.92861886462984</c:v>
                </c:pt>
                <c:pt idx="1346">
                  <c:v>41.66773206015506</c:v>
                </c:pt>
                <c:pt idx="1347">
                  <c:v>39.296651596804423</c:v>
                </c:pt>
                <c:pt idx="1348">
                  <c:v>37.905665795643827</c:v>
                </c:pt>
                <c:pt idx="1349">
                  <c:v>37.686044265861803</c:v>
                </c:pt>
                <c:pt idx="1350">
                  <c:v>38.039064183105282</c:v>
                </c:pt>
                <c:pt idx="1351">
                  <c:v>39.94255987604712</c:v>
                </c:pt>
                <c:pt idx="1352">
                  <c:v>42.348744281797458</c:v>
                </c:pt>
                <c:pt idx="1353">
                  <c:v>44.737468208726867</c:v>
                </c:pt>
                <c:pt idx="1354">
                  <c:v>46.17180447595365</c:v>
                </c:pt>
                <c:pt idx="1355">
                  <c:v>46.907652924154149</c:v>
                </c:pt>
                <c:pt idx="1356">
                  <c:v>46.845667898997696</c:v>
                </c:pt>
                <c:pt idx="1357">
                  <c:v>46.714551878030292</c:v>
                </c:pt>
                <c:pt idx="1358">
                  <c:v>46.653867274416093</c:v>
                </c:pt>
                <c:pt idx="1359">
                  <c:v>46.45170070049064</c:v>
                </c:pt>
                <c:pt idx="1360">
                  <c:v>46.612842625458299</c:v>
                </c:pt>
                <c:pt idx="1361">
                  <c:v>46.126880061865052</c:v>
                </c:pt>
                <c:pt idx="1362">
                  <c:v>44.842828035383832</c:v>
                </c:pt>
                <c:pt idx="1363">
                  <c:v>43.781990598126079</c:v>
                </c:pt>
                <c:pt idx="1364">
                  <c:v>41.429367678408617</c:v>
                </c:pt>
                <c:pt idx="1365">
                  <c:v>40.23801488631382</c:v>
                </c:pt>
                <c:pt idx="1366">
                  <c:v>38.384562063478114</c:v>
                </c:pt>
                <c:pt idx="1367">
                  <c:v>37.555727897217579</c:v>
                </c:pt>
                <c:pt idx="1368">
                  <c:v>36.3688510983025</c:v>
                </c:pt>
                <c:pt idx="1369">
                  <c:v>35.919721477269682</c:v>
                </c:pt>
                <c:pt idx="1370">
                  <c:v>34.773735755349421</c:v>
                </c:pt>
                <c:pt idx="1371">
                  <c:v>34.608567789112591</c:v>
                </c:pt>
                <c:pt idx="1372">
                  <c:v>34.238792048944248</c:v>
                </c:pt>
                <c:pt idx="1373">
                  <c:v>34.286684034409944</c:v>
                </c:pt>
                <c:pt idx="1374">
                  <c:v>34.59501904461392</c:v>
                </c:pt>
                <c:pt idx="1375">
                  <c:v>34.877973734407753</c:v>
                </c:pt>
                <c:pt idx="1376">
                  <c:v>35.765664335856655</c:v>
                </c:pt>
                <c:pt idx="1377">
                  <c:v>36.204914133780804</c:v>
                </c:pt>
                <c:pt idx="1378">
                  <c:v>37.054440910297487</c:v>
                </c:pt>
                <c:pt idx="1379">
                  <c:v>37.439467491539027</c:v>
                </c:pt>
                <c:pt idx="1380">
                  <c:v>38.34341155512346</c:v>
                </c:pt>
                <c:pt idx="1381">
                  <c:v>38.543687973235713</c:v>
                </c:pt>
                <c:pt idx="1382">
                  <c:v>38.318628702388622</c:v>
                </c:pt>
                <c:pt idx="1383">
                  <c:v>38.318628702388622</c:v>
                </c:pt>
                <c:pt idx="1384">
                  <c:v>38.236513680341893</c:v>
                </c:pt>
                <c:pt idx="1385">
                  <c:v>38.114861052511685</c:v>
                </c:pt>
                <c:pt idx="1386">
                  <c:v>39.049393011735781</c:v>
                </c:pt>
                <c:pt idx="1387">
                  <c:v>38.602235409425887</c:v>
                </c:pt>
                <c:pt idx="1388">
                  <c:v>38.095027442689606</c:v>
                </c:pt>
                <c:pt idx="1389">
                  <c:v>37.305060235156695</c:v>
                </c:pt>
                <c:pt idx="1390">
                  <c:v>36.466836154266083</c:v>
                </c:pt>
                <c:pt idx="1391">
                  <c:v>36.649030818615579</c:v>
                </c:pt>
                <c:pt idx="1392">
                  <c:v>35.822164299735782</c:v>
                </c:pt>
                <c:pt idx="1393">
                  <c:v>36.113434939272928</c:v>
                </c:pt>
                <c:pt idx="1394">
                  <c:v>35.583811839594432</c:v>
                </c:pt>
                <c:pt idx="1395">
                  <c:v>35.593787376864285</c:v>
                </c:pt>
                <c:pt idx="1396">
                  <c:v>34.767466533264901</c:v>
                </c:pt>
                <c:pt idx="1397">
                  <c:v>34.477402540879886</c:v>
                </c:pt>
                <c:pt idx="1398">
                  <c:v>33.663351083082866</c:v>
                </c:pt>
                <c:pt idx="1399">
                  <c:v>32.930206422059854</c:v>
                </c:pt>
                <c:pt idx="1400">
                  <c:v>31.037996294845492</c:v>
                </c:pt>
                <c:pt idx="1401">
                  <c:v>29.875200243087118</c:v>
                </c:pt>
                <c:pt idx="1402">
                  <c:v>27.75947077345328</c:v>
                </c:pt>
                <c:pt idx="1403">
                  <c:v>26.584077715292313</c:v>
                </c:pt>
                <c:pt idx="1404">
                  <c:v>25.053776723485452</c:v>
                </c:pt>
                <c:pt idx="1405">
                  <c:v>24.023788282337218</c:v>
                </c:pt>
                <c:pt idx="1406">
                  <c:v>22.882295986692355</c:v>
                </c:pt>
                <c:pt idx="1407">
                  <c:v>21.841714060254297</c:v>
                </c:pt>
                <c:pt idx="1408">
                  <c:v>20.416011140359831</c:v>
                </c:pt>
                <c:pt idx="1409">
                  <c:v>19.537732389558339</c:v>
                </c:pt>
                <c:pt idx="1410">
                  <c:v>18.589382756701614</c:v>
                </c:pt>
                <c:pt idx="1411">
                  <c:v>18.101156498619698</c:v>
                </c:pt>
                <c:pt idx="1412">
                  <c:v>17.767998465938614</c:v>
                </c:pt>
                <c:pt idx="1413">
                  <c:v>17.613721962141227</c:v>
                </c:pt>
                <c:pt idx="1414">
                  <c:v>17.796671869946636</c:v>
                </c:pt>
                <c:pt idx="1415">
                  <c:v>17.796671869946636</c:v>
                </c:pt>
                <c:pt idx="1416">
                  <c:v>17.90209024254829</c:v>
                </c:pt>
                <c:pt idx="1417">
                  <c:v>17.928696754875986</c:v>
                </c:pt>
                <c:pt idx="1418">
                  <c:v>18.00199806405627</c:v>
                </c:pt>
                <c:pt idx="1419">
                  <c:v>17.982901556101446</c:v>
                </c:pt>
                <c:pt idx="1420">
                  <c:v>17.929592618106433</c:v>
                </c:pt>
                <c:pt idx="1421">
                  <c:v>17.853847035337438</c:v>
                </c:pt>
                <c:pt idx="1422">
                  <c:v>17.828405754333051</c:v>
                </c:pt>
                <c:pt idx="1423">
                  <c:v>17.783357323691519</c:v>
                </c:pt>
                <c:pt idx="1424">
                  <c:v>17.905888494961783</c:v>
                </c:pt>
                <c:pt idx="1425">
                  <c:v>17.932326897162497</c:v>
                </c:pt>
                <c:pt idx="1426">
                  <c:v>18.006192136622026</c:v>
                </c:pt>
                <c:pt idx="1427">
                  <c:v>18.070998279750764</c:v>
                </c:pt>
                <c:pt idx="1428">
                  <c:v>17.961991627215063</c:v>
                </c:pt>
                <c:pt idx="1429">
                  <c:v>18.007762710326471</c:v>
                </c:pt>
                <c:pt idx="1430">
                  <c:v>17.931142493597111</c:v>
                </c:pt>
                <c:pt idx="1431">
                  <c:v>17.957826125691508</c:v>
                </c:pt>
                <c:pt idx="1432">
                  <c:v>18.029359587097986</c:v>
                </c:pt>
                <c:pt idx="1433">
                  <c:v>18.060082532754517</c:v>
                </c:pt>
                <c:pt idx="1434">
                  <c:v>18.109502497640769</c:v>
                </c:pt>
                <c:pt idx="1435">
                  <c:v>18.078688938635036</c:v>
                </c:pt>
                <c:pt idx="1436">
                  <c:v>17.970140806551615</c:v>
                </c:pt>
                <c:pt idx="1437">
                  <c:v>17.795974338150423</c:v>
                </c:pt>
                <c:pt idx="1438">
                  <c:v>17.716090697901741</c:v>
                </c:pt>
                <c:pt idx="1439">
                  <c:v>17.520754721688121</c:v>
                </c:pt>
                <c:pt idx="1440">
                  <c:v>17.475965565356368</c:v>
                </c:pt>
                <c:pt idx="1441">
                  <c:v>17.421588568423868</c:v>
                </c:pt>
                <c:pt idx="1442">
                  <c:v>17.597816692648454</c:v>
                </c:pt>
                <c:pt idx="1443">
                  <c:v>17.722778920169119</c:v>
                </c:pt>
                <c:pt idx="1444">
                  <c:v>17.760946364471508</c:v>
                </c:pt>
                <c:pt idx="1445">
                  <c:v>18.032238898630577</c:v>
                </c:pt>
                <c:pt idx="1446">
                  <c:v>18.416262618765476</c:v>
                </c:pt>
                <c:pt idx="1447">
                  <c:v>18.714224466276505</c:v>
                </c:pt>
                <c:pt idx="1448">
                  <c:v>18.95701199530895</c:v>
                </c:pt>
                <c:pt idx="1449">
                  <c:v>19.147083830587434</c:v>
                </c:pt>
                <c:pt idx="1450">
                  <c:v>19.1633313400162</c:v>
                </c:pt>
                <c:pt idx="1451">
                  <c:v>19.259826908093373</c:v>
                </c:pt>
                <c:pt idx="1452">
                  <c:v>19.41077215501155</c:v>
                </c:pt>
                <c:pt idx="1453">
                  <c:v>19.479001135968417</c:v>
                </c:pt>
                <c:pt idx="1454">
                  <c:v>19.468512944858226</c:v>
                </c:pt>
                <c:pt idx="1455">
                  <c:v>19.434334581178405</c:v>
                </c:pt>
                <c:pt idx="1456">
                  <c:v>19.156731646072835</c:v>
                </c:pt>
                <c:pt idx="1457">
                  <c:v>18.936427639187897</c:v>
                </c:pt>
                <c:pt idx="1458">
                  <c:v>18.643180316763299</c:v>
                </c:pt>
                <c:pt idx="1459">
                  <c:v>18.372431500470096</c:v>
                </c:pt>
                <c:pt idx="1460">
                  <c:v>18.20786896750732</c:v>
                </c:pt>
                <c:pt idx="1461">
                  <c:v>18.088180812682495</c:v>
                </c:pt>
                <c:pt idx="1462">
                  <c:v>17.956705878588199</c:v>
                </c:pt>
                <c:pt idx="1463">
                  <c:v>18.014027489985242</c:v>
                </c:pt>
                <c:pt idx="1464">
                  <c:v>18.31372262878309</c:v>
                </c:pt>
                <c:pt idx="1465">
                  <c:v>18.459132215732126</c:v>
                </c:pt>
                <c:pt idx="1466">
                  <c:v>18.486052798279811</c:v>
                </c:pt>
                <c:pt idx="1467">
                  <c:v>18.630043807019543</c:v>
                </c:pt>
                <c:pt idx="1468">
                  <c:v>18.648234653748386</c:v>
                </c:pt>
                <c:pt idx="1469">
                  <c:v>18.737415370859292</c:v>
                </c:pt>
                <c:pt idx="1470">
                  <c:v>19.046414685807868</c:v>
                </c:pt>
                <c:pt idx="1471">
                  <c:v>19.083751617204122</c:v>
                </c:pt>
                <c:pt idx="1472">
                  <c:v>19.040141581515812</c:v>
                </c:pt>
                <c:pt idx="1473">
                  <c:v>18.969869083805776</c:v>
                </c:pt>
                <c:pt idx="1474">
                  <c:v>18.706196061324647</c:v>
                </c:pt>
                <c:pt idx="1475">
                  <c:v>18.473563729743507</c:v>
                </c:pt>
                <c:pt idx="1476">
                  <c:v>18.077928090873964</c:v>
                </c:pt>
                <c:pt idx="1477">
                  <c:v>17.81462960196917</c:v>
                </c:pt>
                <c:pt idx="1478">
                  <c:v>17.674158875915936</c:v>
                </c:pt>
                <c:pt idx="1479">
                  <c:v>17.570381208682853</c:v>
                </c:pt>
                <c:pt idx="1480">
                  <c:v>17.453096538771771</c:v>
                </c:pt>
                <c:pt idx="1481">
                  <c:v>17.504519834039492</c:v>
                </c:pt>
                <c:pt idx="1482">
                  <c:v>17.703978453188952</c:v>
                </c:pt>
                <c:pt idx="1483">
                  <c:v>17.778858236915823</c:v>
                </c:pt>
                <c:pt idx="1484">
                  <c:v>17.798611825694891</c:v>
                </c:pt>
                <c:pt idx="1485">
                  <c:v>17.84010563166191</c:v>
                </c:pt>
                <c:pt idx="1486">
                  <c:v>17.729039252135973</c:v>
                </c:pt>
                <c:pt idx="1487">
                  <c:v>17.766691127876591</c:v>
                </c:pt>
                <c:pt idx="1488">
                  <c:v>17.737226292373752</c:v>
                </c:pt>
                <c:pt idx="1489">
                  <c:v>17.786334328988492</c:v>
                </c:pt>
                <c:pt idx="1490">
                  <c:v>17.961715250463172</c:v>
                </c:pt>
                <c:pt idx="1491">
                  <c:v>17.984700333769929</c:v>
                </c:pt>
                <c:pt idx="1492">
                  <c:v>18.151999871758488</c:v>
                </c:pt>
                <c:pt idx="1493">
                  <c:v>18.109502497640769</c:v>
                </c:pt>
                <c:pt idx="1494">
                  <c:v>17.916276319755156</c:v>
                </c:pt>
                <c:pt idx="1495">
                  <c:v>17.866882836384661</c:v>
                </c:pt>
                <c:pt idx="1496">
                  <c:v>17.90831809342637</c:v>
                </c:pt>
                <c:pt idx="1497">
                  <c:v>17.976922328322225</c:v>
                </c:pt>
                <c:pt idx="1498">
                  <c:v>18.966032891460305</c:v>
                </c:pt>
                <c:pt idx="1499">
                  <c:v>19.236081948199804</c:v>
                </c:pt>
                <c:pt idx="1500">
                  <c:v>20.999727798899116</c:v>
                </c:pt>
                <c:pt idx="1501">
                  <c:v>21.247897678044637</c:v>
                </c:pt>
                <c:pt idx="1502">
                  <c:v>21.901808610609159</c:v>
                </c:pt>
                <c:pt idx="1503">
                  <c:v>21.792135820544058</c:v>
                </c:pt>
                <c:pt idx="1504">
                  <c:v>21.464722798139984</c:v>
                </c:pt>
                <c:pt idx="1505">
                  <c:v>21.247724888590135</c:v>
                </c:pt>
                <c:pt idx="1506">
                  <c:v>21.074675303412338</c:v>
                </c:pt>
                <c:pt idx="1507">
                  <c:v>20.881392236063085</c:v>
                </c:pt>
                <c:pt idx="1508">
                  <c:v>20.917905362504804</c:v>
                </c:pt>
                <c:pt idx="1509">
                  <c:v>20.627392460130611</c:v>
                </c:pt>
                <c:pt idx="1510">
                  <c:v>20.331400247911912</c:v>
                </c:pt>
                <c:pt idx="1511">
                  <c:v>20.386958110012579</c:v>
                </c:pt>
                <c:pt idx="1512">
                  <c:v>20.983865315812771</c:v>
                </c:pt>
                <c:pt idx="1513">
                  <c:v>21.957794572718793</c:v>
                </c:pt>
                <c:pt idx="1514">
                  <c:v>23.55527818346091</c:v>
                </c:pt>
                <c:pt idx="1515">
                  <c:v>25.357017991628748</c:v>
                </c:pt>
                <c:pt idx="1516">
                  <c:v>26.611523906851481</c:v>
                </c:pt>
                <c:pt idx="1517">
                  <c:v>28.556253147575703</c:v>
                </c:pt>
                <c:pt idx="1518">
                  <c:v>30.691951421350328</c:v>
                </c:pt>
                <c:pt idx="1519">
                  <c:v>32.39797910256128</c:v>
                </c:pt>
                <c:pt idx="1520">
                  <c:v>33.508263880127139</c:v>
                </c:pt>
                <c:pt idx="1521">
                  <c:v>34.13403934273844</c:v>
                </c:pt>
                <c:pt idx="1522">
                  <c:v>33.339339676725409</c:v>
                </c:pt>
                <c:pt idx="1523">
                  <c:v>33.239123151637877</c:v>
                </c:pt>
                <c:pt idx="1524">
                  <c:v>32.606680924215198</c:v>
                </c:pt>
                <c:pt idx="1525">
                  <c:v>32.456087584177702</c:v>
                </c:pt>
                <c:pt idx="1526">
                  <c:v>32.676898804674494</c:v>
                </c:pt>
                <c:pt idx="1527">
                  <c:v>32.351171604175398</c:v>
                </c:pt>
                <c:pt idx="1528">
                  <c:v>32.061784038200869</c:v>
                </c:pt>
                <c:pt idx="1529">
                  <c:v>30.749504884821434</c:v>
                </c:pt>
                <c:pt idx="1530">
                  <c:v>27.75675153988518</c:v>
                </c:pt>
                <c:pt idx="1531">
                  <c:v>25.858691694986401</c:v>
                </c:pt>
                <c:pt idx="1532">
                  <c:v>22.509025506505537</c:v>
                </c:pt>
                <c:pt idx="1533">
                  <c:v>21.19216602755834</c:v>
                </c:pt>
                <c:pt idx="1534">
                  <c:v>20.210649694436047</c:v>
                </c:pt>
                <c:pt idx="1535">
                  <c:v>19.594989252547713</c:v>
                </c:pt>
                <c:pt idx="1536">
                  <c:v>19.545398206333385</c:v>
                </c:pt>
                <c:pt idx="1537">
                  <c:v>19.26208100614015</c:v>
                </c:pt>
                <c:pt idx="1538">
                  <c:v>18.836440616236057</c:v>
                </c:pt>
                <c:pt idx="1539">
                  <c:v>18.70697492954179</c:v>
                </c:pt>
                <c:pt idx="1540">
                  <c:v>18.599292091920869</c:v>
                </c:pt>
                <c:pt idx="1541">
                  <c:v>18.627299963523011</c:v>
                </c:pt>
                <c:pt idx="1542">
                  <c:v>18.651358418454155</c:v>
                </c:pt>
                <c:pt idx="1543">
                  <c:v>18.732033892118142</c:v>
                </c:pt>
                <c:pt idx="1544">
                  <c:v>18.647490847107143</c:v>
                </c:pt>
                <c:pt idx="1545">
                  <c:v>18.671714593930496</c:v>
                </c:pt>
                <c:pt idx="1546">
                  <c:v>18.895402149874222</c:v>
                </c:pt>
                <c:pt idx="1547">
                  <c:v>18.899493333355789</c:v>
                </c:pt>
                <c:pt idx="1548">
                  <c:v>20.137272487428714</c:v>
                </c:pt>
                <c:pt idx="1549">
                  <c:v>20.07204087783569</c:v>
                </c:pt>
                <c:pt idx="1550">
                  <c:v>19.524157822073235</c:v>
                </c:pt>
                <c:pt idx="1551">
                  <c:v>19.25365721607227</c:v>
                </c:pt>
                <c:pt idx="1552">
                  <c:v>17.710258159908495</c:v>
                </c:pt>
                <c:pt idx="1553">
                  <c:v>17.487192539111454</c:v>
                </c:pt>
                <c:pt idx="1554">
                  <c:v>17.232263584890568</c:v>
                </c:pt>
                <c:pt idx="1555">
                  <c:v>17.268522123585218</c:v>
                </c:pt>
                <c:pt idx="1556">
                  <c:v>17.551305901810796</c:v>
                </c:pt>
                <c:pt idx="1557">
                  <c:v>17.692963795457622</c:v>
                </c:pt>
                <c:pt idx="1558">
                  <c:v>17.871857172696625</c:v>
                </c:pt>
                <c:pt idx="1559">
                  <c:v>17.978766567899996</c:v>
                </c:pt>
                <c:pt idx="1560">
                  <c:v>18.181227642222773</c:v>
                </c:pt>
                <c:pt idx="1561">
                  <c:v>18.263142779827017</c:v>
                </c:pt>
                <c:pt idx="1562">
                  <c:v>18.372863705093817</c:v>
                </c:pt>
                <c:pt idx="1563">
                  <c:v>18.353160917660837</c:v>
                </c:pt>
                <c:pt idx="1564">
                  <c:v>18.895355495365287</c:v>
                </c:pt>
                <c:pt idx="1565">
                  <c:v>18.778654967542774</c:v>
                </c:pt>
                <c:pt idx="1566">
                  <c:v>18.160184606839067</c:v>
                </c:pt>
                <c:pt idx="1567">
                  <c:v>18.171789920742299</c:v>
                </c:pt>
                <c:pt idx="1568">
                  <c:v>18.042356340708295</c:v>
                </c:pt>
                <c:pt idx="1569">
                  <c:v>18.181866593266999</c:v>
                </c:pt>
                <c:pt idx="1570">
                  <c:v>18.578143142164382</c:v>
                </c:pt>
                <c:pt idx="1571">
                  <c:v>18.735088462718256</c:v>
                </c:pt>
                <c:pt idx="1572">
                  <c:v>19.232197536164861</c:v>
                </c:pt>
                <c:pt idx="1573">
                  <c:v>19.358052840907799</c:v>
                </c:pt>
                <c:pt idx="1574">
                  <c:v>19.135839030983096</c:v>
                </c:pt>
                <c:pt idx="1575">
                  <c:v>19.236468093020129</c:v>
                </c:pt>
                <c:pt idx="1576">
                  <c:v>19.385727971321391</c:v>
                </c:pt>
                <c:pt idx="1577">
                  <c:v>19.49684703270626</c:v>
                </c:pt>
                <c:pt idx="1578">
                  <c:v>19.753183137810186</c:v>
                </c:pt>
                <c:pt idx="1579">
                  <c:v>19.792465094763035</c:v>
                </c:pt>
                <c:pt idx="1580">
                  <c:v>19.739119000654849</c:v>
                </c:pt>
                <c:pt idx="1581">
                  <c:v>19.678255555856818</c:v>
                </c:pt>
                <c:pt idx="1582">
                  <c:v>19.676233618753148</c:v>
                </c:pt>
                <c:pt idx="1583">
                  <c:v>19.620092032876787</c:v>
                </c:pt>
                <c:pt idx="1584">
                  <c:v>19.452074731412253</c:v>
                </c:pt>
                <c:pt idx="1585">
                  <c:v>19.460618676011475</c:v>
                </c:pt>
                <c:pt idx="1586">
                  <c:v>19.788585431747439</c:v>
                </c:pt>
                <c:pt idx="1587">
                  <c:v>19.779893687443206</c:v>
                </c:pt>
                <c:pt idx="1588">
                  <c:v>19.644098112357231</c:v>
                </c:pt>
                <c:pt idx="1589">
                  <c:v>19.494197475565375</c:v>
                </c:pt>
                <c:pt idx="1590">
                  <c:v>18.779220444014516</c:v>
                </c:pt>
                <c:pt idx="1591">
                  <c:v>18.629168226213231</c:v>
                </c:pt>
                <c:pt idx="1592">
                  <c:v>18.689602719894932</c:v>
                </c:pt>
                <c:pt idx="1593">
                  <c:v>18.645276815834588</c:v>
                </c:pt>
                <c:pt idx="1594">
                  <c:v>18.762067714250993</c:v>
                </c:pt>
                <c:pt idx="1595">
                  <c:v>18.737818364435867</c:v>
                </c:pt>
                <c:pt idx="1596">
                  <c:v>18.572548414174246</c:v>
                </c:pt>
                <c:pt idx="1597">
                  <c:v>18.612611859680474</c:v>
                </c:pt>
                <c:pt idx="1598">
                  <c:v>18.63136784855504</c:v>
                </c:pt>
                <c:pt idx="1599">
                  <c:v>18.785384921087225</c:v>
                </c:pt>
                <c:pt idx="1600">
                  <c:v>19.233366356334209</c:v>
                </c:pt>
                <c:pt idx="1601">
                  <c:v>19.321764004878759</c:v>
                </c:pt>
                <c:pt idx="1602">
                  <c:v>19.647966366369722</c:v>
                </c:pt>
                <c:pt idx="1603">
                  <c:v>19.51985197408721</c:v>
                </c:pt>
                <c:pt idx="1604">
                  <c:v>19.196299177572264</c:v>
                </c:pt>
                <c:pt idx="1605">
                  <c:v>18.908489942345977</c:v>
                </c:pt>
                <c:pt idx="1606">
                  <c:v>18.129428612197866</c:v>
                </c:pt>
                <c:pt idx="1607">
                  <c:v>17.854522975695527</c:v>
                </c:pt>
                <c:pt idx="1608">
                  <c:v>17.5585432137241</c:v>
                </c:pt>
                <c:pt idx="1609">
                  <c:v>17.419105637245387</c:v>
                </c:pt>
                <c:pt idx="1610">
                  <c:v>17.513583099717696</c:v>
                </c:pt>
                <c:pt idx="1611">
                  <c:v>17.418886742820952</c:v>
                </c:pt>
                <c:pt idx="1612">
                  <c:v>17.189241573522615</c:v>
                </c:pt>
                <c:pt idx="1613">
                  <c:v>17.157150624415848</c:v>
                </c:pt>
                <c:pt idx="1614">
                  <c:v>16.98545560944487</c:v>
                </c:pt>
                <c:pt idx="1615">
                  <c:v>17.181249822314395</c:v>
                </c:pt>
                <c:pt idx="1616">
                  <c:v>18.598212893013486</c:v>
                </c:pt>
                <c:pt idx="1617">
                  <c:v>18.916114255304919</c:v>
                </c:pt>
                <c:pt idx="1618">
                  <c:v>20.230230997036148</c:v>
                </c:pt>
                <c:pt idx="1619">
                  <c:v>20.174095614698633</c:v>
                </c:pt>
                <c:pt idx="1620">
                  <c:v>19.367644499416578</c:v>
                </c:pt>
                <c:pt idx="1621">
                  <c:v>18.904932643068154</c:v>
                </c:pt>
                <c:pt idx="1622">
                  <c:v>17.271345823052066</c:v>
                </c:pt>
                <c:pt idx="1623">
                  <c:v>17.051915894519784</c:v>
                </c:pt>
                <c:pt idx="1624">
                  <c:v>16.618991531061639</c:v>
                </c:pt>
                <c:pt idx="1625">
                  <c:v>16.687376115341952</c:v>
                </c:pt>
                <c:pt idx="1626">
                  <c:v>18.131274806457412</c:v>
                </c:pt>
                <c:pt idx="1627">
                  <c:v>18.535193314164609</c:v>
                </c:pt>
                <c:pt idx="1628">
                  <c:v>19.619443096713862</c:v>
                </c:pt>
                <c:pt idx="1629">
                  <c:v>19.99503108625435</c:v>
                </c:pt>
                <c:pt idx="1630">
                  <c:v>20.136387309459074</c:v>
                </c:pt>
                <c:pt idx="1631">
                  <c:v>20.093234080666473</c:v>
                </c:pt>
                <c:pt idx="1632">
                  <c:v>18.867770820219885</c:v>
                </c:pt>
                <c:pt idx="1633">
                  <c:v>18.711490425763433</c:v>
                </c:pt>
                <c:pt idx="1634">
                  <c:v>18.184054258607031</c:v>
                </c:pt>
                <c:pt idx="1635">
                  <c:v>18.114850012665428</c:v>
                </c:pt>
                <c:pt idx="1636">
                  <c:v>18.289266224972458</c:v>
                </c:pt>
                <c:pt idx="1637">
                  <c:v>18.504274286699694</c:v>
                </c:pt>
                <c:pt idx="1638">
                  <c:v>19.759021033152322</c:v>
                </c:pt>
                <c:pt idx="1639">
                  <c:v>20.068739027888832</c:v>
                </c:pt>
                <c:pt idx="1640">
                  <c:v>20.764463103827033</c:v>
                </c:pt>
                <c:pt idx="1641">
                  <c:v>20.914628750074716</c:v>
                </c:pt>
                <c:pt idx="1642">
                  <c:v>21.033717671892255</c:v>
                </c:pt>
                <c:pt idx="1643">
                  <c:v>21.20545205392088</c:v>
                </c:pt>
                <c:pt idx="1644">
                  <c:v>22.253040149030706</c:v>
                </c:pt>
                <c:pt idx="1645">
                  <c:v>22.441477532739494</c:v>
                </c:pt>
                <c:pt idx="1646">
                  <c:v>21.989577334817966</c:v>
                </c:pt>
                <c:pt idx="1647">
                  <c:v>22.078085563965875</c:v>
                </c:pt>
                <c:pt idx="1648">
                  <c:v>21.549326267730375</c:v>
                </c:pt>
                <c:pt idx="1649">
                  <c:v>21.680153500709562</c:v>
                </c:pt>
                <c:pt idx="1650">
                  <c:v>22.291683237204346</c:v>
                </c:pt>
                <c:pt idx="1651">
                  <c:v>22.586051136570408</c:v>
                </c:pt>
                <c:pt idx="1652">
                  <c:v>24.013981720966527</c:v>
                </c:pt>
                <c:pt idx="1653">
                  <c:v>24.285449781407074</c:v>
                </c:pt>
                <c:pt idx="1654">
                  <c:v>24.298291894689921</c:v>
                </c:pt>
                <c:pt idx="1655">
                  <c:v>24.275901157226549</c:v>
                </c:pt>
                <c:pt idx="1656">
                  <c:v>23.382056619262219</c:v>
                </c:pt>
                <c:pt idx="1657">
                  <c:v>23.099993533205591</c:v>
                </c:pt>
                <c:pt idx="1658">
                  <c:v>22.879238607181456</c:v>
                </c:pt>
                <c:pt idx="1659">
                  <c:v>22.465430614922752</c:v>
                </c:pt>
                <c:pt idx="1660">
                  <c:v>22.112392524328587</c:v>
                </c:pt>
                <c:pt idx="1661">
                  <c:v>21.633722471376441</c:v>
                </c:pt>
                <c:pt idx="1662">
                  <c:v>19.830014102356859</c:v>
                </c:pt>
                <c:pt idx="1663">
                  <c:v>19.561183213170878</c:v>
                </c:pt>
                <c:pt idx="1664">
                  <c:v>19.52771171798739</c:v>
                </c:pt>
                <c:pt idx="1665">
                  <c:v>19.637660114288693</c:v>
                </c:pt>
                <c:pt idx="1666">
                  <c:v>20.49184874353632</c:v>
                </c:pt>
                <c:pt idx="1667">
                  <c:v>20.917487770932336</c:v>
                </c:pt>
                <c:pt idx="1668">
                  <c:v>22.420217727896251</c:v>
                </c:pt>
                <c:pt idx="1669">
                  <c:v>22.922850668823973</c:v>
                </c:pt>
                <c:pt idx="1670">
                  <c:v>23.838485950230833</c:v>
                </c:pt>
                <c:pt idx="1671">
                  <c:v>24.083852357134841</c:v>
                </c:pt>
                <c:pt idx="1672">
                  <c:v>24.368351001253096</c:v>
                </c:pt>
                <c:pt idx="1673">
                  <c:v>24.301660094517942</c:v>
                </c:pt>
                <c:pt idx="1674">
                  <c:v>24.388382228350316</c:v>
                </c:pt>
                <c:pt idx="1675">
                  <c:v>24.360651958438012</c:v>
                </c:pt>
                <c:pt idx="1676">
                  <c:v>24.334971298169513</c:v>
                </c:pt>
                <c:pt idx="1677">
                  <c:v>24.911897444360129</c:v>
                </c:pt>
                <c:pt idx="1678">
                  <c:v>25.999719760170976</c:v>
                </c:pt>
                <c:pt idx="1679">
                  <c:v>27.610360216884771</c:v>
                </c:pt>
                <c:pt idx="1680">
                  <c:v>30.351528107769617</c:v>
                </c:pt>
                <c:pt idx="1681">
                  <c:v>32.848683375891554</c:v>
                </c:pt>
                <c:pt idx="1682">
                  <c:v>35.254146541786369</c:v>
                </c:pt>
                <c:pt idx="1683">
                  <c:v>37.45763699872505</c:v>
                </c:pt>
                <c:pt idx="1684">
                  <c:v>37.38369096157026</c:v>
                </c:pt>
                <c:pt idx="1685">
                  <c:v>38.101629103018354</c:v>
                </c:pt>
                <c:pt idx="1686">
                  <c:v>35.726639188856495</c:v>
                </c:pt>
                <c:pt idx="1687">
                  <c:v>34.775339160809601</c:v>
                </c:pt>
                <c:pt idx="1688">
                  <c:v>31.814471902014599</c:v>
                </c:pt>
                <c:pt idx="1689">
                  <c:v>30.30896374856091</c:v>
                </c:pt>
                <c:pt idx="1690">
                  <c:v>29.613330708282326</c:v>
                </c:pt>
                <c:pt idx="1691">
                  <c:v>28.630089378426277</c:v>
                </c:pt>
                <c:pt idx="1692">
                  <c:v>28.316357324590371</c:v>
                </c:pt>
                <c:pt idx="1693">
                  <c:v>28.083102385277172</c:v>
                </c:pt>
                <c:pt idx="1694">
                  <c:v>28.288481204115349</c:v>
                </c:pt>
                <c:pt idx="1695">
                  <c:v>28.597788434187294</c:v>
                </c:pt>
                <c:pt idx="1696">
                  <c:v>29.650728736914029</c:v>
                </c:pt>
                <c:pt idx="1697">
                  <c:v>30.394770539970022</c:v>
                </c:pt>
                <c:pt idx="1698">
                  <c:v>31.688645351778781</c:v>
                </c:pt>
                <c:pt idx="1699">
                  <c:v>32.72874330311393</c:v>
                </c:pt>
                <c:pt idx="1700">
                  <c:v>34.495091290122602</c:v>
                </c:pt>
                <c:pt idx="1701">
                  <c:v>35.474641483649165</c:v>
                </c:pt>
                <c:pt idx="1702">
                  <c:v>36.848761026119924</c:v>
                </c:pt>
                <c:pt idx="1703">
                  <c:v>37.155061138276054</c:v>
                </c:pt>
                <c:pt idx="1704">
                  <c:v>37.134766976031806</c:v>
                </c:pt>
                <c:pt idx="1705">
                  <c:v>36.976151271157491</c:v>
                </c:pt>
                <c:pt idx="1706">
                  <c:v>36.01074586491152</c:v>
                </c:pt>
                <c:pt idx="1707">
                  <c:v>35.990247321443825</c:v>
                </c:pt>
                <c:pt idx="1708">
                  <c:v>34.233365041620111</c:v>
                </c:pt>
                <c:pt idx="1709">
                  <c:v>32.931469569872334</c:v>
                </c:pt>
                <c:pt idx="1710">
                  <c:v>29.748738180849298</c:v>
                </c:pt>
                <c:pt idx="1711">
                  <c:v>26.638021596952921</c:v>
                </c:pt>
                <c:pt idx="1712">
                  <c:v>22.737749533361541</c:v>
                </c:pt>
                <c:pt idx="1713">
                  <c:v>20.415887718137068</c:v>
                </c:pt>
                <c:pt idx="1714">
                  <c:v>18.54160534968036</c:v>
                </c:pt>
                <c:pt idx="1715">
                  <c:v>17.624248151504155</c:v>
                </c:pt>
                <c:pt idx="1716">
                  <c:v>17.072219983380268</c:v>
                </c:pt>
                <c:pt idx="1717">
                  <c:v>16.826074625246687</c:v>
                </c:pt>
                <c:pt idx="1718">
                  <c:v>16.841974837311621</c:v>
                </c:pt>
                <c:pt idx="1719">
                  <c:v>16.845450470244192</c:v>
                </c:pt>
                <c:pt idx="1720">
                  <c:v>16.976154113314639</c:v>
                </c:pt>
                <c:pt idx="1721">
                  <c:v>16.972649346714199</c:v>
                </c:pt>
                <c:pt idx="1722">
                  <c:v>16.715987212829678</c:v>
                </c:pt>
                <c:pt idx="1723">
                  <c:v>16.619898079509102</c:v>
                </c:pt>
                <c:pt idx="1724">
                  <c:v>16.335447676821055</c:v>
                </c:pt>
                <c:pt idx="1725">
                  <c:v>16.272056678478886</c:v>
                </c:pt>
                <c:pt idx="1726">
                  <c:v>16.35697647604319</c:v>
                </c:pt>
                <c:pt idx="1727">
                  <c:v>16.522191037154737</c:v>
                </c:pt>
                <c:pt idx="1728">
                  <c:v>17.134188515902515</c:v>
                </c:pt>
                <c:pt idx="1729">
                  <c:v>17.524694161490714</c:v>
                </c:pt>
                <c:pt idx="1730">
                  <c:v>18.229856574934225</c:v>
                </c:pt>
                <c:pt idx="1731">
                  <c:v>18.595272597629609</c:v>
                </c:pt>
                <c:pt idx="1732">
                  <c:v>18.999040529130017</c:v>
                </c:pt>
                <c:pt idx="1733">
                  <c:v>19.131011980756206</c:v>
                </c:pt>
                <c:pt idx="1734">
                  <c:v>19.182857541679663</c:v>
                </c:pt>
                <c:pt idx="1735">
                  <c:v>19.083482119398386</c:v>
                </c:pt>
                <c:pt idx="1736">
                  <c:v>18.540590671901448</c:v>
                </c:pt>
                <c:pt idx="1737">
                  <c:v>18.35842352512633</c:v>
                </c:pt>
                <c:pt idx="1738">
                  <c:v>17.978423822789185</c:v>
                </c:pt>
                <c:pt idx="1739">
                  <c:v>17.837519841189611</c:v>
                </c:pt>
                <c:pt idx="1740">
                  <c:v>17.846656763116346</c:v>
                </c:pt>
                <c:pt idx="1741">
                  <c:v>17.793891164783592</c:v>
                </c:pt>
                <c:pt idx="1742">
                  <c:v>17.905819865836424</c:v>
                </c:pt>
                <c:pt idx="1743">
                  <c:v>17.917174475394106</c:v>
                </c:pt>
                <c:pt idx="1744">
                  <c:v>18.001943462358675</c:v>
                </c:pt>
                <c:pt idx="1745">
                  <c:v>17.998137473233594</c:v>
                </c:pt>
                <c:pt idx="1746">
                  <c:v>17.807255719785946</c:v>
                </c:pt>
                <c:pt idx="1747">
                  <c:v>17.818547826905696</c:v>
                </c:pt>
                <c:pt idx="1748">
                  <c:v>17.953174852320995</c:v>
                </c:pt>
                <c:pt idx="1749">
                  <c:v>18.071578535663054</c:v>
                </c:pt>
                <c:pt idx="1750">
                  <c:v>18.556107941605468</c:v>
                </c:pt>
                <c:pt idx="1751">
                  <c:v>18.679457552110243</c:v>
                </c:pt>
                <c:pt idx="1752">
                  <c:v>18.761766298572873</c:v>
                </c:pt>
                <c:pt idx="1753">
                  <c:v>18.705602247309535</c:v>
                </c:pt>
                <c:pt idx="1754">
                  <c:v>18.391702431153561</c:v>
                </c:pt>
                <c:pt idx="1755">
                  <c:v>18.19343928739087</c:v>
                </c:pt>
                <c:pt idx="1756">
                  <c:v>17.729911574614992</c:v>
                </c:pt>
                <c:pt idx="1757">
                  <c:v>17.537220970326818</c:v>
                </c:pt>
                <c:pt idx="1758">
                  <c:v>17.120371844135828</c:v>
                </c:pt>
                <c:pt idx="1759">
                  <c:v>17.02434591312953</c:v>
                </c:pt>
                <c:pt idx="1760">
                  <c:v>16.893631128679313</c:v>
                </c:pt>
                <c:pt idx="1761">
                  <c:v>16.907682721538972</c:v>
                </c:pt>
                <c:pt idx="1762">
                  <c:v>16.988002691463954</c:v>
                </c:pt>
                <c:pt idx="1763">
                  <c:v>17.055418162416153</c:v>
                </c:pt>
                <c:pt idx="1764">
                  <c:v>17.248314886945973</c:v>
                </c:pt>
                <c:pt idx="1765">
                  <c:v>17.298906239470259</c:v>
                </c:pt>
                <c:pt idx="1766">
                  <c:v>17.38731300174376</c:v>
                </c:pt>
                <c:pt idx="1767">
                  <c:v>17.416504155021315</c:v>
                </c:pt>
                <c:pt idx="1768">
                  <c:v>17.394258789817119</c:v>
                </c:pt>
                <c:pt idx="1769">
                  <c:v>17.41252681181043</c:v>
                </c:pt>
                <c:pt idx="1770">
                  <c:v>17.512048327291041</c:v>
                </c:pt>
                <c:pt idx="1771">
                  <c:v>17.52677483517359</c:v>
                </c:pt>
                <c:pt idx="1772">
                  <c:v>17.594036206970426</c:v>
                </c:pt>
                <c:pt idx="1773">
                  <c:v>17.612550932592352</c:v>
                </c:pt>
                <c:pt idx="1774">
                  <c:v>17.566612869236106</c:v>
                </c:pt>
                <c:pt idx="1775">
                  <c:v>17.570310817784272</c:v>
                </c:pt>
                <c:pt idx="1776">
                  <c:v>17.57921577753396</c:v>
                </c:pt>
                <c:pt idx="1777">
                  <c:v>17.571818853654808</c:v>
                </c:pt>
                <c:pt idx="1778">
                  <c:v>17.531854640441981</c:v>
                </c:pt>
                <c:pt idx="1779">
                  <c:v>17.528167110471578</c:v>
                </c:pt>
                <c:pt idx="1780">
                  <c:v>17.753728501880364</c:v>
                </c:pt>
                <c:pt idx="1781">
                  <c:v>17.705306086518487</c:v>
                </c:pt>
                <c:pt idx="1782">
                  <c:v>17.713917205256106</c:v>
                </c:pt>
                <c:pt idx="1783">
                  <c:v>17.526267651124083</c:v>
                </c:pt>
                <c:pt idx="1784">
                  <c:v>17.088275233122236</c:v>
                </c:pt>
                <c:pt idx="1785">
                  <c:v>16.867816228194123</c:v>
                </c:pt>
                <c:pt idx="1786">
                  <c:v>16.678755993916624</c:v>
                </c:pt>
                <c:pt idx="1787">
                  <c:v>16.590435205120851</c:v>
                </c:pt>
                <c:pt idx="1788">
                  <c:v>16.587937224048325</c:v>
                </c:pt>
                <c:pt idx="1789">
                  <c:v>16.635385522078572</c:v>
                </c:pt>
                <c:pt idx="1790">
                  <c:v>16.436792778087458</c:v>
                </c:pt>
                <c:pt idx="1791">
                  <c:v>16.606402435951736</c:v>
                </c:pt>
                <c:pt idx="1792">
                  <c:v>17.581517969446633</c:v>
                </c:pt>
                <c:pt idx="1793">
                  <c:v>17.754018782765289</c:v>
                </c:pt>
                <c:pt idx="1794">
                  <c:v>17.931297681097796</c:v>
                </c:pt>
                <c:pt idx="1795">
                  <c:v>17.980061579119443</c:v>
                </c:pt>
                <c:pt idx="1796">
                  <c:v>17.297741651280017</c:v>
                </c:pt>
                <c:pt idx="1797">
                  <c:v>17.31947440805472</c:v>
                </c:pt>
                <c:pt idx="1798">
                  <c:v>17.441011486501619</c:v>
                </c:pt>
                <c:pt idx="1799">
                  <c:v>17.492286035440799</c:v>
                </c:pt>
                <c:pt idx="1800">
                  <c:v>17.567421344531603</c:v>
                </c:pt>
                <c:pt idx="1801">
                  <c:v>17.611815157742647</c:v>
                </c:pt>
                <c:pt idx="1802">
                  <c:v>17.390105885286051</c:v>
                </c:pt>
                <c:pt idx="1803">
                  <c:v>17.368158458967109</c:v>
                </c:pt>
                <c:pt idx="1804">
                  <c:v>17.21513362091838</c:v>
                </c:pt>
                <c:pt idx="1805">
                  <c:v>17.164602810595412</c:v>
                </c:pt>
                <c:pt idx="1806">
                  <c:v>17.19331229879543</c:v>
                </c:pt>
                <c:pt idx="1807">
                  <c:v>17.178906766866891</c:v>
                </c:pt>
                <c:pt idx="1808">
                  <c:v>17.266907021994673</c:v>
                </c:pt>
                <c:pt idx="1809">
                  <c:v>17.274145925023905</c:v>
                </c:pt>
                <c:pt idx="1810">
                  <c:v>17.216695361668503</c:v>
                </c:pt>
                <c:pt idx="1811">
                  <c:v>17.238371616011335</c:v>
                </c:pt>
                <c:pt idx="1812">
                  <c:v>17.384534181574637</c:v>
                </c:pt>
                <c:pt idx="1813">
                  <c:v>17.421093910842764</c:v>
                </c:pt>
                <c:pt idx="1814">
                  <c:v>17.711000391528707</c:v>
                </c:pt>
                <c:pt idx="1815">
                  <c:v>17.725912988473048</c:v>
                </c:pt>
                <c:pt idx="1816">
                  <c:v>18.667073536218417</c:v>
                </c:pt>
                <c:pt idx="1817">
                  <c:v>18.655292153393379</c:v>
                </c:pt>
                <c:pt idx="1818">
                  <c:v>17.605876380674456</c:v>
                </c:pt>
                <c:pt idx="1819">
                  <c:v>17.594772916749729</c:v>
                </c:pt>
                <c:pt idx="1820">
                  <c:v>17.347930193998348</c:v>
                </c:pt>
                <c:pt idx="1821">
                  <c:v>17.362524816628355</c:v>
                </c:pt>
                <c:pt idx="1822">
                  <c:v>17.413372804127601</c:v>
                </c:pt>
                <c:pt idx="1823">
                  <c:v>17.398727756939302</c:v>
                </c:pt>
                <c:pt idx="1824">
                  <c:v>17.304256514176036</c:v>
                </c:pt>
                <c:pt idx="1825">
                  <c:v>17.213797502739766</c:v>
                </c:pt>
                <c:pt idx="1826">
                  <c:v>17.032220302657205</c:v>
                </c:pt>
                <c:pt idx="1827">
                  <c:v>16.982538424540984</c:v>
                </c:pt>
                <c:pt idx="1828">
                  <c:v>17.148824811827978</c:v>
                </c:pt>
                <c:pt idx="1829">
                  <c:v>17.238603198052147</c:v>
                </c:pt>
                <c:pt idx="1830">
                  <c:v>17.610239801121974</c:v>
                </c:pt>
                <c:pt idx="1831">
                  <c:v>17.774137609488715</c:v>
                </c:pt>
                <c:pt idx="1832">
                  <c:v>18.008401251327893</c:v>
                </c:pt>
                <c:pt idx="1833">
                  <c:v>18.092638937700389</c:v>
                </c:pt>
                <c:pt idx="1834">
                  <c:v>18.124025349436913</c:v>
                </c:pt>
                <c:pt idx="1835">
                  <c:v>18.124025349436913</c:v>
                </c:pt>
                <c:pt idx="1836">
                  <c:v>18.046038989272834</c:v>
                </c:pt>
                <c:pt idx="1837">
                  <c:v>18.034543308083922</c:v>
                </c:pt>
                <c:pt idx="1838">
                  <c:v>18.122587688090171</c:v>
                </c:pt>
                <c:pt idx="1839">
                  <c:v>18.088009380724628</c:v>
                </c:pt>
                <c:pt idx="1840">
                  <c:v>18.402850008285984</c:v>
                </c:pt>
                <c:pt idx="1841">
                  <c:v>18.286539632983096</c:v>
                </c:pt>
                <c:pt idx="1842">
                  <c:v>18.125547748103561</c:v>
                </c:pt>
                <c:pt idx="1843">
                  <c:v>17.895484067547638</c:v>
                </c:pt>
                <c:pt idx="1844">
                  <c:v>17.049397590227013</c:v>
                </c:pt>
                <c:pt idx="1845">
                  <c:v>16.884593496789837</c:v>
                </c:pt>
                <c:pt idx="1846">
                  <c:v>16.976329147191709</c:v>
                </c:pt>
                <c:pt idx="1847">
                  <c:v>16.972834790172271</c:v>
                </c:pt>
                <c:pt idx="1848">
                  <c:v>17.594325760016343</c:v>
                </c:pt>
                <c:pt idx="1849">
                  <c:v>17.634265634984192</c:v>
                </c:pt>
                <c:pt idx="1850">
                  <c:v>17.105983468199472</c:v>
                </c:pt>
                <c:pt idx="1851">
                  <c:v>17.148443344702347</c:v>
                </c:pt>
                <c:pt idx="1852">
                  <c:v>17.020337721212254</c:v>
                </c:pt>
                <c:pt idx="1853">
                  <c:v>17.07331920391124</c:v>
                </c:pt>
                <c:pt idx="1854">
                  <c:v>17.376182378226858</c:v>
                </c:pt>
                <c:pt idx="1855">
                  <c:v>17.426820375968244</c:v>
                </c:pt>
                <c:pt idx="1856">
                  <c:v>17.27447327729158</c:v>
                </c:pt>
                <c:pt idx="1857">
                  <c:v>17.353903480275321</c:v>
                </c:pt>
                <c:pt idx="1858">
                  <c:v>17.358195140684945</c:v>
                </c:pt>
                <c:pt idx="1859">
                  <c:v>17.486128325815582</c:v>
                </c:pt>
                <c:pt idx="1860">
                  <c:v>17.688458363624775</c:v>
                </c:pt>
                <c:pt idx="1861">
                  <c:v>17.793430926908393</c:v>
                </c:pt>
                <c:pt idx="1862">
                  <c:v>17.91172156982384</c:v>
                </c:pt>
                <c:pt idx="1863">
                  <c:v>17.949753350468075</c:v>
                </c:pt>
                <c:pt idx="1864">
                  <c:v>17.994355814137581</c:v>
                </c:pt>
                <c:pt idx="1865">
                  <c:v>17.99053651306216</c:v>
                </c:pt>
                <c:pt idx="1866">
                  <c:v>17.829950624446131</c:v>
                </c:pt>
                <c:pt idx="1867">
                  <c:v>17.811048637061457</c:v>
                </c:pt>
                <c:pt idx="1868">
                  <c:v>17.850050857192997</c:v>
                </c:pt>
                <c:pt idx="1869">
                  <c:v>17.850050857192997</c:v>
                </c:pt>
                <c:pt idx="1870">
                  <c:v>17.881052751654554</c:v>
                </c:pt>
                <c:pt idx="1871">
                  <c:v>17.911432515454923</c:v>
                </c:pt>
                <c:pt idx="1872">
                  <c:v>18.00134580544594</c:v>
                </c:pt>
                <c:pt idx="1873">
                  <c:v>17.966987920727419</c:v>
                </c:pt>
                <c:pt idx="1874">
                  <c:v>17.92529516721897</c:v>
                </c:pt>
                <c:pt idx="1875">
                  <c:v>17.793253194036691</c:v>
                </c:pt>
                <c:pt idx="1876">
                  <c:v>17.363843139456812</c:v>
                </c:pt>
                <c:pt idx="1877">
                  <c:v>17.28028188637175</c:v>
                </c:pt>
                <c:pt idx="1878">
                  <c:v>17.277496883406076</c:v>
                </c:pt>
                <c:pt idx="1879">
                  <c:v>17.331898890762762</c:v>
                </c:pt>
                <c:pt idx="1880">
                  <c:v>17.865717176558157</c:v>
                </c:pt>
                <c:pt idx="1881">
                  <c:v>17.918450399257424</c:v>
                </c:pt>
                <c:pt idx="1882">
                  <c:v>17.752738650247437</c:v>
                </c:pt>
                <c:pt idx="1883">
                  <c:v>17.678211778725061</c:v>
                </c:pt>
                <c:pt idx="1884">
                  <c:v>17.298396012892443</c:v>
                </c:pt>
                <c:pt idx="1885">
                  <c:v>17.327437885516325</c:v>
                </c:pt>
                <c:pt idx="1886">
                  <c:v>17.59615267994786</c:v>
                </c:pt>
                <c:pt idx="1887">
                  <c:v>18.011572042641877</c:v>
                </c:pt>
                <c:pt idx="1888">
                  <c:v>19.722577078291788</c:v>
                </c:pt>
                <c:pt idx="1889">
                  <c:v>20.25045230549151</c:v>
                </c:pt>
                <c:pt idx="1890">
                  <c:v>21.846310527326821</c:v>
                </c:pt>
                <c:pt idx="1891">
                  <c:v>21.870513050041826</c:v>
                </c:pt>
                <c:pt idx="1892">
                  <c:v>20.722261678164394</c:v>
                </c:pt>
                <c:pt idx="1893">
                  <c:v>20.309253816412443</c:v>
                </c:pt>
                <c:pt idx="1894">
                  <c:v>18.821074185651518</c:v>
                </c:pt>
                <c:pt idx="1895">
                  <c:v>18.520231414228089</c:v>
                </c:pt>
                <c:pt idx="1896">
                  <c:v>18.317993043482431</c:v>
                </c:pt>
                <c:pt idx="1897">
                  <c:v>18.167034723973011</c:v>
                </c:pt>
                <c:pt idx="1898">
                  <c:v>17.530076814237251</c:v>
                </c:pt>
                <c:pt idx="1899">
                  <c:v>17.548619707065029</c:v>
                </c:pt>
                <c:pt idx="1900">
                  <c:v>18.127628202918991</c:v>
                </c:pt>
                <c:pt idx="1901">
                  <c:v>18.415722053977341</c:v>
                </c:pt>
                <c:pt idx="1902">
                  <c:v>19.753605203932889</c:v>
                </c:pt>
                <c:pt idx="1903">
                  <c:v>20.157252207183479</c:v>
                </c:pt>
                <c:pt idx="1904">
                  <c:v>21.454822256310813</c:v>
                </c:pt>
                <c:pt idx="1905">
                  <c:v>21.540102398937773</c:v>
                </c:pt>
                <c:pt idx="1906">
                  <c:v>21.542443193694112</c:v>
                </c:pt>
                <c:pt idx="1907">
                  <c:v>21.275224974451415</c:v>
                </c:pt>
                <c:pt idx="1908">
                  <c:v>19.331211517985494</c:v>
                </c:pt>
                <c:pt idx="1909">
                  <c:v>19.235006940539691</c:v>
                </c:pt>
                <c:pt idx="1910">
                  <c:v>18.463735798515117</c:v>
                </c:pt>
                <c:pt idx="1911">
                  <c:v>18.588474385774802</c:v>
                </c:pt>
                <c:pt idx="1912">
                  <c:v>20.14409805801375</c:v>
                </c:pt>
                <c:pt idx="1913">
                  <c:v>20.537674209763928</c:v>
                </c:pt>
                <c:pt idx="1914">
                  <c:v>21.581379051083697</c:v>
                </c:pt>
                <c:pt idx="1915">
                  <c:v>22.132692890600602</c:v>
                </c:pt>
                <c:pt idx="1916">
                  <c:v>22.471489089808799</c:v>
                </c:pt>
                <c:pt idx="1917">
                  <c:v>22.762530289429726</c:v>
                </c:pt>
                <c:pt idx="1918">
                  <c:v>22.943339684147787</c:v>
                </c:pt>
                <c:pt idx="1919">
                  <c:v>22.858829632348197</c:v>
                </c:pt>
                <c:pt idx="1920">
                  <c:v>22.587657567195485</c:v>
                </c:pt>
                <c:pt idx="1921">
                  <c:v>22.244374447485956</c:v>
                </c:pt>
                <c:pt idx="1922">
                  <c:v>21.762466408560783</c:v>
                </c:pt>
                <c:pt idx="1923">
                  <c:v>21.299147498148404</c:v>
                </c:pt>
                <c:pt idx="1924">
                  <c:v>20.702945323645455</c:v>
                </c:pt>
                <c:pt idx="1925">
                  <c:v>20.28893448543479</c:v>
                </c:pt>
                <c:pt idx="1926">
                  <c:v>19.589713159268157</c:v>
                </c:pt>
                <c:pt idx="1927">
                  <c:v>19.3502294466869</c:v>
                </c:pt>
                <c:pt idx="1928">
                  <c:v>19.018469516100925</c:v>
                </c:pt>
                <c:pt idx="1929">
                  <c:v>18.95743458683771</c:v>
                </c:pt>
                <c:pt idx="1930">
                  <c:v>19.358542371373645</c:v>
                </c:pt>
                <c:pt idx="1931">
                  <c:v>19.34198150799541</c:v>
                </c:pt>
                <c:pt idx="1932">
                  <c:v>19.800768133245754</c:v>
                </c:pt>
                <c:pt idx="1933">
                  <c:v>19.750064370138524</c:v>
                </c:pt>
                <c:pt idx="1934">
                  <c:v>19.189795316425077</c:v>
                </c:pt>
                <c:pt idx="1935">
                  <c:v>19.047481707407385</c:v>
                </c:pt>
                <c:pt idx="1936">
                  <c:v>17.739229315354965</c:v>
                </c:pt>
                <c:pt idx="1937">
                  <c:v>17.553406385442926</c:v>
                </c:pt>
                <c:pt idx="1938">
                  <c:v>17.437657511104572</c:v>
                </c:pt>
                <c:pt idx="1939">
                  <c:v>17.2927685471101</c:v>
                </c:pt>
                <c:pt idx="1940">
                  <c:v>17.228473652415726</c:v>
                </c:pt>
                <c:pt idx="1941">
                  <c:v>17.1500816987025</c:v>
                </c:pt>
                <c:pt idx="1942">
                  <c:v>17.076876316922657</c:v>
                </c:pt>
                <c:pt idx="1943">
                  <c:v>17.031067735677482</c:v>
                </c:pt>
                <c:pt idx="1944">
                  <c:v>17.172471727987265</c:v>
                </c:pt>
                <c:pt idx="1945">
                  <c:v>17.144172105025962</c:v>
                </c:pt>
                <c:pt idx="1946">
                  <c:v>16.801239551527683</c:v>
                </c:pt>
                <c:pt idx="1947">
                  <c:v>16.804701783688774</c:v>
                </c:pt>
                <c:pt idx="1948">
                  <c:v>16.603053262475601</c:v>
                </c:pt>
                <c:pt idx="1949">
                  <c:v>16.62361018055346</c:v>
                </c:pt>
                <c:pt idx="1950">
                  <c:v>17.121669835433035</c:v>
                </c:pt>
                <c:pt idx="1951">
                  <c:v>17.153529129828652</c:v>
                </c:pt>
                <c:pt idx="1952">
                  <c:v>17.11462567209492</c:v>
                </c:pt>
                <c:pt idx="1953">
                  <c:v>17.1500816987025</c:v>
                </c:pt>
                <c:pt idx="1954">
                  <c:v>17.256041369457449</c:v>
                </c:pt>
                <c:pt idx="1955">
                  <c:v>17.327814089963415</c:v>
                </c:pt>
                <c:pt idx="1956">
                  <c:v>17.037655413936573</c:v>
                </c:pt>
                <c:pt idx="1957">
                  <c:v>17.144651925027375</c:v>
                </c:pt>
                <c:pt idx="1958">
                  <c:v>18.002718939043866</c:v>
                </c:pt>
                <c:pt idx="1959">
                  <c:v>18.063218380435696</c:v>
                </c:pt>
                <c:pt idx="1960">
                  <c:v>18.654239120014896</c:v>
                </c:pt>
                <c:pt idx="1961">
                  <c:v>18.622947260134367</c:v>
                </c:pt>
                <c:pt idx="1962">
                  <c:v>18.207289511191931</c:v>
                </c:pt>
                <c:pt idx="1963">
                  <c:v>18.014533434726403</c:v>
                </c:pt>
                <c:pt idx="1964">
                  <c:v>17.367721051379853</c:v>
                </c:pt>
                <c:pt idx="1965">
                  <c:v>17.119333122592774</c:v>
                </c:pt>
                <c:pt idx="1966">
                  <c:v>16.572641754039978</c:v>
                </c:pt>
                <c:pt idx="1967">
                  <c:v>16.478438806512976</c:v>
                </c:pt>
                <c:pt idx="1968">
                  <c:v>17.005205715427159</c:v>
                </c:pt>
                <c:pt idx="1969">
                  <c:v>17.137408961818366</c:v>
                </c:pt>
                <c:pt idx="1970">
                  <c:v>17.324714187749052</c:v>
                </c:pt>
                <c:pt idx="1971">
                  <c:v>17.624080310124512</c:v>
                </c:pt>
                <c:pt idx="1972">
                  <c:v>17.914071130600661</c:v>
                </c:pt>
                <c:pt idx="1973">
                  <c:v>18.125775127205355</c:v>
                </c:pt>
                <c:pt idx="1974">
                  <c:v>18.264365605534582</c:v>
                </c:pt>
                <c:pt idx="1975">
                  <c:v>18.229765810720949</c:v>
                </c:pt>
                <c:pt idx="1976">
                  <c:v>17.52319509237789</c:v>
                </c:pt>
                <c:pt idx="1977">
                  <c:v>17.326228077943743</c:v>
                </c:pt>
                <c:pt idx="1978">
                  <c:v>16.90814399436357</c:v>
                </c:pt>
                <c:pt idx="1979">
                  <c:v>16.628002310621255</c:v>
                </c:pt>
                <c:pt idx="1980">
                  <c:v>16.15624529663334</c:v>
                </c:pt>
                <c:pt idx="1981">
                  <c:v>15.928299428038148</c:v>
                </c:pt>
                <c:pt idx="1982">
                  <c:v>15.802499774364021</c:v>
                </c:pt>
                <c:pt idx="1983">
                  <c:v>15.726454721764259</c:v>
                </c:pt>
                <c:pt idx="1984">
                  <c:v>15.76877314056461</c:v>
                </c:pt>
                <c:pt idx="1985">
                  <c:v>15.857820689515979</c:v>
                </c:pt>
                <c:pt idx="1986">
                  <c:v>15.945501486770569</c:v>
                </c:pt>
                <c:pt idx="1987">
                  <c:v>16.062285711964176</c:v>
                </c:pt>
                <c:pt idx="1988">
                  <c:v>16.092904291928125</c:v>
                </c:pt>
                <c:pt idx="1989">
                  <c:v>16.142141738601392</c:v>
                </c:pt>
                <c:pt idx="1990">
                  <c:v>16.177333769877006</c:v>
                </c:pt>
                <c:pt idx="1991">
                  <c:v>16.233606639068494</c:v>
                </c:pt>
                <c:pt idx="1992">
                  <c:v>16.224141958790341</c:v>
                </c:pt>
                <c:pt idx="1993">
                  <c:v>16.321008418876893</c:v>
                </c:pt>
                <c:pt idx="1994">
                  <c:v>16.557552338840072</c:v>
                </c:pt>
                <c:pt idx="1995">
                  <c:v>16.646709813083472</c:v>
                </c:pt>
                <c:pt idx="1996">
                  <c:v>16.660459089382989</c:v>
                </c:pt>
                <c:pt idx="1997">
                  <c:v>16.705438113749931</c:v>
                </c:pt>
                <c:pt idx="1998">
                  <c:v>16.930751438956001</c:v>
                </c:pt>
                <c:pt idx="1999">
                  <c:v>17.008398600264826</c:v>
                </c:pt>
                <c:pt idx="2000">
                  <c:v>17.442050950449786</c:v>
                </c:pt>
                <c:pt idx="2001">
                  <c:v>17.640585061376015</c:v>
                </c:pt>
                <c:pt idx="2002">
                  <c:v>18.349495591084057</c:v>
                </c:pt>
                <c:pt idx="2003">
                  <c:v>18.557079574350517</c:v>
                </c:pt>
                <c:pt idx="2004">
                  <c:v>19.049114835518601</c:v>
                </c:pt>
                <c:pt idx="2005">
                  <c:v>19.114383245200106</c:v>
                </c:pt>
                <c:pt idx="2006">
                  <c:v>18.474665837414857</c:v>
                </c:pt>
                <c:pt idx="2007">
                  <c:v>18.407664073102769</c:v>
                </c:pt>
                <c:pt idx="2008">
                  <c:v>17.445586097543135</c:v>
                </c:pt>
                <c:pt idx="2009">
                  <c:v>17.419605786122748</c:v>
                </c:pt>
                <c:pt idx="2010">
                  <c:v>18.251796724553252</c:v>
                </c:pt>
                <c:pt idx="2011">
                  <c:v>18.306411089925273</c:v>
                </c:pt>
                <c:pt idx="2012">
                  <c:v>19.636794087948321</c:v>
                </c:pt>
                <c:pt idx="2013">
                  <c:v>19.486885788809492</c:v>
                </c:pt>
                <c:pt idx="2014">
                  <c:v>18.316503807713406</c:v>
                </c:pt>
                <c:pt idx="2015">
                  <c:v>18.041020764920926</c:v>
                </c:pt>
                <c:pt idx="2016">
                  <c:v>17.277872745667743</c:v>
                </c:pt>
                <c:pt idx="2017">
                  <c:v>17.053799297175068</c:v>
                </c:pt>
                <c:pt idx="2018">
                  <c:v>17.065946193870417</c:v>
                </c:pt>
                <c:pt idx="2019">
                  <c:v>16.933353445991703</c:v>
                </c:pt>
                <c:pt idx="2020">
                  <c:v>16.643055132738823</c:v>
                </c:pt>
                <c:pt idx="2021">
                  <c:v>16.575302721071235</c:v>
                </c:pt>
                <c:pt idx="2022">
                  <c:v>16.068983642031331</c:v>
                </c:pt>
                <c:pt idx="2023">
                  <c:v>16.161024114809461</c:v>
                </c:pt>
                <c:pt idx="2024">
                  <c:v>16.332141304150266</c:v>
                </c:pt>
                <c:pt idx="2025">
                  <c:v>16.631683399714493</c:v>
                </c:pt>
                <c:pt idx="2026">
                  <c:v>17.323803655409769</c:v>
                </c:pt>
                <c:pt idx="2027">
                  <c:v>17.711730521984904</c:v>
                </c:pt>
                <c:pt idx="2028">
                  <c:v>18.973995985809708</c:v>
                </c:pt>
                <c:pt idx="2029">
                  <c:v>19.178819480350118</c:v>
                </c:pt>
                <c:pt idx="2030">
                  <c:v>19.383203221758183</c:v>
                </c:pt>
                <c:pt idx="2031">
                  <c:v>19.291670545074336</c:v>
                </c:pt>
                <c:pt idx="2032">
                  <c:v>19.017362284764694</c:v>
                </c:pt>
                <c:pt idx="2033">
                  <c:v>18.78351364588276</c:v>
                </c:pt>
                <c:pt idx="2034">
                  <c:v>17.36893549369362</c:v>
                </c:pt>
                <c:pt idx="2035">
                  <c:v>17.093708447428309</c:v>
                </c:pt>
                <c:pt idx="2036">
                  <c:v>16.747119001267443</c:v>
                </c:pt>
                <c:pt idx="2037">
                  <c:v>16.5641957882175</c:v>
                </c:pt>
                <c:pt idx="2038">
                  <c:v>16.412787056836628</c:v>
                </c:pt>
                <c:pt idx="2039">
                  <c:v>16.348749830791483</c:v>
                </c:pt>
                <c:pt idx="2040">
                  <c:v>16.362782195507929</c:v>
                </c:pt>
                <c:pt idx="2041">
                  <c:v>16.289127881896228</c:v>
                </c:pt>
                <c:pt idx="2042">
                  <c:v>16.367934430563615</c:v>
                </c:pt>
                <c:pt idx="2043">
                  <c:v>16.268158457986051</c:v>
                </c:pt>
                <c:pt idx="2044">
                  <c:v>16.118669797289382</c:v>
                </c:pt>
                <c:pt idx="2045">
                  <c:v>16.095779153073497</c:v>
                </c:pt>
                <c:pt idx="2046">
                  <c:v>16.139367082361037</c:v>
                </c:pt>
                <c:pt idx="2047">
                  <c:v>16.264698226674106</c:v>
                </c:pt>
                <c:pt idx="2048">
                  <c:v>16.468960543269077</c:v>
                </c:pt>
                <c:pt idx="2049">
                  <c:v>16.715044759769992</c:v>
                </c:pt>
                <c:pt idx="2050">
                  <c:v>17.091835230651018</c:v>
                </c:pt>
                <c:pt idx="2051">
                  <c:v>17.43537505241849</c:v>
                </c:pt>
                <c:pt idx="2052">
                  <c:v>18.260286680923617</c:v>
                </c:pt>
                <c:pt idx="2053">
                  <c:v>18.67948261002017</c:v>
                </c:pt>
                <c:pt idx="2054">
                  <c:v>20.535411347157787</c:v>
                </c:pt>
                <c:pt idx="2055">
                  <c:v>20.851796427824574</c:v>
                </c:pt>
                <c:pt idx="2056">
                  <c:v>20.589346224054161</c:v>
                </c:pt>
                <c:pt idx="2057">
                  <c:v>20.630196383712637</c:v>
                </c:pt>
                <c:pt idx="2058">
                  <c:v>19.881472139822645</c:v>
                </c:pt>
                <c:pt idx="2059">
                  <c:v>19.634696196109989</c:v>
                </c:pt>
                <c:pt idx="2060">
                  <c:v>18.612495648279253</c:v>
                </c:pt>
                <c:pt idx="2061">
                  <c:v>18.212368334583566</c:v>
                </c:pt>
                <c:pt idx="2062">
                  <c:v>17.564766996974814</c:v>
                </c:pt>
                <c:pt idx="2063">
                  <c:v>17.285477425813134</c:v>
                </c:pt>
                <c:pt idx="2064">
                  <c:v>17.127697300323973</c:v>
                </c:pt>
                <c:pt idx="2065">
                  <c:v>17.03853360540381</c:v>
                </c:pt>
                <c:pt idx="2066">
                  <c:v>16.907966095803044</c:v>
                </c:pt>
                <c:pt idx="2067">
                  <c:v>16.996418790549559</c:v>
                </c:pt>
                <c:pt idx="2068">
                  <c:v>17.345120472232534</c:v>
                </c:pt>
                <c:pt idx="2069">
                  <c:v>17.610539310396856</c:v>
                </c:pt>
                <c:pt idx="2070">
                  <c:v>18.835554167782913</c:v>
                </c:pt>
                <c:pt idx="2071">
                  <c:v>19.034185056730788</c:v>
                </c:pt>
                <c:pt idx="2072">
                  <c:v>19.372492448414608</c:v>
                </c:pt>
                <c:pt idx="2073">
                  <c:v>19.322635732938089</c:v>
                </c:pt>
                <c:pt idx="2074">
                  <c:v>18.246079335665627</c:v>
                </c:pt>
                <c:pt idx="2075">
                  <c:v>18.110174987261349</c:v>
                </c:pt>
                <c:pt idx="2076">
                  <c:v>17.673916479112378</c:v>
                </c:pt>
                <c:pt idx="2077">
                  <c:v>17.576738831314014</c:v>
                </c:pt>
                <c:pt idx="2078">
                  <c:v>17.649589733377589</c:v>
                </c:pt>
                <c:pt idx="2079">
                  <c:v>17.672020153837504</c:v>
                </c:pt>
                <c:pt idx="2080">
                  <c:v>17.299779096985905</c:v>
                </c:pt>
                <c:pt idx="2081">
                  <c:v>17.336511546250794</c:v>
                </c:pt>
                <c:pt idx="2082">
                  <c:v>17.550295445308372</c:v>
                </c:pt>
                <c:pt idx="2083">
                  <c:v>17.516809084491218</c:v>
                </c:pt>
                <c:pt idx="2084">
                  <c:v>17.757430400832106</c:v>
                </c:pt>
                <c:pt idx="2085">
                  <c:v>17.63409947075893</c:v>
                </c:pt>
                <c:pt idx="2086">
                  <c:v>17.330551179489881</c:v>
                </c:pt>
                <c:pt idx="2087">
                  <c:v>17.236296440006903</c:v>
                </c:pt>
                <c:pt idx="2088">
                  <c:v>17.269969696691419</c:v>
                </c:pt>
                <c:pt idx="2089">
                  <c:v>17.273582794225156</c:v>
                </c:pt>
                <c:pt idx="2090">
                  <c:v>17.291146947622181</c:v>
                </c:pt>
                <c:pt idx="2091">
                  <c:v>17.400363189851621</c:v>
                </c:pt>
                <c:pt idx="2092">
                  <c:v>17.616918260322237</c:v>
                </c:pt>
                <c:pt idx="2093">
                  <c:v>17.793033680831023</c:v>
                </c:pt>
                <c:pt idx="2094">
                  <c:v>18.461504017037317</c:v>
                </c:pt>
                <c:pt idx="2095">
                  <c:v>18.592086303286308</c:v>
                </c:pt>
                <c:pt idx="2096">
                  <c:v>18.608689704099305</c:v>
                </c:pt>
                <c:pt idx="2097">
                  <c:v>18.656657936860597</c:v>
                </c:pt>
                <c:pt idx="2098">
                  <c:v>19.223445205908476</c:v>
                </c:pt>
                <c:pt idx="2099">
                  <c:v>19.298038586602928</c:v>
                </c:pt>
                <c:pt idx="2100">
                  <c:v>19.037476640652219</c:v>
                </c:pt>
                <c:pt idx="2101">
                  <c:v>19.157272291925029</c:v>
                </c:pt>
                <c:pt idx="2102">
                  <c:v>20.694645257907101</c:v>
                </c:pt>
                <c:pt idx="2103">
                  <c:v>20.812052419528587</c:v>
                </c:pt>
                <c:pt idx="2104">
                  <c:v>22.081548513661662</c:v>
                </c:pt>
                <c:pt idx="2105">
                  <c:v>22.163804350083037</c:v>
                </c:pt>
                <c:pt idx="2106">
                  <c:v>21.773106571042476</c:v>
                </c:pt>
                <c:pt idx="2107">
                  <c:v>21.725493202603214</c:v>
                </c:pt>
                <c:pt idx="2108">
                  <c:v>19.648161660267462</c:v>
                </c:pt>
                <c:pt idx="2109">
                  <c:v>19.652452936767045</c:v>
                </c:pt>
                <c:pt idx="2110">
                  <c:v>19.640256145656075</c:v>
                </c:pt>
                <c:pt idx="2111">
                  <c:v>19.822293161547872</c:v>
                </c:pt>
                <c:pt idx="2112">
                  <c:v>20.892916780032561</c:v>
                </c:pt>
                <c:pt idx="2113">
                  <c:v>20.9762850777153</c:v>
                </c:pt>
                <c:pt idx="2114">
                  <c:v>20.570031802759047</c:v>
                </c:pt>
                <c:pt idx="2115">
                  <c:v>20.515487175755855</c:v>
                </c:pt>
                <c:pt idx="2116">
                  <c:v>19.654354586473801</c:v>
                </c:pt>
                <c:pt idx="2117">
                  <c:v>19.554974564465468</c:v>
                </c:pt>
                <c:pt idx="2118">
                  <c:v>19.412676647354079</c:v>
                </c:pt>
                <c:pt idx="2119">
                  <c:v>19.319283457466842</c:v>
                </c:pt>
                <c:pt idx="2120">
                  <c:v>19.16051301427191</c:v>
                </c:pt>
                <c:pt idx="2121">
                  <c:v>19.023135779977796</c:v>
                </c:pt>
                <c:pt idx="2122">
                  <c:v>18.618301397799929</c:v>
                </c:pt>
                <c:pt idx="2123">
                  <c:v>18.422280643392202</c:v>
                </c:pt>
                <c:pt idx="2124">
                  <c:v>18.021918625922567</c:v>
                </c:pt>
                <c:pt idx="2125">
                  <c:v>17.898947919491253</c:v>
                </c:pt>
                <c:pt idx="2126">
                  <c:v>17.829567015000915</c:v>
                </c:pt>
                <c:pt idx="2127">
                  <c:v>17.806777774097334</c:v>
                </c:pt>
                <c:pt idx="2128">
                  <c:v>17.834889754280972</c:v>
                </c:pt>
                <c:pt idx="2129">
                  <c:v>17.903518961398717</c:v>
                </c:pt>
                <c:pt idx="2130">
                  <c:v>18.089543086057361</c:v>
                </c:pt>
                <c:pt idx="2131">
                  <c:v>18.312578035273017</c:v>
                </c:pt>
                <c:pt idx="2132">
                  <c:v>19.508637697271631</c:v>
                </c:pt>
                <c:pt idx="2133">
                  <c:v>19.692212842723208</c:v>
                </c:pt>
                <c:pt idx="2134">
                  <c:v>19.489673429947963</c:v>
                </c:pt>
                <c:pt idx="2135">
                  <c:v>19.34570957643021</c:v>
                </c:pt>
                <c:pt idx="2136">
                  <c:v>18.361404417583309</c:v>
                </c:pt>
                <c:pt idx="2137">
                  <c:v>18.156768818501195</c:v>
                </c:pt>
                <c:pt idx="2138">
                  <c:v>18.035679274872898</c:v>
                </c:pt>
                <c:pt idx="2139">
                  <c:v>17.997098134731544</c:v>
                </c:pt>
                <c:pt idx="2140">
                  <c:v>17.907439842792737</c:v>
                </c:pt>
                <c:pt idx="2141">
                  <c:v>17.907439842792737</c:v>
                </c:pt>
                <c:pt idx="2142">
                  <c:v>17.734490617351852</c:v>
                </c:pt>
                <c:pt idx="2143">
                  <c:v>17.658875515749397</c:v>
                </c:pt>
                <c:pt idx="2144">
                  <c:v>17.471407119506495</c:v>
                </c:pt>
                <c:pt idx="2145">
                  <c:v>17.367800311560764</c:v>
                </c:pt>
                <c:pt idx="2146">
                  <c:v>17.54409901327967</c:v>
                </c:pt>
                <c:pt idx="2147">
                  <c:v>17.451691622638368</c:v>
                </c:pt>
                <c:pt idx="2148">
                  <c:v>18.486997142215394</c:v>
                </c:pt>
                <c:pt idx="2149">
                  <c:v>18.522081463895351</c:v>
                </c:pt>
                <c:pt idx="2150">
                  <c:v>19.51595649580171</c:v>
                </c:pt>
                <c:pt idx="2151">
                  <c:v>19.914578261388396</c:v>
                </c:pt>
                <c:pt idx="2152">
                  <c:v>21.156120085781495</c:v>
                </c:pt>
                <c:pt idx="2153">
                  <c:v>21.603770418645571</c:v>
                </c:pt>
                <c:pt idx="2154">
                  <c:v>20.857643387142794</c:v>
                </c:pt>
                <c:pt idx="2155">
                  <c:v>20.871432980663801</c:v>
                </c:pt>
                <c:pt idx="2156">
                  <c:v>19.97520682080216</c:v>
                </c:pt>
                <c:pt idx="2157">
                  <c:v>19.723150627444785</c:v>
                </c:pt>
                <c:pt idx="2158">
                  <c:v>19.252867812953138</c:v>
                </c:pt>
                <c:pt idx="2159">
                  <c:v>19.06250468356426</c:v>
                </c:pt>
                <c:pt idx="2160">
                  <c:v>19.132621357425901</c:v>
                </c:pt>
                <c:pt idx="2161">
                  <c:v>19.15322497036744</c:v>
                </c:pt>
                <c:pt idx="2162">
                  <c:v>20.186916607681272</c:v>
                </c:pt>
                <c:pt idx="2163">
                  <c:v>20.261156466406302</c:v>
                </c:pt>
                <c:pt idx="2164">
                  <c:v>19.284302524987154</c:v>
                </c:pt>
                <c:pt idx="2165">
                  <c:v>19.267625326859061</c:v>
                </c:pt>
                <c:pt idx="2166">
                  <c:v>18.643180316763299</c:v>
                </c:pt>
                <c:pt idx="2167">
                  <c:v>18.570932293168525</c:v>
                </c:pt>
                <c:pt idx="2168">
                  <c:v>19.491202398441182</c:v>
                </c:pt>
                <c:pt idx="2169">
                  <c:v>19.332949655996675</c:v>
                </c:pt>
                <c:pt idx="2170">
                  <c:v>19.037005088270664</c:v>
                </c:pt>
                <c:pt idx="2171">
                  <c:v>18.618788695152343</c:v>
                </c:pt>
                <c:pt idx="2172">
                  <c:v>17.164699414168521</c:v>
                </c:pt>
                <c:pt idx="2173">
                  <c:v>16.769496501668105</c:v>
                </c:pt>
                <c:pt idx="2174">
                  <c:v>16.606806693727172</c:v>
                </c:pt>
                <c:pt idx="2175">
                  <c:v>16.542774051018927</c:v>
                </c:pt>
                <c:pt idx="2176">
                  <c:v>16.645725235170723</c:v>
                </c:pt>
                <c:pt idx="2177">
                  <c:v>16.8477526431831</c:v>
                </c:pt>
                <c:pt idx="2178">
                  <c:v>17.079716471815782</c:v>
                </c:pt>
                <c:pt idx="2179">
                  <c:v>17.332785146523221</c:v>
                </c:pt>
                <c:pt idx="2180">
                  <c:v>17.688089246294552</c:v>
                </c:pt>
                <c:pt idx="2181">
                  <c:v>18.095684895675344</c:v>
                </c:pt>
                <c:pt idx="2182">
                  <c:v>18.950300858253019</c:v>
                </c:pt>
                <c:pt idx="2183">
                  <c:v>19.419415376002622</c:v>
                </c:pt>
                <c:pt idx="2184">
                  <c:v>20.757636851161848</c:v>
                </c:pt>
                <c:pt idx="2185">
                  <c:v>21.010961777658551</c:v>
                </c:pt>
                <c:pt idx="2186">
                  <c:v>20.714532811255001</c:v>
                </c:pt>
                <c:pt idx="2187">
                  <c:v>20.61853119484174</c:v>
                </c:pt>
                <c:pt idx="2188">
                  <c:v>20.913490882916239</c:v>
                </c:pt>
                <c:pt idx="2189">
                  <c:v>20.586253960343079</c:v>
                </c:pt>
                <c:pt idx="2190">
                  <c:v>18.685566567493183</c:v>
                </c:pt>
                <c:pt idx="2191">
                  <c:v>18.311925329683941</c:v>
                </c:pt>
                <c:pt idx="2192">
                  <c:v>17.58710379086105</c:v>
                </c:pt>
                <c:pt idx="2193">
                  <c:v>17.351020116073158</c:v>
                </c:pt>
                <c:pt idx="2194">
                  <c:v>17.251596076176622</c:v>
                </c:pt>
                <c:pt idx="2195">
                  <c:v>17.107925286104283</c:v>
                </c:pt>
                <c:pt idx="2196">
                  <c:v>16.957116217821998</c:v>
                </c:pt>
                <c:pt idx="2197">
                  <c:v>16.97829921060497</c:v>
                </c:pt>
                <c:pt idx="2198">
                  <c:v>17.241370984818676</c:v>
                </c:pt>
                <c:pt idx="2199">
                  <c:v>17.618972650526551</c:v>
                </c:pt>
                <c:pt idx="2200">
                  <c:v>19.852335981618111</c:v>
                </c:pt>
                <c:pt idx="2201">
                  <c:v>20.272178079108667</c:v>
                </c:pt>
                <c:pt idx="2202">
                  <c:v>20.641287382265201</c:v>
                </c:pt>
                <c:pt idx="2203">
                  <c:v>20.695347321972719</c:v>
                </c:pt>
                <c:pt idx="2204">
                  <c:v>20.008188907465808</c:v>
                </c:pt>
                <c:pt idx="2205">
                  <c:v>19.986398783712083</c:v>
                </c:pt>
                <c:pt idx="2206">
                  <c:v>20.755414154060109</c:v>
                </c:pt>
                <c:pt idx="2207">
                  <c:v>20.773517969536407</c:v>
                </c:pt>
                <c:pt idx="2208">
                  <c:v>20.98384162429986</c:v>
                </c:pt>
                <c:pt idx="2209">
                  <c:v>21.002156647215628</c:v>
                </c:pt>
                <c:pt idx="2210">
                  <c:v>20.451034005732868</c:v>
                </c:pt>
                <c:pt idx="2211">
                  <c:v>20.567630628368292</c:v>
                </c:pt>
                <c:pt idx="2212">
                  <c:v>20.660321022341993</c:v>
                </c:pt>
                <c:pt idx="2213">
                  <c:v>20.838753836355433</c:v>
                </c:pt>
                <c:pt idx="2214">
                  <c:v>20.968033580393026</c:v>
                </c:pt>
                <c:pt idx="2215">
                  <c:v>21.005256408807579</c:v>
                </c:pt>
                <c:pt idx="2216">
                  <c:v>21.15177464351007</c:v>
                </c:pt>
                <c:pt idx="2217">
                  <c:v>20.901155497287295</c:v>
                </c:pt>
                <c:pt idx="2218">
                  <c:v>19.763204033340269</c:v>
                </c:pt>
                <c:pt idx="2219">
                  <c:v>19.381014420417991</c:v>
                </c:pt>
                <c:pt idx="2220">
                  <c:v>18.371363154782188</c:v>
                </c:pt>
                <c:pt idx="2221">
                  <c:v>18.215035848501927</c:v>
                </c:pt>
                <c:pt idx="2222">
                  <c:v>18.543309349966748</c:v>
                </c:pt>
                <c:pt idx="2223">
                  <c:v>18.758846937370148</c:v>
                </c:pt>
                <c:pt idx="2224">
                  <c:v>20.630062613985828</c:v>
                </c:pt>
                <c:pt idx="2225">
                  <c:v>21.038312152399218</c:v>
                </c:pt>
                <c:pt idx="2226">
                  <c:v>21.594979719258802</c:v>
                </c:pt>
                <c:pt idx="2227">
                  <c:v>21.869230820487761</c:v>
                </c:pt>
                <c:pt idx="2228">
                  <c:v>22.633027106136502</c:v>
                </c:pt>
                <c:pt idx="2229">
                  <c:v>22.68861437829036</c:v>
                </c:pt>
                <c:pt idx="2230">
                  <c:v>21.673744460920162</c:v>
                </c:pt>
                <c:pt idx="2231">
                  <c:v>21.539095880472839</c:v>
                </c:pt>
                <c:pt idx="2232">
                  <c:v>19.947890887155459</c:v>
                </c:pt>
                <c:pt idx="2233">
                  <c:v>19.912619789450751</c:v>
                </c:pt>
                <c:pt idx="2234">
                  <c:v>19.744638288384142</c:v>
                </c:pt>
                <c:pt idx="2235">
                  <c:v>20.077760305872339</c:v>
                </c:pt>
                <c:pt idx="2236">
                  <c:v>21.421497351243598</c:v>
                </c:pt>
                <c:pt idx="2237">
                  <c:v>21.939569814771556</c:v>
                </c:pt>
                <c:pt idx="2238">
                  <c:v>24.014902048080231</c:v>
                </c:pt>
                <c:pt idx="2239">
                  <c:v>24.553067177278411</c:v>
                </c:pt>
                <c:pt idx="2240">
                  <c:v>25.564567398619918</c:v>
                </c:pt>
                <c:pt idx="2241">
                  <c:v>25.894272043820155</c:v>
                </c:pt>
                <c:pt idx="2242">
                  <c:v>25.659893419397072</c:v>
                </c:pt>
                <c:pt idx="2243">
                  <c:v>25.727463003224067</c:v>
                </c:pt>
                <c:pt idx="2244">
                  <c:v>25.946825888237139</c:v>
                </c:pt>
                <c:pt idx="2245">
                  <c:v>25.897250560733404</c:v>
                </c:pt>
                <c:pt idx="2246">
                  <c:v>25.914196765469242</c:v>
                </c:pt>
                <c:pt idx="2247">
                  <c:v>25.889507932065776</c:v>
                </c:pt>
                <c:pt idx="2248">
                  <c:v>25.576943092998544</c:v>
                </c:pt>
                <c:pt idx="2249">
                  <c:v>25.558683722256138</c:v>
                </c:pt>
                <c:pt idx="2250">
                  <c:v>25.903905903344182</c:v>
                </c:pt>
                <c:pt idx="2251">
                  <c:v>25.666296552739361</c:v>
                </c:pt>
                <c:pt idx="2252">
                  <c:v>25.491876398178022</c:v>
                </c:pt>
                <c:pt idx="2253">
                  <c:v>25.31951954860893</c:v>
                </c:pt>
                <c:pt idx="2254">
                  <c:v>25.447779904319521</c:v>
                </c:pt>
                <c:pt idx="2255">
                  <c:v>25.597063587322989</c:v>
                </c:pt>
                <c:pt idx="2256">
                  <c:v>25.940592505299744</c:v>
                </c:pt>
                <c:pt idx="2257">
                  <c:v>26.217752679455494</c:v>
                </c:pt>
                <c:pt idx="2258">
                  <c:v>26.357473992054992</c:v>
                </c:pt>
                <c:pt idx="2259">
                  <c:v>26.725170350011314</c:v>
                </c:pt>
                <c:pt idx="2260">
                  <c:v>26.735082060005947</c:v>
                </c:pt>
                <c:pt idx="2261">
                  <c:v>26.347144973776789</c:v>
                </c:pt>
                <c:pt idx="2262">
                  <c:v>26.412094079581173</c:v>
                </c:pt>
                <c:pt idx="2263">
                  <c:v>26.51317976568496</c:v>
                </c:pt>
                <c:pt idx="2264">
                  <c:v>27.860352441319254</c:v>
                </c:pt>
                <c:pt idx="2265">
                  <c:v>27.786645368845754</c:v>
                </c:pt>
                <c:pt idx="2266">
                  <c:v>26.623202291045384</c:v>
                </c:pt>
                <c:pt idx="2267">
                  <c:v>25.991018360313443</c:v>
                </c:pt>
                <c:pt idx="2268">
                  <c:v>25.046549684581898</c:v>
                </c:pt>
                <c:pt idx="2269">
                  <c:v>24.345310060652608</c:v>
                </c:pt>
                <c:pt idx="2270">
                  <c:v>24.024102224697256</c:v>
                </c:pt>
                <c:pt idx="2271">
                  <c:v>23.689511499055726</c:v>
                </c:pt>
                <c:pt idx="2272">
                  <c:v>23.701154537998068</c:v>
                </c:pt>
                <c:pt idx="2273">
                  <c:v>23.584545685185436</c:v>
                </c:pt>
                <c:pt idx="2274">
                  <c:v>23.417378501219662</c:v>
                </c:pt>
                <c:pt idx="2275">
                  <c:v>23.454088554393</c:v>
                </c:pt>
                <c:pt idx="2276">
                  <c:v>23.436256610934354</c:v>
                </c:pt>
                <c:pt idx="2277">
                  <c:v>23.605486522793225</c:v>
                </c:pt>
                <c:pt idx="2278">
                  <c:v>23.907027436925453</c:v>
                </c:pt>
                <c:pt idx="2279">
                  <c:v>24.102889967043314</c:v>
                </c:pt>
                <c:pt idx="2280">
                  <c:v>24.367537746323091</c:v>
                </c:pt>
                <c:pt idx="2281">
                  <c:v>24.473375712656544</c:v>
                </c:pt>
                <c:pt idx="2282">
                  <c:v>24.560606235976987</c:v>
                </c:pt>
                <c:pt idx="2283">
                  <c:v>24.538169853013191</c:v>
                </c:pt>
                <c:pt idx="2284">
                  <c:v>24.354577264175774</c:v>
                </c:pt>
                <c:pt idx="2285">
                  <c:v>24.205296513572691</c:v>
                </c:pt>
                <c:pt idx="2286">
                  <c:v>23.82232346320707</c:v>
                </c:pt>
                <c:pt idx="2287">
                  <c:v>23.528478655321468</c:v>
                </c:pt>
                <c:pt idx="2288">
                  <c:v>23.242035637374194</c:v>
                </c:pt>
                <c:pt idx="2289">
                  <c:v>22.893115973765315</c:v>
                </c:pt>
                <c:pt idx="2290">
                  <c:v>22.685909770394346</c:v>
                </c:pt>
                <c:pt idx="2291">
                  <c:v>22.507160968865161</c:v>
                </c:pt>
                <c:pt idx="2292">
                  <c:v>22.531385952723873</c:v>
                </c:pt>
                <c:pt idx="2293">
                  <c:v>22.54619575453453</c:v>
                </c:pt>
                <c:pt idx="2294">
                  <c:v>22.677510318492256</c:v>
                </c:pt>
                <c:pt idx="2295">
                  <c:v>22.772339443554145</c:v>
                </c:pt>
                <c:pt idx="2296">
                  <c:v>22.882419162974511</c:v>
                </c:pt>
                <c:pt idx="2297">
                  <c:v>23.183116536196501</c:v>
                </c:pt>
                <c:pt idx="2298">
                  <c:v>23.600451535395777</c:v>
                </c:pt>
                <c:pt idx="2299">
                  <c:v>24.182343521821444</c:v>
                </c:pt>
                <c:pt idx="2300">
                  <c:v>25.040324390569747</c:v>
                </c:pt>
                <c:pt idx="2301">
                  <c:v>25.38325671593855</c:v>
                </c:pt>
                <c:pt idx="2302">
                  <c:v>24.954610969320559</c:v>
                </c:pt>
                <c:pt idx="2303">
                  <c:v>24.645987222243509</c:v>
                </c:pt>
                <c:pt idx="2304">
                  <c:v>22.237806448892748</c:v>
                </c:pt>
                <c:pt idx="2305">
                  <c:v>21.412909833571423</c:v>
                </c:pt>
                <c:pt idx="2306">
                  <c:v>19.204149686766442</c:v>
                </c:pt>
                <c:pt idx="2307">
                  <c:v>18.224786423822152</c:v>
                </c:pt>
                <c:pt idx="2308">
                  <c:v>16.868929951868086</c:v>
                </c:pt>
                <c:pt idx="2309">
                  <c:v>16.189804946809531</c:v>
                </c:pt>
                <c:pt idx="2310">
                  <c:v>15.706203762633271</c:v>
                </c:pt>
                <c:pt idx="2311">
                  <c:v>15.49840178627635</c:v>
                </c:pt>
                <c:pt idx="2312">
                  <c:v>15.818851776571407</c:v>
                </c:pt>
                <c:pt idx="2313">
                  <c:v>16.150478282024249</c:v>
                </c:pt>
                <c:pt idx="2314">
                  <c:v>16.969383593927081</c:v>
                </c:pt>
                <c:pt idx="2315">
                  <c:v>17.68772147932879</c:v>
                </c:pt>
                <c:pt idx="2316">
                  <c:v>18.932222692430379</c:v>
                </c:pt>
                <c:pt idx="2317">
                  <c:v>19.538774591666034</c:v>
                </c:pt>
                <c:pt idx="2318">
                  <c:v>20.165878541390047</c:v>
                </c:pt>
                <c:pt idx="2319">
                  <c:v>20.446132816910477</c:v>
                </c:pt>
                <c:pt idx="2320">
                  <c:v>20.74026260052138</c:v>
                </c:pt>
                <c:pt idx="2321">
                  <c:v>21.079063209511624</c:v>
                </c:pt>
                <c:pt idx="2322">
                  <c:v>22.482590891957088</c:v>
                </c:pt>
                <c:pt idx="2323">
                  <c:v>22.665888131473459</c:v>
                </c:pt>
                <c:pt idx="2324">
                  <c:v>22.968505182351524</c:v>
                </c:pt>
                <c:pt idx="2325">
                  <c:v>22.560326574858994</c:v>
                </c:pt>
                <c:pt idx="2326">
                  <c:v>20.961678790142251</c:v>
                </c:pt>
                <c:pt idx="2327">
                  <c:v>20.355816053432555</c:v>
                </c:pt>
                <c:pt idx="2328">
                  <c:v>18.305073587559232</c:v>
                </c:pt>
                <c:pt idx="2329">
                  <c:v>18.010940473874115</c:v>
                </c:pt>
                <c:pt idx="2330">
                  <c:v>17.63455180291669</c:v>
                </c:pt>
                <c:pt idx="2331">
                  <c:v>17.922785551671332</c:v>
                </c:pt>
                <c:pt idx="2332">
                  <c:v>19.203803130703491</c:v>
                </c:pt>
                <c:pt idx="2333">
                  <c:v>20.165268205003937</c:v>
                </c:pt>
                <c:pt idx="2334">
                  <c:v>23.92798161689382</c:v>
                </c:pt>
                <c:pt idx="2335">
                  <c:v>25.227774487545027</c:v>
                </c:pt>
                <c:pt idx="2336">
                  <c:v>27.618871268997843</c:v>
                </c:pt>
                <c:pt idx="2337">
                  <c:v>28.075693104317981</c:v>
                </c:pt>
                <c:pt idx="2338">
                  <c:v>27.521894063523689</c:v>
                </c:pt>
                <c:pt idx="2339">
                  <c:v>27.205220918308754</c:v>
                </c:pt>
                <c:pt idx="2340">
                  <c:v>26.456485821889515</c:v>
                </c:pt>
                <c:pt idx="2341">
                  <c:v>26.29901814950977</c:v>
                </c:pt>
                <c:pt idx="2342">
                  <c:v>26.160959078219644</c:v>
                </c:pt>
                <c:pt idx="2343">
                  <c:v>26.279849894312889</c:v>
                </c:pt>
                <c:pt idx="2344">
                  <c:v>26.617396401850716</c:v>
                </c:pt>
                <c:pt idx="2345">
                  <c:v>26.71338788621302</c:v>
                </c:pt>
                <c:pt idx="2346">
                  <c:v>26.804112650917091</c:v>
                </c:pt>
                <c:pt idx="2347">
                  <c:v>26.612201518130238</c:v>
                </c:pt>
                <c:pt idx="2348">
                  <c:v>26.398900693309169</c:v>
                </c:pt>
                <c:pt idx="2349">
                  <c:v>25.952727921203572</c:v>
                </c:pt>
                <c:pt idx="2350">
                  <c:v>25.486455042772175</c:v>
                </c:pt>
                <c:pt idx="2351">
                  <c:v>25.162360425844618</c:v>
                </c:pt>
                <c:pt idx="2352">
                  <c:v>25.057634105554254</c:v>
                </c:pt>
                <c:pt idx="2353">
                  <c:v>25.080850077748028</c:v>
                </c:pt>
                <c:pt idx="2354">
                  <c:v>25.352365652243115</c:v>
                </c:pt>
                <c:pt idx="2355">
                  <c:v>25.364133296813876</c:v>
                </c:pt>
                <c:pt idx="2356">
                  <c:v>25.215807990998329</c:v>
                </c:pt>
                <c:pt idx="2357">
                  <c:v>24.77257763952025</c:v>
                </c:pt>
                <c:pt idx="2358">
                  <c:v>24.087409290734335</c:v>
                </c:pt>
                <c:pt idx="2359">
                  <c:v>23.483221625233256</c:v>
                </c:pt>
                <c:pt idx="2360">
                  <c:v>22.957872120168478</c:v>
                </c:pt>
                <c:pt idx="2361">
                  <c:v>22.596726624534931</c:v>
                </c:pt>
                <c:pt idx="2362">
                  <c:v>22.364555898193991</c:v>
                </c:pt>
                <c:pt idx="2363">
                  <c:v>22.218886065854569</c:v>
                </c:pt>
                <c:pt idx="2364">
                  <c:v>22.168746383192836</c:v>
                </c:pt>
                <c:pt idx="2365">
                  <c:v>22.173560873928615</c:v>
                </c:pt>
                <c:pt idx="2366">
                  <c:v>22.241128666471251</c:v>
                </c:pt>
                <c:pt idx="2367">
                  <c:v>22.352804915973614</c:v>
                </c:pt>
                <c:pt idx="2368">
                  <c:v>22.401873886269378</c:v>
                </c:pt>
                <c:pt idx="2369">
                  <c:v>22.599141767498555</c:v>
                </c:pt>
                <c:pt idx="2370">
                  <c:v>23.008641062677281</c:v>
                </c:pt>
                <c:pt idx="2371">
                  <c:v>23.177193707670632</c:v>
                </c:pt>
                <c:pt idx="2372">
                  <c:v>23.39428524315916</c:v>
                </c:pt>
                <c:pt idx="2373">
                  <c:v>23.378717574154113</c:v>
                </c:pt>
                <c:pt idx="2374">
                  <c:v>22.941664738395875</c:v>
                </c:pt>
                <c:pt idx="2375">
                  <c:v>22.7398681395895</c:v>
                </c:pt>
                <c:pt idx="2376">
                  <c:v>22.556077064972456</c:v>
                </c:pt>
                <c:pt idx="2377">
                  <c:v>22.35480009280278</c:v>
                </c:pt>
                <c:pt idx="2378">
                  <c:v>22.143106937996851</c:v>
                </c:pt>
                <c:pt idx="2379">
                  <c:v>22.322653114176475</c:v>
                </c:pt>
                <c:pt idx="2380">
                  <c:v>22.878539088565379</c:v>
                </c:pt>
                <c:pt idx="2381">
                  <c:v>24.062040009497409</c:v>
                </c:pt>
                <c:pt idx="2382">
                  <c:v>26.821165796134682</c:v>
                </c:pt>
                <c:pt idx="2383">
                  <c:v>29.382973052911069</c:v>
                </c:pt>
                <c:pt idx="2384">
                  <c:v>32.648752210236623</c:v>
                </c:pt>
                <c:pt idx="2385">
                  <c:v>35.037097223535469</c:v>
                </c:pt>
                <c:pt idx="2386">
                  <c:v>36.74336049185721</c:v>
                </c:pt>
                <c:pt idx="2387">
                  <c:v>36.703309086878633</c:v>
                </c:pt>
                <c:pt idx="2388">
                  <c:v>35.373456916223276</c:v>
                </c:pt>
                <c:pt idx="2389">
                  <c:v>32.969166063770572</c:v>
                </c:pt>
                <c:pt idx="2390">
                  <c:v>29.858746523251696</c:v>
                </c:pt>
                <c:pt idx="2391">
                  <c:v>27.545398898929783</c:v>
                </c:pt>
                <c:pt idx="2392">
                  <c:v>25.411495095586258</c:v>
                </c:pt>
                <c:pt idx="2393">
                  <c:v>24.616535570135458</c:v>
                </c:pt>
                <c:pt idx="2394">
                  <c:v>24.118138156036832</c:v>
                </c:pt>
                <c:pt idx="2395">
                  <c:v>24.627895568130342</c:v>
                </c:pt>
                <c:pt idx="2396">
                  <c:v>25.755040282355569</c:v>
                </c:pt>
                <c:pt idx="2397">
                  <c:v>27.205220918308754</c:v>
                </c:pt>
                <c:pt idx="2398">
                  <c:v>29.234371123322681</c:v>
                </c:pt>
                <c:pt idx="2399">
                  <c:v>30.041946426159821</c:v>
                </c:pt>
                <c:pt idx="2400">
                  <c:v>30.698804252289971</c:v>
                </c:pt>
                <c:pt idx="2401">
                  <c:v>29.828033714315378</c:v>
                </c:pt>
                <c:pt idx="2402">
                  <c:v>27.679716623187243</c:v>
                </c:pt>
                <c:pt idx="2403">
                  <c:v>25.692049940736656</c:v>
                </c:pt>
                <c:pt idx="2404">
                  <c:v>23.284154335503754</c:v>
                </c:pt>
                <c:pt idx="2405">
                  <c:v>21.746440039789093</c:v>
                </c:pt>
                <c:pt idx="2406">
                  <c:v>20.219802297392118</c:v>
                </c:pt>
                <c:pt idx="2407">
                  <c:v>19.32192617931528</c:v>
                </c:pt>
                <c:pt idx="2408">
                  <c:v>18.854473223589977</c:v>
                </c:pt>
                <c:pt idx="2409">
                  <c:v>18.585194330114216</c:v>
                </c:pt>
                <c:pt idx="2410">
                  <c:v>18.565941783380975</c:v>
                </c:pt>
                <c:pt idx="2411">
                  <c:v>18.613992404829421</c:v>
                </c:pt>
                <c:pt idx="2412">
                  <c:v>18.61951946561739</c:v>
                </c:pt>
                <c:pt idx="2413">
                  <c:v>18.784135322087149</c:v>
                </c:pt>
                <c:pt idx="2414">
                  <c:v>18.929663215316928</c:v>
                </c:pt>
                <c:pt idx="2415">
                  <c:v>19.26227519233181</c:v>
                </c:pt>
                <c:pt idx="2416">
                  <c:v>19.835063290256024</c:v>
                </c:pt>
                <c:pt idx="2417">
                  <c:v>20.877534855973916</c:v>
                </c:pt>
                <c:pt idx="2418">
                  <c:v>22.801226907648154</c:v>
                </c:pt>
                <c:pt idx="2419">
                  <c:v>25.49461122506975</c:v>
                </c:pt>
                <c:pt idx="2420">
                  <c:v>29.530369338444558</c:v>
                </c:pt>
                <c:pt idx="2421">
                  <c:v>32.958887260048314</c:v>
                </c:pt>
                <c:pt idx="2422">
                  <c:v>35.997348652234884</c:v>
                </c:pt>
                <c:pt idx="2423">
                  <c:v>37.203482162323198</c:v>
                </c:pt>
                <c:pt idx="2424">
                  <c:v>37.474321899697927</c:v>
                </c:pt>
                <c:pt idx="2425">
                  <c:v>35.633414459445937</c:v>
                </c:pt>
                <c:pt idx="2426">
                  <c:v>32.140123351279101</c:v>
                </c:pt>
                <c:pt idx="2427">
                  <c:v>29.521710004204735</c:v>
                </c:pt>
                <c:pt idx="2428">
                  <c:v>26.847700061555024</c:v>
                </c:pt>
                <c:pt idx="2429">
                  <c:v>25.283471823283467</c:v>
                </c:pt>
                <c:pt idx="2430">
                  <c:v>24.310324921186609</c:v>
                </c:pt>
                <c:pt idx="2431">
                  <c:v>23.91824018987969</c:v>
                </c:pt>
                <c:pt idx="2432">
                  <c:v>23.936248771469735</c:v>
                </c:pt>
                <c:pt idx="2433">
                  <c:v>24.3844999966221</c:v>
                </c:pt>
                <c:pt idx="2434">
                  <c:v>25.360459964435897</c:v>
                </c:pt>
                <c:pt idx="2435">
                  <c:v>26.11399530259548</c:v>
                </c:pt>
                <c:pt idx="2436">
                  <c:v>26.739196478390031</c:v>
                </c:pt>
                <c:pt idx="2437">
                  <c:v>27.201479210900224</c:v>
                </c:pt>
                <c:pt idx="2438">
                  <c:v>27.533857429000932</c:v>
                </c:pt>
                <c:pt idx="2439">
                  <c:v>27.793680962919833</c:v>
                </c:pt>
                <c:pt idx="2440">
                  <c:v>28.081948835268975</c:v>
                </c:pt>
                <c:pt idx="2441">
                  <c:v>28.544455914815504</c:v>
                </c:pt>
                <c:pt idx="2442">
                  <c:v>29.191148728064878</c:v>
                </c:pt>
                <c:pt idx="2443">
                  <c:v>30.025216942420411</c:v>
                </c:pt>
                <c:pt idx="2444">
                  <c:v>31.433562031649849</c:v>
                </c:pt>
                <c:pt idx="2445">
                  <c:v>32.562310741943136</c:v>
                </c:pt>
                <c:pt idx="2446">
                  <c:v>34.145765375819295</c:v>
                </c:pt>
                <c:pt idx="2447">
                  <c:v>35.06648871720995</c:v>
                </c:pt>
                <c:pt idx="2448">
                  <c:v>35.921806610069133</c:v>
                </c:pt>
                <c:pt idx="2449">
                  <c:v>35.892757578237131</c:v>
                </c:pt>
                <c:pt idx="2450">
                  <c:v>35.211509294102243</c:v>
                </c:pt>
                <c:pt idx="2451">
                  <c:v>33.404858706725307</c:v>
                </c:pt>
                <c:pt idx="2452">
                  <c:v>29.977679419823517</c:v>
                </c:pt>
                <c:pt idx="2453">
                  <c:v>27.642767929105759</c:v>
                </c:pt>
                <c:pt idx="2454">
                  <c:v>25.232933928000367</c:v>
                </c:pt>
                <c:pt idx="2455">
                  <c:v>24.114679768575012</c:v>
                </c:pt>
                <c:pt idx="2456">
                  <c:v>23.628264977064593</c:v>
                </c:pt>
                <c:pt idx="2457">
                  <c:v>23.433352655430777</c:v>
                </c:pt>
                <c:pt idx="2458">
                  <c:v>23.489503359960256</c:v>
                </c:pt>
                <c:pt idx="2459">
                  <c:v>23.117520101671687</c:v>
                </c:pt>
                <c:pt idx="2460">
                  <c:v>22.587304216532637</c:v>
                </c:pt>
                <c:pt idx="2461">
                  <c:v>21.867138364729804</c:v>
                </c:pt>
                <c:pt idx="2462">
                  <c:v>20.896289029136106</c:v>
                </c:pt>
                <c:pt idx="2463">
                  <c:v>20.296550895658093</c:v>
                </c:pt>
                <c:pt idx="2464">
                  <c:v>19.667312116325022</c:v>
                </c:pt>
                <c:pt idx="2465">
                  <c:v>19.522668566596771</c:v>
                </c:pt>
                <c:pt idx="2466">
                  <c:v>19.880619046986169</c:v>
                </c:pt>
                <c:pt idx="2467">
                  <c:v>20.735502792067656</c:v>
                </c:pt>
                <c:pt idx="2468">
                  <c:v>22.510334468895245</c:v>
                </c:pt>
                <c:pt idx="2469">
                  <c:v>24.492591120911698</c:v>
                </c:pt>
                <c:pt idx="2470">
                  <c:v>29.641159850575981</c:v>
                </c:pt>
                <c:pt idx="2471">
                  <c:v>30.012703861280681</c:v>
                </c:pt>
                <c:pt idx="2472">
                  <c:v>29.93902461683621</c:v>
                </c:pt>
                <c:pt idx="2473">
                  <c:v>29.946530621261434</c:v>
                </c:pt>
                <c:pt idx="2474">
                  <c:v>30.211788495418112</c:v>
                </c:pt>
                <c:pt idx="2475">
                  <c:v>29.682632838744823</c:v>
                </c:pt>
                <c:pt idx="2476">
                  <c:v>28.294537382327903</c:v>
                </c:pt>
                <c:pt idx="2477">
                  <c:v>26.836168774971746</c:v>
                </c:pt>
                <c:pt idx="2478">
                  <c:v>24.913285115941484</c:v>
                </c:pt>
                <c:pt idx="2479">
                  <c:v>23.313991688067471</c:v>
                </c:pt>
                <c:pt idx="2480">
                  <c:v>21.824056251212752</c:v>
                </c:pt>
                <c:pt idx="2481">
                  <c:v>20.859819901086023</c:v>
                </c:pt>
                <c:pt idx="2482">
                  <c:v>20.160198693005967</c:v>
                </c:pt>
                <c:pt idx="2483">
                  <c:v>19.752369218118112</c:v>
                </c:pt>
                <c:pt idx="2484">
                  <c:v>19.592514721054666</c:v>
                </c:pt>
                <c:pt idx="2485">
                  <c:v>19.536614888687051</c:v>
                </c:pt>
                <c:pt idx="2486">
                  <c:v>19.703252001630936</c:v>
                </c:pt>
                <c:pt idx="2487">
                  <c:v>20.112663033355616</c:v>
                </c:pt>
                <c:pt idx="2488">
                  <c:v>20.720424528255773</c:v>
                </c:pt>
                <c:pt idx="2489">
                  <c:v>21.412037913984125</c:v>
                </c:pt>
                <c:pt idx="2490">
                  <c:v>22.046867584125557</c:v>
                </c:pt>
                <c:pt idx="2491">
                  <c:v>22.512699261851772</c:v>
                </c:pt>
                <c:pt idx="2492">
                  <c:v>22.837064511377005</c:v>
                </c:pt>
                <c:pt idx="2493">
                  <c:v>23.095870220977048</c:v>
                </c:pt>
                <c:pt idx="2494">
                  <c:v>23.424380574015384</c:v>
                </c:pt>
                <c:pt idx="2495">
                  <c:v>23.534322580968382</c:v>
                </c:pt>
                <c:pt idx="2496">
                  <c:v>23.583687372307022</c:v>
                </c:pt>
                <c:pt idx="2497">
                  <c:v>23.24058084243028</c:v>
                </c:pt>
                <c:pt idx="2498">
                  <c:v>22.390088032591024</c:v>
                </c:pt>
                <c:pt idx="2499">
                  <c:v>21.814203054630546</c:v>
                </c:pt>
                <c:pt idx="2500">
                  <c:v>21.333773128955741</c:v>
                </c:pt>
                <c:pt idx="2501">
                  <c:v>20.979034115277827</c:v>
                </c:pt>
                <c:pt idx="2502">
                  <c:v>20.865492917642555</c:v>
                </c:pt>
                <c:pt idx="2503">
                  <c:v>20.887480329204962</c:v>
                </c:pt>
                <c:pt idx="2504">
                  <c:v>21.007047881709557</c:v>
                </c:pt>
                <c:pt idx="2505">
                  <c:v>21.607126445753661</c:v>
                </c:pt>
                <c:pt idx="2506">
                  <c:v>22.747326854786429</c:v>
                </c:pt>
                <c:pt idx="2507">
                  <c:v>24.02861228940948</c:v>
                </c:pt>
                <c:pt idx="2508">
                  <c:v>25.641525731786793</c:v>
                </c:pt>
                <c:pt idx="2509">
                  <c:v>27.103549488128998</c:v>
                </c:pt>
                <c:pt idx="2510">
                  <c:v>28.688888829674802</c:v>
                </c:pt>
                <c:pt idx="2511">
                  <c:v>29.550305720765788</c:v>
                </c:pt>
                <c:pt idx="2512">
                  <c:v>30.059606284065751</c:v>
                </c:pt>
                <c:pt idx="2513">
                  <c:v>29.709873283483912</c:v>
                </c:pt>
                <c:pt idx="2514">
                  <c:v>28.505097335616551</c:v>
                </c:pt>
                <c:pt idx="2515">
                  <c:v>27.476055626960587</c:v>
                </c:pt>
                <c:pt idx="2516">
                  <c:v>26.363902345089219</c:v>
                </c:pt>
                <c:pt idx="2517">
                  <c:v>26.091597987821014</c:v>
                </c:pt>
                <c:pt idx="2518">
                  <c:v>26.265810231730519</c:v>
                </c:pt>
                <c:pt idx="2519">
                  <c:v>26.371402447997209</c:v>
                </c:pt>
                <c:pt idx="2520">
                  <c:v>26.515360966401129</c:v>
                </c:pt>
                <c:pt idx="2521">
                  <c:v>26.18714797680024</c:v>
                </c:pt>
                <c:pt idx="2522">
                  <c:v>25.322288281986218</c:v>
                </c:pt>
                <c:pt idx="2523">
                  <c:v>24.670887293812381</c:v>
                </c:pt>
                <c:pt idx="2524">
                  <c:v>23.938413879394215</c:v>
                </c:pt>
                <c:pt idx="2525">
                  <c:v>23.344756661617261</c:v>
                </c:pt>
                <c:pt idx="2526">
                  <c:v>23.080402906147626</c:v>
                </c:pt>
                <c:pt idx="2527">
                  <c:v>22.752716668082989</c:v>
                </c:pt>
                <c:pt idx="2528">
                  <c:v>22.516884212233538</c:v>
                </c:pt>
                <c:pt idx="2529">
                  <c:v>22.273504673315855</c:v>
                </c:pt>
                <c:pt idx="2530">
                  <c:v>21.994159174906091</c:v>
                </c:pt>
                <c:pt idx="2531">
                  <c:v>21.72642782760451</c:v>
                </c:pt>
                <c:pt idx="2532">
                  <c:v>21.391494244287252</c:v>
                </c:pt>
                <c:pt idx="2533">
                  <c:v>21.125367465075385</c:v>
                </c:pt>
                <c:pt idx="2534">
                  <c:v>20.909223993740003</c:v>
                </c:pt>
                <c:pt idx="2535">
                  <c:v>20.704140496015324</c:v>
                </c:pt>
                <c:pt idx="2536">
                  <c:v>20.660985098990025</c:v>
                </c:pt>
                <c:pt idx="2537">
                  <c:v>20.566575027162667</c:v>
                </c:pt>
                <c:pt idx="2538">
                  <c:v>20.381489241681258</c:v>
                </c:pt>
                <c:pt idx="2539">
                  <c:v>20.398438406224415</c:v>
                </c:pt>
                <c:pt idx="2540">
                  <c:v>20.469611442644869</c:v>
                </c:pt>
                <c:pt idx="2541">
                  <c:v>20.546515890186249</c:v>
                </c:pt>
                <c:pt idx="2542">
                  <c:v>20.782086060952199</c:v>
                </c:pt>
                <c:pt idx="2543">
                  <c:v>20.899872676325597</c:v>
                </c:pt>
                <c:pt idx="2544">
                  <c:v>21.080741237059076</c:v>
                </c:pt>
                <c:pt idx="2545">
                  <c:v>21.236749958937359</c:v>
                </c:pt>
                <c:pt idx="2546">
                  <c:v>21.248831534597826</c:v>
                </c:pt>
                <c:pt idx="2547">
                  <c:v>21.498792198705782</c:v>
                </c:pt>
                <c:pt idx="2548">
                  <c:v>21.708253301979099</c:v>
                </c:pt>
                <c:pt idx="2549">
                  <c:v>22.124546187105786</c:v>
                </c:pt>
                <c:pt idx="2550">
                  <c:v>22.748377538237545</c:v>
                </c:pt>
                <c:pt idx="2551">
                  <c:v>23.302302546209528</c:v>
                </c:pt>
                <c:pt idx="2552">
                  <c:v>24.009269780665999</c:v>
                </c:pt>
                <c:pt idx="2553">
                  <c:v>24.557956632472351</c:v>
                </c:pt>
                <c:pt idx="2554">
                  <c:v>25.174918215175403</c:v>
                </c:pt>
                <c:pt idx="2555">
                  <c:v>25.49565056568607</c:v>
                </c:pt>
                <c:pt idx="2556">
                  <c:v>25.812462800640962</c:v>
                </c:pt>
                <c:pt idx="2557">
                  <c:v>25.411340109592416</c:v>
                </c:pt>
                <c:pt idx="2558">
                  <c:v>24.009452329131744</c:v>
                </c:pt>
                <c:pt idx="2559">
                  <c:v>22.933336074422261</c:v>
                </c:pt>
                <c:pt idx="2560">
                  <c:v>21.786467320476994</c:v>
                </c:pt>
                <c:pt idx="2561">
                  <c:v>20.939182799623438</c:v>
                </c:pt>
                <c:pt idx="2562">
                  <c:v>20.048898546050292</c:v>
                </c:pt>
                <c:pt idx="2563">
                  <c:v>19.554963800386759</c:v>
                </c:pt>
                <c:pt idx="2564">
                  <c:v>19.258357412726365</c:v>
                </c:pt>
                <c:pt idx="2565">
                  <c:v>19.14137733484116</c:v>
                </c:pt>
                <c:pt idx="2566">
                  <c:v>19.274648387080049</c:v>
                </c:pt>
                <c:pt idx="2567">
                  <c:v>19.404374123275684</c:v>
                </c:pt>
                <c:pt idx="2568">
                  <c:v>19.641965537396121</c:v>
                </c:pt>
                <c:pt idx="2569">
                  <c:v>19.856754657828876</c:v>
                </c:pt>
                <c:pt idx="2570">
                  <c:v>20.200126417763347</c:v>
                </c:pt>
                <c:pt idx="2571">
                  <c:v>20.389432144737256</c:v>
                </c:pt>
                <c:pt idx="2572">
                  <c:v>20.588268988919449</c:v>
                </c:pt>
                <c:pt idx="2573">
                  <c:v>20.782953066927217</c:v>
                </c:pt>
                <c:pt idx="2574">
                  <c:v>21.1459067727702</c:v>
                </c:pt>
                <c:pt idx="2575">
                  <c:v>21.37504889541076</c:v>
                </c:pt>
                <c:pt idx="2576">
                  <c:v>21.503122375131053</c:v>
                </c:pt>
                <c:pt idx="2577">
                  <c:v>21.729349435753381</c:v>
                </c:pt>
                <c:pt idx="2578">
                  <c:v>22.009381374006438</c:v>
                </c:pt>
                <c:pt idx="2579">
                  <c:v>22.233719853087774</c:v>
                </c:pt>
                <c:pt idx="2580">
                  <c:v>22.507171833820216</c:v>
                </c:pt>
                <c:pt idx="2581">
                  <c:v>22.818797340511178</c:v>
                </c:pt>
                <c:pt idx="2582">
                  <c:v>23.143194519184178</c:v>
                </c:pt>
                <c:pt idx="2583">
                  <c:v>23.578432277567913</c:v>
                </c:pt>
                <c:pt idx="2584">
                  <c:v>24.029358367895206</c:v>
                </c:pt>
                <c:pt idx="2585">
                  <c:v>24.078035361839273</c:v>
                </c:pt>
                <c:pt idx="2586">
                  <c:v>23.850886179277623</c:v>
                </c:pt>
                <c:pt idx="2587">
                  <c:v>23.214750000345287</c:v>
                </c:pt>
                <c:pt idx="2588">
                  <c:v>22.103490807034493</c:v>
                </c:pt>
                <c:pt idx="2589">
                  <c:v>21.34751492579036</c:v>
                </c:pt>
                <c:pt idx="2590">
                  <c:v>20.510758760642712</c:v>
                </c:pt>
                <c:pt idx="2591">
                  <c:v>20.301785103914987</c:v>
                </c:pt>
                <c:pt idx="2592">
                  <c:v>20.50835955135328</c:v>
                </c:pt>
                <c:pt idx="2593">
                  <c:v>21.56582775483302</c:v>
                </c:pt>
                <c:pt idx="2594">
                  <c:v>23.531019659958719</c:v>
                </c:pt>
                <c:pt idx="2595">
                  <c:v>25.972585974258212</c:v>
                </c:pt>
                <c:pt idx="2596">
                  <c:v>29.50157935380037</c:v>
                </c:pt>
                <c:pt idx="2597">
                  <c:v>31.97650887554661</c:v>
                </c:pt>
                <c:pt idx="2598">
                  <c:v>34.096383878771945</c:v>
                </c:pt>
                <c:pt idx="2599">
                  <c:v>33.69567854648804</c:v>
                </c:pt>
                <c:pt idx="2600">
                  <c:v>31.420999323924281</c:v>
                </c:pt>
                <c:pt idx="2601">
                  <c:v>29.158291830487954</c:v>
                </c:pt>
                <c:pt idx="2602">
                  <c:v>26.372027741982063</c:v>
                </c:pt>
                <c:pt idx="2603">
                  <c:v>24.85629089791782</c:v>
                </c:pt>
                <c:pt idx="2604">
                  <c:v>23.811511240435046</c:v>
                </c:pt>
                <c:pt idx="2605">
                  <c:v>23.800745649031043</c:v>
                </c:pt>
                <c:pt idx="2606">
                  <c:v>24.423175149173652</c:v>
                </c:pt>
                <c:pt idx="2607">
                  <c:v>25.643760507557666</c:v>
                </c:pt>
                <c:pt idx="2608">
                  <c:v>27.919096431877026</c:v>
                </c:pt>
                <c:pt idx="2609">
                  <c:v>29.765068521557954</c:v>
                </c:pt>
                <c:pt idx="2610">
                  <c:v>32.164711877546388</c:v>
                </c:pt>
                <c:pt idx="2611">
                  <c:v>32.843538031024536</c:v>
                </c:pt>
                <c:pt idx="2612">
                  <c:v>32.452418313638148</c:v>
                </c:pt>
                <c:pt idx="2613">
                  <c:v>30.447534172774951</c:v>
                </c:pt>
                <c:pt idx="2614">
                  <c:v>27.264913737725266</c:v>
                </c:pt>
                <c:pt idx="2615">
                  <c:v>25.208348145581304</c:v>
                </c:pt>
                <c:pt idx="2616">
                  <c:v>23.146157992091442</c:v>
                </c:pt>
                <c:pt idx="2617">
                  <c:v>22.349059431292115</c:v>
                </c:pt>
                <c:pt idx="2618">
                  <c:v>21.944459625767749</c:v>
                </c:pt>
                <c:pt idx="2619">
                  <c:v>21.732211499034008</c:v>
                </c:pt>
                <c:pt idx="2620">
                  <c:v>21.641916391340839</c:v>
                </c:pt>
                <c:pt idx="2621">
                  <c:v>21.590841412385036</c:v>
                </c:pt>
                <c:pt idx="2622">
                  <c:v>21.340331308593047</c:v>
                </c:pt>
                <c:pt idx="2623">
                  <c:v>21.43685190022488</c:v>
                </c:pt>
                <c:pt idx="2624">
                  <c:v>21.677154175238044</c:v>
                </c:pt>
                <c:pt idx="2625">
                  <c:v>22.037853457274963</c:v>
                </c:pt>
                <c:pt idx="2626">
                  <c:v>22.90191832370202</c:v>
                </c:pt>
                <c:pt idx="2627">
                  <c:v>23.420447073593483</c:v>
                </c:pt>
                <c:pt idx="2628">
                  <c:v>24.043412200523338</c:v>
                </c:pt>
                <c:pt idx="2629">
                  <c:v>24.617016163729929</c:v>
                </c:pt>
                <c:pt idx="2630">
                  <c:v>25.230364153362469</c:v>
                </c:pt>
                <c:pt idx="2631">
                  <c:v>26.036089837705795</c:v>
                </c:pt>
                <c:pt idx="2632">
                  <c:v>27.308162294780264</c:v>
                </c:pt>
                <c:pt idx="2633">
                  <c:v>28.341702742480383</c:v>
                </c:pt>
                <c:pt idx="2634">
                  <c:v>29.220077138888573</c:v>
                </c:pt>
                <c:pt idx="2635">
                  <c:v>29.987560090255645</c:v>
                </c:pt>
                <c:pt idx="2636">
                  <c:v>30.417013346364996</c:v>
                </c:pt>
                <c:pt idx="2637">
                  <c:v>30.478609662810054</c:v>
                </c:pt>
                <c:pt idx="2638">
                  <c:v>30.43784962646227</c:v>
                </c:pt>
                <c:pt idx="2639">
                  <c:v>29.745659444923941</c:v>
                </c:pt>
                <c:pt idx="2640">
                  <c:v>28.562481778369552</c:v>
                </c:pt>
                <c:pt idx="2641">
                  <c:v>27.396557436963235</c:v>
                </c:pt>
                <c:pt idx="2642">
                  <c:v>25.791145344557314</c:v>
                </c:pt>
                <c:pt idx="2643">
                  <c:v>25.06964192418528</c:v>
                </c:pt>
                <c:pt idx="2644">
                  <c:v>24.910035942011955</c:v>
                </c:pt>
                <c:pt idx="2645">
                  <c:v>25.117797427162532</c:v>
                </c:pt>
                <c:pt idx="2646">
                  <c:v>25.839469736492724</c:v>
                </c:pt>
                <c:pt idx="2647">
                  <c:v>26.565932882965114</c:v>
                </c:pt>
                <c:pt idx="2648">
                  <c:v>27.444396111340261</c:v>
                </c:pt>
                <c:pt idx="2649">
                  <c:v>28.157705850938214</c:v>
                </c:pt>
                <c:pt idx="2650">
                  <c:v>28.385617291159811</c:v>
                </c:pt>
                <c:pt idx="2651">
                  <c:v>28.765938664104397</c:v>
                </c:pt>
                <c:pt idx="2652">
                  <c:v>29.215139708477192</c:v>
                </c:pt>
                <c:pt idx="2653">
                  <c:v>29.768282737699518</c:v>
                </c:pt>
                <c:pt idx="2654">
                  <c:v>31.019499234938788</c:v>
                </c:pt>
                <c:pt idx="2655">
                  <c:v>32.079472943247993</c:v>
                </c:pt>
                <c:pt idx="2656">
                  <c:v>33.087802710128983</c:v>
                </c:pt>
                <c:pt idx="2657">
                  <c:v>31.609595783406327</c:v>
                </c:pt>
                <c:pt idx="2658">
                  <c:v>29.591725073592041</c:v>
                </c:pt>
                <c:pt idx="2659">
                  <c:v>27.796048012947789</c:v>
                </c:pt>
                <c:pt idx="2660">
                  <c:v>25.931755328554178</c:v>
                </c:pt>
                <c:pt idx="2661">
                  <c:v>25.116233001312594</c:v>
                </c:pt>
                <c:pt idx="2662">
                  <c:v>25.286925029566763</c:v>
                </c:pt>
                <c:pt idx="2663">
                  <c:v>25.926953974550962</c:v>
                </c:pt>
                <c:pt idx="2664">
                  <c:v>27.188300980501566</c:v>
                </c:pt>
                <c:pt idx="2665">
                  <c:v>28.943741053330449</c:v>
                </c:pt>
                <c:pt idx="2666">
                  <c:v>31.744850494942085</c:v>
                </c:pt>
                <c:pt idx="2667">
                  <c:v>33.789957527685118</c:v>
                </c:pt>
                <c:pt idx="2668">
                  <c:v>35.09225468469154</c:v>
                </c:pt>
                <c:pt idx="2669">
                  <c:v>35.644877400548729</c:v>
                </c:pt>
                <c:pt idx="2670">
                  <c:v>33.786100021680028</c:v>
                </c:pt>
                <c:pt idx="2671">
                  <c:v>32.817707648169787</c:v>
                </c:pt>
                <c:pt idx="2672">
                  <c:v>30.094055752211872</c:v>
                </c:pt>
                <c:pt idx="2673">
                  <c:v>28.66781452418012</c:v>
                </c:pt>
                <c:pt idx="2674">
                  <c:v>25.823150141425717</c:v>
                </c:pt>
                <c:pt idx="2675">
                  <c:v>24.730583420469934</c:v>
                </c:pt>
                <c:pt idx="2676">
                  <c:v>24.017364746595547</c:v>
                </c:pt>
                <c:pt idx="2677">
                  <c:v>23.538520672719518</c:v>
                </c:pt>
                <c:pt idx="2678">
                  <c:v>23.518079043477872</c:v>
                </c:pt>
                <c:pt idx="2679">
                  <c:v>23.41365566791211</c:v>
                </c:pt>
                <c:pt idx="2680">
                  <c:v>23.281042063205451</c:v>
                </c:pt>
                <c:pt idx="2681">
                  <c:v>23.319197531745608</c:v>
                </c:pt>
                <c:pt idx="2682">
                  <c:v>23.186379270290594</c:v>
                </c:pt>
                <c:pt idx="2683">
                  <c:v>23.477429111670101</c:v>
                </c:pt>
                <c:pt idx="2684">
                  <c:v>24.517761183323358</c:v>
                </c:pt>
                <c:pt idx="2685">
                  <c:v>25.413098161240281</c:v>
                </c:pt>
                <c:pt idx="2686">
                  <c:v>27.444759335464969</c:v>
                </c:pt>
                <c:pt idx="2687">
                  <c:v>28.281990962770056</c:v>
                </c:pt>
                <c:pt idx="2688">
                  <c:v>29.297616962175656</c:v>
                </c:pt>
                <c:pt idx="2689">
                  <c:v>29.267937317915734</c:v>
                </c:pt>
                <c:pt idx="2690">
                  <c:v>27.982153857080117</c:v>
                </c:pt>
                <c:pt idx="2691">
                  <c:v>27.827302932206642</c:v>
                </c:pt>
                <c:pt idx="2692">
                  <c:v>28.586427250560398</c:v>
                </c:pt>
                <c:pt idx="2693">
                  <c:v>28.436055229569476</c:v>
                </c:pt>
                <c:pt idx="2694">
                  <c:v>29.984680039529696</c:v>
                </c:pt>
                <c:pt idx="2695">
                  <c:v>29.3589573454788</c:v>
                </c:pt>
                <c:pt idx="2696">
                  <c:v>27.504955577409739</c:v>
                </c:pt>
                <c:pt idx="2697">
                  <c:v>26.166148557172452</c:v>
                </c:pt>
                <c:pt idx="2698">
                  <c:v>24.057189027303188</c:v>
                </c:pt>
                <c:pt idx="2699">
                  <c:v>23.26369595843504</c:v>
                </c:pt>
                <c:pt idx="2700">
                  <c:v>23.350339678861403</c:v>
                </c:pt>
                <c:pt idx="2701">
                  <c:v>23.964132766049044</c:v>
                </c:pt>
                <c:pt idx="2702">
                  <c:v>25.985464403004034</c:v>
                </c:pt>
                <c:pt idx="2703">
                  <c:v>27.309310718659805</c:v>
                </c:pt>
                <c:pt idx="2704">
                  <c:v>28.961380376897623</c:v>
                </c:pt>
                <c:pt idx="2705">
                  <c:v>29.290098098395731</c:v>
                </c:pt>
                <c:pt idx="2706">
                  <c:v>28.56061615960591</c:v>
                </c:pt>
                <c:pt idx="2707">
                  <c:v>27.487608023126544</c:v>
                </c:pt>
                <c:pt idx="2708">
                  <c:v>25.617028330734104</c:v>
                </c:pt>
                <c:pt idx="2709">
                  <c:v>24.323456432598899</c:v>
                </c:pt>
                <c:pt idx="2710">
                  <c:v>23.270427258310704</c:v>
                </c:pt>
                <c:pt idx="2711">
                  <c:v>22.600951397919943</c:v>
                </c:pt>
                <c:pt idx="2712">
                  <c:v>22.003039502561926</c:v>
                </c:pt>
                <c:pt idx="2713">
                  <c:v>21.812798795567936</c:v>
                </c:pt>
                <c:pt idx="2714">
                  <c:v>22.129413587496224</c:v>
                </c:pt>
                <c:pt idx="2715">
                  <c:v>22.380890799388606</c:v>
                </c:pt>
                <c:pt idx="2716">
                  <c:v>22.909702060443355</c:v>
                </c:pt>
                <c:pt idx="2717">
                  <c:v>23.873115911951277</c:v>
                </c:pt>
                <c:pt idx="2718">
                  <c:v>25.361671530605722</c:v>
                </c:pt>
                <c:pt idx="2719">
                  <c:v>26.46386159175723</c:v>
                </c:pt>
                <c:pt idx="2720">
                  <c:v>27.586895894694017</c:v>
                </c:pt>
                <c:pt idx="2721">
                  <c:v>28.013963790927583</c:v>
                </c:pt>
                <c:pt idx="2722">
                  <c:v>27.86099739767641</c:v>
                </c:pt>
                <c:pt idx="2723">
                  <c:v>28.228914180049596</c:v>
                </c:pt>
                <c:pt idx="2724">
                  <c:v>28.670733355194169</c:v>
                </c:pt>
                <c:pt idx="2725">
                  <c:v>29.40468175427468</c:v>
                </c:pt>
                <c:pt idx="2726">
                  <c:v>32.754634364043376</c:v>
                </c:pt>
                <c:pt idx="2727">
                  <c:v>33.254335427754327</c:v>
                </c:pt>
                <c:pt idx="2728">
                  <c:v>32.527299611886988</c:v>
                </c:pt>
                <c:pt idx="2729">
                  <c:v>32.148097716362081</c:v>
                </c:pt>
                <c:pt idx="2730">
                  <c:v>31.326962291949677</c:v>
                </c:pt>
                <c:pt idx="2731">
                  <c:v>31.473494356059526</c:v>
                </c:pt>
                <c:pt idx="2732">
                  <c:v>32.782918107660365</c:v>
                </c:pt>
                <c:pt idx="2733">
                  <c:v>34.266752227569548</c:v>
                </c:pt>
                <c:pt idx="2734">
                  <c:v>37.280623534977671</c:v>
                </c:pt>
                <c:pt idx="2735">
                  <c:v>39.84243351256486</c:v>
                </c:pt>
                <c:pt idx="2736">
                  <c:v>41.834264682596867</c:v>
                </c:pt>
                <c:pt idx="2737">
                  <c:v>43.681649901568115</c:v>
                </c:pt>
                <c:pt idx="2738">
                  <c:v>44.925055705524905</c:v>
                </c:pt>
                <c:pt idx="2739">
                  <c:v>44.911370940182664</c:v>
                </c:pt>
                <c:pt idx="2740">
                  <c:v>44.253386110966417</c:v>
                </c:pt>
                <c:pt idx="2741">
                  <c:v>43.051203583609926</c:v>
                </c:pt>
                <c:pt idx="2742">
                  <c:v>41.404156423717275</c:v>
                </c:pt>
                <c:pt idx="2743">
                  <c:v>40.648529683890111</c:v>
                </c:pt>
                <c:pt idx="2744">
                  <c:v>40.002052260593565</c:v>
                </c:pt>
                <c:pt idx="2745">
                  <c:v>39.748701820106838</c:v>
                </c:pt>
                <c:pt idx="2746">
                  <c:v>40.13538116097412</c:v>
                </c:pt>
                <c:pt idx="2747">
                  <c:v>40.402843535651535</c:v>
                </c:pt>
                <c:pt idx="2748">
                  <c:v>40.777098236492726</c:v>
                </c:pt>
                <c:pt idx="2749">
                  <c:v>41.159451641809952</c:v>
                </c:pt>
                <c:pt idx="2750">
                  <c:v>41.075354044003937</c:v>
                </c:pt>
                <c:pt idx="2751">
                  <c:v>41.027413844985702</c:v>
                </c:pt>
                <c:pt idx="2752">
                  <c:v>41.073619176334567</c:v>
                </c:pt>
                <c:pt idx="2753">
                  <c:v>40.799433651646638</c:v>
                </c:pt>
                <c:pt idx="2754">
                  <c:v>40.374200073357372</c:v>
                </c:pt>
                <c:pt idx="2755">
                  <c:v>39.322761919895036</c:v>
                </c:pt>
                <c:pt idx="2756">
                  <c:v>37.440056605624633</c:v>
                </c:pt>
                <c:pt idx="2757">
                  <c:v>36.695886396582218</c:v>
                </c:pt>
                <c:pt idx="2758">
                  <c:v>36.691041489131784</c:v>
                </c:pt>
                <c:pt idx="2759">
                  <c:v>36.792868805956672</c:v>
                </c:pt>
                <c:pt idx="2760">
                  <c:v>37.238689448540377</c:v>
                </c:pt>
                <c:pt idx="2761">
                  <c:v>37.176690029567318</c:v>
                </c:pt>
                <c:pt idx="2762">
                  <c:v>36.816590140283409</c:v>
                </c:pt>
                <c:pt idx="2763">
                  <c:v>36.432898811722893</c:v>
                </c:pt>
                <c:pt idx="2764">
                  <c:v>35.848129394857565</c:v>
                </c:pt>
                <c:pt idx="2765">
                  <c:v>35.681844352841694</c:v>
                </c:pt>
                <c:pt idx="2766">
                  <c:v>35.454716668538957</c:v>
                </c:pt>
                <c:pt idx="2767">
                  <c:v>35.512860849804028</c:v>
                </c:pt>
                <c:pt idx="2768">
                  <c:v>36.228747635334081</c:v>
                </c:pt>
                <c:pt idx="2769">
                  <c:v>36.508030052702161</c:v>
                </c:pt>
                <c:pt idx="2770">
                  <c:v>36.986788165120728</c:v>
                </c:pt>
                <c:pt idx="2771">
                  <c:v>37.388535003775388</c:v>
                </c:pt>
                <c:pt idx="2772">
                  <c:v>37.251357658229225</c:v>
                </c:pt>
                <c:pt idx="2773">
                  <c:v>37.334593523265916</c:v>
                </c:pt>
                <c:pt idx="2774">
                  <c:v>37.416673541306949</c:v>
                </c:pt>
                <c:pt idx="2775">
                  <c:v>37.1263249076233</c:v>
                </c:pt>
                <c:pt idx="2776">
                  <c:v>36.572951797428679</c:v>
                </c:pt>
                <c:pt idx="2777">
                  <c:v>36.281772045262258</c:v>
                </c:pt>
                <c:pt idx="2778">
                  <c:v>36.156329511414604</c:v>
                </c:pt>
                <c:pt idx="2779">
                  <c:v>36.146404439238886</c:v>
                </c:pt>
                <c:pt idx="2780">
                  <c:v>36.148334381698561</c:v>
                </c:pt>
                <c:pt idx="2781">
                  <c:v>36.620400284878549</c:v>
                </c:pt>
                <c:pt idx="2782">
                  <c:v>37.331374219223022</c:v>
                </c:pt>
                <c:pt idx="2783">
                  <c:v>38.464050285698349</c:v>
                </c:pt>
                <c:pt idx="2784">
                  <c:v>40.406569853766548</c:v>
                </c:pt>
                <c:pt idx="2785">
                  <c:v>41.674356292893165</c:v>
                </c:pt>
                <c:pt idx="2786">
                  <c:v>42.605973157799035</c:v>
                </c:pt>
                <c:pt idx="2787">
                  <c:v>43.323985459212004</c:v>
                </c:pt>
                <c:pt idx="2788">
                  <c:v>43.878825356840615</c:v>
                </c:pt>
                <c:pt idx="2789">
                  <c:v>44.425924574598817</c:v>
                </c:pt>
                <c:pt idx="2790">
                  <c:v>45.540268899497406</c:v>
                </c:pt>
                <c:pt idx="2791">
                  <c:v>46.073448576919418</c:v>
                </c:pt>
                <c:pt idx="2792">
                  <c:v>46.692249438577491</c:v>
                </c:pt>
                <c:pt idx="2793">
                  <c:v>46.937999516585002</c:v>
                </c:pt>
                <c:pt idx="2794">
                  <c:v>47.071980850250256</c:v>
                </c:pt>
                <c:pt idx="2795">
                  <c:v>47.159536139736218</c:v>
                </c:pt>
                <c:pt idx="2796">
                  <c:v>46.721942482356006</c:v>
                </c:pt>
                <c:pt idx="2797">
                  <c:v>46.808981214172491</c:v>
                </c:pt>
                <c:pt idx="2798">
                  <c:v>46.383422128168007</c:v>
                </c:pt>
                <c:pt idx="2799">
                  <c:v>45.24836430551477</c:v>
                </c:pt>
                <c:pt idx="2800">
                  <c:v>42.946959999242111</c:v>
                </c:pt>
                <c:pt idx="2801">
                  <c:v>42.374451717461547</c:v>
                </c:pt>
                <c:pt idx="2802">
                  <c:v>42.692819673491165</c:v>
                </c:pt>
                <c:pt idx="2803">
                  <c:v>43.533410476168257</c:v>
                </c:pt>
                <c:pt idx="2804">
                  <c:v>47.669659689901344</c:v>
                </c:pt>
                <c:pt idx="2805">
                  <c:v>48.283475768761825</c:v>
                </c:pt>
                <c:pt idx="2806">
                  <c:v>48.293222532721543</c:v>
                </c:pt>
                <c:pt idx="2807">
                  <c:v>48.232664363236346</c:v>
                </c:pt>
                <c:pt idx="2808">
                  <c:v>47.637822158578302</c:v>
                </c:pt>
                <c:pt idx="2809">
                  <c:v>46.742764159199361</c:v>
                </c:pt>
                <c:pt idx="2810">
                  <c:v>45.082629254824397</c:v>
                </c:pt>
                <c:pt idx="2811">
                  <c:v>43.19247869888558</c:v>
                </c:pt>
                <c:pt idx="2812">
                  <c:v>40.56250105402205</c:v>
                </c:pt>
                <c:pt idx="2813">
                  <c:v>38.992791631835644</c:v>
                </c:pt>
                <c:pt idx="2814">
                  <c:v>36.929207357800216</c:v>
                </c:pt>
                <c:pt idx="2815">
                  <c:v>36.47576030527123</c:v>
                </c:pt>
                <c:pt idx="2816">
                  <c:v>37.223951908252168</c:v>
                </c:pt>
                <c:pt idx="2817">
                  <c:v>37.1096432944383</c:v>
                </c:pt>
                <c:pt idx="2818">
                  <c:v>37.201211452804749</c:v>
                </c:pt>
                <c:pt idx="2819">
                  <c:v>36.619391852489571</c:v>
                </c:pt>
                <c:pt idx="2820">
                  <c:v>35.523299647767473</c:v>
                </c:pt>
                <c:pt idx="2821">
                  <c:v>35.271919961116247</c:v>
                </c:pt>
                <c:pt idx="2822">
                  <c:v>35.040418273794494</c:v>
                </c:pt>
                <c:pt idx="2823">
                  <c:v>35.377353277425911</c:v>
                </c:pt>
                <c:pt idx="2824">
                  <c:v>37.012311788798485</c:v>
                </c:pt>
                <c:pt idx="2825">
                  <c:v>38.196695041831696</c:v>
                </c:pt>
                <c:pt idx="2826">
                  <c:v>40.248864356435128</c:v>
                </c:pt>
                <c:pt idx="2827">
                  <c:v>41.585913047591852</c:v>
                </c:pt>
                <c:pt idx="2828">
                  <c:v>42.239995677012473</c:v>
                </c:pt>
                <c:pt idx="2829">
                  <c:v>42.88178264085424</c:v>
                </c:pt>
                <c:pt idx="2830">
                  <c:v>43.081158096373009</c:v>
                </c:pt>
                <c:pt idx="2831">
                  <c:v>43.300520243789535</c:v>
                </c:pt>
                <c:pt idx="2832">
                  <c:v>43.529521251865724</c:v>
                </c:pt>
                <c:pt idx="2833">
                  <c:v>42.873818034352269</c:v>
                </c:pt>
                <c:pt idx="2834">
                  <c:v>41.273548005848895</c:v>
                </c:pt>
                <c:pt idx="2835">
                  <c:v>40.592726633682169</c:v>
                </c:pt>
                <c:pt idx="2836">
                  <c:v>40.64064584599361</c:v>
                </c:pt>
                <c:pt idx="2837">
                  <c:v>40.841666314072711</c:v>
                </c:pt>
                <c:pt idx="2838">
                  <c:v>41.701370832874254</c:v>
                </c:pt>
                <c:pt idx="2839">
                  <c:v>42.18139865545696</c:v>
                </c:pt>
                <c:pt idx="2840">
                  <c:v>41.706135234870686</c:v>
                </c:pt>
                <c:pt idx="2841">
                  <c:v>41.693841797725881</c:v>
                </c:pt>
                <c:pt idx="2842">
                  <c:v>41.637267161378873</c:v>
                </c:pt>
                <c:pt idx="2843">
                  <c:v>41.698687153255726</c:v>
                </c:pt>
                <c:pt idx="2844">
                  <c:v>42.516588821823603</c:v>
                </c:pt>
                <c:pt idx="2845">
                  <c:v>42.341356229442162</c:v>
                </c:pt>
                <c:pt idx="2846">
                  <c:v>41.818545671029241</c:v>
                </c:pt>
                <c:pt idx="2847">
                  <c:v>41.248679464778292</c:v>
                </c:pt>
                <c:pt idx="2848">
                  <c:v>39.647506132657668</c:v>
                </c:pt>
                <c:pt idx="2849">
                  <c:v>39.385044008403447</c:v>
                </c:pt>
                <c:pt idx="2850">
                  <c:v>38.791965341369206</c:v>
                </c:pt>
                <c:pt idx="2851">
                  <c:v>39.129615822032306</c:v>
                </c:pt>
                <c:pt idx="2852">
                  <c:v>41.413811298936338</c:v>
                </c:pt>
                <c:pt idx="2853">
                  <c:v>42.777324368846848</c:v>
                </c:pt>
                <c:pt idx="2854">
                  <c:v>46.625288487599668</c:v>
                </c:pt>
                <c:pt idx="2855">
                  <c:v>46.410389501600399</c:v>
                </c:pt>
                <c:pt idx="2856">
                  <c:v>45.610702802447946</c:v>
                </c:pt>
                <c:pt idx="2857">
                  <c:v>44.893760207697078</c:v>
                </c:pt>
                <c:pt idx="2858">
                  <c:v>43.878206337960343</c:v>
                </c:pt>
                <c:pt idx="2859">
                  <c:v>42.626877922720979</c:v>
                </c:pt>
                <c:pt idx="2860">
                  <c:v>40.919459964194751</c:v>
                </c:pt>
                <c:pt idx="2861">
                  <c:v>39.081174630108123</c:v>
                </c:pt>
                <c:pt idx="2862">
                  <c:v>36.664985341795187</c:v>
                </c:pt>
                <c:pt idx="2863">
                  <c:v>35.340692746099919</c:v>
                </c:pt>
                <c:pt idx="2864">
                  <c:v>35.235722654101231</c:v>
                </c:pt>
                <c:pt idx="2865">
                  <c:v>34.766541015919337</c:v>
                </c:pt>
                <c:pt idx="2866">
                  <c:v>34.101546065188188</c:v>
                </c:pt>
                <c:pt idx="2867">
                  <c:v>34.101546065188188</c:v>
                </c:pt>
                <c:pt idx="2868">
                  <c:v>33.786981747109472</c:v>
                </c:pt>
                <c:pt idx="2869">
                  <c:v>33.958985239416542</c:v>
                </c:pt>
                <c:pt idx="2870">
                  <c:v>34.13736340075436</c:v>
                </c:pt>
                <c:pt idx="2871">
                  <c:v>34.302855564166634</c:v>
                </c:pt>
                <c:pt idx="2872">
                  <c:v>34.459158478292764</c:v>
                </c:pt>
                <c:pt idx="2873">
                  <c:v>34.589543333077543</c:v>
                </c:pt>
                <c:pt idx="2874">
                  <c:v>35.232852823029731</c:v>
                </c:pt>
                <c:pt idx="2875">
                  <c:v>35.395444602405171</c:v>
                </c:pt>
                <c:pt idx="2876">
                  <c:v>35.409526725903554</c:v>
                </c:pt>
                <c:pt idx="2877">
                  <c:v>35.534960607092898</c:v>
                </c:pt>
                <c:pt idx="2878">
                  <c:v>35.848974665815454</c:v>
                </c:pt>
                <c:pt idx="2879">
                  <c:v>35.878300042975667</c:v>
                </c:pt>
                <c:pt idx="2880">
                  <c:v>36.312551140093277</c:v>
                </c:pt>
                <c:pt idx="2881">
                  <c:v>36.312551140093277</c:v>
                </c:pt>
                <c:pt idx="2882">
                  <c:v>36.473112758654658</c:v>
                </c:pt>
                <c:pt idx="2883">
                  <c:v>36.473112758654658</c:v>
                </c:pt>
                <c:pt idx="2884">
                  <c:v>36.236461036898703</c:v>
                </c:pt>
                <c:pt idx="2885">
                  <c:v>36.256234701858176</c:v>
                </c:pt>
                <c:pt idx="2886">
                  <c:v>36.046748377903072</c:v>
                </c:pt>
                <c:pt idx="2887">
                  <c:v>36.056585454127138</c:v>
                </c:pt>
              </c:numCache>
            </c:numRef>
          </c:xVal>
          <c:yVal>
            <c:numRef>
              <c:f>Sheet2!$AU$3:$AU$2893</c:f>
              <c:numCache>
                <c:formatCode>General</c:formatCode>
                <c:ptCount val="2891"/>
                <c:pt idx="0">
                  <c:v>2379</c:v>
                </c:pt>
                <c:pt idx="1">
                  <c:v>2379.1523000000002</c:v>
                </c:pt>
                <c:pt idx="2">
                  <c:v>2379.3047000000001</c:v>
                </c:pt>
                <c:pt idx="3">
                  <c:v>2379.4569999999999</c:v>
                </c:pt>
                <c:pt idx="4">
                  <c:v>2379.6093999999998</c:v>
                </c:pt>
                <c:pt idx="5">
                  <c:v>2379.7620000000002</c:v>
                </c:pt>
                <c:pt idx="6">
                  <c:v>2379.9142999999999</c:v>
                </c:pt>
                <c:pt idx="7">
                  <c:v>2380.0666999999999</c:v>
                </c:pt>
                <c:pt idx="8">
                  <c:v>2380.2190000000001</c:v>
                </c:pt>
                <c:pt idx="9">
                  <c:v>2380.3715999999999</c:v>
                </c:pt>
                <c:pt idx="10">
                  <c:v>2380.5239000000001</c:v>
                </c:pt>
                <c:pt idx="11">
                  <c:v>2380.6763000000001</c:v>
                </c:pt>
                <c:pt idx="12">
                  <c:v>2380.8285999999998</c:v>
                </c:pt>
                <c:pt idx="13">
                  <c:v>2380.9810000000002</c:v>
                </c:pt>
                <c:pt idx="14">
                  <c:v>2381.1334999999999</c:v>
                </c:pt>
                <c:pt idx="15">
                  <c:v>2381.2858999999999</c:v>
                </c:pt>
                <c:pt idx="16">
                  <c:v>2381.4382000000001</c:v>
                </c:pt>
                <c:pt idx="17">
                  <c:v>2381.5906</c:v>
                </c:pt>
                <c:pt idx="18">
                  <c:v>2381.7431999999999</c:v>
                </c:pt>
                <c:pt idx="19">
                  <c:v>2381.8955000000001</c:v>
                </c:pt>
                <c:pt idx="20">
                  <c:v>2382.0479</c:v>
                </c:pt>
                <c:pt idx="21">
                  <c:v>2382.2002000000002</c:v>
                </c:pt>
                <c:pt idx="22">
                  <c:v>2382.3528000000001</c:v>
                </c:pt>
                <c:pt idx="23">
                  <c:v>2382.5050999999999</c:v>
                </c:pt>
                <c:pt idx="24">
                  <c:v>2382.6574999999998</c:v>
                </c:pt>
                <c:pt idx="25">
                  <c:v>2382.8098</c:v>
                </c:pt>
                <c:pt idx="26">
                  <c:v>2382.9621999999999</c:v>
                </c:pt>
                <c:pt idx="27">
                  <c:v>2383.1147000000001</c:v>
                </c:pt>
                <c:pt idx="28">
                  <c:v>2383.2671</c:v>
                </c:pt>
                <c:pt idx="29">
                  <c:v>2383.4194000000002</c:v>
                </c:pt>
                <c:pt idx="30">
                  <c:v>2383.5718000000002</c:v>
                </c:pt>
                <c:pt idx="31">
                  <c:v>2383.7244000000001</c:v>
                </c:pt>
                <c:pt idx="32">
                  <c:v>2383.8766999999998</c:v>
                </c:pt>
                <c:pt idx="33">
                  <c:v>2384.0291000000002</c:v>
                </c:pt>
                <c:pt idx="34">
                  <c:v>2384.1813999999999</c:v>
                </c:pt>
                <c:pt idx="35">
                  <c:v>2384.3339999999998</c:v>
                </c:pt>
                <c:pt idx="36">
                  <c:v>2384.4863</c:v>
                </c:pt>
                <c:pt idx="37">
                  <c:v>2384.6387</c:v>
                </c:pt>
                <c:pt idx="38">
                  <c:v>2384.7910000000002</c:v>
                </c:pt>
                <c:pt idx="39">
                  <c:v>2384.9434000000001</c:v>
                </c:pt>
                <c:pt idx="40">
                  <c:v>2385.0958999999998</c:v>
                </c:pt>
                <c:pt idx="41">
                  <c:v>2385.2483000000002</c:v>
                </c:pt>
                <c:pt idx="42">
                  <c:v>2385.4005999999999</c:v>
                </c:pt>
                <c:pt idx="43">
                  <c:v>2385.5529999999999</c:v>
                </c:pt>
                <c:pt idx="44">
                  <c:v>2385.7055999999998</c:v>
                </c:pt>
                <c:pt idx="45">
                  <c:v>2385.8579</c:v>
                </c:pt>
                <c:pt idx="46">
                  <c:v>2386.0102999999999</c:v>
                </c:pt>
                <c:pt idx="47">
                  <c:v>2386.1626000000001</c:v>
                </c:pt>
                <c:pt idx="48">
                  <c:v>2386.3152</c:v>
                </c:pt>
                <c:pt idx="49">
                  <c:v>2386.4675000000002</c:v>
                </c:pt>
                <c:pt idx="50">
                  <c:v>2386.6199000000001</c:v>
                </c:pt>
                <c:pt idx="51">
                  <c:v>2386.7721999999999</c:v>
                </c:pt>
                <c:pt idx="52">
                  <c:v>2386.9245999999998</c:v>
                </c:pt>
                <c:pt idx="53">
                  <c:v>2387.0771</c:v>
                </c:pt>
                <c:pt idx="54">
                  <c:v>2387.2294999999999</c:v>
                </c:pt>
                <c:pt idx="55">
                  <c:v>2387.3818000000001</c:v>
                </c:pt>
                <c:pt idx="56">
                  <c:v>2387.5342000000001</c:v>
                </c:pt>
                <c:pt idx="57">
                  <c:v>2387.6867999999999</c:v>
                </c:pt>
                <c:pt idx="58">
                  <c:v>2387.8391000000001</c:v>
                </c:pt>
                <c:pt idx="59">
                  <c:v>2387.9915000000001</c:v>
                </c:pt>
                <c:pt idx="60">
                  <c:v>2388.1437999999998</c:v>
                </c:pt>
                <c:pt idx="61">
                  <c:v>2388.2964000000002</c:v>
                </c:pt>
                <c:pt idx="62">
                  <c:v>2388.4486999999999</c:v>
                </c:pt>
                <c:pt idx="63">
                  <c:v>2388.6010999999999</c:v>
                </c:pt>
                <c:pt idx="64">
                  <c:v>2388.7534000000001</c:v>
                </c:pt>
                <c:pt idx="65">
                  <c:v>2388.9058</c:v>
                </c:pt>
                <c:pt idx="66">
                  <c:v>2389.0583000000001</c:v>
                </c:pt>
                <c:pt idx="67">
                  <c:v>2389.2107000000001</c:v>
                </c:pt>
                <c:pt idx="68">
                  <c:v>2389.3629999999998</c:v>
                </c:pt>
                <c:pt idx="69">
                  <c:v>2389.5154000000002</c:v>
                </c:pt>
                <c:pt idx="70">
                  <c:v>2389.6680000000001</c:v>
                </c:pt>
                <c:pt idx="71">
                  <c:v>2389.8202999999999</c:v>
                </c:pt>
                <c:pt idx="72">
                  <c:v>2389.9726999999998</c:v>
                </c:pt>
                <c:pt idx="73">
                  <c:v>2390.125</c:v>
                </c:pt>
                <c:pt idx="74">
                  <c:v>2390.2775999999999</c:v>
                </c:pt>
                <c:pt idx="75">
                  <c:v>2390.4299000000001</c:v>
                </c:pt>
                <c:pt idx="76">
                  <c:v>2390.5823</c:v>
                </c:pt>
                <c:pt idx="77">
                  <c:v>2390.7345999999998</c:v>
                </c:pt>
                <c:pt idx="78">
                  <c:v>2390.8870000000002</c:v>
                </c:pt>
                <c:pt idx="79">
                  <c:v>2391.0396000000001</c:v>
                </c:pt>
                <c:pt idx="80">
                  <c:v>2391.1918999999998</c:v>
                </c:pt>
                <c:pt idx="81">
                  <c:v>2391.3442</c:v>
                </c:pt>
                <c:pt idx="82">
                  <c:v>2391.4965999999999</c:v>
                </c:pt>
                <c:pt idx="83">
                  <c:v>2391.6491999999998</c:v>
                </c:pt>
                <c:pt idx="84">
                  <c:v>2391.8015</c:v>
                </c:pt>
                <c:pt idx="85">
                  <c:v>2391.9539</c:v>
                </c:pt>
                <c:pt idx="86">
                  <c:v>2392.1062000000002</c:v>
                </c:pt>
                <c:pt idx="87">
                  <c:v>2392.2588000000001</c:v>
                </c:pt>
                <c:pt idx="88">
                  <c:v>2392.4110999999998</c:v>
                </c:pt>
                <c:pt idx="89">
                  <c:v>2392.5635000000002</c:v>
                </c:pt>
                <c:pt idx="90">
                  <c:v>2392.7157999999999</c:v>
                </c:pt>
                <c:pt idx="91">
                  <c:v>2392.8681999999999</c:v>
                </c:pt>
                <c:pt idx="92">
                  <c:v>2393.0207999999998</c:v>
                </c:pt>
                <c:pt idx="93">
                  <c:v>2393.1731</c:v>
                </c:pt>
                <c:pt idx="94">
                  <c:v>2393.3254000000002</c:v>
                </c:pt>
                <c:pt idx="95">
                  <c:v>2393.4778000000001</c:v>
                </c:pt>
                <c:pt idx="96">
                  <c:v>2393.6304</c:v>
                </c:pt>
                <c:pt idx="97">
                  <c:v>2393.7827000000002</c:v>
                </c:pt>
                <c:pt idx="98">
                  <c:v>2393.9351000000001</c:v>
                </c:pt>
                <c:pt idx="99">
                  <c:v>2394.0873999999999</c:v>
                </c:pt>
                <c:pt idx="100">
                  <c:v>2394.2399999999998</c:v>
                </c:pt>
                <c:pt idx="101">
                  <c:v>2394.3923</c:v>
                </c:pt>
                <c:pt idx="102">
                  <c:v>2394.5446999999999</c:v>
                </c:pt>
                <c:pt idx="103">
                  <c:v>2394.6970000000001</c:v>
                </c:pt>
                <c:pt idx="104">
                  <c:v>2394.8494000000001</c:v>
                </c:pt>
                <c:pt idx="105">
                  <c:v>2395.002</c:v>
                </c:pt>
                <c:pt idx="106">
                  <c:v>2395.1543000000001</c:v>
                </c:pt>
                <c:pt idx="107">
                  <c:v>2395.3065999999999</c:v>
                </c:pt>
                <c:pt idx="108">
                  <c:v>2395.4589999999998</c:v>
                </c:pt>
                <c:pt idx="109">
                  <c:v>2395.9162999999999</c:v>
                </c:pt>
                <c:pt idx="110">
                  <c:v>2396.0686000000001</c:v>
                </c:pt>
                <c:pt idx="111">
                  <c:v>2396.2212</c:v>
                </c:pt>
                <c:pt idx="112">
                  <c:v>2396.3735000000001</c:v>
                </c:pt>
                <c:pt idx="113">
                  <c:v>2396.5259000000001</c:v>
                </c:pt>
                <c:pt idx="114">
                  <c:v>2396.6781999999998</c:v>
                </c:pt>
                <c:pt idx="115">
                  <c:v>2396.8305999999998</c:v>
                </c:pt>
                <c:pt idx="116">
                  <c:v>2396.9832000000001</c:v>
                </c:pt>
                <c:pt idx="117">
                  <c:v>2397.1354999999999</c:v>
                </c:pt>
                <c:pt idx="118">
                  <c:v>2397.2878000000001</c:v>
                </c:pt>
                <c:pt idx="119">
                  <c:v>2397.4402</c:v>
                </c:pt>
                <c:pt idx="120">
                  <c:v>2397.5927999999999</c:v>
                </c:pt>
                <c:pt idx="121">
                  <c:v>2397.7451000000001</c:v>
                </c:pt>
                <c:pt idx="122">
                  <c:v>2397.8975</c:v>
                </c:pt>
                <c:pt idx="123">
                  <c:v>2398.0497999999998</c:v>
                </c:pt>
                <c:pt idx="124">
                  <c:v>2398.2024000000001</c:v>
                </c:pt>
                <c:pt idx="125">
                  <c:v>2398.3546999999999</c:v>
                </c:pt>
                <c:pt idx="126">
                  <c:v>2398.5070999999998</c:v>
                </c:pt>
                <c:pt idx="127">
                  <c:v>2398.6594</c:v>
                </c:pt>
                <c:pt idx="128">
                  <c:v>2398.8117999999999</c:v>
                </c:pt>
                <c:pt idx="129">
                  <c:v>2398.9643999999998</c:v>
                </c:pt>
                <c:pt idx="130">
                  <c:v>2399.1167</c:v>
                </c:pt>
                <c:pt idx="131">
                  <c:v>2399.2689999999998</c:v>
                </c:pt>
                <c:pt idx="132">
                  <c:v>2399.4214000000002</c:v>
                </c:pt>
                <c:pt idx="133">
                  <c:v>2399.5740000000001</c:v>
                </c:pt>
                <c:pt idx="134">
                  <c:v>2399.7262999999998</c:v>
                </c:pt>
                <c:pt idx="135">
                  <c:v>2399.8787000000002</c:v>
                </c:pt>
                <c:pt idx="136">
                  <c:v>2400.0309999999999</c:v>
                </c:pt>
                <c:pt idx="137">
                  <c:v>2400.1835999999998</c:v>
                </c:pt>
                <c:pt idx="138">
                  <c:v>2400.3359</c:v>
                </c:pt>
                <c:pt idx="139">
                  <c:v>2400.4883</c:v>
                </c:pt>
                <c:pt idx="140">
                  <c:v>2400.6406000000002</c:v>
                </c:pt>
                <c:pt idx="141">
                  <c:v>2400.7930000000001</c:v>
                </c:pt>
                <c:pt idx="142">
                  <c:v>2400.9456</c:v>
                </c:pt>
                <c:pt idx="143">
                  <c:v>2401.0979000000002</c:v>
                </c:pt>
                <c:pt idx="144">
                  <c:v>2401.2501999999999</c:v>
                </c:pt>
                <c:pt idx="145">
                  <c:v>2401.4025999999999</c:v>
                </c:pt>
                <c:pt idx="146">
                  <c:v>2401.5551999999998</c:v>
                </c:pt>
                <c:pt idx="147">
                  <c:v>2401.7075</c:v>
                </c:pt>
                <c:pt idx="148">
                  <c:v>2401.8598999999999</c:v>
                </c:pt>
                <c:pt idx="149">
                  <c:v>2402.0122000000001</c:v>
                </c:pt>
                <c:pt idx="150">
                  <c:v>2402.1646000000001</c:v>
                </c:pt>
                <c:pt idx="151">
                  <c:v>2402.3171000000002</c:v>
                </c:pt>
                <c:pt idx="152">
                  <c:v>2402.4695000000002</c:v>
                </c:pt>
                <c:pt idx="153">
                  <c:v>2402.6217999999999</c:v>
                </c:pt>
                <c:pt idx="154">
                  <c:v>2402.7741999999998</c:v>
                </c:pt>
                <c:pt idx="155">
                  <c:v>2402.9268000000002</c:v>
                </c:pt>
                <c:pt idx="156">
                  <c:v>2403.0790999999999</c:v>
                </c:pt>
                <c:pt idx="157">
                  <c:v>2403.2314000000001</c:v>
                </c:pt>
                <c:pt idx="158">
                  <c:v>2403.3838000000001</c:v>
                </c:pt>
                <c:pt idx="159">
                  <c:v>2403.5364</c:v>
                </c:pt>
                <c:pt idx="160">
                  <c:v>2403.6887000000002</c:v>
                </c:pt>
                <c:pt idx="161">
                  <c:v>2403.8411000000001</c:v>
                </c:pt>
                <c:pt idx="162">
                  <c:v>2403.9933999999998</c:v>
                </c:pt>
                <c:pt idx="163">
                  <c:v>2404.1457999999998</c:v>
                </c:pt>
                <c:pt idx="164">
                  <c:v>2404.2982999999999</c:v>
                </c:pt>
                <c:pt idx="165">
                  <c:v>2404.4506999999999</c:v>
                </c:pt>
                <c:pt idx="166">
                  <c:v>2404.6030000000001</c:v>
                </c:pt>
                <c:pt idx="167">
                  <c:v>2404.7554</c:v>
                </c:pt>
                <c:pt idx="168">
                  <c:v>2404.9079999999999</c:v>
                </c:pt>
                <c:pt idx="169">
                  <c:v>2405.0603000000001</c:v>
                </c:pt>
                <c:pt idx="170">
                  <c:v>2405.2125999999998</c:v>
                </c:pt>
                <c:pt idx="171">
                  <c:v>2405.3649999999998</c:v>
                </c:pt>
                <c:pt idx="172">
                  <c:v>2405.5176000000001</c:v>
                </c:pt>
                <c:pt idx="173">
                  <c:v>2405.6698999999999</c:v>
                </c:pt>
                <c:pt idx="174">
                  <c:v>2405.8222999999998</c:v>
                </c:pt>
                <c:pt idx="175">
                  <c:v>2405.9746</c:v>
                </c:pt>
                <c:pt idx="176">
                  <c:v>2406.127</c:v>
                </c:pt>
                <c:pt idx="177">
                  <c:v>2406.2795000000001</c:v>
                </c:pt>
                <c:pt idx="178">
                  <c:v>2406.4319</c:v>
                </c:pt>
                <c:pt idx="179">
                  <c:v>2406.5841999999998</c:v>
                </c:pt>
                <c:pt idx="180">
                  <c:v>2406.7366000000002</c:v>
                </c:pt>
                <c:pt idx="181">
                  <c:v>2406.8892000000001</c:v>
                </c:pt>
                <c:pt idx="182">
                  <c:v>2407.0414999999998</c:v>
                </c:pt>
                <c:pt idx="183">
                  <c:v>2407.1938</c:v>
                </c:pt>
                <c:pt idx="184">
                  <c:v>2407.3462</c:v>
                </c:pt>
                <c:pt idx="185">
                  <c:v>2407.4987999999998</c:v>
                </c:pt>
                <c:pt idx="186">
                  <c:v>2407.6511</c:v>
                </c:pt>
                <c:pt idx="187">
                  <c:v>2407.8035</c:v>
                </c:pt>
                <c:pt idx="188">
                  <c:v>2407.9558000000002</c:v>
                </c:pt>
                <c:pt idx="189">
                  <c:v>2408.1082000000001</c:v>
                </c:pt>
                <c:pt idx="190">
                  <c:v>2408.2606999999998</c:v>
                </c:pt>
                <c:pt idx="191">
                  <c:v>2408.4131000000002</c:v>
                </c:pt>
                <c:pt idx="192">
                  <c:v>2408.5654</c:v>
                </c:pt>
                <c:pt idx="193">
                  <c:v>2408.7177999999999</c:v>
                </c:pt>
                <c:pt idx="194">
                  <c:v>2408.8703999999998</c:v>
                </c:pt>
                <c:pt idx="195">
                  <c:v>2409.0227</c:v>
                </c:pt>
                <c:pt idx="196">
                  <c:v>2409.1750000000002</c:v>
                </c:pt>
                <c:pt idx="197">
                  <c:v>2409.3274000000001</c:v>
                </c:pt>
                <c:pt idx="198">
                  <c:v>2409.48</c:v>
                </c:pt>
                <c:pt idx="199">
                  <c:v>2409.6323000000002</c:v>
                </c:pt>
                <c:pt idx="200">
                  <c:v>2409.7847000000002</c:v>
                </c:pt>
                <c:pt idx="201">
                  <c:v>2409.9369999999999</c:v>
                </c:pt>
                <c:pt idx="202">
                  <c:v>2410.0893999999998</c:v>
                </c:pt>
                <c:pt idx="203">
                  <c:v>2410.2419</c:v>
                </c:pt>
                <c:pt idx="204">
                  <c:v>2410.3942999999999</c:v>
                </c:pt>
                <c:pt idx="205">
                  <c:v>2410.5466000000001</c:v>
                </c:pt>
                <c:pt idx="206">
                  <c:v>2410.6990000000001</c:v>
                </c:pt>
                <c:pt idx="207">
                  <c:v>2410.8516</c:v>
                </c:pt>
                <c:pt idx="208">
                  <c:v>2411.0039000000002</c:v>
                </c:pt>
                <c:pt idx="209">
                  <c:v>2411.1563000000001</c:v>
                </c:pt>
                <c:pt idx="210">
                  <c:v>2411.3085999999998</c:v>
                </c:pt>
                <c:pt idx="211">
                  <c:v>2411.4612000000002</c:v>
                </c:pt>
                <c:pt idx="212">
                  <c:v>2411.6134999999999</c:v>
                </c:pt>
                <c:pt idx="213">
                  <c:v>2411.7658999999999</c:v>
                </c:pt>
                <c:pt idx="214">
                  <c:v>2411.9182000000001</c:v>
                </c:pt>
                <c:pt idx="215">
                  <c:v>2412.0706</c:v>
                </c:pt>
                <c:pt idx="216">
                  <c:v>2412.2231000000002</c:v>
                </c:pt>
                <c:pt idx="217">
                  <c:v>2412.3755000000001</c:v>
                </c:pt>
                <c:pt idx="218">
                  <c:v>2412.5277999999998</c:v>
                </c:pt>
                <c:pt idx="219">
                  <c:v>2412.6801999999998</c:v>
                </c:pt>
                <c:pt idx="220">
                  <c:v>2412.8328000000001</c:v>
                </c:pt>
                <c:pt idx="221">
                  <c:v>2412.9850999999999</c:v>
                </c:pt>
                <c:pt idx="222">
                  <c:v>2413.1374999999998</c:v>
                </c:pt>
                <c:pt idx="223">
                  <c:v>2413.2898</c:v>
                </c:pt>
                <c:pt idx="224">
                  <c:v>2413.4423999999999</c:v>
                </c:pt>
                <c:pt idx="225">
                  <c:v>2413.5947000000001</c:v>
                </c:pt>
                <c:pt idx="226">
                  <c:v>2413.7471</c:v>
                </c:pt>
                <c:pt idx="227">
                  <c:v>2413.8993999999998</c:v>
                </c:pt>
                <c:pt idx="228">
                  <c:v>2414.0518000000002</c:v>
                </c:pt>
                <c:pt idx="229">
                  <c:v>2414.2042999999999</c:v>
                </c:pt>
                <c:pt idx="230">
                  <c:v>2414.3566999999998</c:v>
                </c:pt>
                <c:pt idx="231">
                  <c:v>2414.509</c:v>
                </c:pt>
                <c:pt idx="232">
                  <c:v>2414.6614</c:v>
                </c:pt>
                <c:pt idx="233">
                  <c:v>2414.8139999999999</c:v>
                </c:pt>
                <c:pt idx="234">
                  <c:v>2414.9663</c:v>
                </c:pt>
                <c:pt idx="235">
                  <c:v>2415.1187</c:v>
                </c:pt>
                <c:pt idx="236">
                  <c:v>2415.2710000000002</c:v>
                </c:pt>
                <c:pt idx="237">
                  <c:v>2415.4236000000001</c:v>
                </c:pt>
                <c:pt idx="238">
                  <c:v>2415.5758999999998</c:v>
                </c:pt>
                <c:pt idx="239">
                  <c:v>2415.7283000000002</c:v>
                </c:pt>
                <c:pt idx="240">
                  <c:v>2415.8806</c:v>
                </c:pt>
                <c:pt idx="241">
                  <c:v>2416.0329999999999</c:v>
                </c:pt>
                <c:pt idx="242">
                  <c:v>2416.1855</c:v>
                </c:pt>
                <c:pt idx="243">
                  <c:v>2416.3379</c:v>
                </c:pt>
                <c:pt idx="244">
                  <c:v>2416.4902000000002</c:v>
                </c:pt>
                <c:pt idx="245">
                  <c:v>2416.6426000000001</c:v>
                </c:pt>
                <c:pt idx="246">
                  <c:v>2416.7952</c:v>
                </c:pt>
                <c:pt idx="247">
                  <c:v>2416.9475000000002</c:v>
                </c:pt>
                <c:pt idx="248">
                  <c:v>2417.0999000000002</c:v>
                </c:pt>
                <c:pt idx="249">
                  <c:v>2417.2521999999999</c:v>
                </c:pt>
                <c:pt idx="250">
                  <c:v>2417.4047999999998</c:v>
                </c:pt>
                <c:pt idx="251">
                  <c:v>2417.5571</c:v>
                </c:pt>
                <c:pt idx="252">
                  <c:v>2417.7094999999999</c:v>
                </c:pt>
                <c:pt idx="253">
                  <c:v>2417.8618000000001</c:v>
                </c:pt>
                <c:pt idx="254">
                  <c:v>2418.0142000000001</c:v>
                </c:pt>
                <c:pt idx="255">
                  <c:v>2418.1667000000002</c:v>
                </c:pt>
                <c:pt idx="256">
                  <c:v>2418.3191000000002</c:v>
                </c:pt>
                <c:pt idx="257">
                  <c:v>2418.4713999999999</c:v>
                </c:pt>
                <c:pt idx="258">
                  <c:v>2418.6237999999998</c:v>
                </c:pt>
                <c:pt idx="259">
                  <c:v>2418.7764000000002</c:v>
                </c:pt>
                <c:pt idx="260">
                  <c:v>2418.9286999999999</c:v>
                </c:pt>
                <c:pt idx="261">
                  <c:v>2419.0810999999999</c:v>
                </c:pt>
                <c:pt idx="262">
                  <c:v>2419.2334000000001</c:v>
                </c:pt>
                <c:pt idx="263">
                  <c:v>2419.386</c:v>
                </c:pt>
                <c:pt idx="264">
                  <c:v>2419.5383000000002</c:v>
                </c:pt>
                <c:pt idx="265">
                  <c:v>2419.6907000000001</c:v>
                </c:pt>
                <c:pt idx="266">
                  <c:v>2419.8429999999998</c:v>
                </c:pt>
                <c:pt idx="267">
                  <c:v>2419.9953999999998</c:v>
                </c:pt>
                <c:pt idx="268">
                  <c:v>2420.1478999999999</c:v>
                </c:pt>
                <c:pt idx="269">
                  <c:v>2420.3002999999999</c:v>
                </c:pt>
                <c:pt idx="270">
                  <c:v>2420.4526000000001</c:v>
                </c:pt>
                <c:pt idx="271">
                  <c:v>2420.605</c:v>
                </c:pt>
                <c:pt idx="272">
                  <c:v>2420.7575999999999</c:v>
                </c:pt>
                <c:pt idx="273">
                  <c:v>2420.9099000000001</c:v>
                </c:pt>
                <c:pt idx="274">
                  <c:v>2421.0623000000001</c:v>
                </c:pt>
                <c:pt idx="275">
                  <c:v>2421.2145999999998</c:v>
                </c:pt>
                <c:pt idx="276">
                  <c:v>2421.3672000000001</c:v>
                </c:pt>
                <c:pt idx="277">
                  <c:v>2421.5194999999999</c:v>
                </c:pt>
                <c:pt idx="278">
                  <c:v>2421.6718999999998</c:v>
                </c:pt>
                <c:pt idx="279">
                  <c:v>2421.8242</c:v>
                </c:pt>
                <c:pt idx="280">
                  <c:v>2421.9766</c:v>
                </c:pt>
                <c:pt idx="281">
                  <c:v>2422.1291999999999</c:v>
                </c:pt>
                <c:pt idx="282">
                  <c:v>2422.2815000000001</c:v>
                </c:pt>
                <c:pt idx="283">
                  <c:v>2422.4337999999998</c:v>
                </c:pt>
                <c:pt idx="284">
                  <c:v>2422.5862000000002</c:v>
                </c:pt>
                <c:pt idx="285">
                  <c:v>2422.7388000000001</c:v>
                </c:pt>
                <c:pt idx="286">
                  <c:v>2422.8910999999998</c:v>
                </c:pt>
                <c:pt idx="287">
                  <c:v>2423.0435000000002</c:v>
                </c:pt>
                <c:pt idx="288">
                  <c:v>2423.1958</c:v>
                </c:pt>
                <c:pt idx="289">
                  <c:v>2423.3481000000002</c:v>
                </c:pt>
                <c:pt idx="290">
                  <c:v>2423.5007000000001</c:v>
                </c:pt>
                <c:pt idx="291">
                  <c:v>2423.6531</c:v>
                </c:pt>
                <c:pt idx="292">
                  <c:v>2423.8054000000002</c:v>
                </c:pt>
                <c:pt idx="293">
                  <c:v>2423.9578000000001</c:v>
                </c:pt>
                <c:pt idx="294">
                  <c:v>2424.1104</c:v>
                </c:pt>
                <c:pt idx="295">
                  <c:v>2424.2627000000002</c:v>
                </c:pt>
                <c:pt idx="296">
                  <c:v>2424.415</c:v>
                </c:pt>
                <c:pt idx="297">
                  <c:v>2424.5673999999999</c:v>
                </c:pt>
                <c:pt idx="298">
                  <c:v>2424.7199999999998</c:v>
                </c:pt>
                <c:pt idx="299">
                  <c:v>2424.8723</c:v>
                </c:pt>
                <c:pt idx="300">
                  <c:v>2425.0246999999999</c:v>
                </c:pt>
                <c:pt idx="301">
                  <c:v>2425.1770000000001</c:v>
                </c:pt>
                <c:pt idx="302">
                  <c:v>2425.3292999999999</c:v>
                </c:pt>
                <c:pt idx="303">
                  <c:v>2425.4819000000002</c:v>
                </c:pt>
                <c:pt idx="304">
                  <c:v>2425.6343000000002</c:v>
                </c:pt>
                <c:pt idx="305">
                  <c:v>2425.7865999999999</c:v>
                </c:pt>
                <c:pt idx="306">
                  <c:v>2425.9389999999999</c:v>
                </c:pt>
                <c:pt idx="307">
                  <c:v>2426.0916000000002</c:v>
                </c:pt>
                <c:pt idx="308">
                  <c:v>2426.2438999999999</c:v>
                </c:pt>
                <c:pt idx="309">
                  <c:v>2426.3962000000001</c:v>
                </c:pt>
                <c:pt idx="310">
                  <c:v>2426.5486000000001</c:v>
                </c:pt>
                <c:pt idx="311">
                  <c:v>2426.7012</c:v>
                </c:pt>
                <c:pt idx="312">
                  <c:v>2426.8535000000002</c:v>
                </c:pt>
                <c:pt idx="313">
                  <c:v>2427.0059000000001</c:v>
                </c:pt>
                <c:pt idx="314">
                  <c:v>2427.1581999999999</c:v>
                </c:pt>
                <c:pt idx="315">
                  <c:v>2427.3105</c:v>
                </c:pt>
                <c:pt idx="316">
                  <c:v>2427.4630999999999</c:v>
                </c:pt>
                <c:pt idx="317">
                  <c:v>2427.6154999999999</c:v>
                </c:pt>
                <c:pt idx="318">
                  <c:v>2427.7678000000001</c:v>
                </c:pt>
                <c:pt idx="319">
                  <c:v>2427.9202</c:v>
                </c:pt>
                <c:pt idx="320">
                  <c:v>2428.0727999999999</c:v>
                </c:pt>
                <c:pt idx="321">
                  <c:v>2428.2251000000001</c:v>
                </c:pt>
                <c:pt idx="322">
                  <c:v>2428.3773999999999</c:v>
                </c:pt>
                <c:pt idx="323">
                  <c:v>2428.5297999999998</c:v>
                </c:pt>
                <c:pt idx="324">
                  <c:v>2428.6824000000001</c:v>
                </c:pt>
                <c:pt idx="325">
                  <c:v>2428.8346999999999</c:v>
                </c:pt>
                <c:pt idx="326">
                  <c:v>2428.9870999999998</c:v>
                </c:pt>
                <c:pt idx="327">
                  <c:v>2429.1394</c:v>
                </c:pt>
                <c:pt idx="328">
                  <c:v>2429.2917000000002</c:v>
                </c:pt>
                <c:pt idx="329">
                  <c:v>2429.4443000000001</c:v>
                </c:pt>
                <c:pt idx="330">
                  <c:v>2429.5967000000001</c:v>
                </c:pt>
                <c:pt idx="331">
                  <c:v>2430.0540000000001</c:v>
                </c:pt>
                <c:pt idx="332">
                  <c:v>2430.2062999999998</c:v>
                </c:pt>
                <c:pt idx="333">
                  <c:v>2430.3586</c:v>
                </c:pt>
                <c:pt idx="334">
                  <c:v>2430.511</c:v>
                </c:pt>
                <c:pt idx="335">
                  <c:v>2430.6635999999999</c:v>
                </c:pt>
                <c:pt idx="336">
                  <c:v>2430.8159000000001</c:v>
                </c:pt>
                <c:pt idx="337">
                  <c:v>2430.9683</c:v>
                </c:pt>
                <c:pt idx="338">
                  <c:v>2431.1206000000002</c:v>
                </c:pt>
                <c:pt idx="339">
                  <c:v>2431.2728999999999</c:v>
                </c:pt>
                <c:pt idx="340">
                  <c:v>2431.4254999999998</c:v>
                </c:pt>
                <c:pt idx="341">
                  <c:v>2431.5779000000002</c:v>
                </c:pt>
                <c:pt idx="342">
                  <c:v>2431.7302</c:v>
                </c:pt>
                <c:pt idx="343">
                  <c:v>2431.8825999999999</c:v>
                </c:pt>
                <c:pt idx="344">
                  <c:v>2432.0351999999998</c:v>
                </c:pt>
                <c:pt idx="345">
                  <c:v>2432.1875</c:v>
                </c:pt>
                <c:pt idx="346">
                  <c:v>2432.3398000000002</c:v>
                </c:pt>
                <c:pt idx="347">
                  <c:v>2432.4922000000001</c:v>
                </c:pt>
                <c:pt idx="348">
                  <c:v>2432.6448</c:v>
                </c:pt>
                <c:pt idx="349">
                  <c:v>2432.7970999999998</c:v>
                </c:pt>
                <c:pt idx="350">
                  <c:v>2432.9495000000002</c:v>
                </c:pt>
                <c:pt idx="351">
                  <c:v>2433.1017999999999</c:v>
                </c:pt>
                <c:pt idx="352">
                  <c:v>2433.2541999999999</c:v>
                </c:pt>
                <c:pt idx="353">
                  <c:v>2433.4067</c:v>
                </c:pt>
                <c:pt idx="354">
                  <c:v>2433.5590999999999</c:v>
                </c:pt>
                <c:pt idx="355">
                  <c:v>2433.7114000000001</c:v>
                </c:pt>
                <c:pt idx="356">
                  <c:v>2433.8638000000001</c:v>
                </c:pt>
                <c:pt idx="357">
                  <c:v>2434.0164</c:v>
                </c:pt>
                <c:pt idx="358">
                  <c:v>2434.1687000000002</c:v>
                </c:pt>
                <c:pt idx="359">
                  <c:v>2434.3209999999999</c:v>
                </c:pt>
                <c:pt idx="360">
                  <c:v>2434.4733999999999</c:v>
                </c:pt>
                <c:pt idx="361">
                  <c:v>2434.6260000000002</c:v>
                </c:pt>
                <c:pt idx="362">
                  <c:v>2434.7782999999999</c:v>
                </c:pt>
                <c:pt idx="363">
                  <c:v>2434.9306999999999</c:v>
                </c:pt>
                <c:pt idx="364">
                  <c:v>2435.0830000000001</c:v>
                </c:pt>
                <c:pt idx="365">
                  <c:v>2435.2354</c:v>
                </c:pt>
                <c:pt idx="366">
                  <c:v>2435.3879000000002</c:v>
                </c:pt>
                <c:pt idx="367">
                  <c:v>2435.5403000000001</c:v>
                </c:pt>
                <c:pt idx="368">
                  <c:v>2435.6925999999999</c:v>
                </c:pt>
                <c:pt idx="369">
                  <c:v>2435.8449999999998</c:v>
                </c:pt>
                <c:pt idx="370">
                  <c:v>2435.9976000000001</c:v>
                </c:pt>
                <c:pt idx="371">
                  <c:v>2436.1498999999999</c:v>
                </c:pt>
                <c:pt idx="372">
                  <c:v>2436.3022000000001</c:v>
                </c:pt>
                <c:pt idx="373">
                  <c:v>2436.4546</c:v>
                </c:pt>
                <c:pt idx="374">
                  <c:v>2436.6071999999999</c:v>
                </c:pt>
                <c:pt idx="375">
                  <c:v>2436.7595000000001</c:v>
                </c:pt>
                <c:pt idx="376">
                  <c:v>2436.9119000000001</c:v>
                </c:pt>
                <c:pt idx="377">
                  <c:v>2437.0641999999998</c:v>
                </c:pt>
                <c:pt idx="378">
                  <c:v>2437.2166000000002</c:v>
                </c:pt>
                <c:pt idx="379">
                  <c:v>2437.3690999999999</c:v>
                </c:pt>
                <c:pt idx="380">
                  <c:v>2437.5214999999998</c:v>
                </c:pt>
                <c:pt idx="381">
                  <c:v>2437.6738</c:v>
                </c:pt>
                <c:pt idx="382">
                  <c:v>2437.8262</c:v>
                </c:pt>
                <c:pt idx="383">
                  <c:v>2437.9787999999999</c:v>
                </c:pt>
                <c:pt idx="384">
                  <c:v>2438.1311000000001</c:v>
                </c:pt>
                <c:pt idx="385">
                  <c:v>2438.2833999999998</c:v>
                </c:pt>
                <c:pt idx="386">
                  <c:v>2438.4358000000002</c:v>
                </c:pt>
                <c:pt idx="387">
                  <c:v>2438.5884000000001</c:v>
                </c:pt>
                <c:pt idx="388">
                  <c:v>2438.7406999999998</c:v>
                </c:pt>
                <c:pt idx="389">
                  <c:v>2438.8930999999998</c:v>
                </c:pt>
                <c:pt idx="390">
                  <c:v>2439.0454</c:v>
                </c:pt>
                <c:pt idx="391">
                  <c:v>2439.1977999999999</c:v>
                </c:pt>
                <c:pt idx="392">
                  <c:v>2439.3503000000001</c:v>
                </c:pt>
                <c:pt idx="393">
                  <c:v>2439.5027</c:v>
                </c:pt>
                <c:pt idx="394">
                  <c:v>2439.6550000000002</c:v>
                </c:pt>
                <c:pt idx="395">
                  <c:v>2439.8074000000001</c:v>
                </c:pt>
                <c:pt idx="396">
                  <c:v>2439.96</c:v>
                </c:pt>
                <c:pt idx="397">
                  <c:v>2440.1122999999998</c:v>
                </c:pt>
                <c:pt idx="398">
                  <c:v>2440.2646</c:v>
                </c:pt>
                <c:pt idx="399">
                  <c:v>2440.4169999999999</c:v>
                </c:pt>
                <c:pt idx="400">
                  <c:v>2440.5695999999998</c:v>
                </c:pt>
                <c:pt idx="401">
                  <c:v>2440.7219</c:v>
                </c:pt>
                <c:pt idx="402">
                  <c:v>2440.8742999999999</c:v>
                </c:pt>
                <c:pt idx="403">
                  <c:v>2441.0266000000001</c:v>
                </c:pt>
                <c:pt idx="404">
                  <c:v>2441.1790000000001</c:v>
                </c:pt>
                <c:pt idx="405">
                  <c:v>2441.3314999999998</c:v>
                </c:pt>
                <c:pt idx="406">
                  <c:v>2441.4839000000002</c:v>
                </c:pt>
                <c:pt idx="407">
                  <c:v>2441.9412000000002</c:v>
                </c:pt>
                <c:pt idx="408">
                  <c:v>2442.0934999999999</c:v>
                </c:pt>
                <c:pt idx="409">
                  <c:v>2442.2458000000001</c:v>
                </c:pt>
                <c:pt idx="410">
                  <c:v>2442.3982000000001</c:v>
                </c:pt>
                <c:pt idx="411">
                  <c:v>2442.5508</c:v>
                </c:pt>
                <c:pt idx="412">
                  <c:v>2442.7031000000002</c:v>
                </c:pt>
                <c:pt idx="413">
                  <c:v>2442.8555000000001</c:v>
                </c:pt>
                <c:pt idx="414">
                  <c:v>2443.0077999999999</c:v>
                </c:pt>
                <c:pt idx="415">
                  <c:v>2443.1601999999998</c:v>
                </c:pt>
                <c:pt idx="416">
                  <c:v>2443.3126999999999</c:v>
                </c:pt>
                <c:pt idx="417">
                  <c:v>2443.4650999999999</c:v>
                </c:pt>
                <c:pt idx="418">
                  <c:v>2443.6174000000001</c:v>
                </c:pt>
                <c:pt idx="419">
                  <c:v>2443.7698</c:v>
                </c:pt>
                <c:pt idx="420">
                  <c:v>2443.9223999999999</c:v>
                </c:pt>
                <c:pt idx="421">
                  <c:v>2444.0747000000001</c:v>
                </c:pt>
                <c:pt idx="422">
                  <c:v>2444.2271000000001</c:v>
                </c:pt>
                <c:pt idx="423">
                  <c:v>2444.3793999999998</c:v>
                </c:pt>
                <c:pt idx="424">
                  <c:v>2444.5317</c:v>
                </c:pt>
                <c:pt idx="425">
                  <c:v>2444.6842999999999</c:v>
                </c:pt>
                <c:pt idx="426">
                  <c:v>2444.8366999999998</c:v>
                </c:pt>
                <c:pt idx="427">
                  <c:v>2444.989</c:v>
                </c:pt>
                <c:pt idx="428">
                  <c:v>2445.1414</c:v>
                </c:pt>
                <c:pt idx="429">
                  <c:v>2445.2939000000001</c:v>
                </c:pt>
                <c:pt idx="430">
                  <c:v>2445.4463000000001</c:v>
                </c:pt>
                <c:pt idx="431">
                  <c:v>2445.5985999999998</c:v>
                </c:pt>
                <c:pt idx="432">
                  <c:v>2445.7510000000002</c:v>
                </c:pt>
                <c:pt idx="433">
                  <c:v>2445.9036000000001</c:v>
                </c:pt>
                <c:pt idx="434">
                  <c:v>2446.0558999999998</c:v>
                </c:pt>
                <c:pt idx="435">
                  <c:v>2446.2082999999998</c:v>
                </c:pt>
                <c:pt idx="436">
                  <c:v>2446.3606</c:v>
                </c:pt>
                <c:pt idx="437">
                  <c:v>2446.5129000000002</c:v>
                </c:pt>
                <c:pt idx="438">
                  <c:v>2446.6655000000001</c:v>
                </c:pt>
                <c:pt idx="439">
                  <c:v>2446.8179</c:v>
                </c:pt>
                <c:pt idx="440">
                  <c:v>2446.9702000000002</c:v>
                </c:pt>
                <c:pt idx="441">
                  <c:v>2447.1226000000001</c:v>
                </c:pt>
                <c:pt idx="442">
                  <c:v>2447.2750999999998</c:v>
                </c:pt>
                <c:pt idx="443">
                  <c:v>2447.4274999999998</c:v>
                </c:pt>
                <c:pt idx="444">
                  <c:v>2447.5798</c:v>
                </c:pt>
                <c:pt idx="445">
                  <c:v>2447.7321999999999</c:v>
                </c:pt>
                <c:pt idx="446">
                  <c:v>2447.8847999999998</c:v>
                </c:pt>
                <c:pt idx="447">
                  <c:v>2448.0371</c:v>
                </c:pt>
                <c:pt idx="448">
                  <c:v>2448.1895</c:v>
                </c:pt>
                <c:pt idx="449">
                  <c:v>2448.3418000000001</c:v>
                </c:pt>
                <c:pt idx="450">
                  <c:v>2448.4940999999999</c:v>
                </c:pt>
                <c:pt idx="451">
                  <c:v>2448.6466999999998</c:v>
                </c:pt>
                <c:pt idx="452">
                  <c:v>2448.7991000000002</c:v>
                </c:pt>
                <c:pt idx="453">
                  <c:v>2448.9513999999999</c:v>
                </c:pt>
                <c:pt idx="454">
                  <c:v>2449.1037999999999</c:v>
                </c:pt>
                <c:pt idx="455">
                  <c:v>2449.2563</c:v>
                </c:pt>
                <c:pt idx="456">
                  <c:v>2449.4087</c:v>
                </c:pt>
                <c:pt idx="457">
                  <c:v>2449.5610000000001</c:v>
                </c:pt>
                <c:pt idx="458">
                  <c:v>2449.7134000000001</c:v>
                </c:pt>
                <c:pt idx="459">
                  <c:v>2449.866</c:v>
                </c:pt>
                <c:pt idx="460">
                  <c:v>2450.0183000000002</c:v>
                </c:pt>
                <c:pt idx="461">
                  <c:v>2450.1707000000001</c:v>
                </c:pt>
                <c:pt idx="462">
                  <c:v>2450.3229999999999</c:v>
                </c:pt>
                <c:pt idx="463">
                  <c:v>2450.4753000000001</c:v>
                </c:pt>
                <c:pt idx="464">
                  <c:v>2450.6279</c:v>
                </c:pt>
                <c:pt idx="465">
                  <c:v>2450.7802999999999</c:v>
                </c:pt>
                <c:pt idx="466">
                  <c:v>2450.9326000000001</c:v>
                </c:pt>
                <c:pt idx="467">
                  <c:v>2451.085</c:v>
                </c:pt>
                <c:pt idx="468">
                  <c:v>2451.2375000000002</c:v>
                </c:pt>
                <c:pt idx="469">
                  <c:v>2451.3899000000001</c:v>
                </c:pt>
                <c:pt idx="470">
                  <c:v>2451.5421999999999</c:v>
                </c:pt>
                <c:pt idx="471">
                  <c:v>2451.6945999999998</c:v>
                </c:pt>
                <c:pt idx="472">
                  <c:v>2451.8472000000002</c:v>
                </c:pt>
                <c:pt idx="473">
                  <c:v>2451.9994999999999</c:v>
                </c:pt>
                <c:pt idx="474">
                  <c:v>2452.1518999999998</c:v>
                </c:pt>
                <c:pt idx="475">
                  <c:v>2452.3042</c:v>
                </c:pt>
                <c:pt idx="476">
                  <c:v>2452.4564999999998</c:v>
                </c:pt>
                <c:pt idx="477">
                  <c:v>2452.6091000000001</c:v>
                </c:pt>
                <c:pt idx="478">
                  <c:v>2452.7615000000001</c:v>
                </c:pt>
                <c:pt idx="479">
                  <c:v>2452.9137999999998</c:v>
                </c:pt>
                <c:pt idx="480">
                  <c:v>2453.0662000000002</c:v>
                </c:pt>
                <c:pt idx="481">
                  <c:v>2453.2188000000001</c:v>
                </c:pt>
                <c:pt idx="482">
                  <c:v>2453.3710999999998</c:v>
                </c:pt>
                <c:pt idx="483">
                  <c:v>2453.5234</c:v>
                </c:pt>
                <c:pt idx="484">
                  <c:v>2453.6758</c:v>
                </c:pt>
                <c:pt idx="485">
                  <c:v>2453.8283999999999</c:v>
                </c:pt>
                <c:pt idx="486">
                  <c:v>2453.9807000000001</c:v>
                </c:pt>
                <c:pt idx="487">
                  <c:v>2454.1331</c:v>
                </c:pt>
                <c:pt idx="488">
                  <c:v>2454.2854000000002</c:v>
                </c:pt>
                <c:pt idx="489">
                  <c:v>2454.4376999999999</c:v>
                </c:pt>
                <c:pt idx="490">
                  <c:v>2454.5902999999998</c:v>
                </c:pt>
                <c:pt idx="491">
                  <c:v>2454.7426999999998</c:v>
                </c:pt>
                <c:pt idx="492">
                  <c:v>2454.895</c:v>
                </c:pt>
                <c:pt idx="493">
                  <c:v>2455.0473999999999</c:v>
                </c:pt>
                <c:pt idx="494">
                  <c:v>2455.1999999999998</c:v>
                </c:pt>
                <c:pt idx="495">
                  <c:v>2455.3523</c:v>
                </c:pt>
                <c:pt idx="496">
                  <c:v>2455.5046000000002</c:v>
                </c:pt>
                <c:pt idx="497">
                  <c:v>2455.6570000000002</c:v>
                </c:pt>
                <c:pt idx="498">
                  <c:v>2455.8096</c:v>
                </c:pt>
                <c:pt idx="499">
                  <c:v>2455.9618999999998</c:v>
                </c:pt>
                <c:pt idx="500">
                  <c:v>2456.1143000000002</c:v>
                </c:pt>
                <c:pt idx="501">
                  <c:v>2456.5715</c:v>
                </c:pt>
                <c:pt idx="502">
                  <c:v>2456.7239</c:v>
                </c:pt>
                <c:pt idx="503">
                  <c:v>2456.8762000000002</c:v>
                </c:pt>
                <c:pt idx="504">
                  <c:v>2457.0286000000001</c:v>
                </c:pt>
                <c:pt idx="505">
                  <c:v>2457.1812</c:v>
                </c:pt>
                <c:pt idx="506">
                  <c:v>2457.3335000000002</c:v>
                </c:pt>
                <c:pt idx="507">
                  <c:v>2457.4857999999999</c:v>
                </c:pt>
                <c:pt idx="508">
                  <c:v>2457.6381999999999</c:v>
                </c:pt>
                <c:pt idx="509">
                  <c:v>2457.7908000000002</c:v>
                </c:pt>
                <c:pt idx="510">
                  <c:v>2457.9431</c:v>
                </c:pt>
                <c:pt idx="511">
                  <c:v>2458.0954999999999</c:v>
                </c:pt>
                <c:pt idx="512">
                  <c:v>2458.2478000000001</c:v>
                </c:pt>
                <c:pt idx="513">
                  <c:v>2458.4000999999998</c:v>
                </c:pt>
                <c:pt idx="514">
                  <c:v>2458.5527000000002</c:v>
                </c:pt>
                <c:pt idx="515">
                  <c:v>2458.7051000000001</c:v>
                </c:pt>
                <c:pt idx="516">
                  <c:v>2458.8573999999999</c:v>
                </c:pt>
                <c:pt idx="517">
                  <c:v>2459.0097999999998</c:v>
                </c:pt>
                <c:pt idx="518">
                  <c:v>2459.1624000000002</c:v>
                </c:pt>
                <c:pt idx="519">
                  <c:v>2459.3146999999999</c:v>
                </c:pt>
                <c:pt idx="520">
                  <c:v>2459.4670000000001</c:v>
                </c:pt>
                <c:pt idx="521">
                  <c:v>2459.6194</c:v>
                </c:pt>
                <c:pt idx="522">
                  <c:v>2459.7719999999999</c:v>
                </c:pt>
                <c:pt idx="523">
                  <c:v>2459.9243000000001</c:v>
                </c:pt>
                <c:pt idx="524">
                  <c:v>2460.0767000000001</c:v>
                </c:pt>
                <c:pt idx="525">
                  <c:v>2460.2289999999998</c:v>
                </c:pt>
                <c:pt idx="526">
                  <c:v>2460.3813</c:v>
                </c:pt>
                <c:pt idx="527">
                  <c:v>2460.5338999999999</c:v>
                </c:pt>
                <c:pt idx="528">
                  <c:v>2460.6862999999998</c:v>
                </c:pt>
                <c:pt idx="529">
                  <c:v>2460.8386</c:v>
                </c:pt>
                <c:pt idx="530">
                  <c:v>2460.991</c:v>
                </c:pt>
                <c:pt idx="531">
                  <c:v>2461.1435999999999</c:v>
                </c:pt>
                <c:pt idx="532">
                  <c:v>2461.2959000000001</c:v>
                </c:pt>
                <c:pt idx="533">
                  <c:v>2461.4481999999998</c:v>
                </c:pt>
                <c:pt idx="534">
                  <c:v>2461.6006000000002</c:v>
                </c:pt>
                <c:pt idx="535">
                  <c:v>2462.0578999999998</c:v>
                </c:pt>
                <c:pt idx="536">
                  <c:v>2462.2102</c:v>
                </c:pt>
                <c:pt idx="537">
                  <c:v>2462.3625000000002</c:v>
                </c:pt>
                <c:pt idx="538">
                  <c:v>2462.5151000000001</c:v>
                </c:pt>
                <c:pt idx="539">
                  <c:v>2462.6675</c:v>
                </c:pt>
                <c:pt idx="540">
                  <c:v>2462.8198000000002</c:v>
                </c:pt>
                <c:pt idx="541">
                  <c:v>2462.9722000000002</c:v>
                </c:pt>
                <c:pt idx="542">
                  <c:v>2463.1248000000001</c:v>
                </c:pt>
                <c:pt idx="543">
                  <c:v>2463.2770999999998</c:v>
                </c:pt>
                <c:pt idx="544">
                  <c:v>2463.4294</c:v>
                </c:pt>
                <c:pt idx="545">
                  <c:v>2463.5817999999999</c:v>
                </c:pt>
                <c:pt idx="546">
                  <c:v>2463.7343999999998</c:v>
                </c:pt>
                <c:pt idx="547">
                  <c:v>2463.8867</c:v>
                </c:pt>
                <c:pt idx="548">
                  <c:v>2464.0391</c:v>
                </c:pt>
                <c:pt idx="549">
                  <c:v>2464.1914000000002</c:v>
                </c:pt>
                <c:pt idx="550">
                  <c:v>2464.3438000000001</c:v>
                </c:pt>
                <c:pt idx="551">
                  <c:v>2464.4962999999998</c:v>
                </c:pt>
                <c:pt idx="552">
                  <c:v>2464.6487000000002</c:v>
                </c:pt>
                <c:pt idx="553">
                  <c:v>2464.8009999999999</c:v>
                </c:pt>
                <c:pt idx="554">
                  <c:v>2464.9533999999999</c:v>
                </c:pt>
                <c:pt idx="555">
                  <c:v>2465.1060000000002</c:v>
                </c:pt>
                <c:pt idx="556">
                  <c:v>2465.2583</c:v>
                </c:pt>
                <c:pt idx="557">
                  <c:v>2465.4106000000002</c:v>
                </c:pt>
                <c:pt idx="558">
                  <c:v>2465.5630000000001</c:v>
                </c:pt>
                <c:pt idx="559">
                  <c:v>2465.7152999999998</c:v>
                </c:pt>
                <c:pt idx="560">
                  <c:v>2465.8679000000002</c:v>
                </c:pt>
                <c:pt idx="561">
                  <c:v>2466.0203000000001</c:v>
                </c:pt>
                <c:pt idx="562">
                  <c:v>2466.1725999999999</c:v>
                </c:pt>
                <c:pt idx="563">
                  <c:v>2466.3249999999998</c:v>
                </c:pt>
                <c:pt idx="564">
                  <c:v>2466.4775</c:v>
                </c:pt>
                <c:pt idx="565">
                  <c:v>2466.6298999999999</c:v>
                </c:pt>
                <c:pt idx="566">
                  <c:v>2466.7822000000001</c:v>
                </c:pt>
                <c:pt idx="567">
                  <c:v>2466.9346</c:v>
                </c:pt>
                <c:pt idx="568">
                  <c:v>2467.0871999999999</c:v>
                </c:pt>
                <c:pt idx="569">
                  <c:v>2467.2395000000001</c:v>
                </c:pt>
                <c:pt idx="570">
                  <c:v>2467.3917999999999</c:v>
                </c:pt>
                <c:pt idx="571">
                  <c:v>2467.5441999999998</c:v>
                </c:pt>
                <c:pt idx="572">
                  <c:v>2467.6965</c:v>
                </c:pt>
                <c:pt idx="573">
                  <c:v>2467.8490999999999</c:v>
                </c:pt>
                <c:pt idx="574">
                  <c:v>2468.0014999999999</c:v>
                </c:pt>
                <c:pt idx="575">
                  <c:v>2468.1538</c:v>
                </c:pt>
                <c:pt idx="576">
                  <c:v>2468.3062</c:v>
                </c:pt>
                <c:pt idx="577">
                  <c:v>2468.4587000000001</c:v>
                </c:pt>
                <c:pt idx="578">
                  <c:v>2468.6111000000001</c:v>
                </c:pt>
                <c:pt idx="579">
                  <c:v>2468.7633999999998</c:v>
                </c:pt>
                <c:pt idx="580">
                  <c:v>2468.9158000000002</c:v>
                </c:pt>
                <c:pt idx="581">
                  <c:v>2469.0684000000001</c:v>
                </c:pt>
                <c:pt idx="582">
                  <c:v>2469.2206999999999</c:v>
                </c:pt>
                <c:pt idx="583">
                  <c:v>2469.373</c:v>
                </c:pt>
                <c:pt idx="584">
                  <c:v>2469.5254</c:v>
                </c:pt>
                <c:pt idx="585">
                  <c:v>2469.6777000000002</c:v>
                </c:pt>
                <c:pt idx="586">
                  <c:v>2469.8303000000001</c:v>
                </c:pt>
                <c:pt idx="587">
                  <c:v>2469.9827</c:v>
                </c:pt>
                <c:pt idx="588">
                  <c:v>2470.1350000000002</c:v>
                </c:pt>
                <c:pt idx="589">
                  <c:v>2470.2874000000002</c:v>
                </c:pt>
                <c:pt idx="590">
                  <c:v>2470.4398999999999</c:v>
                </c:pt>
                <c:pt idx="591">
                  <c:v>2470.5922999999998</c:v>
                </c:pt>
                <c:pt idx="592">
                  <c:v>2470.7446</c:v>
                </c:pt>
                <c:pt idx="593">
                  <c:v>2470.8969999999999</c:v>
                </c:pt>
                <c:pt idx="594">
                  <c:v>2471.0495999999998</c:v>
                </c:pt>
                <c:pt idx="595">
                  <c:v>2471.2019</c:v>
                </c:pt>
                <c:pt idx="596">
                  <c:v>2471.3542000000002</c:v>
                </c:pt>
                <c:pt idx="597">
                  <c:v>2471.5066000000002</c:v>
                </c:pt>
                <c:pt idx="598">
                  <c:v>2471.6588999999999</c:v>
                </c:pt>
                <c:pt idx="599">
                  <c:v>2471.8114999999998</c:v>
                </c:pt>
                <c:pt idx="600">
                  <c:v>2471.9639000000002</c:v>
                </c:pt>
                <c:pt idx="601">
                  <c:v>2472.1161999999999</c:v>
                </c:pt>
                <c:pt idx="602">
                  <c:v>2472.2685999999999</c:v>
                </c:pt>
                <c:pt idx="603">
                  <c:v>2472.4211</c:v>
                </c:pt>
                <c:pt idx="604">
                  <c:v>2472.5735</c:v>
                </c:pt>
                <c:pt idx="605">
                  <c:v>2472.7258000000002</c:v>
                </c:pt>
                <c:pt idx="606">
                  <c:v>2472.8782000000001</c:v>
                </c:pt>
                <c:pt idx="607">
                  <c:v>2473.0308</c:v>
                </c:pt>
                <c:pt idx="608">
                  <c:v>2473.1831000000002</c:v>
                </c:pt>
                <c:pt idx="609">
                  <c:v>2473.3353999999999</c:v>
                </c:pt>
                <c:pt idx="610">
                  <c:v>2473.4877999999999</c:v>
                </c:pt>
                <c:pt idx="611">
                  <c:v>2473.6401000000001</c:v>
                </c:pt>
                <c:pt idx="612">
                  <c:v>2473.7927</c:v>
                </c:pt>
                <c:pt idx="613">
                  <c:v>2473.9450999999999</c:v>
                </c:pt>
                <c:pt idx="614">
                  <c:v>2474.0974000000001</c:v>
                </c:pt>
                <c:pt idx="615">
                  <c:v>2474.2498000000001</c:v>
                </c:pt>
                <c:pt idx="616">
                  <c:v>2474.4023000000002</c:v>
                </c:pt>
                <c:pt idx="617">
                  <c:v>2474.5547000000001</c:v>
                </c:pt>
                <c:pt idx="618">
                  <c:v>2474.7069999999999</c:v>
                </c:pt>
                <c:pt idx="619">
                  <c:v>2474.8593999999998</c:v>
                </c:pt>
                <c:pt idx="620">
                  <c:v>2475.0120000000002</c:v>
                </c:pt>
                <c:pt idx="621">
                  <c:v>2475.4690000000001</c:v>
                </c:pt>
                <c:pt idx="622">
                  <c:v>2475.6212999999998</c:v>
                </c:pt>
                <c:pt idx="623">
                  <c:v>2475.7739000000001</c:v>
                </c:pt>
                <c:pt idx="624">
                  <c:v>2475.9263000000001</c:v>
                </c:pt>
                <c:pt idx="625">
                  <c:v>2476.0785999999998</c:v>
                </c:pt>
                <c:pt idx="626">
                  <c:v>2476.2310000000002</c:v>
                </c:pt>
                <c:pt idx="627">
                  <c:v>2476.3834999999999</c:v>
                </c:pt>
                <c:pt idx="628">
                  <c:v>2476.5358999999999</c:v>
                </c:pt>
                <c:pt idx="629">
                  <c:v>2476.6882000000001</c:v>
                </c:pt>
                <c:pt idx="630">
                  <c:v>2476.8406</c:v>
                </c:pt>
                <c:pt idx="631">
                  <c:v>2476.9931999999999</c:v>
                </c:pt>
                <c:pt idx="632">
                  <c:v>2477.1455000000001</c:v>
                </c:pt>
                <c:pt idx="633">
                  <c:v>2477.2979</c:v>
                </c:pt>
                <c:pt idx="634">
                  <c:v>2477.4502000000002</c:v>
                </c:pt>
                <c:pt idx="635">
                  <c:v>2477.6025</c:v>
                </c:pt>
                <c:pt idx="636">
                  <c:v>2477.7550999999999</c:v>
                </c:pt>
                <c:pt idx="637">
                  <c:v>2477.9074999999998</c:v>
                </c:pt>
                <c:pt idx="638">
                  <c:v>2478.0598</c:v>
                </c:pt>
                <c:pt idx="639">
                  <c:v>2478.2121999999999</c:v>
                </c:pt>
                <c:pt idx="640">
                  <c:v>2478.3647000000001</c:v>
                </c:pt>
                <c:pt idx="641">
                  <c:v>2478.5171</c:v>
                </c:pt>
                <c:pt idx="642">
                  <c:v>2478.6694000000002</c:v>
                </c:pt>
                <c:pt idx="643">
                  <c:v>2478.8218000000002</c:v>
                </c:pt>
                <c:pt idx="644">
                  <c:v>2478.9744000000001</c:v>
                </c:pt>
                <c:pt idx="645">
                  <c:v>2479.1266999999998</c:v>
                </c:pt>
                <c:pt idx="646">
                  <c:v>2479.2791000000002</c:v>
                </c:pt>
                <c:pt idx="647">
                  <c:v>2479.4313999999999</c:v>
                </c:pt>
                <c:pt idx="648">
                  <c:v>2479.5837000000001</c:v>
                </c:pt>
                <c:pt idx="649">
                  <c:v>2479.7363</c:v>
                </c:pt>
                <c:pt idx="650">
                  <c:v>2479.8887</c:v>
                </c:pt>
                <c:pt idx="651">
                  <c:v>2480.0410000000002</c:v>
                </c:pt>
                <c:pt idx="652">
                  <c:v>2480.1934000000001</c:v>
                </c:pt>
                <c:pt idx="653">
                  <c:v>2480.3458999999998</c:v>
                </c:pt>
                <c:pt idx="654">
                  <c:v>2480.4983000000002</c:v>
                </c:pt>
                <c:pt idx="655">
                  <c:v>2480.6505999999999</c:v>
                </c:pt>
                <c:pt idx="656">
                  <c:v>2480.8029999999999</c:v>
                </c:pt>
                <c:pt idx="657">
                  <c:v>2480.9555999999998</c:v>
                </c:pt>
                <c:pt idx="658">
                  <c:v>2481.1079</c:v>
                </c:pt>
                <c:pt idx="659">
                  <c:v>2481.2602999999999</c:v>
                </c:pt>
                <c:pt idx="660">
                  <c:v>2481.4126000000001</c:v>
                </c:pt>
                <c:pt idx="661">
                  <c:v>2481.5648999999999</c:v>
                </c:pt>
                <c:pt idx="662">
                  <c:v>2481.7175000000002</c:v>
                </c:pt>
                <c:pt idx="663">
                  <c:v>2481.8699000000001</c:v>
                </c:pt>
                <c:pt idx="664">
                  <c:v>2482.0221999999999</c:v>
                </c:pt>
                <c:pt idx="665">
                  <c:v>2482.1745999999998</c:v>
                </c:pt>
                <c:pt idx="666">
                  <c:v>2482.3271</c:v>
                </c:pt>
                <c:pt idx="667">
                  <c:v>2482.4794999999999</c:v>
                </c:pt>
                <c:pt idx="668">
                  <c:v>2482.6318000000001</c:v>
                </c:pt>
                <c:pt idx="669">
                  <c:v>2482.7842000000001</c:v>
                </c:pt>
                <c:pt idx="670">
                  <c:v>2482.9367999999999</c:v>
                </c:pt>
                <c:pt idx="671">
                  <c:v>2483.0891000000001</c:v>
                </c:pt>
                <c:pt idx="672">
                  <c:v>2483.2415000000001</c:v>
                </c:pt>
                <c:pt idx="673">
                  <c:v>2483.3937999999998</c:v>
                </c:pt>
                <c:pt idx="674">
                  <c:v>2483.5461</c:v>
                </c:pt>
                <c:pt idx="675">
                  <c:v>2483.6986999999999</c:v>
                </c:pt>
                <c:pt idx="676">
                  <c:v>2483.8510999999999</c:v>
                </c:pt>
                <c:pt idx="677">
                  <c:v>2484.0034000000001</c:v>
                </c:pt>
                <c:pt idx="678">
                  <c:v>2484.1558</c:v>
                </c:pt>
                <c:pt idx="679">
                  <c:v>2484.9180000000001</c:v>
                </c:pt>
                <c:pt idx="680">
                  <c:v>2485.0702999999999</c:v>
                </c:pt>
                <c:pt idx="681">
                  <c:v>2485.2226999999998</c:v>
                </c:pt>
                <c:pt idx="682">
                  <c:v>2485.375</c:v>
                </c:pt>
                <c:pt idx="683">
                  <c:v>2485.5273000000002</c:v>
                </c:pt>
                <c:pt idx="684">
                  <c:v>2485.6799000000001</c:v>
                </c:pt>
                <c:pt idx="685">
                  <c:v>2485.8323</c:v>
                </c:pt>
                <c:pt idx="686">
                  <c:v>2485.9845999999998</c:v>
                </c:pt>
                <c:pt idx="687">
                  <c:v>2486.1370000000002</c:v>
                </c:pt>
                <c:pt idx="688">
                  <c:v>2486.2896000000001</c:v>
                </c:pt>
                <c:pt idx="689">
                  <c:v>2486.4418999999998</c:v>
                </c:pt>
                <c:pt idx="690">
                  <c:v>2486.5942</c:v>
                </c:pt>
                <c:pt idx="691">
                  <c:v>2486.7465999999999</c:v>
                </c:pt>
                <c:pt idx="692">
                  <c:v>2486.8989000000001</c:v>
                </c:pt>
                <c:pt idx="693">
                  <c:v>2487.0515</c:v>
                </c:pt>
                <c:pt idx="694">
                  <c:v>2487.2039</c:v>
                </c:pt>
                <c:pt idx="695">
                  <c:v>2487.3562000000002</c:v>
                </c:pt>
                <c:pt idx="696">
                  <c:v>2487.5084999999999</c:v>
                </c:pt>
                <c:pt idx="697">
                  <c:v>2487.6610999999998</c:v>
                </c:pt>
                <c:pt idx="698">
                  <c:v>2487.8135000000002</c:v>
                </c:pt>
                <c:pt idx="699">
                  <c:v>2487.9657999999999</c:v>
                </c:pt>
                <c:pt idx="700">
                  <c:v>2488.1181999999999</c:v>
                </c:pt>
                <c:pt idx="701">
                  <c:v>2488.2707999999998</c:v>
                </c:pt>
                <c:pt idx="702">
                  <c:v>2488.4231</c:v>
                </c:pt>
                <c:pt idx="703">
                  <c:v>2488.5754000000002</c:v>
                </c:pt>
                <c:pt idx="704">
                  <c:v>2488.7278000000001</c:v>
                </c:pt>
                <c:pt idx="705">
                  <c:v>2488.8800999999999</c:v>
                </c:pt>
                <c:pt idx="706">
                  <c:v>2489.0327000000002</c:v>
                </c:pt>
                <c:pt idx="707">
                  <c:v>2489.1851000000001</c:v>
                </c:pt>
                <c:pt idx="708">
                  <c:v>2489.3373999999999</c:v>
                </c:pt>
                <c:pt idx="709">
                  <c:v>2489.4897000000001</c:v>
                </c:pt>
                <c:pt idx="710">
                  <c:v>2489.6423</c:v>
                </c:pt>
                <c:pt idx="711">
                  <c:v>2489.7946999999999</c:v>
                </c:pt>
                <c:pt idx="712">
                  <c:v>2489.9470000000001</c:v>
                </c:pt>
                <c:pt idx="713">
                  <c:v>2490.0994000000001</c:v>
                </c:pt>
                <c:pt idx="714">
                  <c:v>2490.252</c:v>
                </c:pt>
                <c:pt idx="715">
                  <c:v>2490.4043000000001</c:v>
                </c:pt>
                <c:pt idx="716">
                  <c:v>2490.5565999999999</c:v>
                </c:pt>
                <c:pt idx="717">
                  <c:v>2490.7089999999998</c:v>
                </c:pt>
                <c:pt idx="718">
                  <c:v>2490.8613</c:v>
                </c:pt>
                <c:pt idx="719">
                  <c:v>2491.0138999999999</c:v>
                </c:pt>
                <c:pt idx="720">
                  <c:v>2491.1662999999999</c:v>
                </c:pt>
                <c:pt idx="721">
                  <c:v>2491.3186000000001</c:v>
                </c:pt>
                <c:pt idx="722">
                  <c:v>2491.4708999999998</c:v>
                </c:pt>
                <c:pt idx="723">
                  <c:v>2491.6235000000001</c:v>
                </c:pt>
                <c:pt idx="724">
                  <c:v>2491.7759000000001</c:v>
                </c:pt>
                <c:pt idx="725">
                  <c:v>2491.9281999999998</c:v>
                </c:pt>
                <c:pt idx="726">
                  <c:v>2492.0805999999998</c:v>
                </c:pt>
                <c:pt idx="727">
                  <c:v>2492.2332000000001</c:v>
                </c:pt>
                <c:pt idx="728">
                  <c:v>2492.3854999999999</c:v>
                </c:pt>
                <c:pt idx="729">
                  <c:v>2492.5378000000001</c:v>
                </c:pt>
                <c:pt idx="730">
                  <c:v>2492.6902</c:v>
                </c:pt>
                <c:pt idx="731">
                  <c:v>2492.8425000000002</c:v>
                </c:pt>
                <c:pt idx="732">
                  <c:v>2492.9951000000001</c:v>
                </c:pt>
                <c:pt idx="733">
                  <c:v>2493.1475</c:v>
                </c:pt>
                <c:pt idx="734">
                  <c:v>2493.2997999999998</c:v>
                </c:pt>
                <c:pt idx="735">
                  <c:v>2493.4521</c:v>
                </c:pt>
                <c:pt idx="736">
                  <c:v>2493.6046999999999</c:v>
                </c:pt>
                <c:pt idx="737">
                  <c:v>2493.7570999999998</c:v>
                </c:pt>
                <c:pt idx="738">
                  <c:v>2493.9094</c:v>
                </c:pt>
                <c:pt idx="739">
                  <c:v>2494.0617999999999</c:v>
                </c:pt>
                <c:pt idx="740">
                  <c:v>2494.2143999999998</c:v>
                </c:pt>
                <c:pt idx="741">
                  <c:v>2495.1287000000002</c:v>
                </c:pt>
                <c:pt idx="742">
                  <c:v>2495.2809999999999</c:v>
                </c:pt>
                <c:pt idx="743">
                  <c:v>2495.4333000000001</c:v>
                </c:pt>
                <c:pt idx="744">
                  <c:v>2495.5859</c:v>
                </c:pt>
                <c:pt idx="745">
                  <c:v>2495.7383</c:v>
                </c:pt>
                <c:pt idx="746">
                  <c:v>2495.8906000000002</c:v>
                </c:pt>
                <c:pt idx="747">
                  <c:v>2496.0430000000001</c:v>
                </c:pt>
                <c:pt idx="748">
                  <c:v>2496.1956</c:v>
                </c:pt>
                <c:pt idx="749">
                  <c:v>2496.3479000000002</c:v>
                </c:pt>
                <c:pt idx="750">
                  <c:v>2496.5001999999999</c:v>
                </c:pt>
                <c:pt idx="751">
                  <c:v>2496.6525999999999</c:v>
                </c:pt>
                <c:pt idx="752">
                  <c:v>2496.8049000000001</c:v>
                </c:pt>
                <c:pt idx="753">
                  <c:v>2496.9575</c:v>
                </c:pt>
                <c:pt idx="754">
                  <c:v>2497.1098999999999</c:v>
                </c:pt>
                <c:pt idx="755">
                  <c:v>2497.2622000000001</c:v>
                </c:pt>
                <c:pt idx="756">
                  <c:v>2497.4146000000001</c:v>
                </c:pt>
                <c:pt idx="757">
                  <c:v>2497.5671000000002</c:v>
                </c:pt>
                <c:pt idx="758">
                  <c:v>2497.7195000000002</c:v>
                </c:pt>
                <c:pt idx="759">
                  <c:v>2497.8717999999999</c:v>
                </c:pt>
                <c:pt idx="760">
                  <c:v>2498.0241999999998</c:v>
                </c:pt>
                <c:pt idx="761">
                  <c:v>2498.1768000000002</c:v>
                </c:pt>
                <c:pt idx="762">
                  <c:v>2498.3290999999999</c:v>
                </c:pt>
                <c:pt idx="763">
                  <c:v>2498.4814000000001</c:v>
                </c:pt>
                <c:pt idx="764">
                  <c:v>2498.6338000000001</c:v>
                </c:pt>
                <c:pt idx="765">
                  <c:v>2498.7860999999998</c:v>
                </c:pt>
                <c:pt idx="766">
                  <c:v>2498.9387000000002</c:v>
                </c:pt>
                <c:pt idx="767">
                  <c:v>2499.0911000000001</c:v>
                </c:pt>
                <c:pt idx="768">
                  <c:v>2499.2433999999998</c:v>
                </c:pt>
                <c:pt idx="769">
                  <c:v>2499.3957999999998</c:v>
                </c:pt>
                <c:pt idx="770">
                  <c:v>2499.5482999999999</c:v>
                </c:pt>
                <c:pt idx="771">
                  <c:v>2499.7006999999999</c:v>
                </c:pt>
                <c:pt idx="772">
                  <c:v>2499.8530000000001</c:v>
                </c:pt>
                <c:pt idx="773">
                  <c:v>2500.0054</c:v>
                </c:pt>
                <c:pt idx="774">
                  <c:v>2500.1579999999999</c:v>
                </c:pt>
                <c:pt idx="775">
                  <c:v>2500.3103000000001</c:v>
                </c:pt>
                <c:pt idx="776">
                  <c:v>2500.4625999999998</c:v>
                </c:pt>
                <c:pt idx="777">
                  <c:v>2500.6149999999998</c:v>
                </c:pt>
                <c:pt idx="778">
                  <c:v>2500.7673</c:v>
                </c:pt>
                <c:pt idx="779">
                  <c:v>2500.9198999999999</c:v>
                </c:pt>
                <c:pt idx="780">
                  <c:v>2501.0722999999998</c:v>
                </c:pt>
                <c:pt idx="781">
                  <c:v>2501.2246</c:v>
                </c:pt>
                <c:pt idx="782">
                  <c:v>2501.377</c:v>
                </c:pt>
                <c:pt idx="783">
                  <c:v>2501.5295000000001</c:v>
                </c:pt>
                <c:pt idx="784">
                  <c:v>2501.6819</c:v>
                </c:pt>
                <c:pt idx="785">
                  <c:v>2501.8341999999998</c:v>
                </c:pt>
                <c:pt idx="786">
                  <c:v>2501.9866000000002</c:v>
                </c:pt>
                <c:pt idx="787">
                  <c:v>2502.1392000000001</c:v>
                </c:pt>
                <c:pt idx="788">
                  <c:v>2502.2914999999998</c:v>
                </c:pt>
                <c:pt idx="789">
                  <c:v>2502.4438</c:v>
                </c:pt>
                <c:pt idx="790">
                  <c:v>2502.5962</c:v>
                </c:pt>
                <c:pt idx="791">
                  <c:v>2502.7485000000001</c:v>
                </c:pt>
                <c:pt idx="792">
                  <c:v>2502.9011</c:v>
                </c:pt>
                <c:pt idx="793">
                  <c:v>2503.0535</c:v>
                </c:pt>
                <c:pt idx="794">
                  <c:v>2503.2058000000002</c:v>
                </c:pt>
                <c:pt idx="795">
                  <c:v>2503.3582000000001</c:v>
                </c:pt>
                <c:pt idx="796">
                  <c:v>2503.5106999999998</c:v>
                </c:pt>
                <c:pt idx="797">
                  <c:v>2503.6631000000002</c:v>
                </c:pt>
                <c:pt idx="798">
                  <c:v>2503.8154</c:v>
                </c:pt>
                <c:pt idx="799">
                  <c:v>2503.9677999999999</c:v>
                </c:pt>
                <c:pt idx="800">
                  <c:v>2504.1203999999998</c:v>
                </c:pt>
                <c:pt idx="801">
                  <c:v>2504.2727</c:v>
                </c:pt>
                <c:pt idx="802">
                  <c:v>2504.4250000000002</c:v>
                </c:pt>
                <c:pt idx="803">
                  <c:v>2504.5774000000001</c:v>
                </c:pt>
                <c:pt idx="804">
                  <c:v>2504.7296999999999</c:v>
                </c:pt>
                <c:pt idx="805">
                  <c:v>2504.8823000000002</c:v>
                </c:pt>
                <c:pt idx="806">
                  <c:v>2505.0347000000002</c:v>
                </c:pt>
                <c:pt idx="807">
                  <c:v>2505.1869999999999</c:v>
                </c:pt>
                <c:pt idx="808">
                  <c:v>2505.3393999999998</c:v>
                </c:pt>
                <c:pt idx="809">
                  <c:v>2505.4919</c:v>
                </c:pt>
                <c:pt idx="810">
                  <c:v>2505.6442999999999</c:v>
                </c:pt>
                <c:pt idx="811">
                  <c:v>2505.7966000000001</c:v>
                </c:pt>
                <c:pt idx="812">
                  <c:v>2505.9490000000001</c:v>
                </c:pt>
                <c:pt idx="813">
                  <c:v>2506.1016</c:v>
                </c:pt>
                <c:pt idx="814">
                  <c:v>2506.2539000000002</c:v>
                </c:pt>
                <c:pt idx="815">
                  <c:v>2506.4063000000001</c:v>
                </c:pt>
                <c:pt idx="816">
                  <c:v>2506.5585999999998</c:v>
                </c:pt>
                <c:pt idx="817">
                  <c:v>2506.7109</c:v>
                </c:pt>
                <c:pt idx="818">
                  <c:v>2506.8634999999999</c:v>
                </c:pt>
                <c:pt idx="819">
                  <c:v>2507.0158999999999</c:v>
                </c:pt>
                <c:pt idx="820">
                  <c:v>2507.1682000000001</c:v>
                </c:pt>
                <c:pt idx="821">
                  <c:v>2507.3206</c:v>
                </c:pt>
                <c:pt idx="822">
                  <c:v>2507.4731000000002</c:v>
                </c:pt>
                <c:pt idx="823">
                  <c:v>2507.6255000000001</c:v>
                </c:pt>
                <c:pt idx="824">
                  <c:v>2507.7777999999998</c:v>
                </c:pt>
                <c:pt idx="825">
                  <c:v>2507.9301999999998</c:v>
                </c:pt>
                <c:pt idx="826">
                  <c:v>2508.0828000000001</c:v>
                </c:pt>
                <c:pt idx="827">
                  <c:v>2508.2350999999999</c:v>
                </c:pt>
                <c:pt idx="828">
                  <c:v>2508.3874999999998</c:v>
                </c:pt>
                <c:pt idx="829">
                  <c:v>2508.5398</c:v>
                </c:pt>
                <c:pt idx="830">
                  <c:v>2508.6921000000002</c:v>
                </c:pt>
                <c:pt idx="831">
                  <c:v>2508.8447000000001</c:v>
                </c:pt>
                <c:pt idx="832">
                  <c:v>2508.9971</c:v>
                </c:pt>
                <c:pt idx="833">
                  <c:v>2509.1493999999998</c:v>
                </c:pt>
                <c:pt idx="834">
                  <c:v>2509.3018000000002</c:v>
                </c:pt>
                <c:pt idx="835">
                  <c:v>2509.4542999999999</c:v>
                </c:pt>
                <c:pt idx="836">
                  <c:v>2509.6066999999998</c:v>
                </c:pt>
                <c:pt idx="837">
                  <c:v>2509.759</c:v>
                </c:pt>
                <c:pt idx="838">
                  <c:v>2509.9114</c:v>
                </c:pt>
                <c:pt idx="839">
                  <c:v>2510.0637000000002</c:v>
                </c:pt>
                <c:pt idx="840">
                  <c:v>2510.2163</c:v>
                </c:pt>
                <c:pt idx="841">
                  <c:v>2510.3687</c:v>
                </c:pt>
                <c:pt idx="842">
                  <c:v>2510.5210000000002</c:v>
                </c:pt>
                <c:pt idx="843">
                  <c:v>2510.6732999999999</c:v>
                </c:pt>
                <c:pt idx="844">
                  <c:v>2510.8258999999998</c:v>
                </c:pt>
                <c:pt idx="845">
                  <c:v>2510.9783000000002</c:v>
                </c:pt>
                <c:pt idx="846">
                  <c:v>2511.1306</c:v>
                </c:pt>
                <c:pt idx="847">
                  <c:v>2511.2829999999999</c:v>
                </c:pt>
                <c:pt idx="848">
                  <c:v>2511.4355</c:v>
                </c:pt>
                <c:pt idx="849">
                  <c:v>2511.5879</c:v>
                </c:pt>
                <c:pt idx="850">
                  <c:v>2511.7402000000002</c:v>
                </c:pt>
                <c:pt idx="851">
                  <c:v>2511.8926000000001</c:v>
                </c:pt>
                <c:pt idx="852">
                  <c:v>2512.0448999999999</c:v>
                </c:pt>
                <c:pt idx="853">
                  <c:v>2512.1975000000002</c:v>
                </c:pt>
                <c:pt idx="854">
                  <c:v>2512.3499000000002</c:v>
                </c:pt>
                <c:pt idx="855">
                  <c:v>2512.5021999999999</c:v>
                </c:pt>
                <c:pt idx="856">
                  <c:v>2512.6545000000001</c:v>
                </c:pt>
                <c:pt idx="857">
                  <c:v>2512.8071</c:v>
                </c:pt>
                <c:pt idx="858">
                  <c:v>2512.9594999999999</c:v>
                </c:pt>
                <c:pt idx="859">
                  <c:v>2513.1118000000001</c:v>
                </c:pt>
                <c:pt idx="860">
                  <c:v>2513.2642000000001</c:v>
                </c:pt>
                <c:pt idx="861">
                  <c:v>2513.4167000000002</c:v>
                </c:pt>
                <c:pt idx="862">
                  <c:v>2513.5691000000002</c:v>
                </c:pt>
                <c:pt idx="863">
                  <c:v>2513.7213999999999</c:v>
                </c:pt>
                <c:pt idx="864">
                  <c:v>2513.8737999999998</c:v>
                </c:pt>
                <c:pt idx="865">
                  <c:v>2514.0261</c:v>
                </c:pt>
                <c:pt idx="866">
                  <c:v>2514.1786999999999</c:v>
                </c:pt>
                <c:pt idx="867">
                  <c:v>2514.3310999999999</c:v>
                </c:pt>
                <c:pt idx="868">
                  <c:v>2514.4834000000001</c:v>
                </c:pt>
                <c:pt idx="869">
                  <c:v>2514.6356999999998</c:v>
                </c:pt>
                <c:pt idx="870">
                  <c:v>2514.7883000000002</c:v>
                </c:pt>
                <c:pt idx="871">
                  <c:v>2514.9407000000001</c:v>
                </c:pt>
                <c:pt idx="872">
                  <c:v>2515.0929999999998</c:v>
                </c:pt>
                <c:pt idx="873">
                  <c:v>2515.2453999999998</c:v>
                </c:pt>
                <c:pt idx="874">
                  <c:v>2515.3978999999999</c:v>
                </c:pt>
                <c:pt idx="875">
                  <c:v>2515.5502999999999</c:v>
                </c:pt>
                <c:pt idx="876">
                  <c:v>2515.7026000000001</c:v>
                </c:pt>
                <c:pt idx="877">
                  <c:v>2515.855</c:v>
                </c:pt>
                <c:pt idx="878">
                  <c:v>2516.0073000000002</c:v>
                </c:pt>
                <c:pt idx="879">
                  <c:v>2516.1599000000001</c:v>
                </c:pt>
                <c:pt idx="880">
                  <c:v>2516.3123000000001</c:v>
                </c:pt>
                <c:pt idx="881">
                  <c:v>2516.4645999999998</c:v>
                </c:pt>
                <c:pt idx="882">
                  <c:v>2516.6169</c:v>
                </c:pt>
                <c:pt idx="883">
                  <c:v>2516.7694999999999</c:v>
                </c:pt>
                <c:pt idx="884">
                  <c:v>2516.9218999999998</c:v>
                </c:pt>
                <c:pt idx="885">
                  <c:v>2517.0742</c:v>
                </c:pt>
                <c:pt idx="886">
                  <c:v>2517.2266</c:v>
                </c:pt>
                <c:pt idx="887">
                  <c:v>2517.3791999999999</c:v>
                </c:pt>
                <c:pt idx="888">
                  <c:v>2517.5315000000001</c:v>
                </c:pt>
                <c:pt idx="889">
                  <c:v>2517.6837999999998</c:v>
                </c:pt>
                <c:pt idx="890">
                  <c:v>2517.8362000000002</c:v>
                </c:pt>
                <c:pt idx="891">
                  <c:v>2517.9884999999999</c:v>
                </c:pt>
                <c:pt idx="892">
                  <c:v>2518.1410999999998</c:v>
                </c:pt>
                <c:pt idx="893">
                  <c:v>2518.2935000000002</c:v>
                </c:pt>
                <c:pt idx="894">
                  <c:v>2518.4458</c:v>
                </c:pt>
                <c:pt idx="895">
                  <c:v>2518.5981000000002</c:v>
                </c:pt>
                <c:pt idx="896">
                  <c:v>2518.7507000000001</c:v>
                </c:pt>
                <c:pt idx="897">
                  <c:v>2518.9031</c:v>
                </c:pt>
                <c:pt idx="898">
                  <c:v>2519.0554000000002</c:v>
                </c:pt>
                <c:pt idx="899">
                  <c:v>2519.2078000000001</c:v>
                </c:pt>
                <c:pt idx="900">
                  <c:v>2519.3604</c:v>
                </c:pt>
                <c:pt idx="901">
                  <c:v>2519.5127000000002</c:v>
                </c:pt>
                <c:pt idx="902">
                  <c:v>2519.665</c:v>
                </c:pt>
                <c:pt idx="903">
                  <c:v>2519.8173999999999</c:v>
                </c:pt>
                <c:pt idx="904">
                  <c:v>2519.9697000000001</c:v>
                </c:pt>
                <c:pt idx="905">
                  <c:v>2520.1223</c:v>
                </c:pt>
                <c:pt idx="906">
                  <c:v>2520.2746999999999</c:v>
                </c:pt>
                <c:pt idx="907">
                  <c:v>2520.4270000000001</c:v>
                </c:pt>
                <c:pt idx="908">
                  <c:v>2520.5792999999999</c:v>
                </c:pt>
                <c:pt idx="909">
                  <c:v>2520.7319000000002</c:v>
                </c:pt>
                <c:pt idx="910">
                  <c:v>2520.8843000000002</c:v>
                </c:pt>
                <c:pt idx="911">
                  <c:v>2521.0365999999999</c:v>
                </c:pt>
                <c:pt idx="912">
                  <c:v>2521.1889999999999</c:v>
                </c:pt>
                <c:pt idx="913">
                  <c:v>2521.3416000000002</c:v>
                </c:pt>
                <c:pt idx="914">
                  <c:v>2521.4938999999999</c:v>
                </c:pt>
                <c:pt idx="915">
                  <c:v>2521.6462000000001</c:v>
                </c:pt>
                <c:pt idx="916">
                  <c:v>2521.7986000000001</c:v>
                </c:pt>
                <c:pt idx="917">
                  <c:v>2521.9508999999998</c:v>
                </c:pt>
                <c:pt idx="918">
                  <c:v>2522.1035000000002</c:v>
                </c:pt>
                <c:pt idx="919">
                  <c:v>2522.2559000000001</c:v>
                </c:pt>
                <c:pt idx="920">
                  <c:v>2522.4081999999999</c:v>
                </c:pt>
                <c:pt idx="921">
                  <c:v>2522.5605</c:v>
                </c:pt>
                <c:pt idx="922">
                  <c:v>2522.7130999999999</c:v>
                </c:pt>
                <c:pt idx="923">
                  <c:v>2522.8654999999999</c:v>
                </c:pt>
                <c:pt idx="924">
                  <c:v>2523.0178000000001</c:v>
                </c:pt>
                <c:pt idx="925">
                  <c:v>2523.1702</c:v>
                </c:pt>
                <c:pt idx="926">
                  <c:v>2523.3227999999999</c:v>
                </c:pt>
                <c:pt idx="927">
                  <c:v>2523.4751000000001</c:v>
                </c:pt>
                <c:pt idx="928">
                  <c:v>2523.6273999999999</c:v>
                </c:pt>
                <c:pt idx="929">
                  <c:v>2523.7797999999998</c:v>
                </c:pt>
                <c:pt idx="930">
                  <c:v>2523.9321</c:v>
                </c:pt>
                <c:pt idx="931">
                  <c:v>2524.0846999999999</c:v>
                </c:pt>
                <c:pt idx="932">
                  <c:v>2524.2370999999998</c:v>
                </c:pt>
                <c:pt idx="933">
                  <c:v>2524.3894</c:v>
                </c:pt>
                <c:pt idx="934">
                  <c:v>2524.5417000000002</c:v>
                </c:pt>
                <c:pt idx="935">
                  <c:v>2524.6943000000001</c:v>
                </c:pt>
                <c:pt idx="936">
                  <c:v>2524.8467000000001</c:v>
                </c:pt>
                <c:pt idx="937">
                  <c:v>2524.9989999999998</c:v>
                </c:pt>
                <c:pt idx="938">
                  <c:v>2525.1514000000002</c:v>
                </c:pt>
                <c:pt idx="939">
                  <c:v>2525.3040000000001</c:v>
                </c:pt>
                <c:pt idx="940">
                  <c:v>2525.4562999999998</c:v>
                </c:pt>
                <c:pt idx="941">
                  <c:v>2525.6086</c:v>
                </c:pt>
                <c:pt idx="942">
                  <c:v>2525.761</c:v>
                </c:pt>
                <c:pt idx="943">
                  <c:v>2525.9133000000002</c:v>
                </c:pt>
                <c:pt idx="944">
                  <c:v>2526.0659000000001</c:v>
                </c:pt>
                <c:pt idx="945">
                  <c:v>2526.2183</c:v>
                </c:pt>
                <c:pt idx="946">
                  <c:v>2526.3706000000002</c:v>
                </c:pt>
                <c:pt idx="947">
                  <c:v>2526.5228999999999</c:v>
                </c:pt>
                <c:pt idx="948">
                  <c:v>2526.6754999999998</c:v>
                </c:pt>
                <c:pt idx="949">
                  <c:v>2526.8279000000002</c:v>
                </c:pt>
                <c:pt idx="950">
                  <c:v>2526.9802</c:v>
                </c:pt>
                <c:pt idx="951">
                  <c:v>2527.1325999999999</c:v>
                </c:pt>
                <c:pt idx="952">
                  <c:v>2527.2851999999998</c:v>
                </c:pt>
                <c:pt idx="953">
                  <c:v>2527.4375</c:v>
                </c:pt>
                <c:pt idx="954">
                  <c:v>2527.5898000000002</c:v>
                </c:pt>
                <c:pt idx="955">
                  <c:v>2527.7422000000001</c:v>
                </c:pt>
                <c:pt idx="956">
                  <c:v>2527.8944999999999</c:v>
                </c:pt>
                <c:pt idx="957">
                  <c:v>2528.0470999999998</c:v>
                </c:pt>
                <c:pt idx="958">
                  <c:v>2528.1995000000002</c:v>
                </c:pt>
                <c:pt idx="959">
                  <c:v>2528.3517999999999</c:v>
                </c:pt>
                <c:pt idx="960">
                  <c:v>2528.5041999999999</c:v>
                </c:pt>
                <c:pt idx="961">
                  <c:v>2528.6567</c:v>
                </c:pt>
                <c:pt idx="962">
                  <c:v>2528.8090999999999</c:v>
                </c:pt>
                <c:pt idx="963">
                  <c:v>2528.9614000000001</c:v>
                </c:pt>
                <c:pt idx="964">
                  <c:v>2529.1138000000001</c:v>
                </c:pt>
                <c:pt idx="965">
                  <c:v>2529.2664</c:v>
                </c:pt>
                <c:pt idx="966">
                  <c:v>2529.4187000000002</c:v>
                </c:pt>
                <c:pt idx="967">
                  <c:v>2529.5709999999999</c:v>
                </c:pt>
                <c:pt idx="968">
                  <c:v>2529.7233999999999</c:v>
                </c:pt>
                <c:pt idx="969">
                  <c:v>2529.8757000000001</c:v>
                </c:pt>
                <c:pt idx="970">
                  <c:v>2530.0282999999999</c:v>
                </c:pt>
                <c:pt idx="971">
                  <c:v>2530.1806999999999</c:v>
                </c:pt>
                <c:pt idx="972">
                  <c:v>2530.3330000000001</c:v>
                </c:pt>
                <c:pt idx="973">
                  <c:v>2530.4854</c:v>
                </c:pt>
                <c:pt idx="974">
                  <c:v>2530.6379000000002</c:v>
                </c:pt>
                <c:pt idx="975">
                  <c:v>2530.7903000000001</c:v>
                </c:pt>
                <c:pt idx="976">
                  <c:v>2530.9425999999999</c:v>
                </c:pt>
                <c:pt idx="977">
                  <c:v>2531.0949999999998</c:v>
                </c:pt>
                <c:pt idx="978">
                  <c:v>2531.2473</c:v>
                </c:pt>
                <c:pt idx="979">
                  <c:v>2531.3998999999999</c:v>
                </c:pt>
                <c:pt idx="980">
                  <c:v>2531.5522000000001</c:v>
                </c:pt>
                <c:pt idx="981">
                  <c:v>2531.7046</c:v>
                </c:pt>
                <c:pt idx="982">
                  <c:v>2531.8569000000002</c:v>
                </c:pt>
                <c:pt idx="983">
                  <c:v>2532.0095000000001</c:v>
                </c:pt>
                <c:pt idx="984">
                  <c:v>2532.1619000000001</c:v>
                </c:pt>
                <c:pt idx="985">
                  <c:v>2532.3141999999998</c:v>
                </c:pt>
                <c:pt idx="986">
                  <c:v>2532.4666000000002</c:v>
                </c:pt>
                <c:pt idx="987">
                  <c:v>2532.6190999999999</c:v>
                </c:pt>
                <c:pt idx="988">
                  <c:v>2532.7714999999998</c:v>
                </c:pt>
                <c:pt idx="989">
                  <c:v>2532.9238</c:v>
                </c:pt>
                <c:pt idx="990">
                  <c:v>2533.0762</c:v>
                </c:pt>
                <c:pt idx="991">
                  <c:v>2533.2285000000002</c:v>
                </c:pt>
                <c:pt idx="992">
                  <c:v>2533.3811000000001</c:v>
                </c:pt>
                <c:pt idx="993">
                  <c:v>2533.5333999999998</c:v>
                </c:pt>
                <c:pt idx="994">
                  <c:v>2533.6858000000002</c:v>
                </c:pt>
                <c:pt idx="995">
                  <c:v>2533.8380999999999</c:v>
                </c:pt>
                <c:pt idx="996">
                  <c:v>2533.9906999999998</c:v>
                </c:pt>
                <c:pt idx="997">
                  <c:v>2534.1430999999998</c:v>
                </c:pt>
                <c:pt idx="998">
                  <c:v>2534.2954</c:v>
                </c:pt>
                <c:pt idx="999">
                  <c:v>2534.4477999999999</c:v>
                </c:pt>
                <c:pt idx="1000">
                  <c:v>2534.6003000000001</c:v>
                </c:pt>
                <c:pt idx="1001">
                  <c:v>2534.7527</c:v>
                </c:pt>
                <c:pt idx="1002">
                  <c:v>2534.9050000000002</c:v>
                </c:pt>
                <c:pt idx="1003">
                  <c:v>2535.0574000000001</c:v>
                </c:pt>
                <c:pt idx="1004">
                  <c:v>2535.2096999999999</c:v>
                </c:pt>
                <c:pt idx="1005">
                  <c:v>2535.3622999999998</c:v>
                </c:pt>
                <c:pt idx="1006">
                  <c:v>2535.5146</c:v>
                </c:pt>
                <c:pt idx="1007">
                  <c:v>2535.6669999999999</c:v>
                </c:pt>
                <c:pt idx="1008">
                  <c:v>2535.8193000000001</c:v>
                </c:pt>
                <c:pt idx="1009">
                  <c:v>2535.9719</c:v>
                </c:pt>
                <c:pt idx="1010">
                  <c:v>2536.1242999999999</c:v>
                </c:pt>
                <c:pt idx="1011">
                  <c:v>2536.2766000000001</c:v>
                </c:pt>
                <c:pt idx="1012">
                  <c:v>2536.4290000000001</c:v>
                </c:pt>
                <c:pt idx="1013">
                  <c:v>2536.5814999999998</c:v>
                </c:pt>
                <c:pt idx="1014">
                  <c:v>2536.7339000000002</c:v>
                </c:pt>
                <c:pt idx="1015">
                  <c:v>2536.8861999999999</c:v>
                </c:pt>
                <c:pt idx="1016">
                  <c:v>2537.0385999999999</c:v>
                </c:pt>
                <c:pt idx="1017">
                  <c:v>2537.1909000000001</c:v>
                </c:pt>
                <c:pt idx="1018">
                  <c:v>2537.3434999999999</c:v>
                </c:pt>
                <c:pt idx="1019">
                  <c:v>2537.4958000000001</c:v>
                </c:pt>
                <c:pt idx="1020">
                  <c:v>2537.6482000000001</c:v>
                </c:pt>
                <c:pt idx="1021">
                  <c:v>2537.8004999999998</c:v>
                </c:pt>
                <c:pt idx="1022">
                  <c:v>2537.9531000000002</c:v>
                </c:pt>
                <c:pt idx="1023">
                  <c:v>2538.1055000000001</c:v>
                </c:pt>
                <c:pt idx="1024">
                  <c:v>2538.2577999999999</c:v>
                </c:pt>
                <c:pt idx="1025">
                  <c:v>2538.4101999999998</c:v>
                </c:pt>
                <c:pt idx="1026">
                  <c:v>2538.5626999999999</c:v>
                </c:pt>
                <c:pt idx="1027">
                  <c:v>2538.7150999999999</c:v>
                </c:pt>
                <c:pt idx="1028">
                  <c:v>2538.8674000000001</c:v>
                </c:pt>
                <c:pt idx="1029">
                  <c:v>2539.0198</c:v>
                </c:pt>
                <c:pt idx="1030">
                  <c:v>2539.1720999999998</c:v>
                </c:pt>
                <c:pt idx="1031">
                  <c:v>2539.3247000000001</c:v>
                </c:pt>
                <c:pt idx="1032">
                  <c:v>2539.4771000000001</c:v>
                </c:pt>
                <c:pt idx="1033">
                  <c:v>2539.6293999999998</c:v>
                </c:pt>
                <c:pt idx="1034">
                  <c:v>2539.7817</c:v>
                </c:pt>
                <c:pt idx="1035">
                  <c:v>2539.9342999999999</c:v>
                </c:pt>
                <c:pt idx="1036">
                  <c:v>2540.0866999999998</c:v>
                </c:pt>
                <c:pt idx="1037">
                  <c:v>2540.239</c:v>
                </c:pt>
                <c:pt idx="1038">
                  <c:v>2540.3914</c:v>
                </c:pt>
                <c:pt idx="1039">
                  <c:v>2540.5439000000001</c:v>
                </c:pt>
                <c:pt idx="1040">
                  <c:v>2540.6963000000001</c:v>
                </c:pt>
                <c:pt idx="1041">
                  <c:v>2540.8485999999998</c:v>
                </c:pt>
                <c:pt idx="1042">
                  <c:v>2541.0010000000002</c:v>
                </c:pt>
                <c:pt idx="1043">
                  <c:v>2541.1532999999999</c:v>
                </c:pt>
                <c:pt idx="1044">
                  <c:v>2541.3058999999998</c:v>
                </c:pt>
                <c:pt idx="1045">
                  <c:v>2541.4582999999998</c:v>
                </c:pt>
                <c:pt idx="1046">
                  <c:v>2541.6106</c:v>
                </c:pt>
                <c:pt idx="1047">
                  <c:v>2541.7629000000002</c:v>
                </c:pt>
                <c:pt idx="1048">
                  <c:v>2541.9155000000001</c:v>
                </c:pt>
                <c:pt idx="1049">
                  <c:v>2542.0679</c:v>
                </c:pt>
                <c:pt idx="1050">
                  <c:v>2542.2202000000002</c:v>
                </c:pt>
                <c:pt idx="1051">
                  <c:v>2542.3726000000001</c:v>
                </c:pt>
                <c:pt idx="1052">
                  <c:v>2542.5250999999998</c:v>
                </c:pt>
                <c:pt idx="1053">
                  <c:v>2542.6774999999998</c:v>
                </c:pt>
                <c:pt idx="1054">
                  <c:v>2542.8298</c:v>
                </c:pt>
                <c:pt idx="1055">
                  <c:v>2542.9821999999999</c:v>
                </c:pt>
                <c:pt idx="1056">
                  <c:v>2543.1345000000001</c:v>
                </c:pt>
                <c:pt idx="1057">
                  <c:v>2543.2871</c:v>
                </c:pt>
                <c:pt idx="1058">
                  <c:v>2543.4395</c:v>
                </c:pt>
                <c:pt idx="1059">
                  <c:v>2543.5918000000001</c:v>
                </c:pt>
                <c:pt idx="1060">
                  <c:v>2543.7440999999999</c:v>
                </c:pt>
                <c:pt idx="1061">
                  <c:v>2543.8966999999998</c:v>
                </c:pt>
                <c:pt idx="1062">
                  <c:v>2544.0491000000002</c:v>
                </c:pt>
                <c:pt idx="1063">
                  <c:v>2544.2013999999999</c:v>
                </c:pt>
                <c:pt idx="1064">
                  <c:v>2544.3537999999999</c:v>
                </c:pt>
                <c:pt idx="1065">
                  <c:v>2544.5063</c:v>
                </c:pt>
                <c:pt idx="1066">
                  <c:v>2544.6587</c:v>
                </c:pt>
                <c:pt idx="1067">
                  <c:v>2544.8110000000001</c:v>
                </c:pt>
                <c:pt idx="1068">
                  <c:v>2544.9634000000001</c:v>
                </c:pt>
                <c:pt idx="1069">
                  <c:v>2545.1156999999998</c:v>
                </c:pt>
                <c:pt idx="1070">
                  <c:v>2545.2683000000002</c:v>
                </c:pt>
                <c:pt idx="1071">
                  <c:v>2545.4207000000001</c:v>
                </c:pt>
                <c:pt idx="1072">
                  <c:v>2545.5729999999999</c:v>
                </c:pt>
                <c:pt idx="1073">
                  <c:v>2545.7253000000001</c:v>
                </c:pt>
                <c:pt idx="1074">
                  <c:v>2545.8779</c:v>
                </c:pt>
                <c:pt idx="1075">
                  <c:v>2546.0302999999999</c:v>
                </c:pt>
                <c:pt idx="1076">
                  <c:v>2546.1826000000001</c:v>
                </c:pt>
                <c:pt idx="1077">
                  <c:v>2546.335</c:v>
                </c:pt>
                <c:pt idx="1078">
                  <c:v>2546.4875000000002</c:v>
                </c:pt>
                <c:pt idx="1079">
                  <c:v>2546.6399000000001</c:v>
                </c:pt>
                <c:pt idx="1080">
                  <c:v>2546.7921999999999</c:v>
                </c:pt>
                <c:pt idx="1081">
                  <c:v>2546.9445999999998</c:v>
                </c:pt>
                <c:pt idx="1082">
                  <c:v>2547.0969</c:v>
                </c:pt>
                <c:pt idx="1083">
                  <c:v>2547.2494999999999</c:v>
                </c:pt>
                <c:pt idx="1084">
                  <c:v>2547.4018999999998</c:v>
                </c:pt>
                <c:pt idx="1085">
                  <c:v>2547.5542</c:v>
                </c:pt>
                <c:pt idx="1086">
                  <c:v>2547.7064999999998</c:v>
                </c:pt>
                <c:pt idx="1087">
                  <c:v>2547.8591000000001</c:v>
                </c:pt>
                <c:pt idx="1088">
                  <c:v>2548.0115000000001</c:v>
                </c:pt>
                <c:pt idx="1089">
                  <c:v>2548.1637999999998</c:v>
                </c:pt>
                <c:pt idx="1090">
                  <c:v>2548.3162000000002</c:v>
                </c:pt>
                <c:pt idx="1091">
                  <c:v>2548.4688000000001</c:v>
                </c:pt>
                <c:pt idx="1092">
                  <c:v>2548.6210999999998</c:v>
                </c:pt>
                <c:pt idx="1093">
                  <c:v>2548.7734</c:v>
                </c:pt>
                <c:pt idx="1094">
                  <c:v>2548.9258</c:v>
                </c:pt>
                <c:pt idx="1095">
                  <c:v>2549.0781000000002</c:v>
                </c:pt>
                <c:pt idx="1096">
                  <c:v>2549.2307000000001</c:v>
                </c:pt>
                <c:pt idx="1097">
                  <c:v>2549.3831</c:v>
                </c:pt>
                <c:pt idx="1098">
                  <c:v>2549.5354000000002</c:v>
                </c:pt>
                <c:pt idx="1099">
                  <c:v>2549.6876999999999</c:v>
                </c:pt>
                <c:pt idx="1100">
                  <c:v>2549.8402999999998</c:v>
                </c:pt>
                <c:pt idx="1101">
                  <c:v>2549.9926999999998</c:v>
                </c:pt>
                <c:pt idx="1102">
                  <c:v>2550.145</c:v>
                </c:pt>
                <c:pt idx="1103">
                  <c:v>2550.2973999999999</c:v>
                </c:pt>
                <c:pt idx="1104">
                  <c:v>2550.4499999999998</c:v>
                </c:pt>
                <c:pt idx="1105">
                  <c:v>2550.6023</c:v>
                </c:pt>
                <c:pt idx="1106">
                  <c:v>2550.7546000000002</c:v>
                </c:pt>
                <c:pt idx="1107">
                  <c:v>2550.9070000000002</c:v>
                </c:pt>
                <c:pt idx="1108">
                  <c:v>2551.0592999999999</c:v>
                </c:pt>
                <c:pt idx="1109">
                  <c:v>2551.2118999999998</c:v>
                </c:pt>
                <c:pt idx="1110">
                  <c:v>2551.3643000000002</c:v>
                </c:pt>
                <c:pt idx="1111">
                  <c:v>2551.5165999999999</c:v>
                </c:pt>
                <c:pt idx="1112">
                  <c:v>2551.6689000000001</c:v>
                </c:pt>
                <c:pt idx="1113">
                  <c:v>2551.8215</c:v>
                </c:pt>
                <c:pt idx="1114">
                  <c:v>2551.9739</c:v>
                </c:pt>
                <c:pt idx="1115">
                  <c:v>2552.1262000000002</c:v>
                </c:pt>
                <c:pt idx="1116">
                  <c:v>2552.2786000000001</c:v>
                </c:pt>
                <c:pt idx="1117">
                  <c:v>2552.4308999999998</c:v>
                </c:pt>
                <c:pt idx="1118">
                  <c:v>2552.5835000000002</c:v>
                </c:pt>
                <c:pt idx="1119">
                  <c:v>2552.7357999999999</c:v>
                </c:pt>
                <c:pt idx="1120">
                  <c:v>2552.8881999999999</c:v>
                </c:pt>
                <c:pt idx="1121">
                  <c:v>2553.0405000000001</c:v>
                </c:pt>
                <c:pt idx="1122">
                  <c:v>2553.1931</c:v>
                </c:pt>
                <c:pt idx="1123">
                  <c:v>2553.3454999999999</c:v>
                </c:pt>
                <c:pt idx="1124">
                  <c:v>2553.4978000000001</c:v>
                </c:pt>
                <c:pt idx="1125">
                  <c:v>2553.6500999999998</c:v>
                </c:pt>
                <c:pt idx="1126">
                  <c:v>2553.8027000000002</c:v>
                </c:pt>
                <c:pt idx="1127">
                  <c:v>2553.9551000000001</c:v>
                </c:pt>
                <c:pt idx="1128">
                  <c:v>2554.1073999999999</c:v>
                </c:pt>
                <c:pt idx="1129">
                  <c:v>2554.2597999999998</c:v>
                </c:pt>
                <c:pt idx="1130">
                  <c:v>2554.4121</c:v>
                </c:pt>
                <c:pt idx="1131">
                  <c:v>2554.5646999999999</c:v>
                </c:pt>
                <c:pt idx="1132">
                  <c:v>2554.7170000000001</c:v>
                </c:pt>
                <c:pt idx="1133">
                  <c:v>2554.8694</c:v>
                </c:pt>
                <c:pt idx="1134">
                  <c:v>2555.0216999999998</c:v>
                </c:pt>
                <c:pt idx="1135">
                  <c:v>2555.1743000000001</c:v>
                </c:pt>
                <c:pt idx="1136">
                  <c:v>2555.3267000000001</c:v>
                </c:pt>
                <c:pt idx="1137">
                  <c:v>2555.4789999999998</c:v>
                </c:pt>
                <c:pt idx="1138">
                  <c:v>2555.6313</c:v>
                </c:pt>
                <c:pt idx="1139">
                  <c:v>2555.7838999999999</c:v>
                </c:pt>
                <c:pt idx="1140">
                  <c:v>2555.9362999999998</c:v>
                </c:pt>
                <c:pt idx="1141">
                  <c:v>2556.0886</c:v>
                </c:pt>
                <c:pt idx="1142">
                  <c:v>2556.241</c:v>
                </c:pt>
                <c:pt idx="1143">
                  <c:v>2556.3933000000002</c:v>
                </c:pt>
                <c:pt idx="1144">
                  <c:v>2556.5459000000001</c:v>
                </c:pt>
                <c:pt idx="1145">
                  <c:v>2556.6981999999998</c:v>
                </c:pt>
                <c:pt idx="1146">
                  <c:v>2556.8506000000002</c:v>
                </c:pt>
                <c:pt idx="1147">
                  <c:v>2557.0029</c:v>
                </c:pt>
                <c:pt idx="1148">
                  <c:v>2557.1554999999998</c:v>
                </c:pt>
                <c:pt idx="1149">
                  <c:v>2557.3078999999998</c:v>
                </c:pt>
                <c:pt idx="1150">
                  <c:v>2557.4602</c:v>
                </c:pt>
                <c:pt idx="1151">
                  <c:v>2557.6125000000002</c:v>
                </c:pt>
                <c:pt idx="1152">
                  <c:v>2557.7651000000001</c:v>
                </c:pt>
                <c:pt idx="1153">
                  <c:v>2557.9175</c:v>
                </c:pt>
                <c:pt idx="1154">
                  <c:v>2558.0698000000002</c:v>
                </c:pt>
                <c:pt idx="1155">
                  <c:v>2558.2222000000002</c:v>
                </c:pt>
                <c:pt idx="1156">
                  <c:v>2558.3744999999999</c:v>
                </c:pt>
                <c:pt idx="1157">
                  <c:v>2558.5270999999998</c:v>
                </c:pt>
                <c:pt idx="1158">
                  <c:v>2558.6794</c:v>
                </c:pt>
                <c:pt idx="1159">
                  <c:v>2558.8317999999999</c:v>
                </c:pt>
                <c:pt idx="1160">
                  <c:v>2558.9841000000001</c:v>
                </c:pt>
                <c:pt idx="1161">
                  <c:v>2559.1367</c:v>
                </c:pt>
                <c:pt idx="1162">
                  <c:v>2559.2891</c:v>
                </c:pt>
                <c:pt idx="1163">
                  <c:v>2559.4414000000002</c:v>
                </c:pt>
                <c:pt idx="1164">
                  <c:v>2559.5938000000001</c:v>
                </c:pt>
                <c:pt idx="1165">
                  <c:v>2559.7462999999998</c:v>
                </c:pt>
                <c:pt idx="1166">
                  <c:v>2559.8987000000002</c:v>
                </c:pt>
                <c:pt idx="1167">
                  <c:v>2560.0509999999999</c:v>
                </c:pt>
                <c:pt idx="1168">
                  <c:v>2560.2033999999999</c:v>
                </c:pt>
                <c:pt idx="1169">
                  <c:v>2560.3557000000001</c:v>
                </c:pt>
                <c:pt idx="1170">
                  <c:v>2560.5083</c:v>
                </c:pt>
                <c:pt idx="1171">
                  <c:v>2560.6606000000002</c:v>
                </c:pt>
                <c:pt idx="1172">
                  <c:v>2560.8130000000001</c:v>
                </c:pt>
                <c:pt idx="1173">
                  <c:v>2560.9652999999998</c:v>
                </c:pt>
                <c:pt idx="1174">
                  <c:v>2561.1179000000002</c:v>
                </c:pt>
                <c:pt idx="1175">
                  <c:v>2561.2703000000001</c:v>
                </c:pt>
                <c:pt idx="1176">
                  <c:v>2561.4225999999999</c:v>
                </c:pt>
                <c:pt idx="1177">
                  <c:v>2561.5749999999998</c:v>
                </c:pt>
                <c:pt idx="1178">
                  <c:v>2561.7275</c:v>
                </c:pt>
                <c:pt idx="1179">
                  <c:v>2561.8798999999999</c:v>
                </c:pt>
                <c:pt idx="1180">
                  <c:v>2562.0322000000001</c:v>
                </c:pt>
                <c:pt idx="1181">
                  <c:v>2562.1846</c:v>
                </c:pt>
                <c:pt idx="1182">
                  <c:v>2562.3368999999998</c:v>
                </c:pt>
                <c:pt idx="1183">
                  <c:v>2562.4895000000001</c:v>
                </c:pt>
                <c:pt idx="1184">
                  <c:v>2562.6417999999999</c:v>
                </c:pt>
                <c:pt idx="1185">
                  <c:v>2562.7941999999998</c:v>
                </c:pt>
                <c:pt idx="1186">
                  <c:v>2562.9465</c:v>
                </c:pt>
                <c:pt idx="1187">
                  <c:v>2563.0990999999999</c:v>
                </c:pt>
                <c:pt idx="1188">
                  <c:v>2563.2514999999999</c:v>
                </c:pt>
                <c:pt idx="1189">
                  <c:v>2563.4038</c:v>
                </c:pt>
                <c:pt idx="1190">
                  <c:v>2563.5562</c:v>
                </c:pt>
                <c:pt idx="1191">
                  <c:v>2563.7087000000001</c:v>
                </c:pt>
                <c:pt idx="1192">
                  <c:v>2563.8611000000001</c:v>
                </c:pt>
                <c:pt idx="1193">
                  <c:v>2564.0133999999998</c:v>
                </c:pt>
                <c:pt idx="1194">
                  <c:v>2564.1658000000002</c:v>
                </c:pt>
                <c:pt idx="1195">
                  <c:v>2564.3181</c:v>
                </c:pt>
                <c:pt idx="1196">
                  <c:v>2564.4706999999999</c:v>
                </c:pt>
                <c:pt idx="1197">
                  <c:v>2564.623</c:v>
                </c:pt>
                <c:pt idx="1198">
                  <c:v>2564.7754</c:v>
                </c:pt>
                <c:pt idx="1199">
                  <c:v>2564.9277000000002</c:v>
                </c:pt>
                <c:pt idx="1200">
                  <c:v>2565.0803000000001</c:v>
                </c:pt>
                <c:pt idx="1201">
                  <c:v>2565.2327</c:v>
                </c:pt>
                <c:pt idx="1202">
                  <c:v>2565.3850000000002</c:v>
                </c:pt>
                <c:pt idx="1203">
                  <c:v>2565.5374000000002</c:v>
                </c:pt>
                <c:pt idx="1204">
                  <c:v>2565.6898999999999</c:v>
                </c:pt>
                <c:pt idx="1205">
                  <c:v>2565.8422999999998</c:v>
                </c:pt>
                <c:pt idx="1206">
                  <c:v>2565.9946</c:v>
                </c:pt>
                <c:pt idx="1207">
                  <c:v>2566.1469999999999</c:v>
                </c:pt>
                <c:pt idx="1208">
                  <c:v>2566.2993000000001</c:v>
                </c:pt>
                <c:pt idx="1209">
                  <c:v>2566.4519</c:v>
                </c:pt>
                <c:pt idx="1210">
                  <c:v>2566.6042000000002</c:v>
                </c:pt>
                <c:pt idx="1211">
                  <c:v>2566.7566000000002</c:v>
                </c:pt>
                <c:pt idx="1212">
                  <c:v>2566.9088999999999</c:v>
                </c:pt>
                <c:pt idx="1213">
                  <c:v>2567.0614999999998</c:v>
                </c:pt>
                <c:pt idx="1214">
                  <c:v>2567.2139000000002</c:v>
                </c:pt>
                <c:pt idx="1215">
                  <c:v>2567.3661999999999</c:v>
                </c:pt>
                <c:pt idx="1216">
                  <c:v>2567.5185999999999</c:v>
                </c:pt>
                <c:pt idx="1217">
                  <c:v>2567.6711</c:v>
                </c:pt>
                <c:pt idx="1218">
                  <c:v>2567.8235</c:v>
                </c:pt>
                <c:pt idx="1219">
                  <c:v>2567.9758000000002</c:v>
                </c:pt>
                <c:pt idx="1220">
                  <c:v>2568.1282000000001</c:v>
                </c:pt>
                <c:pt idx="1221">
                  <c:v>2568.2804999999998</c:v>
                </c:pt>
                <c:pt idx="1222">
                  <c:v>2568.4331000000002</c:v>
                </c:pt>
                <c:pt idx="1223">
                  <c:v>2568.5853999999999</c:v>
                </c:pt>
                <c:pt idx="1224">
                  <c:v>2568.7377999999999</c:v>
                </c:pt>
                <c:pt idx="1225">
                  <c:v>2568.8901000000001</c:v>
                </c:pt>
                <c:pt idx="1226">
                  <c:v>2569.0427</c:v>
                </c:pt>
                <c:pt idx="1227">
                  <c:v>2569.1950999999999</c:v>
                </c:pt>
                <c:pt idx="1228">
                  <c:v>2569.3474000000001</c:v>
                </c:pt>
                <c:pt idx="1229">
                  <c:v>2569.4998000000001</c:v>
                </c:pt>
                <c:pt idx="1230">
                  <c:v>2569.6523000000002</c:v>
                </c:pt>
                <c:pt idx="1231">
                  <c:v>2569.8047000000001</c:v>
                </c:pt>
                <c:pt idx="1232">
                  <c:v>2569.9569999999999</c:v>
                </c:pt>
                <c:pt idx="1233">
                  <c:v>2570.1093999999998</c:v>
                </c:pt>
                <c:pt idx="1234">
                  <c:v>2570.2617</c:v>
                </c:pt>
                <c:pt idx="1235">
                  <c:v>2570.4142999999999</c:v>
                </c:pt>
                <c:pt idx="1236">
                  <c:v>2570.5666999999999</c:v>
                </c:pt>
                <c:pt idx="1237">
                  <c:v>2570.7190000000001</c:v>
                </c:pt>
                <c:pt idx="1238">
                  <c:v>2570.8712999999998</c:v>
                </c:pt>
                <c:pt idx="1239">
                  <c:v>2571.0239000000001</c:v>
                </c:pt>
                <c:pt idx="1240">
                  <c:v>2571.1763000000001</c:v>
                </c:pt>
                <c:pt idx="1241">
                  <c:v>2571.3285999999998</c:v>
                </c:pt>
                <c:pt idx="1242">
                  <c:v>2571.4810000000002</c:v>
                </c:pt>
                <c:pt idx="1243">
                  <c:v>2571.6334999999999</c:v>
                </c:pt>
                <c:pt idx="1244">
                  <c:v>2571.7858999999999</c:v>
                </c:pt>
                <c:pt idx="1245">
                  <c:v>2571.9382000000001</c:v>
                </c:pt>
                <c:pt idx="1246">
                  <c:v>2572.0906</c:v>
                </c:pt>
                <c:pt idx="1247">
                  <c:v>2572.2429000000002</c:v>
                </c:pt>
                <c:pt idx="1248">
                  <c:v>2572.3955000000001</c:v>
                </c:pt>
                <c:pt idx="1249">
                  <c:v>2572.5479</c:v>
                </c:pt>
                <c:pt idx="1250">
                  <c:v>2572.7002000000002</c:v>
                </c:pt>
                <c:pt idx="1251">
                  <c:v>2572.8525</c:v>
                </c:pt>
                <c:pt idx="1252">
                  <c:v>2573.0050999999999</c:v>
                </c:pt>
                <c:pt idx="1253">
                  <c:v>2573.1574999999998</c:v>
                </c:pt>
                <c:pt idx="1254">
                  <c:v>2573.3098</c:v>
                </c:pt>
                <c:pt idx="1255">
                  <c:v>2573.4621999999999</c:v>
                </c:pt>
                <c:pt idx="1256">
                  <c:v>2573.6145000000001</c:v>
                </c:pt>
                <c:pt idx="1257">
                  <c:v>2573.7671</c:v>
                </c:pt>
                <c:pt idx="1258">
                  <c:v>2573.9194000000002</c:v>
                </c:pt>
                <c:pt idx="1259">
                  <c:v>2574.0718000000002</c:v>
                </c:pt>
                <c:pt idx="1260">
                  <c:v>2574.2240999999999</c:v>
                </c:pt>
                <c:pt idx="1261">
                  <c:v>2574.3766999999998</c:v>
                </c:pt>
                <c:pt idx="1262">
                  <c:v>2574.5291000000002</c:v>
                </c:pt>
                <c:pt idx="1263">
                  <c:v>2574.6813999999999</c:v>
                </c:pt>
                <c:pt idx="1264">
                  <c:v>2574.8337000000001</c:v>
                </c:pt>
                <c:pt idx="1265">
                  <c:v>2574.9863</c:v>
                </c:pt>
                <c:pt idx="1266">
                  <c:v>2575.1387</c:v>
                </c:pt>
                <c:pt idx="1267">
                  <c:v>2575.2910000000002</c:v>
                </c:pt>
                <c:pt idx="1268">
                  <c:v>2575.4434000000001</c:v>
                </c:pt>
                <c:pt idx="1269">
                  <c:v>2575.5956999999999</c:v>
                </c:pt>
                <c:pt idx="1270">
                  <c:v>2575.7483000000002</c:v>
                </c:pt>
                <c:pt idx="1271">
                  <c:v>2575.9005999999999</c:v>
                </c:pt>
                <c:pt idx="1272">
                  <c:v>2576.0529999999999</c:v>
                </c:pt>
                <c:pt idx="1273">
                  <c:v>2576.2053000000001</c:v>
                </c:pt>
                <c:pt idx="1274">
                  <c:v>2576.3579</c:v>
                </c:pt>
                <c:pt idx="1275">
                  <c:v>2576.5102999999999</c:v>
                </c:pt>
                <c:pt idx="1276">
                  <c:v>2576.6626000000001</c:v>
                </c:pt>
                <c:pt idx="1277">
                  <c:v>2576.8148999999999</c:v>
                </c:pt>
                <c:pt idx="1278">
                  <c:v>2576.9675000000002</c:v>
                </c:pt>
                <c:pt idx="1279">
                  <c:v>2577.1199000000001</c:v>
                </c:pt>
                <c:pt idx="1280">
                  <c:v>2577.2721999999999</c:v>
                </c:pt>
                <c:pt idx="1281">
                  <c:v>2577.4245999999998</c:v>
                </c:pt>
                <c:pt idx="1282">
                  <c:v>2577.5769</c:v>
                </c:pt>
                <c:pt idx="1283">
                  <c:v>2577.7294999999999</c:v>
                </c:pt>
                <c:pt idx="1284">
                  <c:v>2577.8818000000001</c:v>
                </c:pt>
                <c:pt idx="1285">
                  <c:v>2578.0342000000001</c:v>
                </c:pt>
                <c:pt idx="1286">
                  <c:v>2578.1864999999998</c:v>
                </c:pt>
                <c:pt idx="1287">
                  <c:v>2578.3391000000001</c:v>
                </c:pt>
                <c:pt idx="1288">
                  <c:v>2578.4915000000001</c:v>
                </c:pt>
                <c:pt idx="1289">
                  <c:v>2578.6437999999998</c:v>
                </c:pt>
                <c:pt idx="1290">
                  <c:v>2578.7961</c:v>
                </c:pt>
                <c:pt idx="1291">
                  <c:v>2578.9486999999999</c:v>
                </c:pt>
                <c:pt idx="1292">
                  <c:v>2579.1010999999999</c:v>
                </c:pt>
                <c:pt idx="1293">
                  <c:v>2579.2534000000001</c:v>
                </c:pt>
                <c:pt idx="1294">
                  <c:v>2579.4058</c:v>
                </c:pt>
                <c:pt idx="1295">
                  <c:v>2579.5581000000002</c:v>
                </c:pt>
                <c:pt idx="1296">
                  <c:v>2579.7107000000001</c:v>
                </c:pt>
                <c:pt idx="1297">
                  <c:v>2579.8629999999998</c:v>
                </c:pt>
                <c:pt idx="1298">
                  <c:v>2580.0154000000002</c:v>
                </c:pt>
                <c:pt idx="1299">
                  <c:v>2580.1677</c:v>
                </c:pt>
                <c:pt idx="1300">
                  <c:v>2580.3202999999999</c:v>
                </c:pt>
                <c:pt idx="1301">
                  <c:v>2580.4726999999998</c:v>
                </c:pt>
                <c:pt idx="1302">
                  <c:v>2580.625</c:v>
                </c:pt>
                <c:pt idx="1303">
                  <c:v>2580.7773000000002</c:v>
                </c:pt>
                <c:pt idx="1304">
                  <c:v>2580.9299000000001</c:v>
                </c:pt>
                <c:pt idx="1305">
                  <c:v>2581.0823</c:v>
                </c:pt>
                <c:pt idx="1306">
                  <c:v>2581.2345999999998</c:v>
                </c:pt>
                <c:pt idx="1307">
                  <c:v>2581.3870000000002</c:v>
                </c:pt>
                <c:pt idx="1308">
                  <c:v>2581.5392999999999</c:v>
                </c:pt>
                <c:pt idx="1309">
                  <c:v>2581.6918999999998</c:v>
                </c:pt>
                <c:pt idx="1310">
                  <c:v>2581.8442</c:v>
                </c:pt>
                <c:pt idx="1311">
                  <c:v>2581.9965999999999</c:v>
                </c:pt>
                <c:pt idx="1312">
                  <c:v>2582.1489000000001</c:v>
                </c:pt>
                <c:pt idx="1313">
                  <c:v>2582.3015</c:v>
                </c:pt>
                <c:pt idx="1314">
                  <c:v>2582.4539</c:v>
                </c:pt>
                <c:pt idx="1315">
                  <c:v>2582.6062000000002</c:v>
                </c:pt>
                <c:pt idx="1316">
                  <c:v>2582.7584999999999</c:v>
                </c:pt>
                <c:pt idx="1317">
                  <c:v>2582.9110999999998</c:v>
                </c:pt>
                <c:pt idx="1318">
                  <c:v>2583.0635000000002</c:v>
                </c:pt>
                <c:pt idx="1319">
                  <c:v>2583.2157999999999</c:v>
                </c:pt>
                <c:pt idx="1320">
                  <c:v>2583.3681999999999</c:v>
                </c:pt>
                <c:pt idx="1321">
                  <c:v>2583.5205000000001</c:v>
                </c:pt>
                <c:pt idx="1322">
                  <c:v>2583.6731</c:v>
                </c:pt>
                <c:pt idx="1323">
                  <c:v>2583.8254000000002</c:v>
                </c:pt>
                <c:pt idx="1324">
                  <c:v>2583.9778000000001</c:v>
                </c:pt>
                <c:pt idx="1325">
                  <c:v>2584.1300999999999</c:v>
                </c:pt>
                <c:pt idx="1326">
                  <c:v>2584.2827000000002</c:v>
                </c:pt>
                <c:pt idx="1327">
                  <c:v>2584.4351000000001</c:v>
                </c:pt>
                <c:pt idx="1328">
                  <c:v>2584.5873999999999</c:v>
                </c:pt>
                <c:pt idx="1329">
                  <c:v>2584.7397000000001</c:v>
                </c:pt>
                <c:pt idx="1330">
                  <c:v>2584.8923</c:v>
                </c:pt>
                <c:pt idx="1331">
                  <c:v>2585.0446999999999</c:v>
                </c:pt>
                <c:pt idx="1332">
                  <c:v>2585.1970000000001</c:v>
                </c:pt>
                <c:pt idx="1333">
                  <c:v>2585.3494000000001</c:v>
                </c:pt>
                <c:pt idx="1334">
                  <c:v>2585.5016999999998</c:v>
                </c:pt>
                <c:pt idx="1335">
                  <c:v>2585.6543000000001</c:v>
                </c:pt>
                <c:pt idx="1336">
                  <c:v>2585.8065999999999</c:v>
                </c:pt>
                <c:pt idx="1337">
                  <c:v>2585.9589999999998</c:v>
                </c:pt>
                <c:pt idx="1338">
                  <c:v>2586.1113</c:v>
                </c:pt>
                <c:pt idx="1339">
                  <c:v>2586.2638999999999</c:v>
                </c:pt>
                <c:pt idx="1340">
                  <c:v>2586.4162999999999</c:v>
                </c:pt>
                <c:pt idx="1341">
                  <c:v>2586.5686000000001</c:v>
                </c:pt>
                <c:pt idx="1342">
                  <c:v>2586.7208999999998</c:v>
                </c:pt>
                <c:pt idx="1343">
                  <c:v>2586.8735000000001</c:v>
                </c:pt>
                <c:pt idx="1344">
                  <c:v>2587.0259000000001</c:v>
                </c:pt>
                <c:pt idx="1345">
                  <c:v>2587.1781999999998</c:v>
                </c:pt>
                <c:pt idx="1346">
                  <c:v>2587.3305999999998</c:v>
                </c:pt>
                <c:pt idx="1347">
                  <c:v>2587.4829</c:v>
                </c:pt>
                <c:pt idx="1348">
                  <c:v>2587.6354999999999</c:v>
                </c:pt>
                <c:pt idx="1349">
                  <c:v>2587.7878000000001</c:v>
                </c:pt>
                <c:pt idx="1350">
                  <c:v>2587.9402</c:v>
                </c:pt>
                <c:pt idx="1351">
                  <c:v>2588.0925000000002</c:v>
                </c:pt>
                <c:pt idx="1352">
                  <c:v>2588.2451000000001</c:v>
                </c:pt>
                <c:pt idx="1353">
                  <c:v>2588.3975</c:v>
                </c:pt>
                <c:pt idx="1354">
                  <c:v>2588.5497999999998</c:v>
                </c:pt>
                <c:pt idx="1355">
                  <c:v>2588.7021</c:v>
                </c:pt>
                <c:pt idx="1356">
                  <c:v>2588.8546999999999</c:v>
                </c:pt>
                <c:pt idx="1357">
                  <c:v>2589.0070999999998</c:v>
                </c:pt>
                <c:pt idx="1358">
                  <c:v>2589.1594</c:v>
                </c:pt>
                <c:pt idx="1359">
                  <c:v>2589.3117999999999</c:v>
                </c:pt>
                <c:pt idx="1360">
                  <c:v>2589.4641000000001</c:v>
                </c:pt>
                <c:pt idx="1361">
                  <c:v>2589.6167</c:v>
                </c:pt>
                <c:pt idx="1362">
                  <c:v>2589.7689999999998</c:v>
                </c:pt>
                <c:pt idx="1363">
                  <c:v>2589.9214000000002</c:v>
                </c:pt>
                <c:pt idx="1364">
                  <c:v>2590.0736999999999</c:v>
                </c:pt>
                <c:pt idx="1365">
                  <c:v>2590.2262999999998</c:v>
                </c:pt>
                <c:pt idx="1366">
                  <c:v>2590.3787000000002</c:v>
                </c:pt>
                <c:pt idx="1367">
                  <c:v>2590.5309999999999</c:v>
                </c:pt>
                <c:pt idx="1368">
                  <c:v>2590.6833000000001</c:v>
                </c:pt>
                <c:pt idx="1369">
                  <c:v>2590.8359</c:v>
                </c:pt>
                <c:pt idx="1370">
                  <c:v>2590.9883</c:v>
                </c:pt>
                <c:pt idx="1371">
                  <c:v>2591.1406000000002</c:v>
                </c:pt>
                <c:pt idx="1372">
                  <c:v>2591.2930000000001</c:v>
                </c:pt>
                <c:pt idx="1373">
                  <c:v>2591.4452999999999</c:v>
                </c:pt>
                <c:pt idx="1374">
                  <c:v>2591.5979000000002</c:v>
                </c:pt>
                <c:pt idx="1375">
                  <c:v>2591.7501999999999</c:v>
                </c:pt>
                <c:pt idx="1376">
                  <c:v>2591.9025999999999</c:v>
                </c:pt>
                <c:pt idx="1377">
                  <c:v>2592.0549000000001</c:v>
                </c:pt>
                <c:pt idx="1378">
                  <c:v>2592.2075</c:v>
                </c:pt>
                <c:pt idx="1379">
                  <c:v>2592.3598999999999</c:v>
                </c:pt>
                <c:pt idx="1380">
                  <c:v>2592.5122000000001</c:v>
                </c:pt>
                <c:pt idx="1381">
                  <c:v>2592.6646000000001</c:v>
                </c:pt>
                <c:pt idx="1382">
                  <c:v>2592.8171000000002</c:v>
                </c:pt>
                <c:pt idx="1383">
                  <c:v>2592.9695000000002</c:v>
                </c:pt>
                <c:pt idx="1384">
                  <c:v>2593.1217999999999</c:v>
                </c:pt>
                <c:pt idx="1385">
                  <c:v>2593.2741999999998</c:v>
                </c:pt>
                <c:pt idx="1386">
                  <c:v>2593.4265</c:v>
                </c:pt>
                <c:pt idx="1387">
                  <c:v>2593.5790999999999</c:v>
                </c:pt>
                <c:pt idx="1388">
                  <c:v>2593.7314000000001</c:v>
                </c:pt>
                <c:pt idx="1389">
                  <c:v>2593.8838000000001</c:v>
                </c:pt>
                <c:pt idx="1390">
                  <c:v>2594.3411000000001</c:v>
                </c:pt>
                <c:pt idx="1391">
                  <c:v>2594.4933999999998</c:v>
                </c:pt>
                <c:pt idx="1392">
                  <c:v>2594.6457999999998</c:v>
                </c:pt>
                <c:pt idx="1393">
                  <c:v>2594.7981</c:v>
                </c:pt>
                <c:pt idx="1394">
                  <c:v>2594.9506999999999</c:v>
                </c:pt>
                <c:pt idx="1395">
                  <c:v>2595.1030000000001</c:v>
                </c:pt>
                <c:pt idx="1396">
                  <c:v>2595.2554</c:v>
                </c:pt>
                <c:pt idx="1397">
                  <c:v>2595.4077000000002</c:v>
                </c:pt>
                <c:pt idx="1398">
                  <c:v>2595.5603000000001</c:v>
                </c:pt>
                <c:pt idx="1399">
                  <c:v>2595.7125999999998</c:v>
                </c:pt>
                <c:pt idx="1400">
                  <c:v>2595.8649999999998</c:v>
                </c:pt>
                <c:pt idx="1401">
                  <c:v>2596.0173</c:v>
                </c:pt>
                <c:pt idx="1402">
                  <c:v>2596.1698999999999</c:v>
                </c:pt>
                <c:pt idx="1403">
                  <c:v>2596.3222999999998</c:v>
                </c:pt>
                <c:pt idx="1404">
                  <c:v>2596.4746</c:v>
                </c:pt>
                <c:pt idx="1405">
                  <c:v>2596.627</c:v>
                </c:pt>
                <c:pt idx="1406">
                  <c:v>2596.7793000000001</c:v>
                </c:pt>
                <c:pt idx="1407">
                  <c:v>2596.9319</c:v>
                </c:pt>
                <c:pt idx="1408">
                  <c:v>2597.0841999999998</c:v>
                </c:pt>
                <c:pt idx="1409">
                  <c:v>2597.2366000000002</c:v>
                </c:pt>
                <c:pt idx="1410">
                  <c:v>2597.3888999999999</c:v>
                </c:pt>
                <c:pt idx="1411">
                  <c:v>2597.5414999999998</c:v>
                </c:pt>
                <c:pt idx="1412">
                  <c:v>2597.6938</c:v>
                </c:pt>
                <c:pt idx="1413">
                  <c:v>2597.8462</c:v>
                </c:pt>
                <c:pt idx="1414">
                  <c:v>2597.9985000000001</c:v>
                </c:pt>
                <c:pt idx="1415">
                  <c:v>2598.1511</c:v>
                </c:pt>
                <c:pt idx="1416">
                  <c:v>2598.3035</c:v>
                </c:pt>
                <c:pt idx="1417">
                  <c:v>2598.4558000000002</c:v>
                </c:pt>
                <c:pt idx="1418">
                  <c:v>2598.6082000000001</c:v>
                </c:pt>
                <c:pt idx="1419">
                  <c:v>2598.7604999999999</c:v>
                </c:pt>
                <c:pt idx="1420">
                  <c:v>2598.9131000000002</c:v>
                </c:pt>
                <c:pt idx="1421">
                  <c:v>2599.0654</c:v>
                </c:pt>
                <c:pt idx="1422">
                  <c:v>2599.2177999999999</c:v>
                </c:pt>
                <c:pt idx="1423">
                  <c:v>2599.3701000000001</c:v>
                </c:pt>
                <c:pt idx="1424">
                  <c:v>2599.5227</c:v>
                </c:pt>
                <c:pt idx="1425">
                  <c:v>2599.6750000000002</c:v>
                </c:pt>
                <c:pt idx="1426">
                  <c:v>2599.8274000000001</c:v>
                </c:pt>
                <c:pt idx="1427">
                  <c:v>2599.9796999999999</c:v>
                </c:pt>
                <c:pt idx="1428">
                  <c:v>2600.1323000000002</c:v>
                </c:pt>
                <c:pt idx="1429">
                  <c:v>2600.2847000000002</c:v>
                </c:pt>
                <c:pt idx="1430">
                  <c:v>2600.4369999999999</c:v>
                </c:pt>
                <c:pt idx="1431">
                  <c:v>2600.5893999999998</c:v>
                </c:pt>
                <c:pt idx="1432">
                  <c:v>2600.7417</c:v>
                </c:pt>
                <c:pt idx="1433">
                  <c:v>2600.8942999999999</c:v>
                </c:pt>
                <c:pt idx="1434">
                  <c:v>2601.0466000000001</c:v>
                </c:pt>
                <c:pt idx="1435">
                  <c:v>2601.1990000000001</c:v>
                </c:pt>
                <c:pt idx="1436">
                  <c:v>2601.3512999999998</c:v>
                </c:pt>
                <c:pt idx="1437">
                  <c:v>2601.5039000000002</c:v>
                </c:pt>
                <c:pt idx="1438">
                  <c:v>2601.6563000000001</c:v>
                </c:pt>
                <c:pt idx="1439">
                  <c:v>2601.8085999999998</c:v>
                </c:pt>
                <c:pt idx="1440">
                  <c:v>2601.9609</c:v>
                </c:pt>
                <c:pt idx="1441">
                  <c:v>2602.1134999999999</c:v>
                </c:pt>
                <c:pt idx="1442">
                  <c:v>2602.2658999999999</c:v>
                </c:pt>
                <c:pt idx="1443">
                  <c:v>2602.4182000000001</c:v>
                </c:pt>
                <c:pt idx="1444">
                  <c:v>2602.5706</c:v>
                </c:pt>
                <c:pt idx="1445">
                  <c:v>2602.7229000000002</c:v>
                </c:pt>
                <c:pt idx="1446">
                  <c:v>2602.8755000000001</c:v>
                </c:pt>
                <c:pt idx="1447">
                  <c:v>2603.0277999999998</c:v>
                </c:pt>
                <c:pt idx="1448">
                  <c:v>2603.1801999999998</c:v>
                </c:pt>
                <c:pt idx="1449">
                  <c:v>2603.3325</c:v>
                </c:pt>
                <c:pt idx="1450">
                  <c:v>2603.4850999999999</c:v>
                </c:pt>
                <c:pt idx="1451">
                  <c:v>2603.6374999999998</c:v>
                </c:pt>
                <c:pt idx="1452">
                  <c:v>2603.7898</c:v>
                </c:pt>
                <c:pt idx="1453">
                  <c:v>2603.9421000000002</c:v>
                </c:pt>
                <c:pt idx="1454">
                  <c:v>2604.0947000000001</c:v>
                </c:pt>
                <c:pt idx="1455">
                  <c:v>2604.2471</c:v>
                </c:pt>
                <c:pt idx="1456">
                  <c:v>2604.3993999999998</c:v>
                </c:pt>
                <c:pt idx="1457">
                  <c:v>2604.5518000000002</c:v>
                </c:pt>
                <c:pt idx="1458">
                  <c:v>2604.7040999999999</c:v>
                </c:pt>
                <c:pt idx="1459">
                  <c:v>2604.8566999999998</c:v>
                </c:pt>
                <c:pt idx="1460">
                  <c:v>2605.009</c:v>
                </c:pt>
                <c:pt idx="1461">
                  <c:v>2605.1614</c:v>
                </c:pt>
                <c:pt idx="1462">
                  <c:v>2605.3137000000002</c:v>
                </c:pt>
                <c:pt idx="1463">
                  <c:v>2605.4663</c:v>
                </c:pt>
                <c:pt idx="1464">
                  <c:v>2605.6187</c:v>
                </c:pt>
                <c:pt idx="1465">
                  <c:v>2605.7710000000002</c:v>
                </c:pt>
                <c:pt idx="1466">
                  <c:v>2605.9232999999999</c:v>
                </c:pt>
                <c:pt idx="1467">
                  <c:v>2606.0758999999998</c:v>
                </c:pt>
                <c:pt idx="1468">
                  <c:v>2606.2283000000002</c:v>
                </c:pt>
                <c:pt idx="1469">
                  <c:v>2606.3806</c:v>
                </c:pt>
                <c:pt idx="1470">
                  <c:v>2606.5329999999999</c:v>
                </c:pt>
                <c:pt idx="1471">
                  <c:v>2606.6853000000001</c:v>
                </c:pt>
                <c:pt idx="1472">
                  <c:v>2606.8379</c:v>
                </c:pt>
                <c:pt idx="1473">
                  <c:v>2606.9902000000002</c:v>
                </c:pt>
                <c:pt idx="1474">
                  <c:v>2607.1426000000001</c:v>
                </c:pt>
                <c:pt idx="1475">
                  <c:v>2607.2948999999999</c:v>
                </c:pt>
                <c:pt idx="1476">
                  <c:v>2607.4475000000002</c:v>
                </c:pt>
                <c:pt idx="1477">
                  <c:v>2607.5999000000002</c:v>
                </c:pt>
                <c:pt idx="1478">
                  <c:v>2607.7521999999999</c:v>
                </c:pt>
                <c:pt idx="1479">
                  <c:v>2607.9045000000001</c:v>
                </c:pt>
                <c:pt idx="1480">
                  <c:v>2608.0571</c:v>
                </c:pt>
                <c:pt idx="1481">
                  <c:v>2608.2094999999999</c:v>
                </c:pt>
                <c:pt idx="1482">
                  <c:v>2608.3618000000001</c:v>
                </c:pt>
                <c:pt idx="1483">
                  <c:v>2608.5142000000001</c:v>
                </c:pt>
                <c:pt idx="1484">
                  <c:v>2608.6664999999998</c:v>
                </c:pt>
                <c:pt idx="1485">
                  <c:v>2608.8191000000002</c:v>
                </c:pt>
                <c:pt idx="1486">
                  <c:v>2608.9713999999999</c:v>
                </c:pt>
                <c:pt idx="1487">
                  <c:v>2609.1237999999998</c:v>
                </c:pt>
                <c:pt idx="1488">
                  <c:v>2609.2761</c:v>
                </c:pt>
                <c:pt idx="1489">
                  <c:v>2609.4286999999999</c:v>
                </c:pt>
                <c:pt idx="1490">
                  <c:v>2609.5810999999999</c:v>
                </c:pt>
                <c:pt idx="1491">
                  <c:v>2609.7334000000001</c:v>
                </c:pt>
                <c:pt idx="1492">
                  <c:v>2609.8856999999998</c:v>
                </c:pt>
                <c:pt idx="1493">
                  <c:v>2610.0383000000002</c:v>
                </c:pt>
                <c:pt idx="1494">
                  <c:v>2610.1907000000001</c:v>
                </c:pt>
                <c:pt idx="1495">
                  <c:v>2610.3429999999998</c:v>
                </c:pt>
                <c:pt idx="1496">
                  <c:v>2610.4953999999998</c:v>
                </c:pt>
                <c:pt idx="1497">
                  <c:v>2610.6477</c:v>
                </c:pt>
                <c:pt idx="1498">
                  <c:v>2610.8002999999999</c:v>
                </c:pt>
                <c:pt idx="1499">
                  <c:v>2610.9526000000001</c:v>
                </c:pt>
                <c:pt idx="1500">
                  <c:v>2611.105</c:v>
                </c:pt>
                <c:pt idx="1501">
                  <c:v>2611.2573000000002</c:v>
                </c:pt>
                <c:pt idx="1502">
                  <c:v>2611.4099000000001</c:v>
                </c:pt>
                <c:pt idx="1503">
                  <c:v>2611.5623000000001</c:v>
                </c:pt>
                <c:pt idx="1504">
                  <c:v>2611.7145999999998</c:v>
                </c:pt>
                <c:pt idx="1505">
                  <c:v>2611.8669</c:v>
                </c:pt>
                <c:pt idx="1506">
                  <c:v>2612.0194999999999</c:v>
                </c:pt>
                <c:pt idx="1507">
                  <c:v>2612.1718999999998</c:v>
                </c:pt>
                <c:pt idx="1508">
                  <c:v>2612.3242</c:v>
                </c:pt>
                <c:pt idx="1509">
                  <c:v>2612.4766</c:v>
                </c:pt>
                <c:pt idx="1510">
                  <c:v>2612.6289000000002</c:v>
                </c:pt>
                <c:pt idx="1511">
                  <c:v>2612.7815000000001</c:v>
                </c:pt>
                <c:pt idx="1512">
                  <c:v>2612.9337999999998</c:v>
                </c:pt>
                <c:pt idx="1513">
                  <c:v>2613.0862000000002</c:v>
                </c:pt>
                <c:pt idx="1514">
                  <c:v>2613.2384999999999</c:v>
                </c:pt>
                <c:pt idx="1515">
                  <c:v>2613.3910999999998</c:v>
                </c:pt>
                <c:pt idx="1516">
                  <c:v>2613.5435000000002</c:v>
                </c:pt>
                <c:pt idx="1517">
                  <c:v>2613.6958</c:v>
                </c:pt>
                <c:pt idx="1518">
                  <c:v>2613.8481000000002</c:v>
                </c:pt>
                <c:pt idx="1519">
                  <c:v>2614.0007000000001</c:v>
                </c:pt>
                <c:pt idx="1520">
                  <c:v>2614.1531</c:v>
                </c:pt>
                <c:pt idx="1521">
                  <c:v>2614.3054000000002</c:v>
                </c:pt>
                <c:pt idx="1522">
                  <c:v>2614.4578000000001</c:v>
                </c:pt>
                <c:pt idx="1523">
                  <c:v>2614.6100999999999</c:v>
                </c:pt>
                <c:pt idx="1524">
                  <c:v>2614.7627000000002</c:v>
                </c:pt>
                <c:pt idx="1525">
                  <c:v>2614.915</c:v>
                </c:pt>
                <c:pt idx="1526">
                  <c:v>2615.0673999999999</c:v>
                </c:pt>
                <c:pt idx="1527">
                  <c:v>2615.2197000000001</c:v>
                </c:pt>
                <c:pt idx="1528">
                  <c:v>2615.3723</c:v>
                </c:pt>
                <c:pt idx="1529">
                  <c:v>2615.5246999999999</c:v>
                </c:pt>
                <c:pt idx="1530">
                  <c:v>2615.6770000000001</c:v>
                </c:pt>
                <c:pt idx="1531">
                  <c:v>2615.8292999999999</c:v>
                </c:pt>
                <c:pt idx="1532">
                  <c:v>2615.9816999999998</c:v>
                </c:pt>
                <c:pt idx="1533">
                  <c:v>2616.1343000000002</c:v>
                </c:pt>
                <c:pt idx="1534">
                  <c:v>2616.2865999999999</c:v>
                </c:pt>
                <c:pt idx="1535">
                  <c:v>2616.4389999999999</c:v>
                </c:pt>
                <c:pt idx="1536">
                  <c:v>2616.5913</c:v>
                </c:pt>
                <c:pt idx="1537">
                  <c:v>2616.7438999999999</c:v>
                </c:pt>
                <c:pt idx="1538">
                  <c:v>2616.8962000000001</c:v>
                </c:pt>
                <c:pt idx="1539">
                  <c:v>2617.0486000000001</c:v>
                </c:pt>
                <c:pt idx="1540">
                  <c:v>2617.2008999999998</c:v>
                </c:pt>
                <c:pt idx="1541">
                  <c:v>2617.3535000000002</c:v>
                </c:pt>
                <c:pt idx="1542">
                  <c:v>2617.5059000000001</c:v>
                </c:pt>
                <c:pt idx="1543">
                  <c:v>2617.6581999999999</c:v>
                </c:pt>
                <c:pt idx="1544">
                  <c:v>2617.8105</c:v>
                </c:pt>
                <c:pt idx="1545">
                  <c:v>2617.9629</c:v>
                </c:pt>
                <c:pt idx="1546">
                  <c:v>2618.1154999999999</c:v>
                </c:pt>
                <c:pt idx="1547">
                  <c:v>2618.2678000000001</c:v>
                </c:pt>
                <c:pt idx="1548">
                  <c:v>2618.4202</c:v>
                </c:pt>
                <c:pt idx="1549">
                  <c:v>2618.5725000000002</c:v>
                </c:pt>
                <c:pt idx="1550">
                  <c:v>2618.7251000000001</c:v>
                </c:pt>
                <c:pt idx="1551">
                  <c:v>2618.8773999999999</c:v>
                </c:pt>
                <c:pt idx="1552">
                  <c:v>2619.0297999999998</c:v>
                </c:pt>
                <c:pt idx="1553">
                  <c:v>2619.1821</c:v>
                </c:pt>
                <c:pt idx="1554">
                  <c:v>2619.3346999999999</c:v>
                </c:pt>
                <c:pt idx="1555">
                  <c:v>2619.4870999999998</c:v>
                </c:pt>
                <c:pt idx="1556">
                  <c:v>2619.6394</c:v>
                </c:pt>
                <c:pt idx="1557">
                  <c:v>2619.7917000000002</c:v>
                </c:pt>
                <c:pt idx="1558">
                  <c:v>2619.9441000000002</c:v>
                </c:pt>
                <c:pt idx="1559">
                  <c:v>2620.0967000000001</c:v>
                </c:pt>
                <c:pt idx="1560">
                  <c:v>2620.2489999999998</c:v>
                </c:pt>
                <c:pt idx="1561">
                  <c:v>2620.4014000000002</c:v>
                </c:pt>
                <c:pt idx="1562">
                  <c:v>2620.5536999999999</c:v>
                </c:pt>
                <c:pt idx="1563">
                  <c:v>2620.7062999999998</c:v>
                </c:pt>
                <c:pt idx="1564">
                  <c:v>2620.8586</c:v>
                </c:pt>
                <c:pt idx="1565">
                  <c:v>2621.011</c:v>
                </c:pt>
                <c:pt idx="1566">
                  <c:v>2621.1633000000002</c:v>
                </c:pt>
                <c:pt idx="1567">
                  <c:v>2621.3159000000001</c:v>
                </c:pt>
                <c:pt idx="1568">
                  <c:v>2621.4683</c:v>
                </c:pt>
                <c:pt idx="1569">
                  <c:v>2621.6206000000002</c:v>
                </c:pt>
                <c:pt idx="1570">
                  <c:v>2621.7728999999999</c:v>
                </c:pt>
                <c:pt idx="1571">
                  <c:v>2621.9252999999999</c:v>
                </c:pt>
                <c:pt idx="1572">
                  <c:v>2622.0779000000002</c:v>
                </c:pt>
                <c:pt idx="1573">
                  <c:v>2622.2302</c:v>
                </c:pt>
                <c:pt idx="1574">
                  <c:v>2622.3825999999999</c:v>
                </c:pt>
                <c:pt idx="1575">
                  <c:v>2622.5349000000001</c:v>
                </c:pt>
                <c:pt idx="1576">
                  <c:v>2622.6875</c:v>
                </c:pt>
                <c:pt idx="1577">
                  <c:v>2622.8398000000002</c:v>
                </c:pt>
                <c:pt idx="1578">
                  <c:v>2622.9922000000001</c:v>
                </c:pt>
                <c:pt idx="1579">
                  <c:v>2623.1444999999999</c:v>
                </c:pt>
                <c:pt idx="1580">
                  <c:v>2623.2970999999998</c:v>
                </c:pt>
                <c:pt idx="1581">
                  <c:v>2623.4495000000002</c:v>
                </c:pt>
                <c:pt idx="1582">
                  <c:v>2623.6017999999999</c:v>
                </c:pt>
                <c:pt idx="1583">
                  <c:v>2623.7541999999999</c:v>
                </c:pt>
                <c:pt idx="1584">
                  <c:v>2623.9065000000001</c:v>
                </c:pt>
                <c:pt idx="1585">
                  <c:v>2624.0590999999999</c:v>
                </c:pt>
                <c:pt idx="1586">
                  <c:v>2624.2114000000001</c:v>
                </c:pt>
                <c:pt idx="1587">
                  <c:v>2624.3638000000001</c:v>
                </c:pt>
                <c:pt idx="1588">
                  <c:v>2624.5160999999998</c:v>
                </c:pt>
                <c:pt idx="1589">
                  <c:v>2624.6687000000002</c:v>
                </c:pt>
                <c:pt idx="1590">
                  <c:v>2624.8209999999999</c:v>
                </c:pt>
                <c:pt idx="1591">
                  <c:v>2624.9733999999999</c:v>
                </c:pt>
                <c:pt idx="1592">
                  <c:v>2625.1257000000001</c:v>
                </c:pt>
                <c:pt idx="1593">
                  <c:v>2625.2782999999999</c:v>
                </c:pt>
                <c:pt idx="1594">
                  <c:v>2625.4306999999999</c:v>
                </c:pt>
                <c:pt idx="1595">
                  <c:v>2625.5830000000001</c:v>
                </c:pt>
                <c:pt idx="1596">
                  <c:v>2625.7354</c:v>
                </c:pt>
                <c:pt idx="1597">
                  <c:v>2625.8877000000002</c:v>
                </c:pt>
                <c:pt idx="1598">
                  <c:v>2626.0403000000001</c:v>
                </c:pt>
                <c:pt idx="1599">
                  <c:v>2626.1925999999999</c:v>
                </c:pt>
                <c:pt idx="1600">
                  <c:v>2626.3449999999998</c:v>
                </c:pt>
                <c:pt idx="1601">
                  <c:v>2626.4973</c:v>
                </c:pt>
                <c:pt idx="1602">
                  <c:v>2626.6498999999999</c:v>
                </c:pt>
                <c:pt idx="1603">
                  <c:v>2626.8022000000001</c:v>
                </c:pt>
                <c:pt idx="1604">
                  <c:v>2626.9546</c:v>
                </c:pt>
                <c:pt idx="1605">
                  <c:v>2627.1069000000002</c:v>
                </c:pt>
                <c:pt idx="1606">
                  <c:v>2627.2595000000001</c:v>
                </c:pt>
                <c:pt idx="1607">
                  <c:v>2627.4119000000001</c:v>
                </c:pt>
                <c:pt idx="1608">
                  <c:v>2627.5641999999998</c:v>
                </c:pt>
                <c:pt idx="1609">
                  <c:v>2627.7166000000002</c:v>
                </c:pt>
                <c:pt idx="1610">
                  <c:v>2627.8688999999999</c:v>
                </c:pt>
                <c:pt idx="1611">
                  <c:v>2628.0214999999998</c:v>
                </c:pt>
                <c:pt idx="1612">
                  <c:v>2628.1738</c:v>
                </c:pt>
                <c:pt idx="1613">
                  <c:v>2628.3262</c:v>
                </c:pt>
                <c:pt idx="1614">
                  <c:v>2628.4785000000002</c:v>
                </c:pt>
                <c:pt idx="1615">
                  <c:v>2628.6311000000001</c:v>
                </c:pt>
                <c:pt idx="1616">
                  <c:v>2628.7833999999998</c:v>
                </c:pt>
                <c:pt idx="1617">
                  <c:v>2628.9358000000002</c:v>
                </c:pt>
                <c:pt idx="1618">
                  <c:v>2629.0880999999999</c:v>
                </c:pt>
                <c:pt idx="1619">
                  <c:v>2629.2406999999998</c:v>
                </c:pt>
                <c:pt idx="1620">
                  <c:v>2629.3930999999998</c:v>
                </c:pt>
                <c:pt idx="1621">
                  <c:v>2629.5454</c:v>
                </c:pt>
                <c:pt idx="1622">
                  <c:v>2629.6977999999999</c:v>
                </c:pt>
                <c:pt idx="1623">
                  <c:v>2629.8501000000001</c:v>
                </c:pt>
                <c:pt idx="1624">
                  <c:v>2630.0027</c:v>
                </c:pt>
                <c:pt idx="1625">
                  <c:v>2630.1550000000002</c:v>
                </c:pt>
                <c:pt idx="1626">
                  <c:v>2630.3074000000001</c:v>
                </c:pt>
                <c:pt idx="1627">
                  <c:v>2630.4596999999999</c:v>
                </c:pt>
                <c:pt idx="1628">
                  <c:v>2630.6122999999998</c:v>
                </c:pt>
                <c:pt idx="1629">
                  <c:v>2630.7646</c:v>
                </c:pt>
                <c:pt idx="1630">
                  <c:v>2630.9169999999999</c:v>
                </c:pt>
                <c:pt idx="1631">
                  <c:v>2631.0693000000001</c:v>
                </c:pt>
                <c:pt idx="1632">
                  <c:v>2631.2219</c:v>
                </c:pt>
                <c:pt idx="1633">
                  <c:v>2631.3742999999999</c:v>
                </c:pt>
                <c:pt idx="1634">
                  <c:v>2631.5266000000001</c:v>
                </c:pt>
                <c:pt idx="1635">
                  <c:v>2631.6790000000001</c:v>
                </c:pt>
                <c:pt idx="1636">
                  <c:v>2631.8312999999998</c:v>
                </c:pt>
                <c:pt idx="1637">
                  <c:v>2631.9839000000002</c:v>
                </c:pt>
                <c:pt idx="1638">
                  <c:v>2632.1361999999999</c:v>
                </c:pt>
                <c:pt idx="1639">
                  <c:v>2632.2885999999999</c:v>
                </c:pt>
                <c:pt idx="1640">
                  <c:v>2632.4409000000001</c:v>
                </c:pt>
                <c:pt idx="1641">
                  <c:v>2632.5934999999999</c:v>
                </c:pt>
                <c:pt idx="1642">
                  <c:v>2632.7458000000001</c:v>
                </c:pt>
                <c:pt idx="1643">
                  <c:v>2632.8982000000001</c:v>
                </c:pt>
                <c:pt idx="1644">
                  <c:v>2633.0504999999998</c:v>
                </c:pt>
                <c:pt idx="1645">
                  <c:v>2633.2031000000002</c:v>
                </c:pt>
                <c:pt idx="1646">
                  <c:v>2633.3555000000001</c:v>
                </c:pt>
                <c:pt idx="1647">
                  <c:v>2633.5077999999999</c:v>
                </c:pt>
                <c:pt idx="1648">
                  <c:v>2633.6601999999998</c:v>
                </c:pt>
                <c:pt idx="1649">
                  <c:v>2633.8125</c:v>
                </c:pt>
                <c:pt idx="1650">
                  <c:v>2633.9650999999999</c:v>
                </c:pt>
                <c:pt idx="1651">
                  <c:v>2634.1174000000001</c:v>
                </c:pt>
                <c:pt idx="1652">
                  <c:v>2634.2698</c:v>
                </c:pt>
                <c:pt idx="1653">
                  <c:v>2634.4220999999998</c:v>
                </c:pt>
                <c:pt idx="1654">
                  <c:v>2634.5747000000001</c:v>
                </c:pt>
                <c:pt idx="1655">
                  <c:v>2634.7271000000001</c:v>
                </c:pt>
                <c:pt idx="1656">
                  <c:v>2634.8793999999998</c:v>
                </c:pt>
                <c:pt idx="1657">
                  <c:v>2635.0317</c:v>
                </c:pt>
                <c:pt idx="1658">
                  <c:v>2635.1842999999999</c:v>
                </c:pt>
                <c:pt idx="1659">
                  <c:v>2635.3366999999998</c:v>
                </c:pt>
                <c:pt idx="1660">
                  <c:v>2635.489</c:v>
                </c:pt>
                <c:pt idx="1661">
                  <c:v>2635.6414</c:v>
                </c:pt>
                <c:pt idx="1662">
                  <c:v>2635.7937000000002</c:v>
                </c:pt>
                <c:pt idx="1663">
                  <c:v>2635.9463000000001</c:v>
                </c:pt>
                <c:pt idx="1664">
                  <c:v>2636.0985999999998</c:v>
                </c:pt>
                <c:pt idx="1665">
                  <c:v>2636.2510000000002</c:v>
                </c:pt>
                <c:pt idx="1666">
                  <c:v>2636.4032999999999</c:v>
                </c:pt>
                <c:pt idx="1667">
                  <c:v>2636.5558999999998</c:v>
                </c:pt>
                <c:pt idx="1668">
                  <c:v>2636.7082999999998</c:v>
                </c:pt>
                <c:pt idx="1669">
                  <c:v>2636.8606</c:v>
                </c:pt>
                <c:pt idx="1670">
                  <c:v>2637.0129000000002</c:v>
                </c:pt>
                <c:pt idx="1671">
                  <c:v>2637.1655000000001</c:v>
                </c:pt>
                <c:pt idx="1672">
                  <c:v>2637.3179</c:v>
                </c:pt>
                <c:pt idx="1673">
                  <c:v>2637.4702000000002</c:v>
                </c:pt>
                <c:pt idx="1674">
                  <c:v>2637.6226000000001</c:v>
                </c:pt>
                <c:pt idx="1675">
                  <c:v>2637.7748999999999</c:v>
                </c:pt>
                <c:pt idx="1676">
                  <c:v>2637.9274999999998</c:v>
                </c:pt>
                <c:pt idx="1677">
                  <c:v>2638.0798</c:v>
                </c:pt>
                <c:pt idx="1678">
                  <c:v>2638.2321999999999</c:v>
                </c:pt>
                <c:pt idx="1679">
                  <c:v>2638.3845000000001</c:v>
                </c:pt>
                <c:pt idx="1680">
                  <c:v>2638.5371</c:v>
                </c:pt>
                <c:pt idx="1681">
                  <c:v>2638.6895</c:v>
                </c:pt>
                <c:pt idx="1682">
                  <c:v>2638.8418000000001</c:v>
                </c:pt>
                <c:pt idx="1683">
                  <c:v>2638.9940999999999</c:v>
                </c:pt>
                <c:pt idx="1684">
                  <c:v>2639.1464999999998</c:v>
                </c:pt>
                <c:pt idx="1685">
                  <c:v>2639.2991000000002</c:v>
                </c:pt>
                <c:pt idx="1686">
                  <c:v>2639.4513999999999</c:v>
                </c:pt>
                <c:pt idx="1687">
                  <c:v>2639.6037999999999</c:v>
                </c:pt>
                <c:pt idx="1688">
                  <c:v>2639.7561000000001</c:v>
                </c:pt>
                <c:pt idx="1689">
                  <c:v>2639.9087</c:v>
                </c:pt>
                <c:pt idx="1690">
                  <c:v>2640.0610000000001</c:v>
                </c:pt>
                <c:pt idx="1691">
                  <c:v>2640.2134000000001</c:v>
                </c:pt>
                <c:pt idx="1692">
                  <c:v>2640.3656999999998</c:v>
                </c:pt>
                <c:pt idx="1693">
                  <c:v>2640.5183000000002</c:v>
                </c:pt>
                <c:pt idx="1694">
                  <c:v>2640.6707000000001</c:v>
                </c:pt>
                <c:pt idx="1695">
                  <c:v>2640.8229999999999</c:v>
                </c:pt>
                <c:pt idx="1696">
                  <c:v>2640.9753000000001</c:v>
                </c:pt>
                <c:pt idx="1697">
                  <c:v>2641.1277</c:v>
                </c:pt>
                <c:pt idx="1698">
                  <c:v>2641.2802999999999</c:v>
                </c:pt>
                <c:pt idx="1699">
                  <c:v>2641.4326000000001</c:v>
                </c:pt>
                <c:pt idx="1700">
                  <c:v>2641.585</c:v>
                </c:pt>
                <c:pt idx="1701">
                  <c:v>2641.7372999999998</c:v>
                </c:pt>
                <c:pt idx="1702">
                  <c:v>2641.8899000000001</c:v>
                </c:pt>
                <c:pt idx="1703">
                  <c:v>2642.0421999999999</c:v>
                </c:pt>
                <c:pt idx="1704">
                  <c:v>2642.1945999999998</c:v>
                </c:pt>
                <c:pt idx="1705">
                  <c:v>2642.3469</c:v>
                </c:pt>
                <c:pt idx="1706">
                  <c:v>2642.4994999999999</c:v>
                </c:pt>
                <c:pt idx="1707">
                  <c:v>2642.6518999999998</c:v>
                </c:pt>
                <c:pt idx="1708">
                  <c:v>2642.8042</c:v>
                </c:pt>
                <c:pt idx="1709">
                  <c:v>2642.9564999999998</c:v>
                </c:pt>
                <c:pt idx="1710">
                  <c:v>2643.1089000000002</c:v>
                </c:pt>
                <c:pt idx="1711">
                  <c:v>2643.2615000000001</c:v>
                </c:pt>
                <c:pt idx="1712">
                  <c:v>2643.4137999999998</c:v>
                </c:pt>
                <c:pt idx="1713">
                  <c:v>2643.5662000000002</c:v>
                </c:pt>
                <c:pt idx="1714">
                  <c:v>2643.7184999999999</c:v>
                </c:pt>
                <c:pt idx="1715">
                  <c:v>2643.8710999999998</c:v>
                </c:pt>
                <c:pt idx="1716">
                  <c:v>2644.0234</c:v>
                </c:pt>
                <c:pt idx="1717">
                  <c:v>2644.1758</c:v>
                </c:pt>
                <c:pt idx="1718">
                  <c:v>2644.3281000000002</c:v>
                </c:pt>
                <c:pt idx="1719">
                  <c:v>2644.4807000000001</c:v>
                </c:pt>
                <c:pt idx="1720">
                  <c:v>2644.6331</c:v>
                </c:pt>
                <c:pt idx="1721">
                  <c:v>2644.7854000000002</c:v>
                </c:pt>
                <c:pt idx="1722">
                  <c:v>2644.9376999999999</c:v>
                </c:pt>
                <c:pt idx="1723">
                  <c:v>2645.0900999999999</c:v>
                </c:pt>
                <c:pt idx="1724">
                  <c:v>2645.2426999999998</c:v>
                </c:pt>
                <c:pt idx="1725">
                  <c:v>2645.395</c:v>
                </c:pt>
                <c:pt idx="1726">
                  <c:v>2645.5473999999999</c:v>
                </c:pt>
                <c:pt idx="1727">
                  <c:v>2645.6997000000001</c:v>
                </c:pt>
                <c:pt idx="1728">
                  <c:v>2645.8523</c:v>
                </c:pt>
                <c:pt idx="1729">
                  <c:v>2646.0046000000002</c:v>
                </c:pt>
                <c:pt idx="1730">
                  <c:v>2646.1570000000002</c:v>
                </c:pt>
                <c:pt idx="1731">
                  <c:v>2646.3092999999999</c:v>
                </c:pt>
                <c:pt idx="1732">
                  <c:v>2646.4618999999998</c:v>
                </c:pt>
                <c:pt idx="1733">
                  <c:v>2646.6143000000002</c:v>
                </c:pt>
                <c:pt idx="1734">
                  <c:v>2646.7665999999999</c:v>
                </c:pt>
                <c:pt idx="1735">
                  <c:v>2646.9189000000001</c:v>
                </c:pt>
                <c:pt idx="1736">
                  <c:v>2647.0713000000001</c:v>
                </c:pt>
                <c:pt idx="1737">
                  <c:v>2647.2239</c:v>
                </c:pt>
                <c:pt idx="1738">
                  <c:v>2647.3762000000002</c:v>
                </c:pt>
                <c:pt idx="1739">
                  <c:v>2647.5286000000001</c:v>
                </c:pt>
                <c:pt idx="1740">
                  <c:v>2647.6808999999998</c:v>
                </c:pt>
                <c:pt idx="1741">
                  <c:v>2647.8335000000002</c:v>
                </c:pt>
                <c:pt idx="1742">
                  <c:v>2647.9857999999999</c:v>
                </c:pt>
                <c:pt idx="1743">
                  <c:v>2648.1381999999999</c:v>
                </c:pt>
                <c:pt idx="1744">
                  <c:v>2648.2905000000001</c:v>
                </c:pt>
                <c:pt idx="1745">
                  <c:v>2648.4431</c:v>
                </c:pt>
                <c:pt idx="1746">
                  <c:v>2648.5954999999999</c:v>
                </c:pt>
                <c:pt idx="1747">
                  <c:v>2648.7478000000001</c:v>
                </c:pt>
                <c:pt idx="1748">
                  <c:v>2648.9000999999998</c:v>
                </c:pt>
                <c:pt idx="1749">
                  <c:v>2649.0524999999998</c:v>
                </c:pt>
                <c:pt idx="1750">
                  <c:v>2649.2051000000001</c:v>
                </c:pt>
                <c:pt idx="1751">
                  <c:v>2649.3573999999999</c:v>
                </c:pt>
                <c:pt idx="1752">
                  <c:v>2649.5097999999998</c:v>
                </c:pt>
                <c:pt idx="1753">
                  <c:v>2649.6621</c:v>
                </c:pt>
                <c:pt idx="1754">
                  <c:v>2649.8146999999999</c:v>
                </c:pt>
                <c:pt idx="1755">
                  <c:v>2649.9670000000001</c:v>
                </c:pt>
                <c:pt idx="1756">
                  <c:v>2650.1194</c:v>
                </c:pt>
                <c:pt idx="1757">
                  <c:v>2650.2716999999998</c:v>
                </c:pt>
                <c:pt idx="1758">
                  <c:v>2650.4243000000001</c:v>
                </c:pt>
                <c:pt idx="1759">
                  <c:v>2650.5767000000001</c:v>
                </c:pt>
                <c:pt idx="1760">
                  <c:v>2650.7289999999998</c:v>
                </c:pt>
                <c:pt idx="1761">
                  <c:v>2650.8813</c:v>
                </c:pt>
                <c:pt idx="1762">
                  <c:v>2651.0337</c:v>
                </c:pt>
                <c:pt idx="1763">
                  <c:v>2651.1862999999998</c:v>
                </c:pt>
                <c:pt idx="1764">
                  <c:v>2651.3386</c:v>
                </c:pt>
                <c:pt idx="1765">
                  <c:v>2651.491</c:v>
                </c:pt>
                <c:pt idx="1766">
                  <c:v>2651.6433000000002</c:v>
                </c:pt>
                <c:pt idx="1767">
                  <c:v>2651.7959000000001</c:v>
                </c:pt>
                <c:pt idx="1768">
                  <c:v>2651.9481999999998</c:v>
                </c:pt>
                <c:pt idx="1769">
                  <c:v>2652.1006000000002</c:v>
                </c:pt>
                <c:pt idx="1770">
                  <c:v>2652.2529</c:v>
                </c:pt>
                <c:pt idx="1771">
                  <c:v>2652.4054999999998</c:v>
                </c:pt>
                <c:pt idx="1772">
                  <c:v>2652.5578999999998</c:v>
                </c:pt>
                <c:pt idx="1773">
                  <c:v>2652.7102</c:v>
                </c:pt>
                <c:pt idx="1774">
                  <c:v>2652.8625000000002</c:v>
                </c:pt>
                <c:pt idx="1775">
                  <c:v>2653.0149000000001</c:v>
                </c:pt>
                <c:pt idx="1776">
                  <c:v>2653.1675</c:v>
                </c:pt>
                <c:pt idx="1777">
                  <c:v>2653.3198000000002</c:v>
                </c:pt>
                <c:pt idx="1778">
                  <c:v>2653.4722000000002</c:v>
                </c:pt>
                <c:pt idx="1779">
                  <c:v>2653.6244999999999</c:v>
                </c:pt>
                <c:pt idx="1780">
                  <c:v>2653.7770999999998</c:v>
                </c:pt>
                <c:pt idx="1781">
                  <c:v>2653.9294</c:v>
                </c:pt>
                <c:pt idx="1782">
                  <c:v>2654.0817999999999</c:v>
                </c:pt>
                <c:pt idx="1783">
                  <c:v>2654.2341000000001</c:v>
                </c:pt>
                <c:pt idx="1784">
                  <c:v>2654.3867</c:v>
                </c:pt>
                <c:pt idx="1785">
                  <c:v>2654.5391</c:v>
                </c:pt>
                <c:pt idx="1786">
                  <c:v>2654.6914000000002</c:v>
                </c:pt>
                <c:pt idx="1787">
                  <c:v>2654.8438000000001</c:v>
                </c:pt>
                <c:pt idx="1788">
                  <c:v>2654.9960999999998</c:v>
                </c:pt>
                <c:pt idx="1789">
                  <c:v>2655.1487000000002</c:v>
                </c:pt>
                <c:pt idx="1790">
                  <c:v>2655.3009999999999</c:v>
                </c:pt>
                <c:pt idx="1791">
                  <c:v>2655.4533999999999</c:v>
                </c:pt>
                <c:pt idx="1792">
                  <c:v>2655.6057000000001</c:v>
                </c:pt>
                <c:pt idx="1793">
                  <c:v>2655.7583</c:v>
                </c:pt>
                <c:pt idx="1794">
                  <c:v>2655.9106000000002</c:v>
                </c:pt>
                <c:pt idx="1795">
                  <c:v>2656.0630000000001</c:v>
                </c:pt>
                <c:pt idx="1796">
                  <c:v>2656.2152999999998</c:v>
                </c:pt>
                <c:pt idx="1797">
                  <c:v>2656.3679000000002</c:v>
                </c:pt>
                <c:pt idx="1798">
                  <c:v>2656.5203000000001</c:v>
                </c:pt>
                <c:pt idx="1799">
                  <c:v>2656.6725999999999</c:v>
                </c:pt>
                <c:pt idx="1800">
                  <c:v>2656.8249999999998</c:v>
                </c:pt>
                <c:pt idx="1801">
                  <c:v>2656.9773</c:v>
                </c:pt>
                <c:pt idx="1802">
                  <c:v>2657.1298999999999</c:v>
                </c:pt>
                <c:pt idx="1803">
                  <c:v>2657.2822000000001</c:v>
                </c:pt>
                <c:pt idx="1804">
                  <c:v>2657.4346</c:v>
                </c:pt>
                <c:pt idx="1805">
                  <c:v>2657.5868999999998</c:v>
                </c:pt>
                <c:pt idx="1806">
                  <c:v>2657.7395000000001</c:v>
                </c:pt>
                <c:pt idx="1807">
                  <c:v>2657.8917999999999</c:v>
                </c:pt>
                <c:pt idx="1808">
                  <c:v>2658.0441999999998</c:v>
                </c:pt>
                <c:pt idx="1809">
                  <c:v>2658.1965</c:v>
                </c:pt>
                <c:pt idx="1810">
                  <c:v>2658.3490999999999</c:v>
                </c:pt>
                <c:pt idx="1811">
                  <c:v>2658.5014999999999</c:v>
                </c:pt>
                <c:pt idx="1812">
                  <c:v>2658.6538</c:v>
                </c:pt>
                <c:pt idx="1813">
                  <c:v>2658.8062</c:v>
                </c:pt>
                <c:pt idx="1814">
                  <c:v>2658.9585000000002</c:v>
                </c:pt>
                <c:pt idx="1815">
                  <c:v>2659.1111000000001</c:v>
                </c:pt>
                <c:pt idx="1816">
                  <c:v>2659.2633999999998</c:v>
                </c:pt>
                <c:pt idx="1817">
                  <c:v>2659.4158000000002</c:v>
                </c:pt>
                <c:pt idx="1818">
                  <c:v>2659.5681</c:v>
                </c:pt>
                <c:pt idx="1819">
                  <c:v>2659.7206999999999</c:v>
                </c:pt>
                <c:pt idx="1820">
                  <c:v>2659.873</c:v>
                </c:pt>
                <c:pt idx="1821">
                  <c:v>2660.0254</c:v>
                </c:pt>
                <c:pt idx="1822">
                  <c:v>2660.1777000000002</c:v>
                </c:pt>
                <c:pt idx="1823">
                  <c:v>2660.3301000000001</c:v>
                </c:pt>
                <c:pt idx="1824">
                  <c:v>2660.4827</c:v>
                </c:pt>
                <c:pt idx="1825">
                  <c:v>2660.6350000000002</c:v>
                </c:pt>
                <c:pt idx="1826">
                  <c:v>2660.7874000000002</c:v>
                </c:pt>
                <c:pt idx="1827">
                  <c:v>2660.9396999999999</c:v>
                </c:pt>
                <c:pt idx="1828">
                  <c:v>2661.0922999999998</c:v>
                </c:pt>
                <c:pt idx="1829">
                  <c:v>2661.2446</c:v>
                </c:pt>
                <c:pt idx="1830">
                  <c:v>2661.3969999999999</c:v>
                </c:pt>
                <c:pt idx="1831">
                  <c:v>2661.5493000000001</c:v>
                </c:pt>
                <c:pt idx="1832">
                  <c:v>2661.7019</c:v>
                </c:pt>
                <c:pt idx="1833">
                  <c:v>2661.8542000000002</c:v>
                </c:pt>
                <c:pt idx="1834">
                  <c:v>2662.0066000000002</c:v>
                </c:pt>
                <c:pt idx="1835">
                  <c:v>2662.1588999999999</c:v>
                </c:pt>
                <c:pt idx="1836">
                  <c:v>2662.3112999999998</c:v>
                </c:pt>
                <c:pt idx="1837">
                  <c:v>2662.4639000000002</c:v>
                </c:pt>
                <c:pt idx="1838">
                  <c:v>2662.6161999999999</c:v>
                </c:pt>
                <c:pt idx="1839">
                  <c:v>2662.7685999999999</c:v>
                </c:pt>
                <c:pt idx="1840">
                  <c:v>2662.9209000000001</c:v>
                </c:pt>
                <c:pt idx="1841">
                  <c:v>2663.0735</c:v>
                </c:pt>
                <c:pt idx="1842">
                  <c:v>2663.2258000000002</c:v>
                </c:pt>
                <c:pt idx="1843">
                  <c:v>2663.3782000000001</c:v>
                </c:pt>
                <c:pt idx="1844">
                  <c:v>2663.5304999999998</c:v>
                </c:pt>
                <c:pt idx="1845">
                  <c:v>2663.6831000000002</c:v>
                </c:pt>
                <c:pt idx="1846">
                  <c:v>2663.8353999999999</c:v>
                </c:pt>
                <c:pt idx="1847">
                  <c:v>2663.9877999999999</c:v>
                </c:pt>
                <c:pt idx="1848">
                  <c:v>2664.1401000000001</c:v>
                </c:pt>
                <c:pt idx="1849">
                  <c:v>2664.2925</c:v>
                </c:pt>
                <c:pt idx="1850">
                  <c:v>2664.4450999999999</c:v>
                </c:pt>
                <c:pt idx="1851">
                  <c:v>2664.5974000000001</c:v>
                </c:pt>
                <c:pt idx="1852">
                  <c:v>2664.7498000000001</c:v>
                </c:pt>
                <c:pt idx="1853">
                  <c:v>2664.9020999999998</c:v>
                </c:pt>
                <c:pt idx="1854">
                  <c:v>2665.0547000000001</c:v>
                </c:pt>
                <c:pt idx="1855">
                  <c:v>2665.2069999999999</c:v>
                </c:pt>
                <c:pt idx="1856">
                  <c:v>2665.3593999999998</c:v>
                </c:pt>
                <c:pt idx="1857">
                  <c:v>2665.5117</c:v>
                </c:pt>
                <c:pt idx="1858">
                  <c:v>2665.6642999999999</c:v>
                </c:pt>
                <c:pt idx="1859">
                  <c:v>2665.8166999999999</c:v>
                </c:pt>
                <c:pt idx="1860">
                  <c:v>2665.9690000000001</c:v>
                </c:pt>
                <c:pt idx="1861">
                  <c:v>2666.1212999999998</c:v>
                </c:pt>
                <c:pt idx="1862">
                  <c:v>2666.2737000000002</c:v>
                </c:pt>
                <c:pt idx="1863">
                  <c:v>2666.4263000000001</c:v>
                </c:pt>
                <c:pt idx="1864">
                  <c:v>2666.5785999999998</c:v>
                </c:pt>
                <c:pt idx="1865">
                  <c:v>2666.7310000000002</c:v>
                </c:pt>
                <c:pt idx="1866">
                  <c:v>2666.8833</c:v>
                </c:pt>
                <c:pt idx="1867">
                  <c:v>2667.0358999999999</c:v>
                </c:pt>
                <c:pt idx="1868">
                  <c:v>2667.1882000000001</c:v>
                </c:pt>
                <c:pt idx="1869">
                  <c:v>2667.3406</c:v>
                </c:pt>
                <c:pt idx="1870">
                  <c:v>2667.4929000000002</c:v>
                </c:pt>
                <c:pt idx="1871">
                  <c:v>2667.6455000000001</c:v>
                </c:pt>
                <c:pt idx="1872">
                  <c:v>2667.7979</c:v>
                </c:pt>
                <c:pt idx="1873">
                  <c:v>2667.9502000000002</c:v>
                </c:pt>
                <c:pt idx="1874">
                  <c:v>2668.1025</c:v>
                </c:pt>
                <c:pt idx="1875">
                  <c:v>2668.2548999999999</c:v>
                </c:pt>
                <c:pt idx="1876">
                  <c:v>2668.4074999999998</c:v>
                </c:pt>
                <c:pt idx="1877">
                  <c:v>2668.5598</c:v>
                </c:pt>
                <c:pt idx="1878">
                  <c:v>2668.7121999999999</c:v>
                </c:pt>
                <c:pt idx="1879">
                  <c:v>2668.8645000000001</c:v>
                </c:pt>
                <c:pt idx="1880">
                  <c:v>2669.0171</c:v>
                </c:pt>
                <c:pt idx="1881">
                  <c:v>2669.1694000000002</c:v>
                </c:pt>
                <c:pt idx="1882">
                  <c:v>2669.3218000000002</c:v>
                </c:pt>
                <c:pt idx="1883">
                  <c:v>2669.4740999999999</c:v>
                </c:pt>
                <c:pt idx="1884">
                  <c:v>2669.6266999999998</c:v>
                </c:pt>
                <c:pt idx="1885">
                  <c:v>2669.7791000000002</c:v>
                </c:pt>
                <c:pt idx="1886">
                  <c:v>2669.9313999999999</c:v>
                </c:pt>
                <c:pt idx="1887">
                  <c:v>2670.0837000000001</c:v>
                </c:pt>
                <c:pt idx="1888">
                  <c:v>2670.2361000000001</c:v>
                </c:pt>
                <c:pt idx="1889">
                  <c:v>2670.3887</c:v>
                </c:pt>
                <c:pt idx="1890">
                  <c:v>2670.5410000000002</c:v>
                </c:pt>
                <c:pt idx="1891">
                  <c:v>2670.6934000000001</c:v>
                </c:pt>
                <c:pt idx="1892">
                  <c:v>2670.8456999999999</c:v>
                </c:pt>
                <c:pt idx="1893">
                  <c:v>2670.9983000000002</c:v>
                </c:pt>
                <c:pt idx="1894">
                  <c:v>2671.1505999999999</c:v>
                </c:pt>
                <c:pt idx="1895">
                  <c:v>2671.3029999999999</c:v>
                </c:pt>
                <c:pt idx="1896">
                  <c:v>2671.4553000000001</c:v>
                </c:pt>
                <c:pt idx="1897">
                  <c:v>2671.6079</c:v>
                </c:pt>
                <c:pt idx="1898">
                  <c:v>2671.7602999999999</c:v>
                </c:pt>
                <c:pt idx="1899">
                  <c:v>2671.9126000000001</c:v>
                </c:pt>
                <c:pt idx="1900">
                  <c:v>2672.0648999999999</c:v>
                </c:pt>
                <c:pt idx="1901">
                  <c:v>2672.2172999999998</c:v>
                </c:pt>
                <c:pt idx="1902">
                  <c:v>2672.3699000000001</c:v>
                </c:pt>
                <c:pt idx="1903">
                  <c:v>2672.5221999999999</c:v>
                </c:pt>
                <c:pt idx="1904">
                  <c:v>2672.6745999999998</c:v>
                </c:pt>
                <c:pt idx="1905">
                  <c:v>2672.8269</c:v>
                </c:pt>
                <c:pt idx="1906">
                  <c:v>2672.9794999999999</c:v>
                </c:pt>
                <c:pt idx="1907">
                  <c:v>2673.1318000000001</c:v>
                </c:pt>
                <c:pt idx="1908">
                  <c:v>2673.2842000000001</c:v>
                </c:pt>
                <c:pt idx="1909">
                  <c:v>2673.4364999999998</c:v>
                </c:pt>
                <c:pt idx="1910">
                  <c:v>2673.5891000000001</c:v>
                </c:pt>
                <c:pt idx="1911">
                  <c:v>2673.7415000000001</c:v>
                </c:pt>
                <c:pt idx="1912">
                  <c:v>2673.8937999999998</c:v>
                </c:pt>
                <c:pt idx="1913">
                  <c:v>2674.0461</c:v>
                </c:pt>
                <c:pt idx="1914">
                  <c:v>2674.1985</c:v>
                </c:pt>
                <c:pt idx="1915">
                  <c:v>2674.3510999999999</c:v>
                </c:pt>
                <c:pt idx="1916">
                  <c:v>2674.5034000000001</c:v>
                </c:pt>
                <c:pt idx="1917">
                  <c:v>2674.6558</c:v>
                </c:pt>
                <c:pt idx="1918">
                  <c:v>2674.8081000000002</c:v>
                </c:pt>
                <c:pt idx="1919">
                  <c:v>2674.9607000000001</c:v>
                </c:pt>
                <c:pt idx="1920">
                  <c:v>2675.1129999999998</c:v>
                </c:pt>
                <c:pt idx="1921">
                  <c:v>2675.2654000000002</c:v>
                </c:pt>
                <c:pt idx="1922">
                  <c:v>2675.4177</c:v>
                </c:pt>
                <c:pt idx="1923">
                  <c:v>2675.5702999999999</c:v>
                </c:pt>
                <c:pt idx="1924">
                  <c:v>2675.7226999999998</c:v>
                </c:pt>
                <c:pt idx="1925">
                  <c:v>2675.875</c:v>
                </c:pt>
                <c:pt idx="1926">
                  <c:v>2676.0273000000002</c:v>
                </c:pt>
                <c:pt idx="1927">
                  <c:v>2676.1797000000001</c:v>
                </c:pt>
                <c:pt idx="1928">
                  <c:v>2676.3323</c:v>
                </c:pt>
                <c:pt idx="1929">
                  <c:v>2676.4845999999998</c:v>
                </c:pt>
                <c:pt idx="1930">
                  <c:v>2676.6370000000002</c:v>
                </c:pt>
                <c:pt idx="1931">
                  <c:v>2676.7892999999999</c:v>
                </c:pt>
                <c:pt idx="1932">
                  <c:v>2676.9418999999998</c:v>
                </c:pt>
                <c:pt idx="1933">
                  <c:v>2677.0942</c:v>
                </c:pt>
                <c:pt idx="1934">
                  <c:v>2677.2465999999999</c:v>
                </c:pt>
                <c:pt idx="1935">
                  <c:v>2677.3989000000001</c:v>
                </c:pt>
                <c:pt idx="1936">
                  <c:v>2677.5515</c:v>
                </c:pt>
                <c:pt idx="1937">
                  <c:v>2677.7039</c:v>
                </c:pt>
                <c:pt idx="1938">
                  <c:v>2677.8562000000002</c:v>
                </c:pt>
                <c:pt idx="1939">
                  <c:v>2678.0084999999999</c:v>
                </c:pt>
                <c:pt idx="1940">
                  <c:v>2678.1608999999999</c:v>
                </c:pt>
                <c:pt idx="1941">
                  <c:v>2678.3135000000002</c:v>
                </c:pt>
                <c:pt idx="1942">
                  <c:v>2678.4657999999999</c:v>
                </c:pt>
                <c:pt idx="1943">
                  <c:v>2678.6181999999999</c:v>
                </c:pt>
                <c:pt idx="1944">
                  <c:v>2678.7705000000001</c:v>
                </c:pt>
                <c:pt idx="1945">
                  <c:v>2678.9231</c:v>
                </c:pt>
                <c:pt idx="1946">
                  <c:v>2679.0754000000002</c:v>
                </c:pt>
                <c:pt idx="1947">
                  <c:v>2679.2278000000001</c:v>
                </c:pt>
                <c:pt idx="1948">
                  <c:v>2679.3800999999999</c:v>
                </c:pt>
                <c:pt idx="1949">
                  <c:v>2679.5324999999998</c:v>
                </c:pt>
                <c:pt idx="1950">
                  <c:v>2679.6848</c:v>
                </c:pt>
                <c:pt idx="1951">
                  <c:v>2679.8373999999999</c:v>
                </c:pt>
                <c:pt idx="1952">
                  <c:v>2679.9897000000001</c:v>
                </c:pt>
                <c:pt idx="1953">
                  <c:v>2680.1421</c:v>
                </c:pt>
                <c:pt idx="1954">
                  <c:v>2680.2944000000002</c:v>
                </c:pt>
                <c:pt idx="1955">
                  <c:v>2680.4470000000001</c:v>
                </c:pt>
                <c:pt idx="1956">
                  <c:v>2680.5994000000001</c:v>
                </c:pt>
                <c:pt idx="1957">
                  <c:v>2680.7516999999998</c:v>
                </c:pt>
                <c:pt idx="1958">
                  <c:v>2680.9041000000002</c:v>
                </c:pt>
                <c:pt idx="1959">
                  <c:v>2681.0563999999999</c:v>
                </c:pt>
                <c:pt idx="1960">
                  <c:v>2681.2089999999998</c:v>
                </c:pt>
                <c:pt idx="1961">
                  <c:v>2681.3613</c:v>
                </c:pt>
                <c:pt idx="1962">
                  <c:v>2681.5137</c:v>
                </c:pt>
                <c:pt idx="1963">
                  <c:v>2681.6660000000002</c:v>
                </c:pt>
                <c:pt idx="1964">
                  <c:v>2681.8186000000001</c:v>
                </c:pt>
                <c:pt idx="1965">
                  <c:v>2681.9708999999998</c:v>
                </c:pt>
                <c:pt idx="1966">
                  <c:v>2682.1233000000002</c:v>
                </c:pt>
                <c:pt idx="1967">
                  <c:v>2682.2755999999999</c:v>
                </c:pt>
                <c:pt idx="1968">
                  <c:v>2682.4281999999998</c:v>
                </c:pt>
                <c:pt idx="1969">
                  <c:v>2682.5805999999998</c:v>
                </c:pt>
                <c:pt idx="1970">
                  <c:v>2682.7329</c:v>
                </c:pt>
                <c:pt idx="1971">
                  <c:v>2682.8852999999999</c:v>
                </c:pt>
                <c:pt idx="1972">
                  <c:v>2683.0376000000001</c:v>
                </c:pt>
                <c:pt idx="1973">
                  <c:v>2683.1902</c:v>
                </c:pt>
                <c:pt idx="1974">
                  <c:v>2683.3425000000002</c:v>
                </c:pt>
                <c:pt idx="1975">
                  <c:v>2683.4949000000001</c:v>
                </c:pt>
                <c:pt idx="1976">
                  <c:v>2683.6471999999999</c:v>
                </c:pt>
                <c:pt idx="1977">
                  <c:v>2683.7997999999998</c:v>
                </c:pt>
                <c:pt idx="1978">
                  <c:v>2683.9521</c:v>
                </c:pt>
                <c:pt idx="1979">
                  <c:v>2684.1044999999999</c:v>
                </c:pt>
                <c:pt idx="1980">
                  <c:v>2684.2568000000001</c:v>
                </c:pt>
                <c:pt idx="1981">
                  <c:v>2684.4094</c:v>
                </c:pt>
                <c:pt idx="1982">
                  <c:v>2684.5617999999999</c:v>
                </c:pt>
                <c:pt idx="1983">
                  <c:v>2684.7141000000001</c:v>
                </c:pt>
                <c:pt idx="1984">
                  <c:v>2684.8665000000001</c:v>
                </c:pt>
                <c:pt idx="1985">
                  <c:v>2685.0187999999998</c:v>
                </c:pt>
                <c:pt idx="1986">
                  <c:v>2685.1714000000002</c:v>
                </c:pt>
                <c:pt idx="1987">
                  <c:v>2685.3236999999999</c:v>
                </c:pt>
                <c:pt idx="1988">
                  <c:v>2685.4760999999999</c:v>
                </c:pt>
                <c:pt idx="1989">
                  <c:v>2685.6284000000001</c:v>
                </c:pt>
                <c:pt idx="1990">
                  <c:v>2685.7809999999999</c:v>
                </c:pt>
                <c:pt idx="1991">
                  <c:v>2685.9333000000001</c:v>
                </c:pt>
                <c:pt idx="1992">
                  <c:v>2686.0857000000001</c:v>
                </c:pt>
                <c:pt idx="1993">
                  <c:v>2686.2379999999998</c:v>
                </c:pt>
                <c:pt idx="1994">
                  <c:v>2686.3906000000002</c:v>
                </c:pt>
                <c:pt idx="1995">
                  <c:v>2686.5430000000001</c:v>
                </c:pt>
                <c:pt idx="1996">
                  <c:v>2686.6952999999999</c:v>
                </c:pt>
                <c:pt idx="1997">
                  <c:v>2686.8476999999998</c:v>
                </c:pt>
                <c:pt idx="1998">
                  <c:v>2687</c:v>
                </c:pt>
                <c:pt idx="1999">
                  <c:v>2687.1525999999999</c:v>
                </c:pt>
                <c:pt idx="2000">
                  <c:v>2687.3049000000001</c:v>
                </c:pt>
                <c:pt idx="2001">
                  <c:v>2687.4573</c:v>
                </c:pt>
                <c:pt idx="2002">
                  <c:v>2687.6095999999998</c:v>
                </c:pt>
                <c:pt idx="2003">
                  <c:v>2687.7622000000001</c:v>
                </c:pt>
                <c:pt idx="2004">
                  <c:v>2687.9146000000001</c:v>
                </c:pt>
                <c:pt idx="2005">
                  <c:v>2688.0668999999998</c:v>
                </c:pt>
                <c:pt idx="2006">
                  <c:v>2688.2192</c:v>
                </c:pt>
                <c:pt idx="2007">
                  <c:v>2688.3717999999999</c:v>
                </c:pt>
                <c:pt idx="2008">
                  <c:v>2688.5241999999998</c:v>
                </c:pt>
                <c:pt idx="2009">
                  <c:v>2688.6765</c:v>
                </c:pt>
                <c:pt idx="2010">
                  <c:v>2688.8289</c:v>
                </c:pt>
                <c:pt idx="2011">
                  <c:v>2688.9812000000002</c:v>
                </c:pt>
                <c:pt idx="2012">
                  <c:v>2689.1338000000001</c:v>
                </c:pt>
                <c:pt idx="2013">
                  <c:v>2689.2860999999998</c:v>
                </c:pt>
                <c:pt idx="2014">
                  <c:v>2689.4385000000002</c:v>
                </c:pt>
                <c:pt idx="2015">
                  <c:v>2689.5907999999999</c:v>
                </c:pt>
                <c:pt idx="2016">
                  <c:v>2689.7433999999998</c:v>
                </c:pt>
                <c:pt idx="2017">
                  <c:v>2689.8957999999998</c:v>
                </c:pt>
                <c:pt idx="2018">
                  <c:v>2690.0481</c:v>
                </c:pt>
                <c:pt idx="2019">
                  <c:v>2690.2004000000002</c:v>
                </c:pt>
                <c:pt idx="2020">
                  <c:v>2690.3530000000001</c:v>
                </c:pt>
                <c:pt idx="2021">
                  <c:v>2690.5054</c:v>
                </c:pt>
                <c:pt idx="2022">
                  <c:v>2690.6577000000002</c:v>
                </c:pt>
                <c:pt idx="2023">
                  <c:v>2690.8101000000001</c:v>
                </c:pt>
                <c:pt idx="2024">
                  <c:v>2690.9623999999999</c:v>
                </c:pt>
                <c:pt idx="2025">
                  <c:v>2691.1149999999998</c:v>
                </c:pt>
                <c:pt idx="2026">
                  <c:v>2691.2673</c:v>
                </c:pt>
                <c:pt idx="2027">
                  <c:v>2691.4196999999999</c:v>
                </c:pt>
                <c:pt idx="2028">
                  <c:v>2691.5720000000001</c:v>
                </c:pt>
                <c:pt idx="2029">
                  <c:v>2691.7246</c:v>
                </c:pt>
                <c:pt idx="2030">
                  <c:v>2691.877</c:v>
                </c:pt>
                <c:pt idx="2031">
                  <c:v>2692.0293000000001</c:v>
                </c:pt>
                <c:pt idx="2032">
                  <c:v>2692.1815999999999</c:v>
                </c:pt>
                <c:pt idx="2033">
                  <c:v>2692.3341999999998</c:v>
                </c:pt>
                <c:pt idx="2034">
                  <c:v>2692.4866000000002</c:v>
                </c:pt>
                <c:pt idx="2035">
                  <c:v>2692.6388999999999</c:v>
                </c:pt>
                <c:pt idx="2036">
                  <c:v>2692.7912999999999</c:v>
                </c:pt>
                <c:pt idx="2037">
                  <c:v>2692.9436000000001</c:v>
                </c:pt>
                <c:pt idx="2038">
                  <c:v>2693.0962</c:v>
                </c:pt>
                <c:pt idx="2039">
                  <c:v>2693.2485000000001</c:v>
                </c:pt>
                <c:pt idx="2040">
                  <c:v>2693.4009000000001</c:v>
                </c:pt>
                <c:pt idx="2041">
                  <c:v>2693.5531999999998</c:v>
                </c:pt>
                <c:pt idx="2042">
                  <c:v>2693.7058000000002</c:v>
                </c:pt>
                <c:pt idx="2043">
                  <c:v>2693.8582000000001</c:v>
                </c:pt>
                <c:pt idx="2044">
                  <c:v>2694.0104999999999</c:v>
                </c:pt>
                <c:pt idx="2045">
                  <c:v>2694.1628000000001</c:v>
                </c:pt>
                <c:pt idx="2046">
                  <c:v>2694.3154</c:v>
                </c:pt>
                <c:pt idx="2047">
                  <c:v>2694.4677999999999</c:v>
                </c:pt>
                <c:pt idx="2048">
                  <c:v>2694.6201000000001</c:v>
                </c:pt>
                <c:pt idx="2049">
                  <c:v>2694.7725</c:v>
                </c:pt>
                <c:pt idx="2050">
                  <c:v>2694.9247999999998</c:v>
                </c:pt>
                <c:pt idx="2051">
                  <c:v>2695.0774000000001</c:v>
                </c:pt>
                <c:pt idx="2052">
                  <c:v>2695.2296999999999</c:v>
                </c:pt>
                <c:pt idx="2053">
                  <c:v>2695.3820999999998</c:v>
                </c:pt>
                <c:pt idx="2054">
                  <c:v>2695.5344</c:v>
                </c:pt>
                <c:pt idx="2055">
                  <c:v>2695.6869999999999</c:v>
                </c:pt>
                <c:pt idx="2056">
                  <c:v>2695.8393999999998</c:v>
                </c:pt>
                <c:pt idx="2057">
                  <c:v>2695.9917</c:v>
                </c:pt>
                <c:pt idx="2058">
                  <c:v>2696.1439999999998</c:v>
                </c:pt>
                <c:pt idx="2059">
                  <c:v>2696.2966000000001</c:v>
                </c:pt>
                <c:pt idx="2060">
                  <c:v>2696.4490000000001</c:v>
                </c:pt>
                <c:pt idx="2061">
                  <c:v>2696.6012999999998</c:v>
                </c:pt>
                <c:pt idx="2062">
                  <c:v>2696.7537000000002</c:v>
                </c:pt>
                <c:pt idx="2063">
                  <c:v>2696.9059999999999</c:v>
                </c:pt>
                <c:pt idx="2064">
                  <c:v>2697.0585999999998</c:v>
                </c:pt>
                <c:pt idx="2065">
                  <c:v>2697.2109</c:v>
                </c:pt>
                <c:pt idx="2066">
                  <c:v>2697.3633</c:v>
                </c:pt>
                <c:pt idx="2067">
                  <c:v>2697.5156000000002</c:v>
                </c:pt>
                <c:pt idx="2068">
                  <c:v>2697.6682000000001</c:v>
                </c:pt>
                <c:pt idx="2069">
                  <c:v>2697.8206</c:v>
                </c:pt>
                <c:pt idx="2070">
                  <c:v>2697.9729000000002</c:v>
                </c:pt>
                <c:pt idx="2071">
                  <c:v>2698.1251999999999</c:v>
                </c:pt>
                <c:pt idx="2072">
                  <c:v>2698.2777999999998</c:v>
                </c:pt>
                <c:pt idx="2073">
                  <c:v>2698.4301999999998</c:v>
                </c:pt>
                <c:pt idx="2074">
                  <c:v>2698.5825</c:v>
                </c:pt>
                <c:pt idx="2075">
                  <c:v>2698.7348999999999</c:v>
                </c:pt>
                <c:pt idx="2076">
                  <c:v>2698.8872000000001</c:v>
                </c:pt>
                <c:pt idx="2077">
                  <c:v>2699.0398</c:v>
                </c:pt>
                <c:pt idx="2078">
                  <c:v>2699.1921000000002</c:v>
                </c:pt>
                <c:pt idx="2079">
                  <c:v>2699.3445000000002</c:v>
                </c:pt>
                <c:pt idx="2080">
                  <c:v>2699.4967999999999</c:v>
                </c:pt>
                <c:pt idx="2081">
                  <c:v>2699.6493999999998</c:v>
                </c:pt>
                <c:pt idx="2082">
                  <c:v>2699.8018000000002</c:v>
                </c:pt>
                <c:pt idx="2083">
                  <c:v>2699.9540999999999</c:v>
                </c:pt>
                <c:pt idx="2084">
                  <c:v>2700.1064000000001</c:v>
                </c:pt>
                <c:pt idx="2085">
                  <c:v>2700.259</c:v>
                </c:pt>
                <c:pt idx="2086">
                  <c:v>2700.4114</c:v>
                </c:pt>
                <c:pt idx="2087">
                  <c:v>2700.5637000000002</c:v>
                </c:pt>
                <c:pt idx="2088">
                  <c:v>2700.7161000000001</c:v>
                </c:pt>
                <c:pt idx="2089">
                  <c:v>2700.8683999999998</c:v>
                </c:pt>
                <c:pt idx="2090">
                  <c:v>2701.0210000000002</c:v>
                </c:pt>
                <c:pt idx="2091">
                  <c:v>2701.1732999999999</c:v>
                </c:pt>
                <c:pt idx="2092">
                  <c:v>2701.3256999999999</c:v>
                </c:pt>
                <c:pt idx="2093">
                  <c:v>2701.4780000000001</c:v>
                </c:pt>
                <c:pt idx="2094">
                  <c:v>2701.6306</c:v>
                </c:pt>
                <c:pt idx="2095">
                  <c:v>2701.7829999999999</c:v>
                </c:pt>
                <c:pt idx="2096">
                  <c:v>2701.9353000000001</c:v>
                </c:pt>
                <c:pt idx="2097">
                  <c:v>2702.0875999999998</c:v>
                </c:pt>
                <c:pt idx="2098">
                  <c:v>2702.24</c:v>
                </c:pt>
                <c:pt idx="2099">
                  <c:v>2702.3926000000001</c:v>
                </c:pt>
                <c:pt idx="2100">
                  <c:v>2702.5448999999999</c:v>
                </c:pt>
                <c:pt idx="2101">
                  <c:v>2702.6972999999998</c:v>
                </c:pt>
                <c:pt idx="2102">
                  <c:v>2702.8496</c:v>
                </c:pt>
                <c:pt idx="2103">
                  <c:v>2703.0021999999999</c:v>
                </c:pt>
                <c:pt idx="2104">
                  <c:v>2703.1545000000001</c:v>
                </c:pt>
                <c:pt idx="2105">
                  <c:v>2703.3069</c:v>
                </c:pt>
                <c:pt idx="2106">
                  <c:v>2703.4591999999998</c:v>
                </c:pt>
                <c:pt idx="2107">
                  <c:v>2703.6118000000001</c:v>
                </c:pt>
                <c:pt idx="2108">
                  <c:v>2703.7642000000001</c:v>
                </c:pt>
                <c:pt idx="2109">
                  <c:v>2703.9164999999998</c:v>
                </c:pt>
                <c:pt idx="2110">
                  <c:v>2704.0688</c:v>
                </c:pt>
                <c:pt idx="2111">
                  <c:v>2704.2212</c:v>
                </c:pt>
                <c:pt idx="2112">
                  <c:v>2704.3737999999998</c:v>
                </c:pt>
                <c:pt idx="2113">
                  <c:v>2704.5261</c:v>
                </c:pt>
                <c:pt idx="2114">
                  <c:v>2704.6785</c:v>
                </c:pt>
                <c:pt idx="2115">
                  <c:v>2704.8308000000002</c:v>
                </c:pt>
                <c:pt idx="2116">
                  <c:v>2704.9834000000001</c:v>
                </c:pt>
                <c:pt idx="2117">
                  <c:v>2705.1356999999998</c:v>
                </c:pt>
                <c:pt idx="2118">
                  <c:v>2705.2881000000002</c:v>
                </c:pt>
                <c:pt idx="2119">
                  <c:v>2705.4404</c:v>
                </c:pt>
                <c:pt idx="2120">
                  <c:v>2705.5929999999998</c:v>
                </c:pt>
                <c:pt idx="2121">
                  <c:v>2705.7453999999998</c:v>
                </c:pt>
                <c:pt idx="2122">
                  <c:v>2705.8977</c:v>
                </c:pt>
                <c:pt idx="2123">
                  <c:v>2706.05</c:v>
                </c:pt>
                <c:pt idx="2124">
                  <c:v>2706.2024000000001</c:v>
                </c:pt>
                <c:pt idx="2125">
                  <c:v>2706.355</c:v>
                </c:pt>
                <c:pt idx="2126">
                  <c:v>2706.5073000000002</c:v>
                </c:pt>
                <c:pt idx="2127">
                  <c:v>2706.6597000000002</c:v>
                </c:pt>
                <c:pt idx="2128">
                  <c:v>2706.8119999999999</c:v>
                </c:pt>
                <c:pt idx="2129">
                  <c:v>2706.9645999999998</c:v>
                </c:pt>
                <c:pt idx="2130">
                  <c:v>2707.1169</c:v>
                </c:pt>
                <c:pt idx="2131">
                  <c:v>2707.2692999999999</c:v>
                </c:pt>
                <c:pt idx="2132">
                  <c:v>2707.4216000000001</c:v>
                </c:pt>
                <c:pt idx="2133">
                  <c:v>2707.5742</c:v>
                </c:pt>
                <c:pt idx="2134">
                  <c:v>2707.7266</c:v>
                </c:pt>
                <c:pt idx="2135">
                  <c:v>2707.8789000000002</c:v>
                </c:pt>
                <c:pt idx="2136">
                  <c:v>2708.0313000000001</c:v>
                </c:pt>
                <c:pt idx="2137">
                  <c:v>2708.1835999999998</c:v>
                </c:pt>
                <c:pt idx="2138">
                  <c:v>2708.3362000000002</c:v>
                </c:pt>
                <c:pt idx="2139">
                  <c:v>2708.4884999999999</c:v>
                </c:pt>
                <c:pt idx="2140">
                  <c:v>2708.6408999999999</c:v>
                </c:pt>
                <c:pt idx="2141">
                  <c:v>2708.7932000000001</c:v>
                </c:pt>
                <c:pt idx="2142">
                  <c:v>2708.9458</c:v>
                </c:pt>
                <c:pt idx="2143">
                  <c:v>2709.0981000000002</c:v>
                </c:pt>
                <c:pt idx="2144">
                  <c:v>2709.2505000000001</c:v>
                </c:pt>
                <c:pt idx="2145">
                  <c:v>2709.4027999999998</c:v>
                </c:pt>
                <c:pt idx="2146">
                  <c:v>2709.5554000000002</c:v>
                </c:pt>
                <c:pt idx="2147">
                  <c:v>2709.7078000000001</c:v>
                </c:pt>
                <c:pt idx="2148">
                  <c:v>2709.8600999999999</c:v>
                </c:pt>
                <c:pt idx="2149">
                  <c:v>2710.0124999999998</c:v>
                </c:pt>
                <c:pt idx="2150">
                  <c:v>2710.1648</c:v>
                </c:pt>
                <c:pt idx="2151">
                  <c:v>2710.3173999999999</c:v>
                </c:pt>
                <c:pt idx="2152">
                  <c:v>2710.4697000000001</c:v>
                </c:pt>
                <c:pt idx="2153">
                  <c:v>2710.6221</c:v>
                </c:pt>
                <c:pt idx="2154">
                  <c:v>2710.7743999999998</c:v>
                </c:pt>
                <c:pt idx="2155">
                  <c:v>2710.9270000000001</c:v>
                </c:pt>
                <c:pt idx="2156">
                  <c:v>2711.0792999999999</c:v>
                </c:pt>
                <c:pt idx="2157">
                  <c:v>2711.2316999999998</c:v>
                </c:pt>
                <c:pt idx="2158">
                  <c:v>2711.384</c:v>
                </c:pt>
                <c:pt idx="2159">
                  <c:v>2711.5365999999999</c:v>
                </c:pt>
                <c:pt idx="2160">
                  <c:v>2711.6889999999999</c:v>
                </c:pt>
                <c:pt idx="2161">
                  <c:v>2711.8413</c:v>
                </c:pt>
                <c:pt idx="2162">
                  <c:v>2711.9937</c:v>
                </c:pt>
                <c:pt idx="2163">
                  <c:v>2712.1460000000002</c:v>
                </c:pt>
                <c:pt idx="2164">
                  <c:v>2712.2986000000001</c:v>
                </c:pt>
                <c:pt idx="2165">
                  <c:v>2712.4508999999998</c:v>
                </c:pt>
                <c:pt idx="2166">
                  <c:v>2712.6033000000002</c:v>
                </c:pt>
                <c:pt idx="2167">
                  <c:v>2712.7556</c:v>
                </c:pt>
                <c:pt idx="2168">
                  <c:v>2712.9081999999999</c:v>
                </c:pt>
                <c:pt idx="2169">
                  <c:v>2713.0605</c:v>
                </c:pt>
                <c:pt idx="2170">
                  <c:v>2713.2129</c:v>
                </c:pt>
                <c:pt idx="2171">
                  <c:v>2713.3652000000002</c:v>
                </c:pt>
                <c:pt idx="2172">
                  <c:v>2713.5178000000001</c:v>
                </c:pt>
                <c:pt idx="2173">
                  <c:v>2713.6702</c:v>
                </c:pt>
                <c:pt idx="2174">
                  <c:v>2713.8225000000002</c:v>
                </c:pt>
                <c:pt idx="2175">
                  <c:v>2713.9749000000002</c:v>
                </c:pt>
                <c:pt idx="2176">
                  <c:v>2714.1271999999999</c:v>
                </c:pt>
                <c:pt idx="2177">
                  <c:v>2714.2797999999998</c:v>
                </c:pt>
                <c:pt idx="2178">
                  <c:v>2714.4321</c:v>
                </c:pt>
                <c:pt idx="2179">
                  <c:v>2714.5844999999999</c:v>
                </c:pt>
                <c:pt idx="2180">
                  <c:v>2714.7368000000001</c:v>
                </c:pt>
                <c:pt idx="2181">
                  <c:v>2714.8894</c:v>
                </c:pt>
                <c:pt idx="2182">
                  <c:v>2715.0417000000002</c:v>
                </c:pt>
                <c:pt idx="2183">
                  <c:v>2715.1941000000002</c:v>
                </c:pt>
                <c:pt idx="2184">
                  <c:v>2715.3463999999999</c:v>
                </c:pt>
                <c:pt idx="2185">
                  <c:v>2715.4989999999998</c:v>
                </c:pt>
                <c:pt idx="2186">
                  <c:v>2715.6514000000002</c:v>
                </c:pt>
                <c:pt idx="2187">
                  <c:v>2715.8036999999999</c:v>
                </c:pt>
                <c:pt idx="2188">
                  <c:v>2715.9560999999999</c:v>
                </c:pt>
                <c:pt idx="2189">
                  <c:v>2716.1084000000001</c:v>
                </c:pt>
                <c:pt idx="2190">
                  <c:v>2716.261</c:v>
                </c:pt>
                <c:pt idx="2191">
                  <c:v>2716.4133000000002</c:v>
                </c:pt>
                <c:pt idx="2192">
                  <c:v>2716.5657000000001</c:v>
                </c:pt>
                <c:pt idx="2193">
                  <c:v>2716.7179999999998</c:v>
                </c:pt>
                <c:pt idx="2194">
                  <c:v>2716.8706000000002</c:v>
                </c:pt>
                <c:pt idx="2195">
                  <c:v>2717.0228999999999</c:v>
                </c:pt>
                <c:pt idx="2196">
                  <c:v>2717.1752999999999</c:v>
                </c:pt>
                <c:pt idx="2197">
                  <c:v>2717.3276000000001</c:v>
                </c:pt>
                <c:pt idx="2198">
                  <c:v>2717.4802</c:v>
                </c:pt>
                <c:pt idx="2199">
                  <c:v>2717.6325999999999</c:v>
                </c:pt>
                <c:pt idx="2200">
                  <c:v>2717.7849000000001</c:v>
                </c:pt>
                <c:pt idx="2201">
                  <c:v>2717.9373000000001</c:v>
                </c:pt>
                <c:pt idx="2202">
                  <c:v>2718.0895999999998</c:v>
                </c:pt>
                <c:pt idx="2203">
                  <c:v>2718.2422000000001</c:v>
                </c:pt>
                <c:pt idx="2204">
                  <c:v>2718.3944999999999</c:v>
                </c:pt>
                <c:pt idx="2205">
                  <c:v>2718.5468999999998</c:v>
                </c:pt>
                <c:pt idx="2206">
                  <c:v>2718.6992</c:v>
                </c:pt>
                <c:pt idx="2207">
                  <c:v>2718.8517999999999</c:v>
                </c:pt>
                <c:pt idx="2208">
                  <c:v>2719.0041999999999</c:v>
                </c:pt>
                <c:pt idx="2209">
                  <c:v>2719.1565000000001</c:v>
                </c:pt>
                <c:pt idx="2210">
                  <c:v>2719.3087999999998</c:v>
                </c:pt>
                <c:pt idx="2211">
                  <c:v>2719.4614000000001</c:v>
                </c:pt>
                <c:pt idx="2212">
                  <c:v>2719.6138000000001</c:v>
                </c:pt>
                <c:pt idx="2213">
                  <c:v>2719.7660999999998</c:v>
                </c:pt>
                <c:pt idx="2214">
                  <c:v>2719.9185000000002</c:v>
                </c:pt>
                <c:pt idx="2215">
                  <c:v>2720.0708</c:v>
                </c:pt>
                <c:pt idx="2216">
                  <c:v>2720.2233999999999</c:v>
                </c:pt>
                <c:pt idx="2217">
                  <c:v>2720.3757000000001</c:v>
                </c:pt>
                <c:pt idx="2218">
                  <c:v>2720.5281</c:v>
                </c:pt>
                <c:pt idx="2219">
                  <c:v>2720.6804000000002</c:v>
                </c:pt>
                <c:pt idx="2220">
                  <c:v>2720.8330000000001</c:v>
                </c:pt>
                <c:pt idx="2221">
                  <c:v>2720.9854</c:v>
                </c:pt>
                <c:pt idx="2222">
                  <c:v>2721.1377000000002</c:v>
                </c:pt>
                <c:pt idx="2223">
                  <c:v>2721.29</c:v>
                </c:pt>
                <c:pt idx="2224">
                  <c:v>2721.4425999999999</c:v>
                </c:pt>
                <c:pt idx="2225">
                  <c:v>2721.5949999999998</c:v>
                </c:pt>
                <c:pt idx="2226">
                  <c:v>2721.7473</c:v>
                </c:pt>
                <c:pt idx="2227">
                  <c:v>2721.8996999999999</c:v>
                </c:pt>
                <c:pt idx="2228">
                  <c:v>2722.0520000000001</c:v>
                </c:pt>
                <c:pt idx="2229">
                  <c:v>2722.2046</c:v>
                </c:pt>
                <c:pt idx="2230">
                  <c:v>2722.3569000000002</c:v>
                </c:pt>
                <c:pt idx="2231">
                  <c:v>2722.5093000000002</c:v>
                </c:pt>
                <c:pt idx="2232">
                  <c:v>2722.6615999999999</c:v>
                </c:pt>
                <c:pt idx="2233">
                  <c:v>2722.8141999999998</c:v>
                </c:pt>
                <c:pt idx="2234">
                  <c:v>2722.9666000000002</c:v>
                </c:pt>
                <c:pt idx="2235">
                  <c:v>2723.1188999999999</c:v>
                </c:pt>
                <c:pt idx="2236">
                  <c:v>2723.2712000000001</c:v>
                </c:pt>
                <c:pt idx="2237">
                  <c:v>2723.4236000000001</c:v>
                </c:pt>
                <c:pt idx="2238">
                  <c:v>2723.5762</c:v>
                </c:pt>
                <c:pt idx="2239">
                  <c:v>2723.7285000000002</c:v>
                </c:pt>
                <c:pt idx="2240">
                  <c:v>2723.8809000000001</c:v>
                </c:pt>
                <c:pt idx="2241">
                  <c:v>2724.0331999999999</c:v>
                </c:pt>
                <c:pt idx="2242">
                  <c:v>2724.1858000000002</c:v>
                </c:pt>
                <c:pt idx="2243">
                  <c:v>2724.3380999999999</c:v>
                </c:pt>
                <c:pt idx="2244">
                  <c:v>2724.4904999999999</c:v>
                </c:pt>
                <c:pt idx="2245">
                  <c:v>2724.6428000000001</c:v>
                </c:pt>
                <c:pt idx="2246">
                  <c:v>2725.4047999999998</c:v>
                </c:pt>
                <c:pt idx="2247">
                  <c:v>2725.5574000000001</c:v>
                </c:pt>
                <c:pt idx="2248">
                  <c:v>2725.7096999999999</c:v>
                </c:pt>
                <c:pt idx="2249">
                  <c:v>2725.8620999999998</c:v>
                </c:pt>
                <c:pt idx="2250">
                  <c:v>2727.8433</c:v>
                </c:pt>
                <c:pt idx="2251">
                  <c:v>2727.9956000000002</c:v>
                </c:pt>
                <c:pt idx="2252">
                  <c:v>2728.1482000000001</c:v>
                </c:pt>
                <c:pt idx="2253">
                  <c:v>2728.3004999999998</c:v>
                </c:pt>
                <c:pt idx="2254">
                  <c:v>2728.4529000000002</c:v>
                </c:pt>
                <c:pt idx="2255">
                  <c:v>2728.6052</c:v>
                </c:pt>
                <c:pt idx="2256">
                  <c:v>2728.7577999999999</c:v>
                </c:pt>
                <c:pt idx="2257">
                  <c:v>2728.9101999999998</c:v>
                </c:pt>
                <c:pt idx="2258">
                  <c:v>2729.0625</c:v>
                </c:pt>
                <c:pt idx="2259">
                  <c:v>2729.2148000000002</c:v>
                </c:pt>
                <c:pt idx="2260">
                  <c:v>2730.5864000000001</c:v>
                </c:pt>
                <c:pt idx="2261">
                  <c:v>2730.739</c:v>
                </c:pt>
                <c:pt idx="2262">
                  <c:v>2730.8914</c:v>
                </c:pt>
                <c:pt idx="2263">
                  <c:v>2731.0437000000002</c:v>
                </c:pt>
                <c:pt idx="2264">
                  <c:v>2731.5010000000002</c:v>
                </c:pt>
                <c:pt idx="2265">
                  <c:v>2731.6532999999999</c:v>
                </c:pt>
                <c:pt idx="2266">
                  <c:v>2731.8056999999999</c:v>
                </c:pt>
                <c:pt idx="2267">
                  <c:v>2731.9580000000001</c:v>
                </c:pt>
                <c:pt idx="2268">
                  <c:v>2732.1106</c:v>
                </c:pt>
                <c:pt idx="2269">
                  <c:v>2732.2629000000002</c:v>
                </c:pt>
                <c:pt idx="2270">
                  <c:v>2732.4153000000001</c:v>
                </c:pt>
                <c:pt idx="2271">
                  <c:v>2732.5675999999999</c:v>
                </c:pt>
                <c:pt idx="2272">
                  <c:v>2732.7202000000002</c:v>
                </c:pt>
                <c:pt idx="2273">
                  <c:v>2732.8726000000001</c:v>
                </c:pt>
                <c:pt idx="2274">
                  <c:v>2733.0248999999999</c:v>
                </c:pt>
                <c:pt idx="2275">
                  <c:v>2733.1772000000001</c:v>
                </c:pt>
                <c:pt idx="2276">
                  <c:v>2733.3296</c:v>
                </c:pt>
                <c:pt idx="2277">
                  <c:v>2733.4821999999999</c:v>
                </c:pt>
                <c:pt idx="2278">
                  <c:v>2733.6345000000001</c:v>
                </c:pt>
                <c:pt idx="2279">
                  <c:v>2733.7869000000001</c:v>
                </c:pt>
                <c:pt idx="2280">
                  <c:v>2733.9391999999998</c:v>
                </c:pt>
                <c:pt idx="2281">
                  <c:v>2734.0918000000001</c:v>
                </c:pt>
                <c:pt idx="2282">
                  <c:v>2734.2440999999999</c:v>
                </c:pt>
                <c:pt idx="2283">
                  <c:v>2734.3964999999998</c:v>
                </c:pt>
                <c:pt idx="2284">
                  <c:v>2734.5488</c:v>
                </c:pt>
                <c:pt idx="2285">
                  <c:v>2734.7013999999999</c:v>
                </c:pt>
                <c:pt idx="2286">
                  <c:v>2734.8537999999999</c:v>
                </c:pt>
                <c:pt idx="2287">
                  <c:v>2735.0061000000001</c:v>
                </c:pt>
                <c:pt idx="2288">
                  <c:v>2735.1583999999998</c:v>
                </c:pt>
                <c:pt idx="2289">
                  <c:v>2735.3108000000002</c:v>
                </c:pt>
                <c:pt idx="2290">
                  <c:v>2735.4634000000001</c:v>
                </c:pt>
                <c:pt idx="2291">
                  <c:v>2735.6156999999998</c:v>
                </c:pt>
                <c:pt idx="2292">
                  <c:v>2735.7680999999998</c:v>
                </c:pt>
                <c:pt idx="2293">
                  <c:v>2735.9204</c:v>
                </c:pt>
                <c:pt idx="2294">
                  <c:v>2736.0729999999999</c:v>
                </c:pt>
                <c:pt idx="2295">
                  <c:v>2736.2253000000001</c:v>
                </c:pt>
                <c:pt idx="2296">
                  <c:v>2736.3777</c:v>
                </c:pt>
                <c:pt idx="2297">
                  <c:v>2736.53</c:v>
                </c:pt>
                <c:pt idx="2298">
                  <c:v>2736.6826000000001</c:v>
                </c:pt>
                <c:pt idx="2299">
                  <c:v>2736.835</c:v>
                </c:pt>
                <c:pt idx="2300">
                  <c:v>2736.9872999999998</c:v>
                </c:pt>
                <c:pt idx="2301">
                  <c:v>2737.1396</c:v>
                </c:pt>
                <c:pt idx="2302">
                  <c:v>2737.2919999999999</c:v>
                </c:pt>
                <c:pt idx="2303">
                  <c:v>2737.4445999999998</c:v>
                </c:pt>
                <c:pt idx="2304">
                  <c:v>2737.5969</c:v>
                </c:pt>
                <c:pt idx="2305">
                  <c:v>2737.7492999999999</c:v>
                </c:pt>
                <c:pt idx="2306">
                  <c:v>2737.9016000000001</c:v>
                </c:pt>
                <c:pt idx="2307">
                  <c:v>2738.0542</c:v>
                </c:pt>
                <c:pt idx="2308">
                  <c:v>2738.2064999999998</c:v>
                </c:pt>
                <c:pt idx="2309">
                  <c:v>2738.3589000000002</c:v>
                </c:pt>
                <c:pt idx="2310">
                  <c:v>2738.5111999999999</c:v>
                </c:pt>
                <c:pt idx="2311">
                  <c:v>2738.6637999999998</c:v>
                </c:pt>
                <c:pt idx="2312">
                  <c:v>2738.8162000000002</c:v>
                </c:pt>
                <c:pt idx="2313">
                  <c:v>2738.9684999999999</c:v>
                </c:pt>
                <c:pt idx="2314">
                  <c:v>2739.1208000000001</c:v>
                </c:pt>
                <c:pt idx="2315">
                  <c:v>2739.2732000000001</c:v>
                </c:pt>
                <c:pt idx="2316">
                  <c:v>2739.4258</c:v>
                </c:pt>
                <c:pt idx="2317">
                  <c:v>2739.5781000000002</c:v>
                </c:pt>
                <c:pt idx="2318">
                  <c:v>2739.7305000000001</c:v>
                </c:pt>
                <c:pt idx="2319">
                  <c:v>2739.8827999999999</c:v>
                </c:pt>
                <c:pt idx="2320">
                  <c:v>2740.0354000000002</c:v>
                </c:pt>
                <c:pt idx="2321">
                  <c:v>2740.1876999999999</c:v>
                </c:pt>
                <c:pt idx="2322">
                  <c:v>2740.3400999999999</c:v>
                </c:pt>
                <c:pt idx="2323">
                  <c:v>2740.4924000000001</c:v>
                </c:pt>
                <c:pt idx="2324">
                  <c:v>2740.645</c:v>
                </c:pt>
                <c:pt idx="2325">
                  <c:v>2740.7973999999999</c:v>
                </c:pt>
                <c:pt idx="2326">
                  <c:v>2740.9497000000001</c:v>
                </c:pt>
                <c:pt idx="2327">
                  <c:v>2741.1021000000001</c:v>
                </c:pt>
                <c:pt idx="2328">
                  <c:v>2741.2543999999998</c:v>
                </c:pt>
                <c:pt idx="2329">
                  <c:v>2741.4070000000002</c:v>
                </c:pt>
                <c:pt idx="2330">
                  <c:v>2741.5592999999999</c:v>
                </c:pt>
                <c:pt idx="2331">
                  <c:v>2741.7116999999998</c:v>
                </c:pt>
                <c:pt idx="2332">
                  <c:v>2741.864</c:v>
                </c:pt>
                <c:pt idx="2333">
                  <c:v>2742.0165999999999</c:v>
                </c:pt>
                <c:pt idx="2334">
                  <c:v>2742.1689000000001</c:v>
                </c:pt>
                <c:pt idx="2335">
                  <c:v>2742.3213000000001</c:v>
                </c:pt>
                <c:pt idx="2336">
                  <c:v>2742.4735999999998</c:v>
                </c:pt>
                <c:pt idx="2337">
                  <c:v>2742.6262000000002</c:v>
                </c:pt>
                <c:pt idx="2338">
                  <c:v>2742.7786000000001</c:v>
                </c:pt>
                <c:pt idx="2339">
                  <c:v>2742.9308999999998</c:v>
                </c:pt>
                <c:pt idx="2340">
                  <c:v>2743.0832999999998</c:v>
                </c:pt>
                <c:pt idx="2341">
                  <c:v>2743.2356</c:v>
                </c:pt>
                <c:pt idx="2342">
                  <c:v>2743.3881999999999</c:v>
                </c:pt>
                <c:pt idx="2343">
                  <c:v>2743.5405000000001</c:v>
                </c:pt>
                <c:pt idx="2344">
                  <c:v>2743.6929</c:v>
                </c:pt>
                <c:pt idx="2345">
                  <c:v>2743.8452000000002</c:v>
                </c:pt>
                <c:pt idx="2346">
                  <c:v>2743.9978000000001</c:v>
                </c:pt>
                <c:pt idx="2347">
                  <c:v>2744.1500999999998</c:v>
                </c:pt>
                <c:pt idx="2348">
                  <c:v>2744.3024999999998</c:v>
                </c:pt>
                <c:pt idx="2349">
                  <c:v>2744.4548</c:v>
                </c:pt>
                <c:pt idx="2350">
                  <c:v>2744.6071999999999</c:v>
                </c:pt>
                <c:pt idx="2351">
                  <c:v>2744.7597999999998</c:v>
                </c:pt>
                <c:pt idx="2352">
                  <c:v>2744.9121</c:v>
                </c:pt>
                <c:pt idx="2353">
                  <c:v>2745.0645</c:v>
                </c:pt>
                <c:pt idx="2354">
                  <c:v>2745.2168000000001</c:v>
                </c:pt>
                <c:pt idx="2355">
                  <c:v>2745.3694</c:v>
                </c:pt>
                <c:pt idx="2356">
                  <c:v>2745.5216999999998</c:v>
                </c:pt>
                <c:pt idx="2357">
                  <c:v>2745.6741000000002</c:v>
                </c:pt>
                <c:pt idx="2358">
                  <c:v>2745.8263999999999</c:v>
                </c:pt>
                <c:pt idx="2359">
                  <c:v>2745.9789999999998</c:v>
                </c:pt>
                <c:pt idx="2360">
                  <c:v>2746.1313</c:v>
                </c:pt>
                <c:pt idx="2361">
                  <c:v>2746.2837</c:v>
                </c:pt>
                <c:pt idx="2362">
                  <c:v>2746.4360000000001</c:v>
                </c:pt>
                <c:pt idx="2363">
                  <c:v>2746.5884000000001</c:v>
                </c:pt>
                <c:pt idx="2364">
                  <c:v>2746.741</c:v>
                </c:pt>
                <c:pt idx="2365">
                  <c:v>2746.8933000000002</c:v>
                </c:pt>
                <c:pt idx="2366">
                  <c:v>2747.0457000000001</c:v>
                </c:pt>
                <c:pt idx="2367">
                  <c:v>2747.1979999999999</c:v>
                </c:pt>
                <c:pt idx="2368">
                  <c:v>2747.3506000000002</c:v>
                </c:pt>
                <c:pt idx="2369">
                  <c:v>2747.5029</c:v>
                </c:pt>
                <c:pt idx="2370">
                  <c:v>2747.6552999999999</c:v>
                </c:pt>
                <c:pt idx="2371">
                  <c:v>2747.8076000000001</c:v>
                </c:pt>
                <c:pt idx="2372">
                  <c:v>2747.9602</c:v>
                </c:pt>
                <c:pt idx="2373">
                  <c:v>2748.1125000000002</c:v>
                </c:pt>
                <c:pt idx="2374">
                  <c:v>2748.2649000000001</c:v>
                </c:pt>
                <c:pt idx="2375">
                  <c:v>2748.4171999999999</c:v>
                </c:pt>
                <c:pt idx="2376">
                  <c:v>2748.5695999999998</c:v>
                </c:pt>
                <c:pt idx="2377">
                  <c:v>2748.7222000000002</c:v>
                </c:pt>
                <c:pt idx="2378">
                  <c:v>2748.8744999999999</c:v>
                </c:pt>
                <c:pt idx="2379">
                  <c:v>2749.0268999999998</c:v>
                </c:pt>
                <c:pt idx="2380">
                  <c:v>2749.1792</c:v>
                </c:pt>
                <c:pt idx="2381">
                  <c:v>2749.3317999999999</c:v>
                </c:pt>
                <c:pt idx="2382">
                  <c:v>2749.4841000000001</c:v>
                </c:pt>
                <c:pt idx="2383">
                  <c:v>2749.6365000000001</c:v>
                </c:pt>
                <c:pt idx="2384">
                  <c:v>2749.7887999999998</c:v>
                </c:pt>
                <c:pt idx="2385">
                  <c:v>2749.9414000000002</c:v>
                </c:pt>
                <c:pt idx="2386">
                  <c:v>2750.0938000000001</c:v>
                </c:pt>
                <c:pt idx="2387">
                  <c:v>2750.2460999999998</c:v>
                </c:pt>
                <c:pt idx="2388">
                  <c:v>2750.3984</c:v>
                </c:pt>
                <c:pt idx="2389">
                  <c:v>2750.5508</c:v>
                </c:pt>
                <c:pt idx="2390">
                  <c:v>2750.7033999999999</c:v>
                </c:pt>
                <c:pt idx="2391">
                  <c:v>2750.8557000000001</c:v>
                </c:pt>
                <c:pt idx="2392">
                  <c:v>2751.0081</c:v>
                </c:pt>
                <c:pt idx="2393">
                  <c:v>2751.1604000000002</c:v>
                </c:pt>
                <c:pt idx="2394">
                  <c:v>2751.3130000000001</c:v>
                </c:pt>
                <c:pt idx="2395">
                  <c:v>2751.4652999999998</c:v>
                </c:pt>
                <c:pt idx="2396">
                  <c:v>2751.6176999999998</c:v>
                </c:pt>
                <c:pt idx="2397">
                  <c:v>2751.77</c:v>
                </c:pt>
                <c:pt idx="2398">
                  <c:v>2751.9225999999999</c:v>
                </c:pt>
                <c:pt idx="2399">
                  <c:v>2752.0749999999998</c:v>
                </c:pt>
                <c:pt idx="2400">
                  <c:v>2752.2273</c:v>
                </c:pt>
                <c:pt idx="2401">
                  <c:v>2752.3796000000002</c:v>
                </c:pt>
                <c:pt idx="2402">
                  <c:v>2752.5320000000002</c:v>
                </c:pt>
                <c:pt idx="2403">
                  <c:v>2752.6846</c:v>
                </c:pt>
                <c:pt idx="2404">
                  <c:v>2752.8368999999998</c:v>
                </c:pt>
                <c:pt idx="2405">
                  <c:v>2752.9893000000002</c:v>
                </c:pt>
                <c:pt idx="2406">
                  <c:v>2753.1415999999999</c:v>
                </c:pt>
                <c:pt idx="2407">
                  <c:v>2753.2941999999998</c:v>
                </c:pt>
                <c:pt idx="2408">
                  <c:v>2753.4465</c:v>
                </c:pt>
                <c:pt idx="2409">
                  <c:v>2753.5989</c:v>
                </c:pt>
                <c:pt idx="2410">
                  <c:v>2753.7512000000002</c:v>
                </c:pt>
                <c:pt idx="2411">
                  <c:v>2753.9038</c:v>
                </c:pt>
                <c:pt idx="2412">
                  <c:v>2754.0562</c:v>
                </c:pt>
                <c:pt idx="2413">
                  <c:v>2754.2085000000002</c:v>
                </c:pt>
                <c:pt idx="2414">
                  <c:v>2754.3607999999999</c:v>
                </c:pt>
                <c:pt idx="2415">
                  <c:v>2754.5131999999999</c:v>
                </c:pt>
                <c:pt idx="2416">
                  <c:v>2754.6658000000002</c:v>
                </c:pt>
                <c:pt idx="2417">
                  <c:v>2754.8181</c:v>
                </c:pt>
                <c:pt idx="2418">
                  <c:v>2754.9704999999999</c:v>
                </c:pt>
                <c:pt idx="2419">
                  <c:v>2755.1228000000001</c:v>
                </c:pt>
                <c:pt idx="2420">
                  <c:v>2755.2754</c:v>
                </c:pt>
                <c:pt idx="2421">
                  <c:v>2755.4277000000002</c:v>
                </c:pt>
                <c:pt idx="2422">
                  <c:v>2755.5801000000001</c:v>
                </c:pt>
                <c:pt idx="2423">
                  <c:v>2755.7323999999999</c:v>
                </c:pt>
                <c:pt idx="2424">
                  <c:v>2755.8850000000002</c:v>
                </c:pt>
                <c:pt idx="2425">
                  <c:v>2756.0374000000002</c:v>
                </c:pt>
                <c:pt idx="2426">
                  <c:v>2756.1896999999999</c:v>
                </c:pt>
                <c:pt idx="2427">
                  <c:v>2756.3420000000001</c:v>
                </c:pt>
                <c:pt idx="2428">
                  <c:v>2756.4944</c:v>
                </c:pt>
                <c:pt idx="2429">
                  <c:v>2756.6469999999999</c:v>
                </c:pt>
                <c:pt idx="2430">
                  <c:v>2756.7993000000001</c:v>
                </c:pt>
                <c:pt idx="2431">
                  <c:v>2756.9517000000001</c:v>
                </c:pt>
                <c:pt idx="2432">
                  <c:v>2757.1039999999998</c:v>
                </c:pt>
                <c:pt idx="2433">
                  <c:v>2757.2566000000002</c:v>
                </c:pt>
                <c:pt idx="2434">
                  <c:v>2757.4088999999999</c:v>
                </c:pt>
                <c:pt idx="2435">
                  <c:v>2757.5612999999998</c:v>
                </c:pt>
                <c:pt idx="2436">
                  <c:v>2757.7136</c:v>
                </c:pt>
                <c:pt idx="2437">
                  <c:v>2757.8661999999999</c:v>
                </c:pt>
                <c:pt idx="2438">
                  <c:v>2758.0185999999999</c:v>
                </c:pt>
                <c:pt idx="2439">
                  <c:v>2758.1709000000001</c:v>
                </c:pt>
                <c:pt idx="2440">
                  <c:v>2758.3231999999998</c:v>
                </c:pt>
                <c:pt idx="2441">
                  <c:v>2758.4756000000002</c:v>
                </c:pt>
                <c:pt idx="2442">
                  <c:v>2758.6282000000001</c:v>
                </c:pt>
                <c:pt idx="2443">
                  <c:v>2758.7804999999998</c:v>
                </c:pt>
                <c:pt idx="2444">
                  <c:v>2758.9328999999998</c:v>
                </c:pt>
                <c:pt idx="2445">
                  <c:v>2759.0852</c:v>
                </c:pt>
                <c:pt idx="2446">
                  <c:v>2759.2377999999999</c:v>
                </c:pt>
                <c:pt idx="2447">
                  <c:v>2759.3901000000001</c:v>
                </c:pt>
                <c:pt idx="2448">
                  <c:v>2759.5425</c:v>
                </c:pt>
                <c:pt idx="2449">
                  <c:v>2759.6948000000002</c:v>
                </c:pt>
                <c:pt idx="2450">
                  <c:v>2759.8474000000001</c:v>
                </c:pt>
                <c:pt idx="2451">
                  <c:v>2759.9998000000001</c:v>
                </c:pt>
                <c:pt idx="2452">
                  <c:v>2760.1520999999998</c:v>
                </c:pt>
                <c:pt idx="2453">
                  <c:v>2760.3044</c:v>
                </c:pt>
                <c:pt idx="2454">
                  <c:v>2760.4567999999999</c:v>
                </c:pt>
                <c:pt idx="2455">
                  <c:v>2760.6093999999998</c:v>
                </c:pt>
                <c:pt idx="2456">
                  <c:v>2760.7617</c:v>
                </c:pt>
                <c:pt idx="2457">
                  <c:v>2760.9141</c:v>
                </c:pt>
                <c:pt idx="2458">
                  <c:v>2761.0664000000002</c:v>
                </c:pt>
                <c:pt idx="2459">
                  <c:v>2761.2190000000001</c:v>
                </c:pt>
                <c:pt idx="2460">
                  <c:v>2761.3712999999998</c:v>
                </c:pt>
                <c:pt idx="2461">
                  <c:v>2761.5237000000002</c:v>
                </c:pt>
                <c:pt idx="2462">
                  <c:v>2761.6759999999999</c:v>
                </c:pt>
                <c:pt idx="2463">
                  <c:v>2761.8285999999998</c:v>
                </c:pt>
                <c:pt idx="2464">
                  <c:v>2761.9810000000002</c:v>
                </c:pt>
                <c:pt idx="2465">
                  <c:v>2762.1333</c:v>
                </c:pt>
                <c:pt idx="2466">
                  <c:v>2762.2856000000002</c:v>
                </c:pt>
                <c:pt idx="2467">
                  <c:v>2762.4380000000001</c:v>
                </c:pt>
                <c:pt idx="2468">
                  <c:v>2762.5906</c:v>
                </c:pt>
                <c:pt idx="2469">
                  <c:v>2762.7429000000002</c:v>
                </c:pt>
                <c:pt idx="2470">
                  <c:v>2763.2002000000002</c:v>
                </c:pt>
                <c:pt idx="2471">
                  <c:v>2763.3525</c:v>
                </c:pt>
                <c:pt idx="2472">
                  <c:v>2763.5048999999999</c:v>
                </c:pt>
                <c:pt idx="2473">
                  <c:v>2763.6572000000001</c:v>
                </c:pt>
                <c:pt idx="2474">
                  <c:v>2763.8098</c:v>
                </c:pt>
                <c:pt idx="2475">
                  <c:v>2763.9621999999999</c:v>
                </c:pt>
                <c:pt idx="2476">
                  <c:v>2764.1145000000001</c:v>
                </c:pt>
                <c:pt idx="2477">
                  <c:v>2764.2667999999999</c:v>
                </c:pt>
                <c:pt idx="2478">
                  <c:v>2764.4191999999998</c:v>
                </c:pt>
                <c:pt idx="2479">
                  <c:v>2764.5718000000002</c:v>
                </c:pt>
                <c:pt idx="2480">
                  <c:v>2764.7240999999999</c:v>
                </c:pt>
                <c:pt idx="2481">
                  <c:v>2764.8764999999999</c:v>
                </c:pt>
                <c:pt idx="2482">
                  <c:v>2765.0288</c:v>
                </c:pt>
                <c:pt idx="2483">
                  <c:v>2765.1813999999999</c:v>
                </c:pt>
                <c:pt idx="2484">
                  <c:v>2765.3337000000001</c:v>
                </c:pt>
                <c:pt idx="2485">
                  <c:v>2765.4861000000001</c:v>
                </c:pt>
                <c:pt idx="2486">
                  <c:v>2765.6383999999998</c:v>
                </c:pt>
                <c:pt idx="2487">
                  <c:v>2765.7908000000002</c:v>
                </c:pt>
                <c:pt idx="2488">
                  <c:v>2765.9434000000001</c:v>
                </c:pt>
                <c:pt idx="2489">
                  <c:v>2766.0956999999999</c:v>
                </c:pt>
                <c:pt idx="2490">
                  <c:v>2766.248</c:v>
                </c:pt>
                <c:pt idx="2491">
                  <c:v>2766.4004</c:v>
                </c:pt>
                <c:pt idx="2492">
                  <c:v>2766.5529999999999</c:v>
                </c:pt>
                <c:pt idx="2493">
                  <c:v>2766.7053000000001</c:v>
                </c:pt>
                <c:pt idx="2494">
                  <c:v>2766.8577</c:v>
                </c:pt>
                <c:pt idx="2495">
                  <c:v>2767.01</c:v>
                </c:pt>
                <c:pt idx="2496">
                  <c:v>2767.1626000000001</c:v>
                </c:pt>
                <c:pt idx="2497">
                  <c:v>2767.3148999999999</c:v>
                </c:pt>
                <c:pt idx="2498">
                  <c:v>2767.4672999999998</c:v>
                </c:pt>
                <c:pt idx="2499">
                  <c:v>2767.6196</c:v>
                </c:pt>
                <c:pt idx="2500">
                  <c:v>2767.7719999999999</c:v>
                </c:pt>
                <c:pt idx="2501">
                  <c:v>2767.9245999999998</c:v>
                </c:pt>
                <c:pt idx="2502">
                  <c:v>2768.0769</c:v>
                </c:pt>
                <c:pt idx="2503">
                  <c:v>2768.2292000000002</c:v>
                </c:pt>
                <c:pt idx="2504">
                  <c:v>2768.3816000000002</c:v>
                </c:pt>
                <c:pt idx="2505">
                  <c:v>2768.5342000000001</c:v>
                </c:pt>
                <c:pt idx="2506">
                  <c:v>2768.6864999999998</c:v>
                </c:pt>
                <c:pt idx="2507">
                  <c:v>2768.8389000000002</c:v>
                </c:pt>
                <c:pt idx="2508">
                  <c:v>2768.9911999999999</c:v>
                </c:pt>
                <c:pt idx="2509">
                  <c:v>2769.1437999999998</c:v>
                </c:pt>
                <c:pt idx="2510">
                  <c:v>2769.2961</c:v>
                </c:pt>
                <c:pt idx="2511">
                  <c:v>2769.4485</c:v>
                </c:pt>
                <c:pt idx="2512">
                  <c:v>2769.6008000000002</c:v>
                </c:pt>
                <c:pt idx="2513">
                  <c:v>2769.7532000000001</c:v>
                </c:pt>
                <c:pt idx="2514">
                  <c:v>2769.9058</c:v>
                </c:pt>
                <c:pt idx="2515">
                  <c:v>2770.0581000000002</c:v>
                </c:pt>
                <c:pt idx="2516">
                  <c:v>2770.2103999999999</c:v>
                </c:pt>
                <c:pt idx="2517">
                  <c:v>2770.3627999999999</c:v>
                </c:pt>
                <c:pt idx="2518">
                  <c:v>2770.5154000000002</c:v>
                </c:pt>
                <c:pt idx="2519">
                  <c:v>2770.6677</c:v>
                </c:pt>
                <c:pt idx="2520">
                  <c:v>2770.8200999999999</c:v>
                </c:pt>
                <c:pt idx="2521">
                  <c:v>2770.9724000000001</c:v>
                </c:pt>
                <c:pt idx="2522">
                  <c:v>2771.125</c:v>
                </c:pt>
                <c:pt idx="2523">
                  <c:v>2771.2773000000002</c:v>
                </c:pt>
                <c:pt idx="2524">
                  <c:v>2771.4297000000001</c:v>
                </c:pt>
                <c:pt idx="2525">
                  <c:v>2771.5819999999999</c:v>
                </c:pt>
                <c:pt idx="2526">
                  <c:v>2771.7343999999998</c:v>
                </c:pt>
                <c:pt idx="2527">
                  <c:v>2771.8870000000002</c:v>
                </c:pt>
                <c:pt idx="2528">
                  <c:v>2772.0392999999999</c:v>
                </c:pt>
                <c:pt idx="2529">
                  <c:v>2772.1916999999999</c:v>
                </c:pt>
                <c:pt idx="2530">
                  <c:v>2772.3440000000001</c:v>
                </c:pt>
                <c:pt idx="2531">
                  <c:v>2772.4965999999999</c:v>
                </c:pt>
                <c:pt idx="2532">
                  <c:v>2772.6489000000001</c:v>
                </c:pt>
                <c:pt idx="2533">
                  <c:v>2772.8013000000001</c:v>
                </c:pt>
                <c:pt idx="2534">
                  <c:v>2772.9535999999998</c:v>
                </c:pt>
                <c:pt idx="2535">
                  <c:v>2773.1062000000002</c:v>
                </c:pt>
                <c:pt idx="2536">
                  <c:v>2773.2584999999999</c:v>
                </c:pt>
                <c:pt idx="2537">
                  <c:v>2773.4108999999999</c:v>
                </c:pt>
                <c:pt idx="2538">
                  <c:v>2773.5632000000001</c:v>
                </c:pt>
                <c:pt idx="2539">
                  <c:v>2773.7156</c:v>
                </c:pt>
                <c:pt idx="2540">
                  <c:v>2773.8681999999999</c:v>
                </c:pt>
                <c:pt idx="2541">
                  <c:v>2774.0205000000001</c:v>
                </c:pt>
                <c:pt idx="2542">
                  <c:v>2774.1729</c:v>
                </c:pt>
                <c:pt idx="2543">
                  <c:v>2774.3252000000002</c:v>
                </c:pt>
                <c:pt idx="2544">
                  <c:v>2774.4778000000001</c:v>
                </c:pt>
                <c:pt idx="2545">
                  <c:v>2774.6300999999999</c:v>
                </c:pt>
                <c:pt idx="2546">
                  <c:v>2774.7824999999998</c:v>
                </c:pt>
                <c:pt idx="2547">
                  <c:v>2774.9348</c:v>
                </c:pt>
                <c:pt idx="2548">
                  <c:v>2775.0873999999999</c:v>
                </c:pt>
                <c:pt idx="2549">
                  <c:v>2775.2397000000001</c:v>
                </c:pt>
                <c:pt idx="2550">
                  <c:v>2775.3921</c:v>
                </c:pt>
                <c:pt idx="2551">
                  <c:v>2775.5444000000002</c:v>
                </c:pt>
                <c:pt idx="2552">
                  <c:v>2775.6968000000002</c:v>
                </c:pt>
                <c:pt idx="2553">
                  <c:v>2775.8494000000001</c:v>
                </c:pt>
                <c:pt idx="2554">
                  <c:v>2776.0016999999998</c:v>
                </c:pt>
                <c:pt idx="2555">
                  <c:v>2776.1541000000002</c:v>
                </c:pt>
                <c:pt idx="2556">
                  <c:v>2776.3063999999999</c:v>
                </c:pt>
                <c:pt idx="2557">
                  <c:v>2776.4589999999998</c:v>
                </c:pt>
                <c:pt idx="2558">
                  <c:v>2776.6113</c:v>
                </c:pt>
                <c:pt idx="2559">
                  <c:v>2776.7637</c:v>
                </c:pt>
                <c:pt idx="2560">
                  <c:v>2776.9160000000002</c:v>
                </c:pt>
                <c:pt idx="2561">
                  <c:v>2777.0686000000001</c:v>
                </c:pt>
                <c:pt idx="2562">
                  <c:v>2777.2208999999998</c:v>
                </c:pt>
                <c:pt idx="2563">
                  <c:v>2777.3733000000002</c:v>
                </c:pt>
                <c:pt idx="2564">
                  <c:v>2777.5255999999999</c:v>
                </c:pt>
                <c:pt idx="2565">
                  <c:v>2777.6779999999999</c:v>
                </c:pt>
                <c:pt idx="2566">
                  <c:v>2777.8305999999998</c:v>
                </c:pt>
                <c:pt idx="2567">
                  <c:v>2777.9829</c:v>
                </c:pt>
                <c:pt idx="2568">
                  <c:v>2778.1352999999999</c:v>
                </c:pt>
                <c:pt idx="2569">
                  <c:v>2778.2876000000001</c:v>
                </c:pt>
                <c:pt idx="2570">
                  <c:v>2778.4402</c:v>
                </c:pt>
                <c:pt idx="2571">
                  <c:v>2778.5925000000002</c:v>
                </c:pt>
                <c:pt idx="2572">
                  <c:v>2778.7449000000001</c:v>
                </c:pt>
                <c:pt idx="2573">
                  <c:v>2778.8971999999999</c:v>
                </c:pt>
                <c:pt idx="2574">
                  <c:v>2779.0497999999998</c:v>
                </c:pt>
                <c:pt idx="2575">
                  <c:v>2779.2021</c:v>
                </c:pt>
                <c:pt idx="2576">
                  <c:v>2779.3544999999999</c:v>
                </c:pt>
                <c:pt idx="2577">
                  <c:v>2779.5068000000001</c:v>
                </c:pt>
                <c:pt idx="2578">
                  <c:v>2779.6592000000001</c:v>
                </c:pt>
                <c:pt idx="2579">
                  <c:v>2779.8117999999999</c:v>
                </c:pt>
                <c:pt idx="2580">
                  <c:v>2779.9641000000001</c:v>
                </c:pt>
                <c:pt idx="2581">
                  <c:v>2780.1165000000001</c:v>
                </c:pt>
                <c:pt idx="2582">
                  <c:v>2780.2687999999998</c:v>
                </c:pt>
                <c:pt idx="2583">
                  <c:v>2780.4214000000002</c:v>
                </c:pt>
                <c:pt idx="2584">
                  <c:v>2780.5736999999999</c:v>
                </c:pt>
                <c:pt idx="2585">
                  <c:v>2780.7260999999999</c:v>
                </c:pt>
                <c:pt idx="2586">
                  <c:v>2780.8784000000001</c:v>
                </c:pt>
                <c:pt idx="2587">
                  <c:v>2781.0309999999999</c:v>
                </c:pt>
                <c:pt idx="2588">
                  <c:v>2781.1833000000001</c:v>
                </c:pt>
                <c:pt idx="2589">
                  <c:v>2781.3357000000001</c:v>
                </c:pt>
                <c:pt idx="2590">
                  <c:v>2781.4879999999998</c:v>
                </c:pt>
                <c:pt idx="2591">
                  <c:v>2781.6404000000002</c:v>
                </c:pt>
                <c:pt idx="2592">
                  <c:v>2781.7930000000001</c:v>
                </c:pt>
                <c:pt idx="2593">
                  <c:v>2781.9452999999999</c:v>
                </c:pt>
                <c:pt idx="2594">
                  <c:v>2782.0976999999998</c:v>
                </c:pt>
                <c:pt idx="2595">
                  <c:v>2782.25</c:v>
                </c:pt>
                <c:pt idx="2596">
                  <c:v>2782.4025999999999</c:v>
                </c:pt>
                <c:pt idx="2597">
                  <c:v>2782.5549000000001</c:v>
                </c:pt>
                <c:pt idx="2598">
                  <c:v>2782.7073</c:v>
                </c:pt>
                <c:pt idx="2599">
                  <c:v>2782.8595999999998</c:v>
                </c:pt>
                <c:pt idx="2600">
                  <c:v>2783.0122000000001</c:v>
                </c:pt>
                <c:pt idx="2601">
                  <c:v>2783.1646000000001</c:v>
                </c:pt>
                <c:pt idx="2602">
                  <c:v>2783.3168999999998</c:v>
                </c:pt>
                <c:pt idx="2603">
                  <c:v>2783.4692</c:v>
                </c:pt>
                <c:pt idx="2604">
                  <c:v>2783.6215999999999</c:v>
                </c:pt>
                <c:pt idx="2605">
                  <c:v>2783.7741999999998</c:v>
                </c:pt>
                <c:pt idx="2606">
                  <c:v>2783.9265</c:v>
                </c:pt>
                <c:pt idx="2607">
                  <c:v>2784.0789</c:v>
                </c:pt>
                <c:pt idx="2608">
                  <c:v>2784.2312000000002</c:v>
                </c:pt>
                <c:pt idx="2609">
                  <c:v>2784.3838000000001</c:v>
                </c:pt>
                <c:pt idx="2610">
                  <c:v>2784.5360999999998</c:v>
                </c:pt>
                <c:pt idx="2611">
                  <c:v>2784.6885000000002</c:v>
                </c:pt>
                <c:pt idx="2612">
                  <c:v>2784.8407999999999</c:v>
                </c:pt>
                <c:pt idx="2613">
                  <c:v>2784.9933999999998</c:v>
                </c:pt>
                <c:pt idx="2614">
                  <c:v>2785.1457999999998</c:v>
                </c:pt>
                <c:pt idx="2615">
                  <c:v>2785.2981</c:v>
                </c:pt>
                <c:pt idx="2616">
                  <c:v>2785.4504000000002</c:v>
                </c:pt>
                <c:pt idx="2617">
                  <c:v>2785.6028000000001</c:v>
                </c:pt>
                <c:pt idx="2618">
                  <c:v>2785.7554</c:v>
                </c:pt>
                <c:pt idx="2619">
                  <c:v>2785.9077000000002</c:v>
                </c:pt>
                <c:pt idx="2620">
                  <c:v>2786.0601000000001</c:v>
                </c:pt>
                <c:pt idx="2621">
                  <c:v>2786.2123999999999</c:v>
                </c:pt>
                <c:pt idx="2622">
                  <c:v>2786.3649999999998</c:v>
                </c:pt>
                <c:pt idx="2623">
                  <c:v>2786.5173</c:v>
                </c:pt>
                <c:pt idx="2624">
                  <c:v>2786.6696999999999</c:v>
                </c:pt>
                <c:pt idx="2625">
                  <c:v>2786.8220000000001</c:v>
                </c:pt>
                <c:pt idx="2626">
                  <c:v>2786.9744000000001</c:v>
                </c:pt>
                <c:pt idx="2627">
                  <c:v>2787.127</c:v>
                </c:pt>
                <c:pt idx="2628">
                  <c:v>2787.2793000000001</c:v>
                </c:pt>
                <c:pt idx="2629">
                  <c:v>2787.4315999999999</c:v>
                </c:pt>
                <c:pt idx="2630">
                  <c:v>2787.5839999999998</c:v>
                </c:pt>
                <c:pt idx="2631">
                  <c:v>2787.7366000000002</c:v>
                </c:pt>
                <c:pt idx="2632">
                  <c:v>2787.8888999999999</c:v>
                </c:pt>
                <c:pt idx="2633">
                  <c:v>2788.0412999999999</c:v>
                </c:pt>
                <c:pt idx="2634">
                  <c:v>2788.1936000000001</c:v>
                </c:pt>
                <c:pt idx="2635">
                  <c:v>2788.3462</c:v>
                </c:pt>
                <c:pt idx="2636">
                  <c:v>2788.4985000000001</c:v>
                </c:pt>
                <c:pt idx="2637">
                  <c:v>2788.6509000000001</c:v>
                </c:pt>
                <c:pt idx="2638">
                  <c:v>2788.8031999999998</c:v>
                </c:pt>
                <c:pt idx="2639">
                  <c:v>2788.9555999999998</c:v>
                </c:pt>
                <c:pt idx="2640">
                  <c:v>2789.1082000000001</c:v>
                </c:pt>
                <c:pt idx="2641">
                  <c:v>2789.2604999999999</c:v>
                </c:pt>
                <c:pt idx="2642">
                  <c:v>2789.4128000000001</c:v>
                </c:pt>
                <c:pt idx="2643">
                  <c:v>2789.5652</c:v>
                </c:pt>
                <c:pt idx="2644">
                  <c:v>2789.7177999999999</c:v>
                </c:pt>
                <c:pt idx="2645">
                  <c:v>2789.8701000000001</c:v>
                </c:pt>
                <c:pt idx="2646">
                  <c:v>2790.0225</c:v>
                </c:pt>
                <c:pt idx="2647">
                  <c:v>2790.1747999999998</c:v>
                </c:pt>
                <c:pt idx="2648">
                  <c:v>2790.3274000000001</c:v>
                </c:pt>
                <c:pt idx="2649">
                  <c:v>2790.4796999999999</c:v>
                </c:pt>
                <c:pt idx="2650">
                  <c:v>2790.6320999999998</c:v>
                </c:pt>
                <c:pt idx="2651">
                  <c:v>2790.7844</c:v>
                </c:pt>
                <c:pt idx="2652">
                  <c:v>2790.9367999999999</c:v>
                </c:pt>
                <c:pt idx="2653">
                  <c:v>2791.0893999999998</c:v>
                </c:pt>
                <c:pt idx="2654">
                  <c:v>2791.2417</c:v>
                </c:pt>
                <c:pt idx="2655">
                  <c:v>2791.3939999999998</c:v>
                </c:pt>
                <c:pt idx="2656">
                  <c:v>2791.8512999999998</c:v>
                </c:pt>
                <c:pt idx="2657">
                  <c:v>2792.0037000000002</c:v>
                </c:pt>
                <c:pt idx="2658">
                  <c:v>2792.1559999999999</c:v>
                </c:pt>
                <c:pt idx="2659">
                  <c:v>2792.3085999999998</c:v>
                </c:pt>
                <c:pt idx="2660">
                  <c:v>2792.4609</c:v>
                </c:pt>
                <c:pt idx="2661">
                  <c:v>2792.6133</c:v>
                </c:pt>
                <c:pt idx="2662">
                  <c:v>2792.7656000000002</c:v>
                </c:pt>
                <c:pt idx="2663">
                  <c:v>2792.9180000000001</c:v>
                </c:pt>
                <c:pt idx="2664">
                  <c:v>2793.0706</c:v>
                </c:pt>
                <c:pt idx="2665">
                  <c:v>2793.2229000000002</c:v>
                </c:pt>
                <c:pt idx="2666">
                  <c:v>2793.3751999999999</c:v>
                </c:pt>
                <c:pt idx="2667">
                  <c:v>2793.5275999999999</c:v>
                </c:pt>
                <c:pt idx="2668">
                  <c:v>2793.6801999999998</c:v>
                </c:pt>
                <c:pt idx="2669">
                  <c:v>2793.8325</c:v>
                </c:pt>
                <c:pt idx="2670">
                  <c:v>2793.9848999999999</c:v>
                </c:pt>
                <c:pt idx="2671">
                  <c:v>2794.1372000000001</c:v>
                </c:pt>
                <c:pt idx="2672">
                  <c:v>2794.2898</c:v>
                </c:pt>
                <c:pt idx="2673">
                  <c:v>2794.4421000000002</c:v>
                </c:pt>
                <c:pt idx="2674">
                  <c:v>2794.5945000000002</c:v>
                </c:pt>
                <c:pt idx="2675">
                  <c:v>2794.7467999999999</c:v>
                </c:pt>
                <c:pt idx="2676">
                  <c:v>2794.8991999999998</c:v>
                </c:pt>
                <c:pt idx="2677">
                  <c:v>2795.0518000000002</c:v>
                </c:pt>
                <c:pt idx="2678">
                  <c:v>2795.2040999999999</c:v>
                </c:pt>
                <c:pt idx="2679">
                  <c:v>2795.3564000000001</c:v>
                </c:pt>
                <c:pt idx="2680">
                  <c:v>2795.5088000000001</c:v>
                </c:pt>
                <c:pt idx="2681">
                  <c:v>2795.6614</c:v>
                </c:pt>
                <c:pt idx="2682">
                  <c:v>2795.8137000000002</c:v>
                </c:pt>
                <c:pt idx="2683">
                  <c:v>2795.9661000000001</c:v>
                </c:pt>
                <c:pt idx="2684">
                  <c:v>2796.1183999999998</c:v>
                </c:pt>
                <c:pt idx="2685">
                  <c:v>2796.2710000000002</c:v>
                </c:pt>
                <c:pt idx="2686">
                  <c:v>2796.4232999999999</c:v>
                </c:pt>
                <c:pt idx="2687">
                  <c:v>2796.5756999999999</c:v>
                </c:pt>
                <c:pt idx="2688">
                  <c:v>2796.7280000000001</c:v>
                </c:pt>
                <c:pt idx="2689">
                  <c:v>2796.8804</c:v>
                </c:pt>
                <c:pt idx="2690">
                  <c:v>2797.0329999999999</c:v>
                </c:pt>
                <c:pt idx="2691">
                  <c:v>2797.1853000000001</c:v>
                </c:pt>
                <c:pt idx="2692">
                  <c:v>2797.3375999999998</c:v>
                </c:pt>
                <c:pt idx="2693">
                  <c:v>2797.49</c:v>
                </c:pt>
                <c:pt idx="2694">
                  <c:v>2797.6426000000001</c:v>
                </c:pt>
                <c:pt idx="2695">
                  <c:v>2797.7948999999999</c:v>
                </c:pt>
                <c:pt idx="2696">
                  <c:v>2797.9472999999998</c:v>
                </c:pt>
                <c:pt idx="2697">
                  <c:v>2798.0996</c:v>
                </c:pt>
                <c:pt idx="2698">
                  <c:v>2798.2521999999999</c:v>
                </c:pt>
                <c:pt idx="2699">
                  <c:v>2798.4045000000001</c:v>
                </c:pt>
                <c:pt idx="2700">
                  <c:v>2798.5569</c:v>
                </c:pt>
                <c:pt idx="2701">
                  <c:v>2798.7091999999998</c:v>
                </c:pt>
                <c:pt idx="2702">
                  <c:v>2798.8616000000002</c:v>
                </c:pt>
                <c:pt idx="2703">
                  <c:v>2799.0142000000001</c:v>
                </c:pt>
                <c:pt idx="2704">
                  <c:v>2799.1664999999998</c:v>
                </c:pt>
                <c:pt idx="2705">
                  <c:v>2799.3188</c:v>
                </c:pt>
                <c:pt idx="2706">
                  <c:v>2799.4712</c:v>
                </c:pt>
                <c:pt idx="2707">
                  <c:v>2799.6237999999998</c:v>
                </c:pt>
                <c:pt idx="2708">
                  <c:v>2799.7761</c:v>
                </c:pt>
                <c:pt idx="2709">
                  <c:v>2799.9285</c:v>
                </c:pt>
                <c:pt idx="2710">
                  <c:v>2800.0808000000002</c:v>
                </c:pt>
                <c:pt idx="2711">
                  <c:v>2800.2334000000001</c:v>
                </c:pt>
                <c:pt idx="2712">
                  <c:v>2800.3856999999998</c:v>
                </c:pt>
                <c:pt idx="2713">
                  <c:v>2800.5381000000002</c:v>
                </c:pt>
                <c:pt idx="2714">
                  <c:v>2800.6904</c:v>
                </c:pt>
                <c:pt idx="2715">
                  <c:v>2800.8427999999999</c:v>
                </c:pt>
                <c:pt idx="2716">
                  <c:v>2800.9953999999998</c:v>
                </c:pt>
                <c:pt idx="2717">
                  <c:v>2801.1477</c:v>
                </c:pt>
                <c:pt idx="2718">
                  <c:v>2801.3</c:v>
                </c:pt>
                <c:pt idx="2719">
                  <c:v>2801.4524000000001</c:v>
                </c:pt>
                <c:pt idx="2720">
                  <c:v>2801.605</c:v>
                </c:pt>
                <c:pt idx="2721">
                  <c:v>2801.7573000000002</c:v>
                </c:pt>
                <c:pt idx="2722">
                  <c:v>2801.9097000000002</c:v>
                </c:pt>
                <c:pt idx="2723">
                  <c:v>2802.0619999999999</c:v>
                </c:pt>
                <c:pt idx="2724">
                  <c:v>2802.2145999999998</c:v>
                </c:pt>
                <c:pt idx="2725">
                  <c:v>2802.3669</c:v>
                </c:pt>
                <c:pt idx="2726">
                  <c:v>2802.8240000000001</c:v>
                </c:pt>
                <c:pt idx="2727">
                  <c:v>2802.9766</c:v>
                </c:pt>
                <c:pt idx="2728">
                  <c:v>2803.1289000000002</c:v>
                </c:pt>
                <c:pt idx="2729">
                  <c:v>2803.2813000000001</c:v>
                </c:pt>
                <c:pt idx="2730">
                  <c:v>2803.4335999999998</c:v>
                </c:pt>
                <c:pt idx="2731">
                  <c:v>2803.5862000000002</c:v>
                </c:pt>
                <c:pt idx="2732">
                  <c:v>2803.7384999999999</c:v>
                </c:pt>
                <c:pt idx="2733">
                  <c:v>2803.8908999999999</c:v>
                </c:pt>
                <c:pt idx="2734">
                  <c:v>2804.0432000000001</c:v>
                </c:pt>
                <c:pt idx="2735">
                  <c:v>2804.1958</c:v>
                </c:pt>
                <c:pt idx="2736">
                  <c:v>2804.3481000000002</c:v>
                </c:pt>
                <c:pt idx="2737">
                  <c:v>2804.5005000000001</c:v>
                </c:pt>
                <c:pt idx="2738">
                  <c:v>2804.6527999999998</c:v>
                </c:pt>
                <c:pt idx="2739">
                  <c:v>2804.8051999999998</c:v>
                </c:pt>
                <c:pt idx="2740">
                  <c:v>2804.9578000000001</c:v>
                </c:pt>
                <c:pt idx="2741">
                  <c:v>2805.1100999999999</c:v>
                </c:pt>
                <c:pt idx="2742">
                  <c:v>2805.2624999999998</c:v>
                </c:pt>
                <c:pt idx="2743">
                  <c:v>2805.4148</c:v>
                </c:pt>
                <c:pt idx="2744">
                  <c:v>2805.5673999999999</c:v>
                </c:pt>
                <c:pt idx="2745">
                  <c:v>2805.7197000000001</c:v>
                </c:pt>
                <c:pt idx="2746">
                  <c:v>2805.8721</c:v>
                </c:pt>
                <c:pt idx="2747">
                  <c:v>2806.0243999999998</c:v>
                </c:pt>
                <c:pt idx="2748">
                  <c:v>2806.1770000000001</c:v>
                </c:pt>
                <c:pt idx="2749">
                  <c:v>2806.3292999999999</c:v>
                </c:pt>
                <c:pt idx="2750">
                  <c:v>2807.0913</c:v>
                </c:pt>
                <c:pt idx="2751">
                  <c:v>2807.2437</c:v>
                </c:pt>
                <c:pt idx="2752">
                  <c:v>2807.3960000000002</c:v>
                </c:pt>
                <c:pt idx="2753">
                  <c:v>2807.5486000000001</c:v>
                </c:pt>
                <c:pt idx="2754">
                  <c:v>2807.7008999999998</c:v>
                </c:pt>
                <c:pt idx="2755">
                  <c:v>2807.8533000000002</c:v>
                </c:pt>
                <c:pt idx="2756">
                  <c:v>2808.0056</c:v>
                </c:pt>
                <c:pt idx="2757">
                  <c:v>2808.1581999999999</c:v>
                </c:pt>
                <c:pt idx="2758">
                  <c:v>2808.3105</c:v>
                </c:pt>
                <c:pt idx="2759">
                  <c:v>2808.4629</c:v>
                </c:pt>
                <c:pt idx="2760">
                  <c:v>2808.6152000000002</c:v>
                </c:pt>
                <c:pt idx="2761">
                  <c:v>2808.7676000000001</c:v>
                </c:pt>
                <c:pt idx="2762">
                  <c:v>2808.9202</c:v>
                </c:pt>
                <c:pt idx="2763">
                  <c:v>2809.0725000000002</c:v>
                </c:pt>
                <c:pt idx="2764">
                  <c:v>2809.2249000000002</c:v>
                </c:pt>
                <c:pt idx="2765">
                  <c:v>2809.3771999999999</c:v>
                </c:pt>
                <c:pt idx="2766">
                  <c:v>2809.5297999999998</c:v>
                </c:pt>
                <c:pt idx="2767">
                  <c:v>2809.6821</c:v>
                </c:pt>
                <c:pt idx="2768">
                  <c:v>2809.8344999999999</c:v>
                </c:pt>
                <c:pt idx="2769">
                  <c:v>2809.9868000000001</c:v>
                </c:pt>
                <c:pt idx="2770">
                  <c:v>2810.1392000000001</c:v>
                </c:pt>
                <c:pt idx="2771">
                  <c:v>2810.2917000000002</c:v>
                </c:pt>
                <c:pt idx="2772">
                  <c:v>2810.4441000000002</c:v>
                </c:pt>
                <c:pt idx="2773">
                  <c:v>2810.5963999999999</c:v>
                </c:pt>
                <c:pt idx="2774">
                  <c:v>2810.7487999999998</c:v>
                </c:pt>
                <c:pt idx="2775">
                  <c:v>2810.9014000000002</c:v>
                </c:pt>
                <c:pt idx="2776">
                  <c:v>2811.0536999999999</c:v>
                </c:pt>
                <c:pt idx="2777">
                  <c:v>2811.2060999999999</c:v>
                </c:pt>
                <c:pt idx="2778">
                  <c:v>2811.3584000000001</c:v>
                </c:pt>
                <c:pt idx="2779">
                  <c:v>2811.511</c:v>
                </c:pt>
                <c:pt idx="2780">
                  <c:v>2811.6633000000002</c:v>
                </c:pt>
                <c:pt idx="2781">
                  <c:v>2811.8157000000001</c:v>
                </c:pt>
                <c:pt idx="2782">
                  <c:v>2811.9679999999998</c:v>
                </c:pt>
                <c:pt idx="2783">
                  <c:v>2812.1203999999998</c:v>
                </c:pt>
                <c:pt idx="2784">
                  <c:v>2812.2728999999999</c:v>
                </c:pt>
                <c:pt idx="2785">
                  <c:v>2812.4252999999999</c:v>
                </c:pt>
                <c:pt idx="2786">
                  <c:v>2812.5776000000001</c:v>
                </c:pt>
                <c:pt idx="2787">
                  <c:v>2812.73</c:v>
                </c:pt>
                <c:pt idx="2788">
                  <c:v>2812.8825999999999</c:v>
                </c:pt>
                <c:pt idx="2789">
                  <c:v>2813.0349000000001</c:v>
                </c:pt>
                <c:pt idx="2790">
                  <c:v>2813.1873000000001</c:v>
                </c:pt>
                <c:pt idx="2791">
                  <c:v>2813.3395999999998</c:v>
                </c:pt>
                <c:pt idx="2792">
                  <c:v>2813.4922000000001</c:v>
                </c:pt>
                <c:pt idx="2793">
                  <c:v>2813.6444999999999</c:v>
                </c:pt>
                <c:pt idx="2794">
                  <c:v>2813.7968999999998</c:v>
                </c:pt>
                <c:pt idx="2795">
                  <c:v>2813.9492</c:v>
                </c:pt>
                <c:pt idx="2796">
                  <c:v>2814.1016</c:v>
                </c:pt>
                <c:pt idx="2797">
                  <c:v>2814.2541999999999</c:v>
                </c:pt>
                <c:pt idx="2798">
                  <c:v>2814.7112000000002</c:v>
                </c:pt>
                <c:pt idx="2799">
                  <c:v>2814.8638000000001</c:v>
                </c:pt>
                <c:pt idx="2800">
                  <c:v>2815.0160999999998</c:v>
                </c:pt>
                <c:pt idx="2801">
                  <c:v>2815.1685000000002</c:v>
                </c:pt>
                <c:pt idx="2802">
                  <c:v>2815.3208</c:v>
                </c:pt>
                <c:pt idx="2803">
                  <c:v>2815.4733999999999</c:v>
                </c:pt>
                <c:pt idx="2804">
                  <c:v>2815.9304000000002</c:v>
                </c:pt>
                <c:pt idx="2805">
                  <c:v>2816.0828000000001</c:v>
                </c:pt>
                <c:pt idx="2806">
                  <c:v>2816.2354</c:v>
                </c:pt>
                <c:pt idx="2807">
                  <c:v>2816.3877000000002</c:v>
                </c:pt>
                <c:pt idx="2808">
                  <c:v>2816.54</c:v>
                </c:pt>
                <c:pt idx="2809">
                  <c:v>2816.6923999999999</c:v>
                </c:pt>
                <c:pt idx="2810">
                  <c:v>2816.8449999999998</c:v>
                </c:pt>
                <c:pt idx="2811">
                  <c:v>2816.9973</c:v>
                </c:pt>
                <c:pt idx="2812">
                  <c:v>2817.1496999999999</c:v>
                </c:pt>
                <c:pt idx="2813">
                  <c:v>2817.3020000000001</c:v>
                </c:pt>
                <c:pt idx="2814">
                  <c:v>2817.4546</c:v>
                </c:pt>
                <c:pt idx="2815">
                  <c:v>2817.6069000000002</c:v>
                </c:pt>
                <c:pt idx="2816">
                  <c:v>2817.7593000000002</c:v>
                </c:pt>
                <c:pt idx="2817">
                  <c:v>2817.9115999999999</c:v>
                </c:pt>
                <c:pt idx="2818">
                  <c:v>2818.0639999999999</c:v>
                </c:pt>
                <c:pt idx="2819">
                  <c:v>2818.2166000000002</c:v>
                </c:pt>
                <c:pt idx="2820">
                  <c:v>2818.3688999999999</c:v>
                </c:pt>
                <c:pt idx="2821">
                  <c:v>2818.5212000000001</c:v>
                </c:pt>
                <c:pt idx="2822">
                  <c:v>2818.6736000000001</c:v>
                </c:pt>
                <c:pt idx="2823">
                  <c:v>2818.8262</c:v>
                </c:pt>
                <c:pt idx="2824">
                  <c:v>2818.9785000000002</c:v>
                </c:pt>
                <c:pt idx="2825">
                  <c:v>2819.1309000000001</c:v>
                </c:pt>
                <c:pt idx="2826">
                  <c:v>2819.2831999999999</c:v>
                </c:pt>
                <c:pt idx="2827">
                  <c:v>2819.4358000000002</c:v>
                </c:pt>
                <c:pt idx="2828">
                  <c:v>2819.5880999999999</c:v>
                </c:pt>
                <c:pt idx="2829">
                  <c:v>2819.7404999999999</c:v>
                </c:pt>
                <c:pt idx="2830">
                  <c:v>2819.8928000000001</c:v>
                </c:pt>
                <c:pt idx="2831">
                  <c:v>2820.0452</c:v>
                </c:pt>
                <c:pt idx="2832">
                  <c:v>2820.1977999999999</c:v>
                </c:pt>
                <c:pt idx="2833">
                  <c:v>2820.3501000000001</c:v>
                </c:pt>
                <c:pt idx="2834">
                  <c:v>2820.5023999999999</c:v>
                </c:pt>
                <c:pt idx="2835">
                  <c:v>2820.6547999999998</c:v>
                </c:pt>
                <c:pt idx="2836">
                  <c:v>2820.8074000000001</c:v>
                </c:pt>
                <c:pt idx="2837">
                  <c:v>2820.9596999999999</c:v>
                </c:pt>
                <c:pt idx="2838">
                  <c:v>2821.1120999999998</c:v>
                </c:pt>
                <c:pt idx="2839">
                  <c:v>2821.2644</c:v>
                </c:pt>
                <c:pt idx="2840">
                  <c:v>2821.4169999999999</c:v>
                </c:pt>
                <c:pt idx="2841">
                  <c:v>2821.5693000000001</c:v>
                </c:pt>
                <c:pt idx="2842">
                  <c:v>2821.7217000000001</c:v>
                </c:pt>
                <c:pt idx="2843">
                  <c:v>2821.8739999999998</c:v>
                </c:pt>
                <c:pt idx="2844">
                  <c:v>2822.0264000000002</c:v>
                </c:pt>
                <c:pt idx="2845">
                  <c:v>2822.1790000000001</c:v>
                </c:pt>
                <c:pt idx="2846">
                  <c:v>2822.3312999999998</c:v>
                </c:pt>
                <c:pt idx="2847">
                  <c:v>2822.4836</c:v>
                </c:pt>
                <c:pt idx="2848">
                  <c:v>2822.636</c:v>
                </c:pt>
                <c:pt idx="2849">
                  <c:v>2822.7885999999999</c:v>
                </c:pt>
                <c:pt idx="2850">
                  <c:v>2822.9409000000001</c:v>
                </c:pt>
                <c:pt idx="2851">
                  <c:v>2823.0933</c:v>
                </c:pt>
                <c:pt idx="2852">
                  <c:v>2823.2456000000002</c:v>
                </c:pt>
                <c:pt idx="2853">
                  <c:v>2823.3982000000001</c:v>
                </c:pt>
                <c:pt idx="2854">
                  <c:v>2823.8552</c:v>
                </c:pt>
                <c:pt idx="2855">
                  <c:v>2824.0075999999999</c:v>
                </c:pt>
                <c:pt idx="2856">
                  <c:v>2824.1601999999998</c:v>
                </c:pt>
                <c:pt idx="2857">
                  <c:v>2824.3125</c:v>
                </c:pt>
                <c:pt idx="2858">
                  <c:v>2824.4648000000002</c:v>
                </c:pt>
                <c:pt idx="2859">
                  <c:v>2824.6172000000001</c:v>
                </c:pt>
                <c:pt idx="2860">
                  <c:v>2824.7698</c:v>
                </c:pt>
                <c:pt idx="2861">
                  <c:v>2824.9220999999998</c:v>
                </c:pt>
                <c:pt idx="2862">
                  <c:v>2825.0745000000002</c:v>
                </c:pt>
                <c:pt idx="2863">
                  <c:v>2825.2267999999999</c:v>
                </c:pt>
                <c:pt idx="2864">
                  <c:v>2825.3793999999998</c:v>
                </c:pt>
                <c:pt idx="2865">
                  <c:v>2825.5317</c:v>
                </c:pt>
                <c:pt idx="2866">
                  <c:v>2825.6840999999999</c:v>
                </c:pt>
                <c:pt idx="2867">
                  <c:v>2825.8364000000001</c:v>
                </c:pt>
                <c:pt idx="2868">
                  <c:v>2825.9888000000001</c:v>
                </c:pt>
                <c:pt idx="2869">
                  <c:v>2826.1414</c:v>
                </c:pt>
                <c:pt idx="2870">
                  <c:v>2826.2937000000002</c:v>
                </c:pt>
                <c:pt idx="2871">
                  <c:v>2826.4459999999999</c:v>
                </c:pt>
                <c:pt idx="2872">
                  <c:v>2826.5983999999999</c:v>
                </c:pt>
                <c:pt idx="2873">
                  <c:v>2826.7510000000002</c:v>
                </c:pt>
                <c:pt idx="2874">
                  <c:v>2826.9032999999999</c:v>
                </c:pt>
                <c:pt idx="2875">
                  <c:v>2827.0556999999999</c:v>
                </c:pt>
                <c:pt idx="2876">
                  <c:v>2827.2080000000001</c:v>
                </c:pt>
                <c:pt idx="2877">
                  <c:v>2827.3606</c:v>
                </c:pt>
                <c:pt idx="2878">
                  <c:v>2827.5129000000002</c:v>
                </c:pt>
                <c:pt idx="2879">
                  <c:v>2827.6653000000001</c:v>
                </c:pt>
                <c:pt idx="2880">
                  <c:v>2827.8175999999999</c:v>
                </c:pt>
                <c:pt idx="2881">
                  <c:v>2827.97</c:v>
                </c:pt>
                <c:pt idx="2882">
                  <c:v>2828.1226000000001</c:v>
                </c:pt>
                <c:pt idx="2883">
                  <c:v>2828.2748999999999</c:v>
                </c:pt>
                <c:pt idx="2884">
                  <c:v>2828.4272000000001</c:v>
                </c:pt>
                <c:pt idx="2885">
                  <c:v>2828.5796</c:v>
                </c:pt>
                <c:pt idx="2886">
                  <c:v>2828.7321999999999</c:v>
                </c:pt>
                <c:pt idx="2887">
                  <c:v>2828.8845000000001</c:v>
                </c:pt>
                <c:pt idx="2890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05D-4E5D-923E-2D80F67B8F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3010304"/>
        <c:axId val="253011840"/>
      </c:scatterChart>
      <c:valAx>
        <c:axId val="253010304"/>
        <c:scaling>
          <c:orientation val="minMax"/>
          <c:max val="50"/>
        </c:scaling>
        <c:delete val="0"/>
        <c:axPos val="t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3011840"/>
        <c:crosses val="autoZero"/>
        <c:crossBetween val="midCat"/>
      </c:valAx>
      <c:valAx>
        <c:axId val="253011840"/>
        <c:scaling>
          <c:orientation val="maxMin"/>
          <c:max val="2700"/>
          <c:min val="26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30103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2!$P$1:$P$2</c:f>
              <c:strCache>
                <c:ptCount val="2"/>
                <c:pt idx="0">
                  <c:v>vd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2!$P$3:$P$2893</c:f>
              <c:numCache>
                <c:formatCode>General</c:formatCode>
                <c:ptCount val="2891"/>
                <c:pt idx="0">
                  <c:v>0.31572578586136069</c:v>
                </c:pt>
                <c:pt idx="1">
                  <c:v>0.31550488229867529</c:v>
                </c:pt>
                <c:pt idx="2">
                  <c:v>0.31494983547961963</c:v>
                </c:pt>
                <c:pt idx="3">
                  <c:v>0.31409233810198967</c:v>
                </c:pt>
                <c:pt idx="4">
                  <c:v>0.31313591921910428</c:v>
                </c:pt>
                <c:pt idx="5">
                  <c:v>0.31218973722861293</c:v>
                </c:pt>
                <c:pt idx="6">
                  <c:v>0.31139220067503104</c:v>
                </c:pt>
                <c:pt idx="7">
                  <c:v>0.31079442884003272</c:v>
                </c:pt>
                <c:pt idx="8">
                  <c:v>0.3104395434349404</c:v>
                </c:pt>
                <c:pt idx="9">
                  <c:v>0.31029445289655616</c:v>
                </c:pt>
                <c:pt idx="10">
                  <c:v>0.31025462442898083</c:v>
                </c:pt>
                <c:pt idx="11">
                  <c:v>0.31027950730527087</c:v>
                </c:pt>
                <c:pt idx="12">
                  <c:v>0.31034935545861525</c:v>
                </c:pt>
                <c:pt idx="13">
                  <c:v>0.31044959105337538</c:v>
                </c:pt>
                <c:pt idx="14">
                  <c:v>0.31057058194862719</c:v>
                </c:pt>
                <c:pt idx="15">
                  <c:v>0.31072291776929045</c:v>
                </c:pt>
                <c:pt idx="16">
                  <c:v>0.31094341960546634</c:v>
                </c:pt>
                <c:pt idx="17">
                  <c:v>0.3112501720332092</c:v>
                </c:pt>
                <c:pt idx="18">
                  <c:v>0.31175997148516504</c:v>
                </c:pt>
                <c:pt idx="19">
                  <c:v>0.31247224904131304</c:v>
                </c:pt>
                <c:pt idx="20">
                  <c:v>0.3132399964615295</c:v>
                </c:pt>
                <c:pt idx="21">
                  <c:v>0.31395379960049258</c:v>
                </c:pt>
                <c:pt idx="22">
                  <c:v>0.3143599814479906</c:v>
                </c:pt>
                <c:pt idx="23">
                  <c:v>0.31439674704877696</c:v>
                </c:pt>
                <c:pt idx="24">
                  <c:v>0.31408629531570148</c:v>
                </c:pt>
                <c:pt idx="25">
                  <c:v>0.31355547283993512</c:v>
                </c:pt>
                <c:pt idx="26">
                  <c:v>0.31315322824207237</c:v>
                </c:pt>
                <c:pt idx="27">
                  <c:v>0.31298652683147726</c:v>
                </c:pt>
                <c:pt idx="28">
                  <c:v>0.31302090378255626</c:v>
                </c:pt>
                <c:pt idx="29">
                  <c:v>0.31324579426643279</c:v>
                </c:pt>
                <c:pt idx="30">
                  <c:v>0.31370319803627644</c:v>
                </c:pt>
                <c:pt idx="31">
                  <c:v>0.31432939300596047</c:v>
                </c:pt>
                <c:pt idx="32">
                  <c:v>0.31481801122266978</c:v>
                </c:pt>
                <c:pt idx="33">
                  <c:v>0.31508248858740096</c:v>
                </c:pt>
                <c:pt idx="34">
                  <c:v>0.31518411878166674</c:v>
                </c:pt>
                <c:pt idx="35">
                  <c:v>0.3151015071478821</c:v>
                </c:pt>
                <c:pt idx="36">
                  <c:v>0.31483053041587983</c:v>
                </c:pt>
                <c:pt idx="37">
                  <c:v>0.3144212935714813</c:v>
                </c:pt>
                <c:pt idx="38">
                  <c:v>0.31397782650276501</c:v>
                </c:pt>
                <c:pt idx="39">
                  <c:v>0.31354370086332167</c:v>
                </c:pt>
                <c:pt idx="40">
                  <c:v>0.31313591921910428</c:v>
                </c:pt>
                <c:pt idx="41">
                  <c:v>0.31279849816925248</c:v>
                </c:pt>
                <c:pt idx="42">
                  <c:v>0.31260098539243097</c:v>
                </c:pt>
                <c:pt idx="43">
                  <c:v>0.31255611295565022</c:v>
                </c:pt>
                <c:pt idx="44">
                  <c:v>0.31262345958488064</c:v>
                </c:pt>
                <c:pt idx="45">
                  <c:v>0.31278715897751963</c:v>
                </c:pt>
                <c:pt idx="46">
                  <c:v>0.31310710379167705</c:v>
                </c:pt>
                <c:pt idx="47">
                  <c:v>0.31356136137712254</c:v>
                </c:pt>
                <c:pt idx="48">
                  <c:v>0.31405610786773491</c:v>
                </c:pt>
                <c:pt idx="49">
                  <c:v>0.31451360135090561</c:v>
                </c:pt>
                <c:pt idx="50">
                  <c:v>0.31473681770917872</c:v>
                </c:pt>
                <c:pt idx="51">
                  <c:v>0.3146807901921202</c:v>
                </c:pt>
                <c:pt idx="52">
                  <c:v>0.31433550709539487</c:v>
                </c:pt>
                <c:pt idx="53">
                  <c:v>0.31378043875174605</c:v>
                </c:pt>
                <c:pt idx="54">
                  <c:v>0.31324579426643279</c:v>
                </c:pt>
                <c:pt idx="55">
                  <c:v>0.31278715897751963</c:v>
                </c:pt>
                <c:pt idx="56">
                  <c:v>0.3124109731688739</c:v>
                </c:pt>
                <c:pt idx="57">
                  <c:v>0.31213481352787931</c:v>
                </c:pt>
                <c:pt idx="58">
                  <c:v>0.31188412314746916</c:v>
                </c:pt>
                <c:pt idx="59">
                  <c:v>0.31159387831839569</c:v>
                </c:pt>
                <c:pt idx="60">
                  <c:v>0.31115085053768232</c:v>
                </c:pt>
                <c:pt idx="61">
                  <c:v>0.31055541560585997</c:v>
                </c:pt>
                <c:pt idx="62">
                  <c:v>0.30990969919586142</c:v>
                </c:pt>
                <c:pt idx="63">
                  <c:v>0.30927153228343296</c:v>
                </c:pt>
                <c:pt idx="64">
                  <c:v>0.30869599796334862</c:v>
                </c:pt>
                <c:pt idx="65">
                  <c:v>0.30825382597990303</c:v>
                </c:pt>
                <c:pt idx="66">
                  <c:v>0.30811621329794253</c:v>
                </c:pt>
                <c:pt idx="67">
                  <c:v>0.30831185405465966</c:v>
                </c:pt>
                <c:pt idx="68">
                  <c:v>0.30869599796334862</c:v>
                </c:pt>
                <c:pt idx="69">
                  <c:v>0.3091868452084558</c:v>
                </c:pt>
                <c:pt idx="70">
                  <c:v>0.30979774819517408</c:v>
                </c:pt>
                <c:pt idx="71">
                  <c:v>0.31048983519109485</c:v>
                </c:pt>
                <c:pt idx="72">
                  <c:v>0.31101058827609218</c:v>
                </c:pt>
                <c:pt idx="73">
                  <c:v>0.31131316669752274</c:v>
                </c:pt>
                <c:pt idx="74">
                  <c:v>0.31148216526677469</c:v>
                </c:pt>
                <c:pt idx="75">
                  <c:v>0.31153528166801014</c:v>
                </c:pt>
                <c:pt idx="76">
                  <c:v>0.3115033943502189</c:v>
                </c:pt>
                <c:pt idx="77">
                  <c:v>0.31141333117450032</c:v>
                </c:pt>
                <c:pt idx="78">
                  <c:v>0.31130265326709311</c:v>
                </c:pt>
                <c:pt idx="79">
                  <c:v>0.31119783356851299</c:v>
                </c:pt>
                <c:pt idx="80">
                  <c:v>0.31114042546243215</c:v>
                </c:pt>
                <c:pt idx="81">
                  <c:v>0.31116128127964165</c:v>
                </c:pt>
                <c:pt idx="82">
                  <c:v>0.31128164360392174</c:v>
                </c:pt>
                <c:pt idx="83">
                  <c:v>0.31148747035569518</c:v>
                </c:pt>
                <c:pt idx="84">
                  <c:v>0.31163660545232641</c:v>
                </c:pt>
                <c:pt idx="85">
                  <c:v>0.31170087277954256</c:v>
                </c:pt>
                <c:pt idx="86">
                  <c:v>0.3116794267351416</c:v>
                </c:pt>
                <c:pt idx="87">
                  <c:v>0.3115778798526721</c:v>
                </c:pt>
                <c:pt idx="88">
                  <c:v>0.31142390509728018</c:v>
                </c:pt>
                <c:pt idx="89">
                  <c:v>0.31128164360392174</c:v>
                </c:pt>
                <c:pt idx="90">
                  <c:v>0.31128689387146696</c:v>
                </c:pt>
                <c:pt idx="91">
                  <c:v>0.31148216526677469</c:v>
                </c:pt>
                <c:pt idx="92">
                  <c:v>0.31194377993894101</c:v>
                </c:pt>
                <c:pt idx="93">
                  <c:v>0.31262908209586743</c:v>
                </c:pt>
                <c:pt idx="94">
                  <c:v>0.3132515937324829</c:v>
                </c:pt>
                <c:pt idx="95">
                  <c:v>0.31370912930087413</c:v>
                </c:pt>
                <c:pt idx="96">
                  <c:v>0.31395980369962079</c:v>
                </c:pt>
                <c:pt idx="97">
                  <c:v>0.31394779725105065</c:v>
                </c:pt>
                <c:pt idx="98">
                  <c:v>0.31364989387550657</c:v>
                </c:pt>
                <c:pt idx="99">
                  <c:v>0.31318789085158094</c:v>
                </c:pt>
                <c:pt idx="100">
                  <c:v>0.31291794876383194</c:v>
                </c:pt>
                <c:pt idx="101">
                  <c:v>0.31291224447897387</c:v>
                </c:pt>
                <c:pt idx="102">
                  <c:v>0.31307257952829998</c:v>
                </c:pt>
                <c:pt idx="103">
                  <c:v>0.31333878554659789</c:v>
                </c:pt>
                <c:pt idx="104">
                  <c:v>0.31369726848967738</c:v>
                </c:pt>
                <c:pt idx="105">
                  <c:v>0.31411652692858</c:v>
                </c:pt>
                <c:pt idx="106">
                  <c:v>0.31450127002195771</c:v>
                </c:pt>
                <c:pt idx="107">
                  <c:v>0.31481801122266978</c:v>
                </c:pt>
                <c:pt idx="108">
                  <c:v>0.3151015071478821</c:v>
                </c:pt>
                <c:pt idx="109">
                  <c:v>0.31557610216919019</c:v>
                </c:pt>
                <c:pt idx="110">
                  <c:v>0.31553722557907726</c:v>
                </c:pt>
                <c:pt idx="111">
                  <c:v>0.31537599669270994</c:v>
                </c:pt>
                <c:pt idx="112">
                  <c:v>0.31499396070311997</c:v>
                </c:pt>
                <c:pt idx="113">
                  <c:v>0.3144274347247385</c:v>
                </c:pt>
                <c:pt idx="114">
                  <c:v>0.31384005328924935</c:v>
                </c:pt>
                <c:pt idx="115">
                  <c:v>0.31330386379630432</c:v>
                </c:pt>
                <c:pt idx="116">
                  <c:v>0.31296936036335027</c:v>
                </c:pt>
                <c:pt idx="117">
                  <c:v>0.31285529064348327</c:v>
                </c:pt>
                <c:pt idx="118">
                  <c:v>0.31294078212192239</c:v>
                </c:pt>
                <c:pt idx="119">
                  <c:v>0.3131647758385197</c:v>
                </c:pt>
                <c:pt idx="120">
                  <c:v>0.31336793299517374</c:v>
                </c:pt>
                <c:pt idx="121">
                  <c:v>0.31350842566274462</c:v>
                </c:pt>
                <c:pt idx="122">
                  <c:v>0.31362624766357683</c:v>
                </c:pt>
                <c:pt idx="123">
                  <c:v>0.31373881141994991</c:v>
                </c:pt>
                <c:pt idx="124">
                  <c:v>0.31389984135270121</c:v>
                </c:pt>
                <c:pt idx="125">
                  <c:v>0.31411047706816747</c:v>
                </c:pt>
                <c:pt idx="126">
                  <c:v>0.31427444701170143</c:v>
                </c:pt>
                <c:pt idx="127">
                  <c:v>0.31427444701170143</c:v>
                </c:pt>
                <c:pt idx="128">
                  <c:v>0.31404404523308671</c:v>
                </c:pt>
                <c:pt idx="129">
                  <c:v>0.31358493253556297</c:v>
                </c:pt>
                <c:pt idx="130">
                  <c:v>0.31280984378807331</c:v>
                </c:pt>
                <c:pt idx="131">
                  <c:v>0.31187329597353514</c:v>
                </c:pt>
                <c:pt idx="132">
                  <c:v>0.31130790926524948</c:v>
                </c:pt>
                <c:pt idx="133">
                  <c:v>0.31118738295669307</c:v>
                </c:pt>
                <c:pt idx="134">
                  <c:v>0.31131842556449901</c:v>
                </c:pt>
                <c:pt idx="135">
                  <c:v>0.31160988998023725</c:v>
                </c:pt>
                <c:pt idx="136">
                  <c:v>0.31202542397766886</c:v>
                </c:pt>
                <c:pt idx="137">
                  <c:v>0.31250575214965703</c:v>
                </c:pt>
                <c:pt idx="138">
                  <c:v>0.31291794876383194</c:v>
                </c:pt>
                <c:pt idx="139">
                  <c:v>0.31323420031706067</c:v>
                </c:pt>
                <c:pt idx="140">
                  <c:v>0.31343220501518615</c:v>
                </c:pt>
                <c:pt idx="141">
                  <c:v>0.3135201772805904</c:v>
                </c:pt>
                <c:pt idx="142">
                  <c:v>0.31359082958127549</c:v>
                </c:pt>
                <c:pt idx="143">
                  <c:v>0.31367949015042207</c:v>
                </c:pt>
                <c:pt idx="144">
                  <c:v>0.31374475300821053</c:v>
                </c:pt>
                <c:pt idx="145">
                  <c:v>0.31378043875174605</c:v>
                </c:pt>
                <c:pt idx="146">
                  <c:v>0.3137983049376688</c:v>
                </c:pt>
                <c:pt idx="147">
                  <c:v>0.31379234781338444</c:v>
                </c:pt>
                <c:pt idx="148">
                  <c:v>0.31376258811534607</c:v>
                </c:pt>
                <c:pt idx="149">
                  <c:v>0.31372099698704764</c:v>
                </c:pt>
                <c:pt idx="150">
                  <c:v>0.31370912930087413</c:v>
                </c:pt>
                <c:pt idx="151">
                  <c:v>0.31375069631969765</c:v>
                </c:pt>
                <c:pt idx="152">
                  <c:v>0.31388188666845357</c:v>
                </c:pt>
                <c:pt idx="153">
                  <c:v>0.31408025429600894</c:v>
                </c:pt>
                <c:pt idx="154">
                  <c:v>0.31422572791990194</c:v>
                </c:pt>
                <c:pt idx="155">
                  <c:v>0.3142805449484854</c:v>
                </c:pt>
                <c:pt idx="156">
                  <c:v>0.31422572791990194</c:v>
                </c:pt>
                <c:pt idx="157">
                  <c:v>0.31406817755331767</c:v>
                </c:pt>
                <c:pt idx="158">
                  <c:v>0.3139118198550897</c:v>
                </c:pt>
                <c:pt idx="159">
                  <c:v>0.31375664135515979</c:v>
                </c:pt>
                <c:pt idx="160">
                  <c:v>0.31360262878518091</c:v>
                </c:pt>
                <c:pt idx="161">
                  <c:v>0.31336210015593446</c:v>
                </c:pt>
                <c:pt idx="162">
                  <c:v>0.31284391926167193</c:v>
                </c:pt>
                <c:pt idx="163">
                  <c:v>0.31200906795707301</c:v>
                </c:pt>
                <c:pt idx="164">
                  <c:v>0.3107586396479371</c:v>
                </c:pt>
                <c:pt idx="165">
                  <c:v>0.30929984892682622</c:v>
                </c:pt>
                <c:pt idx="166">
                  <c:v>0.30825828294759661</c:v>
                </c:pt>
                <c:pt idx="167">
                  <c:v>0.30769243381477746</c:v>
                </c:pt>
                <c:pt idx="168">
                  <c:v>0.30750780771114217</c:v>
                </c:pt>
                <c:pt idx="169">
                  <c:v>0.30767948923687527</c:v>
                </c:pt>
                <c:pt idx="170">
                  <c:v>0.30789649335052865</c:v>
                </c:pt>
                <c:pt idx="171">
                  <c:v>0.30800601067197009</c:v>
                </c:pt>
                <c:pt idx="172">
                  <c:v>0.30808087350540675</c:v>
                </c:pt>
                <c:pt idx="173">
                  <c:v>0.30818266649765291</c:v>
                </c:pt>
                <c:pt idx="174">
                  <c:v>0.30839251476450258</c:v>
                </c:pt>
                <c:pt idx="175">
                  <c:v>0.3087005667464382</c:v>
                </c:pt>
                <c:pt idx="176">
                  <c:v>0.30888889292247718</c:v>
                </c:pt>
                <c:pt idx="177">
                  <c:v>0.30888889292247718</c:v>
                </c:pt>
                <c:pt idx="178">
                  <c:v>0.30874173816222206</c:v>
                </c:pt>
                <c:pt idx="179">
                  <c:v>0.30846452125337726</c:v>
                </c:pt>
                <c:pt idx="180">
                  <c:v>0.30808528711296529</c:v>
                </c:pt>
                <c:pt idx="181">
                  <c:v>0.307649322523738</c:v>
                </c:pt>
                <c:pt idx="182">
                  <c:v>0.30740985363508988</c:v>
                </c:pt>
                <c:pt idx="183">
                  <c:v>0.30748646622962816</c:v>
                </c:pt>
                <c:pt idx="184">
                  <c:v>0.30773997954457194</c:v>
                </c:pt>
                <c:pt idx="185">
                  <c:v>0.30804120064420643</c:v>
                </c:pt>
                <c:pt idx="186">
                  <c:v>0.30832974706236776</c:v>
                </c:pt>
                <c:pt idx="187">
                  <c:v>0.30856854223940866</c:v>
                </c:pt>
                <c:pt idx="188">
                  <c:v>0.30872342810900089</c:v>
                </c:pt>
                <c:pt idx="189">
                  <c:v>0.30876465197940922</c:v>
                </c:pt>
                <c:pt idx="190">
                  <c:v>0.30865037397532896</c:v>
                </c:pt>
                <c:pt idx="191">
                  <c:v>0.30841948311558859</c:v>
                </c:pt>
                <c:pt idx="192">
                  <c:v>0.30820042958823174</c:v>
                </c:pt>
                <c:pt idx="193">
                  <c:v>0.30803239656079434</c:v>
                </c:pt>
                <c:pt idx="194">
                  <c:v>0.30790522966746492</c:v>
                </c:pt>
                <c:pt idx="195">
                  <c:v>0.30781806164279507</c:v>
                </c:pt>
                <c:pt idx="196">
                  <c:v>0.30774863814121761</c:v>
                </c:pt>
                <c:pt idx="197">
                  <c:v>0.30769243381477746</c:v>
                </c:pt>
                <c:pt idx="198">
                  <c:v>0.30765793626104243</c:v>
                </c:pt>
                <c:pt idx="199">
                  <c:v>0.30760631758650514</c:v>
                </c:pt>
                <c:pt idx="200">
                  <c:v>0.30744386187224065</c:v>
                </c:pt>
                <c:pt idx="201">
                  <c:v>0.30708173781953862</c:v>
                </c:pt>
                <c:pt idx="202">
                  <c:v>0.30641174122007125</c:v>
                </c:pt>
                <c:pt idx="203">
                  <c:v>0.3054355436910996</c:v>
                </c:pt>
                <c:pt idx="204">
                  <c:v>0.30442198477736976</c:v>
                </c:pt>
                <c:pt idx="205">
                  <c:v>0.30352292893626026</c:v>
                </c:pt>
                <c:pt idx="206">
                  <c:v>0.30263249753876137</c:v>
                </c:pt>
                <c:pt idx="207">
                  <c:v>0.3016764550686698</c:v>
                </c:pt>
                <c:pt idx="208">
                  <c:v>0.3006444306530256</c:v>
                </c:pt>
                <c:pt idx="209">
                  <c:v>0.2994877556064196</c:v>
                </c:pt>
                <c:pt idx="210">
                  <c:v>0.29846065919540471</c:v>
                </c:pt>
                <c:pt idx="211">
                  <c:v>0.29770828469884963</c:v>
                </c:pt>
                <c:pt idx="212">
                  <c:v>0.29717023577541035</c:v>
                </c:pt>
                <c:pt idx="213">
                  <c:v>0.29696147099482229</c:v>
                </c:pt>
                <c:pt idx="214">
                  <c:v>0.29702372378401826</c:v>
                </c:pt>
                <c:pt idx="215">
                  <c:v>0.2972759773322754</c:v>
                </c:pt>
                <c:pt idx="216">
                  <c:v>0.29773030140973988</c:v>
                </c:pt>
                <c:pt idx="217">
                  <c:v>0.29835834395527711</c:v>
                </c:pt>
                <c:pt idx="218">
                  <c:v>0.29886860556844064</c:v>
                </c:pt>
                <c:pt idx="219">
                  <c:v>0.29918071418675823</c:v>
                </c:pt>
                <c:pt idx="220">
                  <c:v>0.29930467137906946</c:v>
                </c:pt>
                <c:pt idx="221">
                  <c:v>0.29921530515474959</c:v>
                </c:pt>
                <c:pt idx="222">
                  <c:v>0.29887824711432281</c:v>
                </c:pt>
                <c:pt idx="223">
                  <c:v>0.29837224795187417</c:v>
                </c:pt>
                <c:pt idx="224">
                  <c:v>0.29788551528052992</c:v>
                </c:pt>
                <c:pt idx="225">
                  <c:v>0.29751187091473863</c:v>
                </c:pt>
                <c:pt idx="226">
                  <c:v>0.29731853141495151</c:v>
                </c:pt>
                <c:pt idx="227">
                  <c:v>0.29731853141495151</c:v>
                </c:pt>
                <c:pt idx="228">
                  <c:v>0.29751187091473863</c:v>
                </c:pt>
                <c:pt idx="229">
                  <c:v>0.29786322361510859</c:v>
                </c:pt>
                <c:pt idx="230">
                  <c:v>0.29827063529821329</c:v>
                </c:pt>
                <c:pt idx="231">
                  <c:v>0.29860622927857766</c:v>
                </c:pt>
                <c:pt idx="232">
                  <c:v>0.29870816317398013</c:v>
                </c:pt>
                <c:pt idx="233">
                  <c:v>0.29854263329709413</c:v>
                </c:pt>
                <c:pt idx="234">
                  <c:v>0.29829365809339287</c:v>
                </c:pt>
                <c:pt idx="235">
                  <c:v>0.29804267448102684</c:v>
                </c:pt>
                <c:pt idx="236">
                  <c:v>0.29784097154307138</c:v>
                </c:pt>
                <c:pt idx="237">
                  <c:v>0.29770828469884963</c:v>
                </c:pt>
                <c:pt idx="238">
                  <c:v>0.29768630685173536</c:v>
                </c:pt>
                <c:pt idx="239">
                  <c:v>0.29779658575815915</c:v>
                </c:pt>
                <c:pt idx="240">
                  <c:v>0.29815614241040123</c:v>
                </c:pt>
                <c:pt idx="241">
                  <c:v>0.29881330476602674</c:v>
                </c:pt>
                <c:pt idx="242">
                  <c:v>0.29977620264464672</c:v>
                </c:pt>
                <c:pt idx="243">
                  <c:v>0.30114820408601517</c:v>
                </c:pt>
                <c:pt idx="244">
                  <c:v>0.3029611012407798</c:v>
                </c:pt>
                <c:pt idx="245">
                  <c:v>0.30503273480076865</c:v>
                </c:pt>
                <c:pt idx="246">
                  <c:v>0.30700690000901837</c:v>
                </c:pt>
                <c:pt idx="247">
                  <c:v>0.30846452125337726</c:v>
                </c:pt>
                <c:pt idx="248">
                  <c:v>0.30912124874256619</c:v>
                </c:pt>
                <c:pt idx="249">
                  <c:v>0.30905122861436796</c:v>
                </c:pt>
                <c:pt idx="250">
                  <c:v>0.30860941138118769</c:v>
                </c:pt>
                <c:pt idx="251">
                  <c:v>0.30803679805282475</c:v>
                </c:pt>
                <c:pt idx="252">
                  <c:v>0.30738015112854328</c:v>
                </c:pt>
                <c:pt idx="253">
                  <c:v>0.30669855982143807</c:v>
                </c:pt>
                <c:pt idx="254">
                  <c:v>0.30619682514260449</c:v>
                </c:pt>
                <c:pt idx="255">
                  <c:v>0.30586404199316553</c:v>
                </c:pt>
                <c:pt idx="256">
                  <c:v>0.3055872982684863</c:v>
                </c:pt>
                <c:pt idx="257">
                  <c:v>0.30532639687443286</c:v>
                </c:pt>
                <c:pt idx="258">
                  <c:v>0.30500696958561635</c:v>
                </c:pt>
                <c:pt idx="259">
                  <c:v>0.30463255858659205</c:v>
                </c:pt>
                <c:pt idx="260">
                  <c:v>0.30424570068884121</c:v>
                </c:pt>
                <c:pt idx="261">
                  <c:v>0.303922985492876</c:v>
                </c:pt>
                <c:pt idx="262">
                  <c:v>0.30382029191332971</c:v>
                </c:pt>
                <c:pt idx="263">
                  <c:v>0.30396769747328461</c:v>
                </c:pt>
                <c:pt idx="264">
                  <c:v>0.30439364664725921</c:v>
                </c:pt>
                <c:pt idx="265">
                  <c:v>0.30498491786976362</c:v>
                </c:pt>
                <c:pt idx="266">
                  <c:v>0.30522543149346332</c:v>
                </c:pt>
                <c:pt idx="267">
                  <c:v>0.30492992043556338</c:v>
                </c:pt>
                <c:pt idx="268">
                  <c:v>0.30417224599956111</c:v>
                </c:pt>
                <c:pt idx="269">
                  <c:v>0.30306791853859927</c:v>
                </c:pt>
                <c:pt idx="270">
                  <c:v>0.30196008751861603</c:v>
                </c:pt>
                <c:pt idx="271">
                  <c:v>0.30105731627285903</c:v>
                </c:pt>
                <c:pt idx="272">
                  <c:v>0.30032915734612065</c:v>
                </c:pt>
                <c:pt idx="273">
                  <c:v>0.29974012785016457</c:v>
                </c:pt>
                <c:pt idx="274">
                  <c:v>0.29937960652109208</c:v>
                </c:pt>
                <c:pt idx="275">
                  <c:v>0.29920788516872376</c:v>
                </c:pt>
                <c:pt idx="276">
                  <c:v>0.29912653964486158</c:v>
                </c:pt>
                <c:pt idx="277">
                  <c:v>0.29913637300267826</c:v>
                </c:pt>
                <c:pt idx="278">
                  <c:v>0.29928475999263809</c:v>
                </c:pt>
                <c:pt idx="279">
                  <c:v>0.29965036163508585</c:v>
                </c:pt>
                <c:pt idx="280">
                  <c:v>0.30045332135942127</c:v>
                </c:pt>
                <c:pt idx="281">
                  <c:v>0.30182803135453329</c:v>
                </c:pt>
                <c:pt idx="282">
                  <c:v>0.30352962386779636</c:v>
                </c:pt>
                <c:pt idx="283">
                  <c:v>0.30539029079554358</c:v>
                </c:pt>
                <c:pt idx="284">
                  <c:v>0.30722399491599123</c:v>
                </c:pt>
                <c:pt idx="285">
                  <c:v>0.30881976446224729</c:v>
                </c:pt>
                <c:pt idx="286">
                  <c:v>0.31023971054559901</c:v>
                </c:pt>
                <c:pt idx="287">
                  <c:v>0.31127114736181827</c:v>
                </c:pt>
                <c:pt idx="288">
                  <c:v>0.31179228283117577</c:v>
                </c:pt>
                <c:pt idx="289">
                  <c:v>0.31199272555987773</c:v>
                </c:pt>
                <c:pt idx="290">
                  <c:v>0.311981838188579</c:v>
                </c:pt>
                <c:pt idx="291">
                  <c:v>0.31187329597353514</c:v>
                </c:pt>
                <c:pt idx="292">
                  <c:v>0.31177612046689246</c:v>
                </c:pt>
                <c:pt idx="293">
                  <c:v>0.31168478603081567</c:v>
                </c:pt>
                <c:pt idx="294">
                  <c:v>0.31155124502362358</c:v>
                </c:pt>
                <c:pt idx="295">
                  <c:v>0.31131316669752274</c:v>
                </c:pt>
                <c:pt idx="296">
                  <c:v>0.31078931196987242</c:v>
                </c:pt>
                <c:pt idx="297">
                  <c:v>0.30997817539361067</c:v>
                </c:pt>
                <c:pt idx="298">
                  <c:v>0.30900469823654042</c:v>
                </c:pt>
                <c:pt idx="299">
                  <c:v>0.30794459695208215</c:v>
                </c:pt>
                <c:pt idx="300">
                  <c:v>0.30695305328742822</c:v>
                </c:pt>
                <c:pt idx="301">
                  <c:v>0.30607468421372941</c:v>
                </c:pt>
                <c:pt idx="302">
                  <c:v>0.30531139939357732</c:v>
                </c:pt>
                <c:pt idx="303">
                  <c:v>0.30466132703164489</c:v>
                </c:pt>
                <c:pt idx="304">
                  <c:v>0.30410260743428263</c:v>
                </c:pt>
                <c:pt idx="305">
                  <c:v>0.30358664879630304</c:v>
                </c:pt>
                <c:pt idx="306">
                  <c:v>0.30298046645938392</c:v>
                </c:pt>
                <c:pt idx="307">
                  <c:v>0.30222783742005899</c:v>
                </c:pt>
                <c:pt idx="308">
                  <c:v>0.30123394403726655</c:v>
                </c:pt>
                <c:pt idx="309">
                  <c:v>0.29997373562302776</c:v>
                </c:pt>
                <c:pt idx="310">
                  <c:v>0.298491045689112</c:v>
                </c:pt>
                <c:pt idx="311">
                  <c:v>0.29685842458708278</c:v>
                </c:pt>
                <c:pt idx="312">
                  <c:v>0.29535764582899077</c:v>
                </c:pt>
                <c:pt idx="313">
                  <c:v>0.2942267237021271</c:v>
                </c:pt>
                <c:pt idx="314">
                  <c:v>0.29376490677480793</c:v>
                </c:pt>
                <c:pt idx="315">
                  <c:v>0.29411339667773745</c:v>
                </c:pt>
                <c:pt idx="316">
                  <c:v>0.29526780505939959</c:v>
                </c:pt>
                <c:pt idx="317">
                  <c:v>0.29719131090843104</c:v>
                </c:pt>
                <c:pt idx="318">
                  <c:v>0.2994877556064196</c:v>
                </c:pt>
                <c:pt idx="319">
                  <c:v>0.30149722403686546</c:v>
                </c:pt>
                <c:pt idx="320">
                  <c:v>0.30276880704790438</c:v>
                </c:pt>
                <c:pt idx="321">
                  <c:v>0.30332673228617435</c:v>
                </c:pt>
                <c:pt idx="322">
                  <c:v>0.3037556023823193</c:v>
                </c:pt>
                <c:pt idx="323">
                  <c:v>0.30443617291081865</c:v>
                </c:pt>
                <c:pt idx="324">
                  <c:v>0.30535643337349488</c:v>
                </c:pt>
                <c:pt idx="325">
                  <c:v>0.30654040868828819</c:v>
                </c:pt>
                <c:pt idx="326">
                  <c:v>0.30788339702130013</c:v>
                </c:pt>
                <c:pt idx="327">
                  <c:v>0.30919153973275559</c:v>
                </c:pt>
                <c:pt idx="328">
                  <c:v>0.31048983519109485</c:v>
                </c:pt>
                <c:pt idx="329">
                  <c:v>0.31155124502362358</c:v>
                </c:pt>
                <c:pt idx="330">
                  <c:v>0.31232218148815499</c:v>
                </c:pt>
                <c:pt idx="331">
                  <c:v>0.3135201772805904</c:v>
                </c:pt>
                <c:pt idx="332">
                  <c:v>0.31345562713300495</c:v>
                </c:pt>
                <c:pt idx="333">
                  <c:v>0.31306683122831142</c:v>
                </c:pt>
                <c:pt idx="334">
                  <c:v>0.31216225623471372</c:v>
                </c:pt>
                <c:pt idx="335">
                  <c:v>0.31084567340274855</c:v>
                </c:pt>
                <c:pt idx="336">
                  <c:v>0.30943257642255489</c:v>
                </c:pt>
                <c:pt idx="337">
                  <c:v>0.30809411764016237</c:v>
                </c:pt>
                <c:pt idx="338">
                  <c:v>0.30711092988713562</c:v>
                </c:pt>
                <c:pt idx="339">
                  <c:v>0.30652830429574296</c:v>
                </c:pt>
                <c:pt idx="340">
                  <c:v>0.3063477746594423</c:v>
                </c:pt>
                <c:pt idx="341">
                  <c:v>0.30661727198377497</c:v>
                </c:pt>
                <c:pt idx="342">
                  <c:v>0.30714017169327457</c:v>
                </c:pt>
                <c:pt idx="343">
                  <c:v>0.30776596820939134</c:v>
                </c:pt>
                <c:pt idx="344">
                  <c:v>0.30854587742378675</c:v>
                </c:pt>
                <c:pt idx="345">
                  <c:v>0.30948975542134788</c:v>
                </c:pt>
                <c:pt idx="346">
                  <c:v>0.31049990966299379</c:v>
                </c:pt>
                <c:pt idx="347">
                  <c:v>0.31157254996041966</c:v>
                </c:pt>
                <c:pt idx="348">
                  <c:v>0.31274752234112446</c:v>
                </c:pt>
                <c:pt idx="349">
                  <c:v>0.31397181714999239</c:v>
                </c:pt>
                <c:pt idx="350">
                  <c:v>0.3151015071478821</c:v>
                </c:pt>
                <c:pt idx="351">
                  <c:v>0.31604819246984039</c:v>
                </c:pt>
                <c:pt idx="352">
                  <c:v>0.31666678104530932</c:v>
                </c:pt>
                <c:pt idx="353">
                  <c:v>0.31691367539584037</c:v>
                </c:pt>
                <c:pt idx="354">
                  <c:v>0.31686545101611363</c:v>
                </c:pt>
                <c:pt idx="355">
                  <c:v>0.31658509515621047</c:v>
                </c:pt>
                <c:pt idx="356">
                  <c:v>0.31622792074425338</c:v>
                </c:pt>
                <c:pt idx="357">
                  <c:v>0.31583709588183467</c:v>
                </c:pt>
                <c:pt idx="358">
                  <c:v>0.31542101816750917</c:v>
                </c:pt>
                <c:pt idx="359">
                  <c:v>0.31500658486538391</c:v>
                </c:pt>
                <c:pt idx="360">
                  <c:v>0.31463111335187183</c:v>
                </c:pt>
                <c:pt idx="361">
                  <c:v>0.31431717022000305</c:v>
                </c:pt>
                <c:pt idx="362">
                  <c:v>0.31409233810198967</c:v>
                </c:pt>
                <c:pt idx="363">
                  <c:v>0.31395379960049258</c:v>
                </c:pt>
                <c:pt idx="364">
                  <c:v>0.31385797145367805</c:v>
                </c:pt>
                <c:pt idx="365">
                  <c:v>0.31374475300821053</c:v>
                </c:pt>
                <c:pt idx="366">
                  <c:v>0.31351430062448443</c:v>
                </c:pt>
                <c:pt idx="367">
                  <c:v>0.31313591921910428</c:v>
                </c:pt>
                <c:pt idx="368">
                  <c:v>0.31260098539243097</c:v>
                </c:pt>
                <c:pt idx="369">
                  <c:v>0.3119600815677589</c:v>
                </c:pt>
                <c:pt idx="370">
                  <c:v>0.31141333117450032</c:v>
                </c:pt>
                <c:pt idx="371">
                  <c:v>0.31099506684068356</c:v>
                </c:pt>
                <c:pt idx="372">
                  <c:v>0.31070253541662313</c:v>
                </c:pt>
                <c:pt idx="373">
                  <c:v>0.31056046970088652</c:v>
                </c:pt>
                <c:pt idx="374">
                  <c:v>0.31051503146642651</c:v>
                </c:pt>
                <c:pt idx="375">
                  <c:v>0.31054531147078496</c:v>
                </c:pt>
                <c:pt idx="376">
                  <c:v>0.31070762895190485</c:v>
                </c:pt>
                <c:pt idx="377">
                  <c:v>0.31098472621561851</c:v>
                </c:pt>
                <c:pt idx="378">
                  <c:v>0.31137636795961743</c:v>
                </c:pt>
                <c:pt idx="379">
                  <c:v>0.31181924988914295</c:v>
                </c:pt>
                <c:pt idx="380">
                  <c:v>0.31204725322650367</c:v>
                </c:pt>
                <c:pt idx="381">
                  <c:v>0.31199817151294768</c:v>
                </c:pt>
                <c:pt idx="382">
                  <c:v>0.31180845859463324</c:v>
                </c:pt>
                <c:pt idx="383">
                  <c:v>0.31155124502362358</c:v>
                </c:pt>
                <c:pt idx="384">
                  <c:v>0.31124493177173729</c:v>
                </c:pt>
                <c:pt idx="385">
                  <c:v>0.31091764829297946</c:v>
                </c:pt>
                <c:pt idx="386">
                  <c:v>0.31061108512170416</c:v>
                </c:pt>
                <c:pt idx="387">
                  <c:v>0.31034435767784818</c:v>
                </c:pt>
                <c:pt idx="388">
                  <c:v>0.31015047590562322</c:v>
                </c:pt>
                <c:pt idx="389">
                  <c:v>0.31001250828606919</c:v>
                </c:pt>
                <c:pt idx="390">
                  <c:v>0.30986581174263977</c:v>
                </c:pt>
                <c:pt idx="391">
                  <c:v>0.30970094677522297</c:v>
                </c:pt>
                <c:pt idx="392">
                  <c:v>0.30945161628788503</c:v>
                </c:pt>
                <c:pt idx="393">
                  <c:v>0.30913528522148825</c:v>
                </c:pt>
                <c:pt idx="394">
                  <c:v>0.30889813009270622</c:v>
                </c:pt>
                <c:pt idx="395">
                  <c:v>0.30872342810900089</c:v>
                </c:pt>
                <c:pt idx="396">
                  <c:v>0.30849611574271002</c:v>
                </c:pt>
                <c:pt idx="397">
                  <c:v>0.30812948397076412</c:v>
                </c:pt>
                <c:pt idx="398">
                  <c:v>0.30751207915785261</c:v>
                </c:pt>
                <c:pt idx="399">
                  <c:v>0.30658486586331063</c:v>
                </c:pt>
                <c:pt idx="400">
                  <c:v>0.30541290154958639</c:v>
                </c:pt>
                <c:pt idx="401">
                  <c:v>0.3041757360608231</c:v>
                </c:pt>
                <c:pt idx="402">
                  <c:v>0.30325750281865538</c:v>
                </c:pt>
                <c:pt idx="403">
                  <c:v>0.30285183267450344</c:v>
                </c:pt>
                <c:pt idx="404">
                  <c:v>0.30295465168874969</c:v>
                </c:pt>
                <c:pt idx="405">
                  <c:v>0.30349617835289677</c:v>
                </c:pt>
                <c:pt idx="406">
                  <c:v>0.30418271851300183</c:v>
                </c:pt>
                <c:pt idx="407">
                  <c:v>0.30512138642994263</c:v>
                </c:pt>
                <c:pt idx="408">
                  <c:v>0.3050437896566508</c:v>
                </c:pt>
                <c:pt idx="409">
                  <c:v>0.30486052619902454</c:v>
                </c:pt>
                <c:pt idx="410">
                  <c:v>0.30445392598832127</c:v>
                </c:pt>
                <c:pt idx="411">
                  <c:v>0.3037216634970481</c:v>
                </c:pt>
                <c:pt idx="412">
                  <c:v>0.30252559256481354</c:v>
                </c:pt>
                <c:pt idx="413">
                  <c:v>0.30101491293884097</c:v>
                </c:pt>
                <c:pt idx="414">
                  <c:v>0.29972983848331919</c:v>
                </c:pt>
                <c:pt idx="415">
                  <c:v>0.29897505636179034</c:v>
                </c:pt>
                <c:pt idx="416">
                  <c:v>0.29889755162188864</c:v>
                </c:pt>
                <c:pt idx="417">
                  <c:v>0.29946252618109132</c:v>
                </c:pt>
                <c:pt idx="418">
                  <c:v>0.30036413399378292</c:v>
                </c:pt>
                <c:pt idx="419">
                  <c:v>0.30145349113933018</c:v>
                </c:pt>
                <c:pt idx="420">
                  <c:v>0.30259467868475709</c:v>
                </c:pt>
                <c:pt idx="421">
                  <c:v>0.30364388573204099</c:v>
                </c:pt>
                <c:pt idx="422">
                  <c:v>0.30466492674306195</c:v>
                </c:pt>
                <c:pt idx="423">
                  <c:v>0.30553022524757639</c:v>
                </c:pt>
                <c:pt idx="424">
                  <c:v>0.30618101467711817</c:v>
                </c:pt>
                <c:pt idx="425">
                  <c:v>0.3067230224036599</c:v>
                </c:pt>
                <c:pt idx="426">
                  <c:v>0.30706507892088175</c:v>
                </c:pt>
                <c:pt idx="427">
                  <c:v>0.30723239974166128</c:v>
                </c:pt>
                <c:pt idx="428">
                  <c:v>0.30733357858361515</c:v>
                </c:pt>
                <c:pt idx="429">
                  <c:v>0.30740136200141427</c:v>
                </c:pt>
                <c:pt idx="430">
                  <c:v>0.30747793698075437</c:v>
                </c:pt>
                <c:pt idx="431">
                  <c:v>0.30752489980577052</c:v>
                </c:pt>
                <c:pt idx="432">
                  <c:v>0.30736320113667576</c:v>
                </c:pt>
                <c:pt idx="433">
                  <c:v>0.30687877543951425</c:v>
                </c:pt>
                <c:pt idx="434">
                  <c:v>0.30592228581953368</c:v>
                </c:pt>
                <c:pt idx="435">
                  <c:v>0.30462178380611388</c:v>
                </c:pt>
                <c:pt idx="436">
                  <c:v>0.30363376963879091</c:v>
                </c:pt>
                <c:pt idx="437">
                  <c:v>0.30326079233977499</c:v>
                </c:pt>
                <c:pt idx="438">
                  <c:v>0.30336974654176768</c:v>
                </c:pt>
                <c:pt idx="439">
                  <c:v>0.3038612879266227</c:v>
                </c:pt>
                <c:pt idx="440">
                  <c:v>0.30477329751843429</c:v>
                </c:pt>
                <c:pt idx="441">
                  <c:v>0.30614549578679395</c:v>
                </c:pt>
                <c:pt idx="442">
                  <c:v>0.30758914530265896</c:v>
                </c:pt>
                <c:pt idx="443">
                  <c:v>0.3087738256845946</c:v>
                </c:pt>
                <c:pt idx="444">
                  <c:v>0.30959984863053247</c:v>
                </c:pt>
                <c:pt idx="445">
                  <c:v>0.30978319563785406</c:v>
                </c:pt>
                <c:pt idx="446">
                  <c:v>0.30944685446738163</c:v>
                </c:pt>
                <c:pt idx="447">
                  <c:v>0.30892124370798046</c:v>
                </c:pt>
                <c:pt idx="448">
                  <c:v>0.30823155792936269</c:v>
                </c:pt>
                <c:pt idx="449">
                  <c:v>0.30749073242694891</c:v>
                </c:pt>
                <c:pt idx="450">
                  <c:v>0.30696546440769568</c:v>
                </c:pt>
                <c:pt idx="451">
                  <c:v>0.30666599785378607</c:v>
                </c:pt>
                <c:pt idx="452">
                  <c:v>0.30649204315321787</c:v>
                </c:pt>
                <c:pt idx="453">
                  <c:v>0.30643178080836314</c:v>
                </c:pt>
                <c:pt idx="454">
                  <c:v>0.30643980333370385</c:v>
                </c:pt>
                <c:pt idx="455">
                  <c:v>0.30650412153752243</c:v>
                </c:pt>
                <c:pt idx="456">
                  <c:v>0.30663755738591691</c:v>
                </c:pt>
                <c:pt idx="457">
                  <c:v>0.30684175749533688</c:v>
                </c:pt>
                <c:pt idx="458">
                  <c:v>0.307156903677267</c:v>
                </c:pt>
                <c:pt idx="459">
                  <c:v>0.30753345216474925</c:v>
                </c:pt>
                <c:pt idx="460">
                  <c:v>0.30773132523530816</c:v>
                </c:pt>
                <c:pt idx="461">
                  <c:v>0.30766655425564349</c:v>
                </c:pt>
                <c:pt idx="462">
                  <c:v>0.30741410101442801</c:v>
                </c:pt>
                <c:pt idx="463">
                  <c:v>0.30698616965767184</c:v>
                </c:pt>
                <c:pt idx="464">
                  <c:v>0.30628802666019206</c:v>
                </c:pt>
                <c:pt idx="465">
                  <c:v>0.30537523436481273</c:v>
                </c:pt>
                <c:pt idx="466">
                  <c:v>0.30441489548094652</c:v>
                </c:pt>
                <c:pt idx="467">
                  <c:v>0.30344947673935263</c:v>
                </c:pt>
                <c:pt idx="468">
                  <c:v>0.30250054970228835</c:v>
                </c:pt>
                <c:pt idx="469">
                  <c:v>0.30155281105588161</c:v>
                </c:pt>
                <c:pt idx="470">
                  <c:v>0.30049677181833939</c:v>
                </c:pt>
                <c:pt idx="471">
                  <c:v>0.29945748602003269</c:v>
                </c:pt>
                <c:pt idx="472">
                  <c:v>0.29900180506610941</c:v>
                </c:pt>
                <c:pt idx="473">
                  <c:v>0.2994700899978166</c:v>
                </c:pt>
                <c:pt idx="474">
                  <c:v>0.30096982276981227</c:v>
                </c:pt>
                <c:pt idx="475">
                  <c:v>0.30357657020184625</c:v>
                </c:pt>
                <c:pt idx="476">
                  <c:v>0.30675160672735868</c:v>
                </c:pt>
                <c:pt idx="477">
                  <c:v>0.3096094531666474</c:v>
                </c:pt>
                <c:pt idx="478">
                  <c:v>0.31139748113311722</c:v>
                </c:pt>
                <c:pt idx="479">
                  <c:v>0.311981838188579</c:v>
                </c:pt>
                <c:pt idx="480">
                  <c:v>0.31183004715117768</c:v>
                </c:pt>
                <c:pt idx="481">
                  <c:v>0.31132894760490698</c:v>
                </c:pt>
                <c:pt idx="482">
                  <c:v>0.31060095119242209</c:v>
                </c:pt>
                <c:pt idx="483">
                  <c:v>0.30978319563785406</c:v>
                </c:pt>
                <c:pt idx="484">
                  <c:v>0.30916339073285054</c:v>
                </c:pt>
                <c:pt idx="485">
                  <c:v>0.3087738256845946</c:v>
                </c:pt>
                <c:pt idx="486">
                  <c:v>0.3085640069784456</c:v>
                </c:pt>
                <c:pt idx="487">
                  <c:v>0.30850515301867026</c:v>
                </c:pt>
                <c:pt idx="488">
                  <c:v>0.30850967337198387</c:v>
                </c:pt>
                <c:pt idx="489">
                  <c:v>0.30853681953386985</c:v>
                </c:pt>
                <c:pt idx="490">
                  <c:v>0.30857307865016392</c:v>
                </c:pt>
                <c:pt idx="491">
                  <c:v>0.3085640069784456</c:v>
                </c:pt>
                <c:pt idx="492">
                  <c:v>0.30842848164537917</c:v>
                </c:pt>
                <c:pt idx="493">
                  <c:v>0.30813833662546292</c:v>
                </c:pt>
                <c:pt idx="494">
                  <c:v>0.30755913452562306</c:v>
                </c:pt>
                <c:pt idx="495">
                  <c:v>0.3068048198547762</c:v>
                </c:pt>
                <c:pt idx="496">
                  <c:v>0.30629995923409481</c:v>
                </c:pt>
                <c:pt idx="497">
                  <c:v>0.30614155390724324</c:v>
                </c:pt>
                <c:pt idx="498">
                  <c:v>0.3064037320676144</c:v>
                </c:pt>
                <c:pt idx="499">
                  <c:v>0.30712345599193197</c:v>
                </c:pt>
                <c:pt idx="500">
                  <c:v>0.30805441501857456</c:v>
                </c:pt>
                <c:pt idx="501">
                  <c:v>0.31030442324348156</c:v>
                </c:pt>
                <c:pt idx="502">
                  <c:v>0.3104244820518714</c:v>
                </c:pt>
                <c:pt idx="503">
                  <c:v>0.30987068300262416</c:v>
                </c:pt>
                <c:pt idx="504">
                  <c:v>0.30882436479042796</c:v>
                </c:pt>
                <c:pt idx="505">
                  <c:v>0.30738015112854328</c:v>
                </c:pt>
                <c:pt idx="506">
                  <c:v>0.30554922750405861</c:v>
                </c:pt>
                <c:pt idx="507">
                  <c:v>0.3036101912034424</c:v>
                </c:pt>
                <c:pt idx="508">
                  <c:v>0.30181907106670064</c:v>
                </c:pt>
                <c:pt idx="509">
                  <c:v>0.3001237945230551</c:v>
                </c:pt>
                <c:pt idx="510">
                  <c:v>0.29838848841774335</c:v>
                </c:pt>
                <c:pt idx="511">
                  <c:v>0.2967359236127981</c:v>
                </c:pt>
                <c:pt idx="512">
                  <c:v>0.2952857158924444</c:v>
                </c:pt>
                <c:pt idx="513">
                  <c:v>0.29411339667773745</c:v>
                </c:pt>
                <c:pt idx="514">
                  <c:v>0.29351853717847226</c:v>
                </c:pt>
                <c:pt idx="515">
                  <c:v>0.29354901606860434</c:v>
                </c:pt>
                <c:pt idx="516">
                  <c:v>0.29401720955664873</c:v>
                </c:pt>
                <c:pt idx="517">
                  <c:v>0.29474344426878474</c:v>
                </c:pt>
                <c:pt idx="518">
                  <c:v>0.29533962021677657</c:v>
                </c:pt>
                <c:pt idx="519">
                  <c:v>0.2955762248117409</c:v>
                </c:pt>
                <c:pt idx="520">
                  <c:v>0.29550289579849071</c:v>
                </c:pt>
                <c:pt idx="521">
                  <c:v>0.29523206889593556</c:v>
                </c:pt>
                <c:pt idx="522">
                  <c:v>0.2948981632596876</c:v>
                </c:pt>
                <c:pt idx="523">
                  <c:v>0.29470935617246574</c:v>
                </c:pt>
                <c:pt idx="524">
                  <c:v>0.29474344426878474</c:v>
                </c:pt>
                <c:pt idx="525">
                  <c:v>0.29507265358473161</c:v>
                </c:pt>
                <c:pt idx="526">
                  <c:v>0.2955762248117409</c:v>
                </c:pt>
                <c:pt idx="527">
                  <c:v>0.29608386738921488</c:v>
                </c:pt>
                <c:pt idx="528">
                  <c:v>0.29657451711748328</c:v>
                </c:pt>
                <c:pt idx="529">
                  <c:v>0.29712819461422957</c:v>
                </c:pt>
                <c:pt idx="530">
                  <c:v>0.29802010268066875</c:v>
                </c:pt>
                <c:pt idx="531">
                  <c:v>0.29942728503097749</c:v>
                </c:pt>
                <c:pt idx="532">
                  <c:v>0.30136063835061733</c:v>
                </c:pt>
                <c:pt idx="533">
                  <c:v>0.30376239910016006</c:v>
                </c:pt>
                <c:pt idx="534">
                  <c:v>0.30628802666019206</c:v>
                </c:pt>
                <c:pt idx="535">
                  <c:v>0.31087134751905926</c:v>
                </c:pt>
                <c:pt idx="536">
                  <c:v>0.31115085053768232</c:v>
                </c:pt>
                <c:pt idx="537">
                  <c:v>0.31091249820586475</c:v>
                </c:pt>
                <c:pt idx="538">
                  <c:v>0.31020495759962036</c:v>
                </c:pt>
                <c:pt idx="539">
                  <c:v>0.30918215189450532</c:v>
                </c:pt>
                <c:pt idx="540">
                  <c:v>0.30825828294759661</c:v>
                </c:pt>
                <c:pt idx="541">
                  <c:v>0.30753772992351297</c:v>
                </c:pt>
                <c:pt idx="542">
                  <c:v>0.30711510423983596</c:v>
                </c:pt>
                <c:pt idx="543">
                  <c:v>0.30709007334231303</c:v>
                </c:pt>
                <c:pt idx="544">
                  <c:v>0.30730822819115233</c:v>
                </c:pt>
                <c:pt idx="545">
                  <c:v>0.30765362886042513</c:v>
                </c:pt>
                <c:pt idx="546">
                  <c:v>0.30814276461590517</c:v>
                </c:pt>
                <c:pt idx="547">
                  <c:v>0.30871428007277868</c:v>
                </c:pt>
                <c:pt idx="548">
                  <c:v>0.30915870346363933</c:v>
                </c:pt>
                <c:pt idx="549">
                  <c:v>0.30943733453519734</c:v>
                </c:pt>
                <c:pt idx="550">
                  <c:v>0.30959504824065454</c:v>
                </c:pt>
                <c:pt idx="551">
                  <c:v>0.30962386936905933</c:v>
                </c:pt>
                <c:pt idx="552">
                  <c:v>0.30953275687814824</c:v>
                </c:pt>
                <c:pt idx="553">
                  <c:v>0.30938031858747539</c:v>
                </c:pt>
                <c:pt idx="554">
                  <c:v>0.30927153228343296</c:v>
                </c:pt>
                <c:pt idx="555">
                  <c:v>0.30925267890357244</c:v>
                </c:pt>
                <c:pt idx="556">
                  <c:v>0.30939455594084103</c:v>
                </c:pt>
                <c:pt idx="557">
                  <c:v>0.30969129446892374</c:v>
                </c:pt>
                <c:pt idx="558">
                  <c:v>0.31003215554880081</c:v>
                </c:pt>
                <c:pt idx="559">
                  <c:v>0.31039439539332508</c:v>
                </c:pt>
                <c:pt idx="560">
                  <c:v>0.31078419647678102</c:v>
                </c:pt>
                <c:pt idx="561">
                  <c:v>0.31120828986785048</c:v>
                </c:pt>
                <c:pt idx="562">
                  <c:v>0.31174921292390595</c:v>
                </c:pt>
                <c:pt idx="563">
                  <c:v>0.31239429437729399</c:v>
                </c:pt>
                <c:pt idx="564">
                  <c:v>0.31294078212192239</c:v>
                </c:pt>
                <c:pt idx="565">
                  <c:v>0.31333296107756853</c:v>
                </c:pt>
                <c:pt idx="566">
                  <c:v>0.31354370086332167</c:v>
                </c:pt>
                <c:pt idx="567">
                  <c:v>0.31354370086332167</c:v>
                </c:pt>
                <c:pt idx="568">
                  <c:v>0.31346734831142598</c:v>
                </c:pt>
                <c:pt idx="569">
                  <c:v>0.31337960370298495</c:v>
                </c:pt>
                <c:pt idx="570">
                  <c:v>0.3133096799130996</c:v>
                </c:pt>
                <c:pt idx="571">
                  <c:v>0.3132515937324829</c:v>
                </c:pt>
                <c:pt idx="572">
                  <c:v>0.31311862502524712</c:v>
                </c:pt>
                <c:pt idx="573">
                  <c:v>0.31290654181460126</c:v>
                </c:pt>
                <c:pt idx="574">
                  <c:v>0.31270796413671126</c:v>
                </c:pt>
                <c:pt idx="575">
                  <c:v>0.31252811898304544</c:v>
                </c:pt>
                <c:pt idx="576">
                  <c:v>0.31236097886037101</c:v>
                </c:pt>
                <c:pt idx="577">
                  <c:v>0.31221725658964122</c:v>
                </c:pt>
                <c:pt idx="578">
                  <c:v>0.31205817695716126</c:v>
                </c:pt>
                <c:pt idx="579">
                  <c:v>0.31186788463399168</c:v>
                </c:pt>
                <c:pt idx="580">
                  <c:v>0.3116794267351416</c:v>
                </c:pt>
                <c:pt idx="581">
                  <c:v>0.31149808489681996</c:v>
                </c:pt>
                <c:pt idx="582">
                  <c:v>0.31128689387146696</c:v>
                </c:pt>
                <c:pt idx="583">
                  <c:v>0.31101058827609218</c:v>
                </c:pt>
                <c:pt idx="584">
                  <c:v>0.31061108512170416</c:v>
                </c:pt>
                <c:pt idx="585">
                  <c:v>0.31010601780567354</c:v>
                </c:pt>
                <c:pt idx="586">
                  <c:v>0.30965755110178328</c:v>
                </c:pt>
                <c:pt idx="587">
                  <c:v>0.30930929757603942</c:v>
                </c:pt>
                <c:pt idx="588">
                  <c:v>0.30913528522148825</c:v>
                </c:pt>
                <c:pt idx="589">
                  <c:v>0.30917276889578255</c:v>
                </c:pt>
                <c:pt idx="590">
                  <c:v>0.30928096628430629</c:v>
                </c:pt>
                <c:pt idx="591">
                  <c:v>0.30934240638471805</c:v>
                </c:pt>
                <c:pt idx="592">
                  <c:v>0.30928568511413068</c:v>
                </c:pt>
                <c:pt idx="593">
                  <c:v>0.30907920426236679</c:v>
                </c:pt>
                <c:pt idx="594">
                  <c:v>0.30881976446224729</c:v>
                </c:pt>
                <c:pt idx="595">
                  <c:v>0.30855493990414989</c:v>
                </c:pt>
                <c:pt idx="596">
                  <c:v>0.30828504829228159</c:v>
                </c:pt>
                <c:pt idx="597">
                  <c:v>0.30799283253553256</c:v>
                </c:pt>
                <c:pt idx="598">
                  <c:v>0.30767086485041556</c:v>
                </c:pt>
                <c:pt idx="599">
                  <c:v>0.30734626774630808</c:v>
                </c:pt>
                <c:pt idx="600">
                  <c:v>0.30697374349843737</c:v>
                </c:pt>
                <c:pt idx="601">
                  <c:v>0.30656464354692192</c:v>
                </c:pt>
                <c:pt idx="602">
                  <c:v>0.30627212977423801</c:v>
                </c:pt>
                <c:pt idx="603">
                  <c:v>0.30614155390724324</c:v>
                </c:pt>
                <c:pt idx="604">
                  <c:v>0.30618891803881521</c:v>
                </c:pt>
                <c:pt idx="605">
                  <c:v>0.30643579159283313</c:v>
                </c:pt>
                <c:pt idx="606">
                  <c:v>0.30697374349843737</c:v>
                </c:pt>
                <c:pt idx="607">
                  <c:v>0.30773132523530816</c:v>
                </c:pt>
                <c:pt idx="608">
                  <c:v>0.30830291430403534</c:v>
                </c:pt>
                <c:pt idx="609">
                  <c:v>0.3085821549227985</c:v>
                </c:pt>
                <c:pt idx="610">
                  <c:v>0.30869143034236579</c:v>
                </c:pt>
                <c:pt idx="611">
                  <c:v>0.30868229858494889</c:v>
                </c:pt>
                <c:pt idx="612">
                  <c:v>0.30865037397532896</c:v>
                </c:pt>
                <c:pt idx="613">
                  <c:v>0.30866404899592631</c:v>
                </c:pt>
                <c:pt idx="614">
                  <c:v>0.30878300406845666</c:v>
                </c:pt>
                <c:pt idx="615">
                  <c:v>0.30901399475906099</c:v>
                </c:pt>
                <c:pt idx="616">
                  <c:v>0.30936135266356762</c:v>
                </c:pt>
                <c:pt idx="617">
                  <c:v>0.30977834732753512</c:v>
                </c:pt>
                <c:pt idx="618">
                  <c:v>0.31010601780567354</c:v>
                </c:pt>
                <c:pt idx="619">
                  <c:v>0.31020991835816231</c:v>
                </c:pt>
                <c:pt idx="620">
                  <c:v>0.30986581174263977</c:v>
                </c:pt>
                <c:pt idx="621">
                  <c:v>0.3062562479687016</c:v>
                </c:pt>
                <c:pt idx="622">
                  <c:v>0.30493358108427399</c:v>
                </c:pt>
                <c:pt idx="623">
                  <c:v>0.30394016722090222</c:v>
                </c:pt>
                <c:pt idx="624">
                  <c:v>0.30324435183516979</c:v>
                </c:pt>
                <c:pt idx="625">
                  <c:v>0.30272111598068413</c:v>
                </c:pt>
                <c:pt idx="626">
                  <c:v>0.30226780877599607</c:v>
                </c:pt>
                <c:pt idx="627">
                  <c:v>0.30185195252957753</c:v>
                </c:pt>
                <c:pt idx="628">
                  <c:v>0.30136063835061733</c:v>
                </c:pt>
                <c:pt idx="629">
                  <c:v>0.30080479108496233</c:v>
                </c:pt>
                <c:pt idx="630">
                  <c:v>0.30031304420186272</c:v>
                </c:pt>
                <c:pt idx="631">
                  <c:v>0.29993974222250808</c:v>
                </c:pt>
                <c:pt idx="632">
                  <c:v>0.29976073019336857</c:v>
                </c:pt>
                <c:pt idx="633">
                  <c:v>0.29978910992823099</c:v>
                </c:pt>
                <c:pt idx="634">
                  <c:v>0.30001831724729244</c:v>
                </c:pt>
                <c:pt idx="635">
                  <c:v>0.30035067092302592</c:v>
                </c:pt>
                <c:pt idx="636">
                  <c:v>0.30044518957254795</c:v>
                </c:pt>
                <c:pt idx="637">
                  <c:v>0.30016887035043355</c:v>
                </c:pt>
                <c:pt idx="638">
                  <c:v>0.2994877556064196</c:v>
                </c:pt>
                <c:pt idx="639">
                  <c:v>0.29845365713499339</c:v>
                </c:pt>
                <c:pt idx="640">
                  <c:v>0.29740408517468558</c:v>
                </c:pt>
                <c:pt idx="641">
                  <c:v>0.29655449428796898</c:v>
                </c:pt>
                <c:pt idx="642">
                  <c:v>0.29604548917001772</c:v>
                </c:pt>
                <c:pt idx="643">
                  <c:v>0.29610310407850016</c:v>
                </c:pt>
                <c:pt idx="644">
                  <c:v>0.29681745179773733</c:v>
                </c:pt>
                <c:pt idx="645">
                  <c:v>0.29822471426131164</c:v>
                </c:pt>
                <c:pt idx="646">
                  <c:v>0.29998945362609714</c:v>
                </c:pt>
                <c:pt idx="647">
                  <c:v>0.30169716586480505</c:v>
                </c:pt>
                <c:pt idx="648">
                  <c:v>0.30253499452881821</c:v>
                </c:pt>
                <c:pt idx="649">
                  <c:v>0.30208422586593559</c:v>
                </c:pt>
                <c:pt idx="650">
                  <c:v>0.30087448308008297</c:v>
                </c:pt>
                <c:pt idx="651">
                  <c:v>0.29957135258692213</c:v>
                </c:pt>
                <c:pt idx="652">
                  <c:v>0.2990505794245934</c:v>
                </c:pt>
                <c:pt idx="653">
                  <c:v>0.29969132326803111</c:v>
                </c:pt>
                <c:pt idx="654">
                  <c:v>0.3012396784791499</c:v>
                </c:pt>
                <c:pt idx="655">
                  <c:v>0.30342950522992135</c:v>
                </c:pt>
                <c:pt idx="656">
                  <c:v>0.30562163769382433</c:v>
                </c:pt>
                <c:pt idx="657">
                  <c:v>0.30712345599193197</c:v>
                </c:pt>
                <c:pt idx="658">
                  <c:v>0.30777897703859813</c:v>
                </c:pt>
                <c:pt idx="659">
                  <c:v>0.30772699968745065</c:v>
                </c:pt>
                <c:pt idx="660">
                  <c:v>0.30734203698984564</c:v>
                </c:pt>
                <c:pt idx="661">
                  <c:v>0.3069447842135733</c:v>
                </c:pt>
                <c:pt idx="662">
                  <c:v>0.30665786713035836</c:v>
                </c:pt>
                <c:pt idx="663">
                  <c:v>0.30651217860431851</c:v>
                </c:pt>
                <c:pt idx="664">
                  <c:v>0.30659296157152671</c:v>
                </c:pt>
                <c:pt idx="665">
                  <c:v>0.30691587394920089</c:v>
                </c:pt>
                <c:pt idx="666">
                  <c:v>0.30731245067270924</c:v>
                </c:pt>
                <c:pt idx="667">
                  <c:v>0.30764071304057966</c:v>
                </c:pt>
                <c:pt idx="668">
                  <c:v>0.30780067993459981</c:v>
                </c:pt>
                <c:pt idx="669">
                  <c:v>0.30779199554670211</c:v>
                </c:pt>
                <c:pt idx="670">
                  <c:v>0.30766224472598375</c:v>
                </c:pt>
                <c:pt idx="671">
                  <c:v>0.30745663219086938</c:v>
                </c:pt>
                <c:pt idx="672">
                  <c:v>0.30727869971349403</c:v>
                </c:pt>
                <c:pt idx="673">
                  <c:v>0.30717365196768731</c:v>
                </c:pt>
                <c:pt idx="674">
                  <c:v>0.30710258422657949</c:v>
                </c:pt>
                <c:pt idx="675">
                  <c:v>0.30701104909546523</c:v>
                </c:pt>
                <c:pt idx="676">
                  <c:v>0.30678433354641937</c:v>
                </c:pt>
                <c:pt idx="677">
                  <c:v>0.30639572672984589</c:v>
                </c:pt>
                <c:pt idx="678">
                  <c:v>0.30579055979343839</c:v>
                </c:pt>
                <c:pt idx="679">
                  <c:v>0.30294820489419044</c:v>
                </c:pt>
                <c:pt idx="680">
                  <c:v>0.30206903048525663</c:v>
                </c:pt>
                <c:pt idx="681">
                  <c:v>0.30091086018548796</c:v>
                </c:pt>
                <c:pt idx="682">
                  <c:v>0.29984345568722365</c:v>
                </c:pt>
                <c:pt idx="683">
                  <c:v>0.29909463189276503</c:v>
                </c:pt>
                <c:pt idx="684">
                  <c:v>0.29871530490650583</c:v>
                </c:pt>
                <c:pt idx="685">
                  <c:v>0.29861804081802656</c:v>
                </c:pt>
                <c:pt idx="686">
                  <c:v>0.29860386826773405</c:v>
                </c:pt>
                <c:pt idx="687">
                  <c:v>0.29854968403072984</c:v>
                </c:pt>
                <c:pt idx="688">
                  <c:v>0.29836761160538378</c:v>
                </c:pt>
                <c:pt idx="689">
                  <c:v>0.29811063301607882</c:v>
                </c:pt>
                <c:pt idx="690">
                  <c:v>0.29806528673113281</c:v>
                </c:pt>
                <c:pt idx="691">
                  <c:v>0.29842103132671405</c:v>
                </c:pt>
                <c:pt idx="692">
                  <c:v>0.2993271075115897</c:v>
                </c:pt>
                <c:pt idx="693">
                  <c:v>0.30086330905921638</c:v>
                </c:pt>
                <c:pt idx="694">
                  <c:v>0.30273699613014032</c:v>
                </c:pt>
                <c:pt idx="695">
                  <c:v>0.30469014751119716</c:v>
                </c:pt>
                <c:pt idx="696">
                  <c:v>0.30650009444764681</c:v>
                </c:pt>
                <c:pt idx="697">
                  <c:v>0.30798844201442821</c:v>
                </c:pt>
                <c:pt idx="698">
                  <c:v>0.30926210315777947</c:v>
                </c:pt>
                <c:pt idx="699">
                  <c:v>0.31016036986788365</c:v>
                </c:pt>
                <c:pt idx="700">
                  <c:v>0.31051503146642651</c:v>
                </c:pt>
                <c:pt idx="701">
                  <c:v>0.3104445665741622</c:v>
                </c:pt>
                <c:pt idx="702">
                  <c:v>0.30988042936234794</c:v>
                </c:pt>
                <c:pt idx="703">
                  <c:v>0.30886120973915959</c:v>
                </c:pt>
                <c:pt idx="704">
                  <c:v>0.30755913452562306</c:v>
                </c:pt>
                <c:pt idx="705">
                  <c:v>0.30601199251633765</c:v>
                </c:pt>
                <c:pt idx="706">
                  <c:v>0.30446814279976986</c:v>
                </c:pt>
                <c:pt idx="707">
                  <c:v>0.3032213649175371</c:v>
                </c:pt>
                <c:pt idx="708">
                  <c:v>0.30241945100128559</c:v>
                </c:pt>
                <c:pt idx="709">
                  <c:v>0.30206599330122402</c:v>
                </c:pt>
                <c:pt idx="710">
                  <c:v>0.30197818832653511</c:v>
                </c:pt>
                <c:pt idx="711">
                  <c:v>0.30200235772148315</c:v>
                </c:pt>
                <c:pt idx="712">
                  <c:v>0.30205081683079232</c:v>
                </c:pt>
                <c:pt idx="713">
                  <c:v>0.30208422586593559</c:v>
                </c:pt>
                <c:pt idx="714">
                  <c:v>0.30209943703214681</c:v>
                </c:pt>
                <c:pt idx="715">
                  <c:v>0.30210248116181621</c:v>
                </c:pt>
                <c:pt idx="716">
                  <c:v>0.30210248116181621</c:v>
                </c:pt>
                <c:pt idx="717">
                  <c:v>0.30207814582077563</c:v>
                </c:pt>
                <c:pt idx="718">
                  <c:v>0.30198120731279682</c:v>
                </c:pt>
                <c:pt idx="719">
                  <c:v>0.30179222336231104</c:v>
                </c:pt>
                <c:pt idx="720">
                  <c:v>0.30148554888297774</c:v>
                </c:pt>
                <c:pt idx="721">
                  <c:v>0.30110268720991273</c:v>
                </c:pt>
                <c:pt idx="722">
                  <c:v>0.30077146169027935</c:v>
                </c:pt>
                <c:pt idx="723">
                  <c:v>0.30052399776790145</c:v>
                </c:pt>
                <c:pt idx="724">
                  <c:v>0.30038570229942013</c:v>
                </c:pt>
                <c:pt idx="725">
                  <c:v>0.30037491392867577</c:v>
                </c:pt>
                <c:pt idx="726">
                  <c:v>0.30049949200653742</c:v>
                </c:pt>
                <c:pt idx="727">
                  <c:v>0.30077701107871774</c:v>
                </c:pt>
                <c:pt idx="728">
                  <c:v>0.30132020422584588</c:v>
                </c:pt>
                <c:pt idx="729">
                  <c:v>0.30210248116181621</c:v>
                </c:pt>
                <c:pt idx="730">
                  <c:v>0.30281984536211226</c:v>
                </c:pt>
                <c:pt idx="731">
                  <c:v>0.30334326189915706</c:v>
                </c:pt>
                <c:pt idx="732">
                  <c:v>0.30359673399303921</c:v>
                </c:pt>
                <c:pt idx="733">
                  <c:v>0.303502861631124</c:v>
                </c:pt>
                <c:pt idx="734">
                  <c:v>0.30300632546289047</c:v>
                </c:pt>
                <c:pt idx="735">
                  <c:v>0.30220329351364317</c:v>
                </c:pt>
                <c:pt idx="736">
                  <c:v>0.30147096829317316</c:v>
                </c:pt>
                <c:pt idx="737">
                  <c:v>0.30110268720991273</c:v>
                </c:pt>
                <c:pt idx="738">
                  <c:v>0.30136063835061733</c:v>
                </c:pt>
                <c:pt idx="739">
                  <c:v>0.3023728644235717</c:v>
                </c:pt>
                <c:pt idx="740">
                  <c:v>0.30416875671450538</c:v>
                </c:pt>
                <c:pt idx="741">
                  <c:v>0.31489323833054922</c:v>
                </c:pt>
                <c:pt idx="742">
                  <c:v>0.31484305706345878</c:v>
                </c:pt>
                <c:pt idx="743">
                  <c:v>0.31452593996731881</c:v>
                </c:pt>
                <c:pt idx="744">
                  <c:v>0.31402596448812919</c:v>
                </c:pt>
                <c:pt idx="745">
                  <c:v>0.31349081093640957</c:v>
                </c:pt>
                <c:pt idx="746">
                  <c:v>0.31296936036335027</c:v>
                </c:pt>
                <c:pt idx="747">
                  <c:v>0.31249457816660475</c:v>
                </c:pt>
                <c:pt idx="748">
                  <c:v>0.31205271433245235</c:v>
                </c:pt>
                <c:pt idx="749">
                  <c:v>0.31153528166801014</c:v>
                </c:pt>
                <c:pt idx="750">
                  <c:v>0.31094341960546634</c:v>
                </c:pt>
                <c:pt idx="751">
                  <c:v>0.31039439539332508</c:v>
                </c:pt>
                <c:pt idx="752">
                  <c:v>0.30992435143693342</c:v>
                </c:pt>
                <c:pt idx="753">
                  <c:v>0.30957585919093233</c:v>
                </c:pt>
                <c:pt idx="754">
                  <c:v>0.30935661425332234</c:v>
                </c:pt>
                <c:pt idx="755">
                  <c:v>0.30919623546787239</c:v>
                </c:pt>
                <c:pt idx="756">
                  <c:v>0.30909787868137911</c:v>
                </c:pt>
                <c:pt idx="757">
                  <c:v>0.30911657232453121</c:v>
                </c:pt>
                <c:pt idx="758">
                  <c:v>0.30927624867423115</c:v>
                </c:pt>
                <c:pt idx="759">
                  <c:v>0.3096479214677309</c:v>
                </c:pt>
                <c:pt idx="760">
                  <c:v>0.31020991835816231</c:v>
                </c:pt>
                <c:pt idx="761">
                  <c:v>0.31079954708781704</c:v>
                </c:pt>
                <c:pt idx="762">
                  <c:v>0.3113394753911698</c:v>
                </c:pt>
                <c:pt idx="763">
                  <c:v>0.3117062379850522</c:v>
                </c:pt>
                <c:pt idx="764">
                  <c:v>0.31185706644664696</c:v>
                </c:pt>
                <c:pt idx="765">
                  <c:v>0.31186788463399168</c:v>
                </c:pt>
                <c:pt idx="766">
                  <c:v>0.31177073598685257</c:v>
                </c:pt>
                <c:pt idx="767">
                  <c:v>0.31155656906419416</c:v>
                </c:pt>
                <c:pt idx="768">
                  <c:v>0.31127114736181827</c:v>
                </c:pt>
                <c:pt idx="769">
                  <c:v>0.31104685402803972</c:v>
                </c:pt>
                <c:pt idx="770">
                  <c:v>0.31084567340274855</c:v>
                </c:pt>
                <c:pt idx="771">
                  <c:v>0.31045964403391801</c:v>
                </c:pt>
                <c:pt idx="772">
                  <c:v>0.30984633949013995</c:v>
                </c:pt>
                <c:pt idx="773">
                  <c:v>0.30889813009270622</c:v>
                </c:pt>
                <c:pt idx="774">
                  <c:v>0.30773132523530816</c:v>
                </c:pt>
                <c:pt idx="775">
                  <c:v>0.30678023924537245</c:v>
                </c:pt>
                <c:pt idx="776">
                  <c:v>0.30608646525667654</c:v>
                </c:pt>
                <c:pt idx="777">
                  <c:v>0.3055872982684863</c:v>
                </c:pt>
                <c:pt idx="778">
                  <c:v>0.30528892907937183</c:v>
                </c:pt>
                <c:pt idx="779">
                  <c:v>0.30510287715937578</c:v>
                </c:pt>
                <c:pt idx="780">
                  <c:v>0.30494823202232402</c:v>
                </c:pt>
                <c:pt idx="781">
                  <c:v>0.30469375373684304</c:v>
                </c:pt>
                <c:pt idx="782">
                  <c:v>0.30431950009465786</c:v>
                </c:pt>
                <c:pt idx="783">
                  <c:v>0.30386470915208619</c:v>
                </c:pt>
                <c:pt idx="784">
                  <c:v>0.30336643345017422</c:v>
                </c:pt>
                <c:pt idx="785">
                  <c:v>0.3028935182240568</c:v>
                </c:pt>
                <c:pt idx="786">
                  <c:v>0.30244747346409734</c:v>
                </c:pt>
                <c:pt idx="787">
                  <c:v>0.30196310276023069</c:v>
                </c:pt>
                <c:pt idx="788">
                  <c:v>0.30143312803798783</c:v>
                </c:pt>
                <c:pt idx="789">
                  <c:v>0.30083541288556953</c:v>
                </c:pt>
                <c:pt idx="790">
                  <c:v>0.30022209153252366</c:v>
                </c:pt>
                <c:pt idx="791">
                  <c:v>0.2997736226694579</c:v>
                </c:pt>
                <c:pt idx="792">
                  <c:v>0.29950797355574282</c:v>
                </c:pt>
                <c:pt idx="793">
                  <c:v>0.29933958845308206</c:v>
                </c:pt>
                <c:pt idx="794">
                  <c:v>0.29923263468437067</c:v>
                </c:pt>
                <c:pt idx="795">
                  <c:v>0.29909463189276503</c:v>
                </c:pt>
                <c:pt idx="796">
                  <c:v>0.29885415661224457</c:v>
                </c:pt>
                <c:pt idx="797">
                  <c:v>0.2984256870736241</c:v>
                </c:pt>
                <c:pt idx="798">
                  <c:v>0.29786322361510859</c:v>
                </c:pt>
                <c:pt idx="799">
                  <c:v>0.29736123377044182</c:v>
                </c:pt>
                <c:pt idx="800">
                  <c:v>0.29714919704206877</c:v>
                </c:pt>
                <c:pt idx="801">
                  <c:v>0.29731853141495151</c:v>
                </c:pt>
                <c:pt idx="802">
                  <c:v>0.29788551528052992</c:v>
                </c:pt>
                <c:pt idx="803">
                  <c:v>0.29867963557113758</c:v>
                </c:pt>
                <c:pt idx="804">
                  <c:v>0.29955357615289718</c:v>
                </c:pt>
                <c:pt idx="805">
                  <c:v>0.30056767080658431</c:v>
                </c:pt>
                <c:pt idx="806">
                  <c:v>0.3017624507834229</c:v>
                </c:pt>
                <c:pt idx="807">
                  <c:v>0.30305168549658063</c:v>
                </c:pt>
                <c:pt idx="808">
                  <c:v>0.30442907725328117</c:v>
                </c:pt>
                <c:pt idx="809">
                  <c:v>0.30584080175942335</c:v>
                </c:pt>
                <c:pt idx="810">
                  <c:v>0.30721139536498765</c:v>
                </c:pt>
                <c:pt idx="811">
                  <c:v>0.30846001231758291</c:v>
                </c:pt>
                <c:pt idx="812">
                  <c:v>0.30950885475121465</c:v>
                </c:pt>
                <c:pt idx="813">
                  <c:v>0.31024468052108461</c:v>
                </c:pt>
                <c:pt idx="814">
                  <c:v>0.31066183632441569</c:v>
                </c:pt>
                <c:pt idx="815">
                  <c:v>0.31089705628515624</c:v>
                </c:pt>
                <c:pt idx="816">
                  <c:v>0.31098472621561851</c:v>
                </c:pt>
                <c:pt idx="817">
                  <c:v>0.31094857804729098</c:v>
                </c:pt>
                <c:pt idx="818">
                  <c:v>0.31078419647678102</c:v>
                </c:pt>
                <c:pt idx="819">
                  <c:v>0.31045461687311526</c:v>
                </c:pt>
                <c:pt idx="820">
                  <c:v>0.30997817539361067</c:v>
                </c:pt>
                <c:pt idx="821">
                  <c:v>0.30945161628788503</c:v>
                </c:pt>
                <c:pt idx="822">
                  <c:v>0.3089443869253426</c:v>
                </c:pt>
                <c:pt idx="823">
                  <c:v>0.30858669478555195</c:v>
                </c:pt>
                <c:pt idx="824">
                  <c:v>0.30838802400706855</c:v>
                </c:pt>
                <c:pt idx="825">
                  <c:v>0.30829397905103911</c:v>
                </c:pt>
                <c:pt idx="826">
                  <c:v>0.30826274103546875</c:v>
                </c:pt>
                <c:pt idx="827">
                  <c:v>0.30821376360919067</c:v>
                </c:pt>
                <c:pt idx="828">
                  <c:v>0.308102952586225</c:v>
                </c:pt>
                <c:pt idx="829">
                  <c:v>0.30788776137875912</c:v>
                </c:pt>
                <c:pt idx="830">
                  <c:v>0.30760202292710742</c:v>
                </c:pt>
                <c:pt idx="831">
                  <c:v>0.30741834943594382</c:v>
                </c:pt>
                <c:pt idx="832">
                  <c:v>0.30734626774630808</c:v>
                </c:pt>
                <c:pt idx="833">
                  <c:v>0.30727448548261449</c:v>
                </c:pt>
                <c:pt idx="834">
                  <c:v>0.30712763339206772</c:v>
                </c:pt>
                <c:pt idx="835">
                  <c:v>0.30679252510806865</c:v>
                </c:pt>
                <c:pt idx="836">
                  <c:v>0.30624831271439218</c:v>
                </c:pt>
                <c:pt idx="837">
                  <c:v>0.30564074624247634</c:v>
                </c:pt>
                <c:pt idx="838">
                  <c:v>0.30506961382616254</c:v>
                </c:pt>
                <c:pt idx="839">
                  <c:v>0.30450374075085312</c:v>
                </c:pt>
                <c:pt idx="840">
                  <c:v>0.30393329225407673</c:v>
                </c:pt>
                <c:pt idx="841">
                  <c:v>0.30343615950753916</c:v>
                </c:pt>
                <c:pt idx="842">
                  <c:v>0.30307766672791914</c:v>
                </c:pt>
                <c:pt idx="843">
                  <c:v>0.30285183267450344</c:v>
                </c:pt>
                <c:pt idx="844">
                  <c:v>0.30271476863681607</c:v>
                </c:pt>
                <c:pt idx="845">
                  <c:v>0.3025538163096757</c:v>
                </c:pt>
                <c:pt idx="846">
                  <c:v>0.3023542707977116</c:v>
                </c:pt>
                <c:pt idx="847">
                  <c:v>0.30219103690640431</c:v>
                </c:pt>
                <c:pt idx="848">
                  <c:v>0.30208118552774332</c:v>
                </c:pt>
                <c:pt idx="849">
                  <c:v>0.30200235772148315</c:v>
                </c:pt>
                <c:pt idx="850">
                  <c:v>0.30192996935931721</c:v>
                </c:pt>
                <c:pt idx="851">
                  <c:v>0.30179818522485552</c:v>
                </c:pt>
                <c:pt idx="852">
                  <c:v>0.30155574265441315</c:v>
                </c:pt>
                <c:pt idx="853">
                  <c:v>0.30114250647141394</c:v>
                </c:pt>
                <c:pt idx="854">
                  <c:v>0.30054581710004968</c:v>
                </c:pt>
                <c:pt idx="855">
                  <c:v>0.29976846419947567</c:v>
                </c:pt>
                <c:pt idx="856">
                  <c:v>0.29887583605916507</c:v>
                </c:pt>
                <c:pt idx="857">
                  <c:v>0.29802010268066875</c:v>
                </c:pt>
                <c:pt idx="858">
                  <c:v>0.29725475565223231</c:v>
                </c:pt>
                <c:pt idx="859">
                  <c:v>0.29661466424814781</c:v>
                </c:pt>
                <c:pt idx="860">
                  <c:v>0.29614167301018135</c:v>
                </c:pt>
                <c:pt idx="861">
                  <c:v>0.29578034504721773</c:v>
                </c:pt>
                <c:pt idx="862">
                  <c:v>0.29550289579849071</c:v>
                </c:pt>
                <c:pt idx="863">
                  <c:v>0.29535764582899077</c:v>
                </c:pt>
                <c:pt idx="864">
                  <c:v>0.29532162340253121</c:v>
                </c:pt>
                <c:pt idx="865">
                  <c:v>0.29532162340253121</c:v>
                </c:pt>
                <c:pt idx="866">
                  <c:v>0.29535764582899077</c:v>
                </c:pt>
                <c:pt idx="867">
                  <c:v>0.29539378372415331</c:v>
                </c:pt>
                <c:pt idx="868">
                  <c:v>0.29544820828766627</c:v>
                </c:pt>
                <c:pt idx="869">
                  <c:v>0.29548463729435787</c:v>
                </c:pt>
                <c:pt idx="870">
                  <c:v>0.29548463729435787</c:v>
                </c:pt>
                <c:pt idx="871">
                  <c:v>0.29548463729435787</c:v>
                </c:pt>
                <c:pt idx="872">
                  <c:v>0.29550289579849071</c:v>
                </c:pt>
                <c:pt idx="873">
                  <c:v>0.29553950116307326</c:v>
                </c:pt>
                <c:pt idx="874">
                  <c:v>0.29561306731851894</c:v>
                </c:pt>
                <c:pt idx="875">
                  <c:v>0.29570569739037805</c:v>
                </c:pt>
                <c:pt idx="876">
                  <c:v>0.2958366509973247</c:v>
                </c:pt>
                <c:pt idx="877">
                  <c:v>0.29593111016872503</c:v>
                </c:pt>
                <c:pt idx="878">
                  <c:v>0.2960263474833888</c:v>
                </c:pt>
                <c:pt idx="879">
                  <c:v>0.29612237259248647</c:v>
                </c:pt>
                <c:pt idx="880">
                  <c:v>0.29618036987403723</c:v>
                </c:pt>
                <c:pt idx="881">
                  <c:v>0.29623865643793046</c:v>
                </c:pt>
                <c:pt idx="882">
                  <c:v>0.29627767592975196</c:v>
                </c:pt>
                <c:pt idx="883">
                  <c:v>0.29633644946127125</c:v>
                </c:pt>
                <c:pt idx="884">
                  <c:v>0.29637579563100597</c:v>
                </c:pt>
                <c:pt idx="885">
                  <c:v>0.296415273621084</c:v>
                </c:pt>
                <c:pt idx="886">
                  <c:v>0.2964350622558532</c:v>
                </c:pt>
                <c:pt idx="887">
                  <c:v>0.29645488409478532</c:v>
                </c:pt>
                <c:pt idx="888">
                  <c:v>0.29645488409478532</c:v>
                </c:pt>
                <c:pt idx="889">
                  <c:v>0.29645488409478532</c:v>
                </c:pt>
                <c:pt idx="890">
                  <c:v>0.2964350622558532</c:v>
                </c:pt>
                <c:pt idx="891">
                  <c:v>0.2964350622558532</c:v>
                </c:pt>
                <c:pt idx="892">
                  <c:v>0.296415273621084</c:v>
                </c:pt>
                <c:pt idx="893">
                  <c:v>0.296415273621084</c:v>
                </c:pt>
                <c:pt idx="894">
                  <c:v>0.29639551810715098</c:v>
                </c:pt>
                <c:pt idx="895">
                  <c:v>0.29639551810715098</c:v>
                </c:pt>
                <c:pt idx="896">
                  <c:v>0.29635610610987762</c:v>
                </c:pt>
                <c:pt idx="897">
                  <c:v>0.29631682560296674</c:v>
                </c:pt>
                <c:pt idx="898">
                  <c:v>0.29627767592975196</c:v>
                </c:pt>
                <c:pt idx="899">
                  <c:v>0.29623865643793046</c:v>
                </c:pt>
                <c:pt idx="900">
                  <c:v>0.29621919530738161</c:v>
                </c:pt>
                <c:pt idx="901">
                  <c:v>0.29623865643793046</c:v>
                </c:pt>
                <c:pt idx="902">
                  <c:v>0.29627767592975196</c:v>
                </c:pt>
                <c:pt idx="903">
                  <c:v>0.29631682560296674</c:v>
                </c:pt>
                <c:pt idx="904">
                  <c:v>0.29637579563100597</c:v>
                </c:pt>
                <c:pt idx="905">
                  <c:v>0.29639551810715098</c:v>
                </c:pt>
                <c:pt idx="906">
                  <c:v>0.29635610610987762</c:v>
                </c:pt>
                <c:pt idx="907">
                  <c:v>0.29621919530738161</c:v>
                </c:pt>
                <c:pt idx="908">
                  <c:v>0.2960263474833888</c:v>
                </c:pt>
                <c:pt idx="909">
                  <c:v>0.2958366509973247</c:v>
                </c:pt>
                <c:pt idx="910">
                  <c:v>0.29570569739037805</c:v>
                </c:pt>
                <c:pt idx="911">
                  <c:v>0.29559463117184454</c:v>
                </c:pt>
                <c:pt idx="912">
                  <c:v>0.29548463729435787</c:v>
                </c:pt>
                <c:pt idx="913">
                  <c:v>0.2954300376438932</c:v>
                </c:pt>
                <c:pt idx="914">
                  <c:v>0.29541189614606994</c:v>
                </c:pt>
                <c:pt idx="915">
                  <c:v>0.29541189614606994</c:v>
                </c:pt>
                <c:pt idx="916">
                  <c:v>0.29546640814765651</c:v>
                </c:pt>
                <c:pt idx="917">
                  <c:v>0.29559463117184454</c:v>
                </c:pt>
                <c:pt idx="918">
                  <c:v>0.29591215638903884</c:v>
                </c:pt>
                <c:pt idx="919">
                  <c:v>0.29647473922148693</c:v>
                </c:pt>
                <c:pt idx="920">
                  <c:v>0.29731853141495151</c:v>
                </c:pt>
                <c:pt idx="921">
                  <c:v>0.29817895854870385</c:v>
                </c:pt>
                <c:pt idx="922">
                  <c:v>0.29871530490650583</c:v>
                </c:pt>
                <c:pt idx="923">
                  <c:v>0.29871054331399738</c:v>
                </c:pt>
                <c:pt idx="924">
                  <c:v>0.29820181579529315</c:v>
                </c:pt>
                <c:pt idx="925">
                  <c:v>0.29755525017883677</c:v>
                </c:pt>
                <c:pt idx="926">
                  <c:v>0.29702372378401826</c:v>
                </c:pt>
                <c:pt idx="927">
                  <c:v>0.29669536680288089</c:v>
                </c:pt>
                <c:pt idx="928">
                  <c:v>0.29653450516849172</c:v>
                </c:pt>
                <c:pt idx="929">
                  <c:v>0.2964350622558532</c:v>
                </c:pt>
                <c:pt idx="930">
                  <c:v>0.29637579563100597</c:v>
                </c:pt>
                <c:pt idx="931">
                  <c:v>0.29631682560296674</c:v>
                </c:pt>
                <c:pt idx="932">
                  <c:v>0.29625814995176664</c:v>
                </c:pt>
                <c:pt idx="933">
                  <c:v>0.29616100541085416</c:v>
                </c:pt>
                <c:pt idx="934">
                  <c:v>0.29604548917001772</c:v>
                </c:pt>
                <c:pt idx="935">
                  <c:v>0.29593111016872503</c:v>
                </c:pt>
                <c:pt idx="936">
                  <c:v>0.29585548103810094</c:v>
                </c:pt>
                <c:pt idx="937">
                  <c:v>0.29578034504721773</c:v>
                </c:pt>
                <c:pt idx="938">
                  <c:v>0.29574296047495646</c:v>
                </c:pt>
                <c:pt idx="939">
                  <c:v>0.29574296047495646</c:v>
                </c:pt>
                <c:pt idx="940">
                  <c:v>0.29579908307697045</c:v>
                </c:pt>
                <c:pt idx="941">
                  <c:v>0.29595009507363962</c:v>
                </c:pt>
                <c:pt idx="942">
                  <c:v>0.29625814995176664</c:v>
                </c:pt>
                <c:pt idx="943">
                  <c:v>0.29681745179773733</c:v>
                </c:pt>
                <c:pt idx="944">
                  <c:v>0.29770828469884963</c:v>
                </c:pt>
                <c:pt idx="945">
                  <c:v>0.29890721459942587</c:v>
                </c:pt>
                <c:pt idx="946">
                  <c:v>0.30030767734502378</c:v>
                </c:pt>
                <c:pt idx="947">
                  <c:v>0.30167349880670641</c:v>
                </c:pt>
                <c:pt idx="948">
                  <c:v>0.30273381875198768</c:v>
                </c:pt>
                <c:pt idx="949">
                  <c:v>0.30334326189915706</c:v>
                </c:pt>
                <c:pt idx="950">
                  <c:v>0.30357321213641425</c:v>
                </c:pt>
                <c:pt idx="951">
                  <c:v>0.30359337152680727</c:v>
                </c:pt>
                <c:pt idx="952">
                  <c:v>0.30353967173710728</c:v>
                </c:pt>
                <c:pt idx="953">
                  <c:v>0.30359337152680727</c:v>
                </c:pt>
                <c:pt idx="954">
                  <c:v>0.30383053076954109</c:v>
                </c:pt>
                <c:pt idx="955">
                  <c:v>0.30408871679763411</c:v>
                </c:pt>
                <c:pt idx="956">
                  <c:v>0.3042562222995705</c:v>
                </c:pt>
                <c:pt idx="957">
                  <c:v>0.30434770533435823</c:v>
                </c:pt>
                <c:pt idx="958">
                  <c:v>0.30439010795111859</c:v>
                </c:pt>
                <c:pt idx="959">
                  <c:v>0.30441843973185562</c:v>
                </c:pt>
                <c:pt idx="960">
                  <c:v>0.30445747899459169</c:v>
                </c:pt>
                <c:pt idx="961">
                  <c:v>0.30450730494727091</c:v>
                </c:pt>
                <c:pt idx="962">
                  <c:v>0.30455371251893204</c:v>
                </c:pt>
                <c:pt idx="963">
                  <c:v>0.30459308667890922</c:v>
                </c:pt>
                <c:pt idx="964">
                  <c:v>0.30461819383302274</c:v>
                </c:pt>
                <c:pt idx="965">
                  <c:v>0.30458950317611622</c:v>
                </c:pt>
                <c:pt idx="966">
                  <c:v>0.30446814279976986</c:v>
                </c:pt>
                <c:pt idx="967">
                  <c:v>0.30418621090443643</c:v>
                </c:pt>
                <c:pt idx="968">
                  <c:v>0.30374201789330391</c:v>
                </c:pt>
                <c:pt idx="969">
                  <c:v>0.30321152400307877</c:v>
                </c:pt>
                <c:pt idx="970">
                  <c:v>0.30263881001659648</c:v>
                </c:pt>
                <c:pt idx="971">
                  <c:v>0.3020265671896768</c:v>
                </c:pt>
                <c:pt idx="972">
                  <c:v>0.30143894311293901</c:v>
                </c:pt>
                <c:pt idx="973">
                  <c:v>0.30107147905604675</c:v>
                </c:pt>
                <c:pt idx="974">
                  <c:v>0.3009389067903272</c:v>
                </c:pt>
                <c:pt idx="975">
                  <c:v>0.3009360996115289</c:v>
                </c:pt>
                <c:pt idx="976">
                  <c:v>0.30102903323551672</c:v>
                </c:pt>
                <c:pt idx="977">
                  <c:v>0.30113396434268863</c:v>
                </c:pt>
                <c:pt idx="978">
                  <c:v>0.30119386760597661</c:v>
                </c:pt>
                <c:pt idx="979">
                  <c:v>0.3011852944932637</c:v>
                </c:pt>
                <c:pt idx="980">
                  <c:v>0.30112542736163833</c:v>
                </c:pt>
                <c:pt idx="981">
                  <c:v>0.30107431331657269</c:v>
                </c:pt>
                <c:pt idx="982">
                  <c:v>0.30107147905604675</c:v>
                </c:pt>
                <c:pt idx="983">
                  <c:v>0.3011624581499977</c:v>
                </c:pt>
                <c:pt idx="984">
                  <c:v>0.30133174514547706</c:v>
                </c:pt>
                <c:pt idx="985">
                  <c:v>0.30149138527218317</c:v>
                </c:pt>
                <c:pt idx="986">
                  <c:v>0.30160567145322587</c:v>
                </c:pt>
                <c:pt idx="987">
                  <c:v>0.30166758809831967</c:v>
                </c:pt>
                <c:pt idx="988">
                  <c:v>0.30166758809831967</c:v>
                </c:pt>
                <c:pt idx="989">
                  <c:v>0.30161155683090451</c:v>
                </c:pt>
                <c:pt idx="990">
                  <c:v>0.30151767844107347</c:v>
                </c:pt>
                <c:pt idx="991">
                  <c:v>0.30142150496978526</c:v>
                </c:pt>
                <c:pt idx="992">
                  <c:v>0.30133751910869022</c:v>
                </c:pt>
                <c:pt idx="993">
                  <c:v>0.3012597672540806</c:v>
                </c:pt>
                <c:pt idx="994">
                  <c:v>0.3011995858921474</c:v>
                </c:pt>
                <c:pt idx="995">
                  <c:v>0.3011795819604583</c:v>
                </c:pt>
                <c:pt idx="996">
                  <c:v>0.30121389168965007</c:v>
                </c:pt>
                <c:pt idx="997">
                  <c:v>0.3012856374194674</c:v>
                </c:pt>
                <c:pt idx="998">
                  <c:v>0.30139538753714562</c:v>
                </c:pt>
                <c:pt idx="999">
                  <c:v>0.30155281105588161</c:v>
                </c:pt>
                <c:pt idx="1000">
                  <c:v>0.30172680430440074</c:v>
                </c:pt>
                <c:pt idx="1001">
                  <c:v>0.30178626395070085</c:v>
                </c:pt>
                <c:pt idx="1002">
                  <c:v>0.30167054314998482</c:v>
                </c:pt>
                <c:pt idx="1003">
                  <c:v>0.30130003006711148</c:v>
                </c:pt>
                <c:pt idx="1004">
                  <c:v>0.3007078016067648</c:v>
                </c:pt>
                <c:pt idx="1005">
                  <c:v>0.30003934749716998</c:v>
                </c:pt>
                <c:pt idx="1006">
                  <c:v>0.2993871233503298</c:v>
                </c:pt>
                <c:pt idx="1007">
                  <c:v>0.29890963146221172</c:v>
                </c:pt>
                <c:pt idx="1008">
                  <c:v>0.2986559105252925</c:v>
                </c:pt>
                <c:pt idx="1009">
                  <c:v>0.29865354041348036</c:v>
                </c:pt>
                <c:pt idx="1010">
                  <c:v>0.2989265620417314</c:v>
                </c:pt>
                <c:pt idx="1011">
                  <c:v>0.29946000586230964</c:v>
                </c:pt>
                <c:pt idx="1012">
                  <c:v>0.30024877982732173</c:v>
                </c:pt>
                <c:pt idx="1013">
                  <c:v>0.30117101747128588</c:v>
                </c:pt>
                <c:pt idx="1014">
                  <c:v>0.30210552592408763</c:v>
                </c:pt>
                <c:pt idx="1015">
                  <c:v>0.3031362879666441</c:v>
                </c:pt>
                <c:pt idx="1016">
                  <c:v>0.30427026206939817</c:v>
                </c:pt>
                <c:pt idx="1017">
                  <c:v>0.30526275292840677</c:v>
                </c:pt>
                <c:pt idx="1018">
                  <c:v>0.30603939105174349</c:v>
                </c:pt>
                <c:pt idx="1019">
                  <c:v>0.30655252176889836</c:v>
                </c:pt>
                <c:pt idx="1020">
                  <c:v>0.30679662236938343</c:v>
                </c:pt>
                <c:pt idx="1021">
                  <c:v>0.3069447842135733</c:v>
                </c:pt>
                <c:pt idx="1022">
                  <c:v>0.30709841291798451</c:v>
                </c:pt>
                <c:pt idx="1023">
                  <c:v>0.30740985363508988</c:v>
                </c:pt>
                <c:pt idx="1024">
                  <c:v>0.30791834229714687</c:v>
                </c:pt>
                <c:pt idx="1025">
                  <c:v>0.30865493115725173</c:v>
                </c:pt>
                <c:pt idx="1026">
                  <c:v>0.30952319229536968</c:v>
                </c:pt>
                <c:pt idx="1027">
                  <c:v>0.31009122193380428</c:v>
                </c:pt>
                <c:pt idx="1028">
                  <c:v>0.31025462442898083</c:v>
                </c:pt>
                <c:pt idx="1029">
                  <c:v>0.31023474188838945</c:v>
                </c:pt>
                <c:pt idx="1030">
                  <c:v>0.31014553088808844</c:v>
                </c:pt>
                <c:pt idx="1031">
                  <c:v>0.31011095237073744</c:v>
                </c:pt>
                <c:pt idx="1032">
                  <c:v>0.31016531881364784</c:v>
                </c:pt>
                <c:pt idx="1033">
                  <c:v>0.31024468052108461</c:v>
                </c:pt>
                <c:pt idx="1034">
                  <c:v>0.31033436610380299</c:v>
                </c:pt>
                <c:pt idx="1035">
                  <c:v>0.31045461687311526</c:v>
                </c:pt>
                <c:pt idx="1036">
                  <c:v>0.31059588626314433</c:v>
                </c:pt>
                <c:pt idx="1037">
                  <c:v>0.31076885825436962</c:v>
                </c:pt>
                <c:pt idx="1038">
                  <c:v>0.31084054273130535</c:v>
                </c:pt>
                <c:pt idx="1039">
                  <c:v>0.31040441893521642</c:v>
                </c:pt>
                <c:pt idx="1040">
                  <c:v>0.30939930418697476</c:v>
                </c:pt>
                <c:pt idx="1041">
                  <c:v>0.30818710559969342</c:v>
                </c:pt>
                <c:pt idx="1042">
                  <c:v>0.30701519918815751</c:v>
                </c:pt>
                <c:pt idx="1043">
                  <c:v>0.30584080175942335</c:v>
                </c:pt>
                <c:pt idx="1044">
                  <c:v>0.30470096863497259</c:v>
                </c:pt>
                <c:pt idx="1045">
                  <c:v>0.30380665060948614</c:v>
                </c:pt>
                <c:pt idx="1046">
                  <c:v>0.30311672235075965</c:v>
                </c:pt>
                <c:pt idx="1047">
                  <c:v>0.3025099358296503</c:v>
                </c:pt>
                <c:pt idx="1048">
                  <c:v>0.30196008751861603</c:v>
                </c:pt>
                <c:pt idx="1049">
                  <c:v>0.30142440985207231</c:v>
                </c:pt>
                <c:pt idx="1050">
                  <c:v>0.3009389067903272</c:v>
                </c:pt>
                <c:pt idx="1051">
                  <c:v>0.30068296995269023</c:v>
                </c:pt>
                <c:pt idx="1052">
                  <c:v>0.30069675985752187</c:v>
                </c:pt>
                <c:pt idx="1053">
                  <c:v>0.30089126080677908</c:v>
                </c:pt>
                <c:pt idx="1054">
                  <c:v>0.30124541523457632</c:v>
                </c:pt>
                <c:pt idx="1055">
                  <c:v>0.30183699717741297</c:v>
                </c:pt>
                <c:pt idx="1056">
                  <c:v>0.30265144298935814</c:v>
                </c:pt>
                <c:pt idx="1057">
                  <c:v>0.30349951962831961</c:v>
                </c:pt>
                <c:pt idx="1058">
                  <c:v>0.30426324061853788</c:v>
                </c:pt>
                <c:pt idx="1059">
                  <c:v>0.30470096863497259</c:v>
                </c:pt>
                <c:pt idx="1060">
                  <c:v>0.30473709213434957</c:v>
                </c:pt>
                <c:pt idx="1061">
                  <c:v>0.30442198477736976</c:v>
                </c:pt>
                <c:pt idx="1062">
                  <c:v>0.30386813113117411</c:v>
                </c:pt>
                <c:pt idx="1063">
                  <c:v>0.30335318826117896</c:v>
                </c:pt>
                <c:pt idx="1064">
                  <c:v>0.30294498253040997</c:v>
                </c:pt>
                <c:pt idx="1065">
                  <c:v>0.30263249753876137</c:v>
                </c:pt>
                <c:pt idx="1066">
                  <c:v>0.30242878593477074</c:v>
                </c:pt>
                <c:pt idx="1067">
                  <c:v>0.30227396785473259</c:v>
                </c:pt>
                <c:pt idx="1068">
                  <c:v>0.30211771130313408</c:v>
                </c:pt>
                <c:pt idx="1069">
                  <c:v>0.30187291592203208</c:v>
                </c:pt>
                <c:pt idx="1070">
                  <c:v>0.30154694965170353</c:v>
                </c:pt>
                <c:pt idx="1071">
                  <c:v>0.30123394403726655</c:v>
                </c:pt>
                <c:pt idx="1072">
                  <c:v>0.30096982276981227</c:v>
                </c:pt>
                <c:pt idx="1073">
                  <c:v>0.30076036951572965</c:v>
                </c:pt>
                <c:pt idx="1074">
                  <c:v>0.3006087394390925</c:v>
                </c:pt>
                <c:pt idx="1075">
                  <c:v>0.30049133304455944</c:v>
                </c:pt>
                <c:pt idx="1076">
                  <c:v>0.3004100070284812</c:v>
                </c:pt>
                <c:pt idx="1077">
                  <c:v>0.3004100070284812</c:v>
                </c:pt>
                <c:pt idx="1078">
                  <c:v>0.30049677181833939</c:v>
                </c:pt>
                <c:pt idx="1079">
                  <c:v>0.3007078016067648</c:v>
                </c:pt>
                <c:pt idx="1080">
                  <c:v>0.30102620804558705</c:v>
                </c:pt>
                <c:pt idx="1081">
                  <c:v>0.30132308858034679</c:v>
                </c:pt>
                <c:pt idx="1082">
                  <c:v>0.30157921698141504</c:v>
                </c:pt>
                <c:pt idx="1083">
                  <c:v>0.30185494544882668</c:v>
                </c:pt>
                <c:pt idx="1084">
                  <c:v>0.30214516549016357</c:v>
                </c:pt>
                <c:pt idx="1085">
                  <c:v>0.30236666394941492</c:v>
                </c:pt>
                <c:pt idx="1086">
                  <c:v>0.30251619654424017</c:v>
                </c:pt>
                <c:pt idx="1087">
                  <c:v>0.30263881001659648</c:v>
                </c:pt>
                <c:pt idx="1088">
                  <c:v>0.30273699613014032</c:v>
                </c:pt>
                <c:pt idx="1089">
                  <c:v>0.30282943440414795</c:v>
                </c:pt>
                <c:pt idx="1090">
                  <c:v>0.30289672959497221</c:v>
                </c:pt>
                <c:pt idx="1091">
                  <c:v>0.30281345606863919</c:v>
                </c:pt>
                <c:pt idx="1092">
                  <c:v>0.30255695558984985</c:v>
                </c:pt>
                <c:pt idx="1093">
                  <c:v>0.30219410010018977</c:v>
                </c:pt>
                <c:pt idx="1094">
                  <c:v>0.30179520398712206</c:v>
                </c:pt>
                <c:pt idx="1095">
                  <c:v>0.30132308858034679</c:v>
                </c:pt>
                <c:pt idx="1096">
                  <c:v>0.30081313584865377</c:v>
                </c:pt>
                <c:pt idx="1097">
                  <c:v>0.30041811812584018</c:v>
                </c:pt>
                <c:pt idx="1098">
                  <c:v>0.30014498816526064</c:v>
                </c:pt>
                <c:pt idx="1099">
                  <c:v>0.29996850032680916</c:v>
                </c:pt>
                <c:pt idx="1100">
                  <c:v>0.2998720099639452</c:v>
                </c:pt>
                <c:pt idx="1101">
                  <c:v>0.29982272675028371</c:v>
                </c:pt>
                <c:pt idx="1102">
                  <c:v>0.29980978729620078</c:v>
                </c:pt>
                <c:pt idx="1103">
                  <c:v>0.29984086283086936</c:v>
                </c:pt>
                <c:pt idx="1104">
                  <c:v>0.29990322894301452</c:v>
                </c:pt>
                <c:pt idx="1105">
                  <c:v>0.29996326704771575</c:v>
                </c:pt>
                <c:pt idx="1106">
                  <c:v>0.30000256586048391</c:v>
                </c:pt>
                <c:pt idx="1107">
                  <c:v>0.29999731944921443</c:v>
                </c:pt>
                <c:pt idx="1108">
                  <c:v>0.29996850032680916</c:v>
                </c:pt>
                <c:pt idx="1109">
                  <c:v>0.29996326704771575</c:v>
                </c:pt>
                <c:pt idx="1110">
                  <c:v>0.29999469700248332</c:v>
                </c:pt>
                <c:pt idx="1111">
                  <c:v>0.30005250791619675</c:v>
                </c:pt>
                <c:pt idx="1112">
                  <c:v>0.30012644193135585</c:v>
                </c:pt>
                <c:pt idx="1113">
                  <c:v>0.30018481499868588</c:v>
                </c:pt>
                <c:pt idx="1114">
                  <c:v>0.30021676010073606</c:v>
                </c:pt>
                <c:pt idx="1115">
                  <c:v>0.30021676010073606</c:v>
                </c:pt>
                <c:pt idx="1116">
                  <c:v>0.30019279429241058</c:v>
                </c:pt>
                <c:pt idx="1117">
                  <c:v>0.3001502917145048</c:v>
                </c:pt>
                <c:pt idx="1118">
                  <c:v>0.30009999091431278</c:v>
                </c:pt>
                <c:pt idx="1119">
                  <c:v>0.3000551415263269</c:v>
                </c:pt>
                <c:pt idx="1120">
                  <c:v>0.30002094425227843</c:v>
                </c:pt>
                <c:pt idx="1121">
                  <c:v>0.30000256586048391</c:v>
                </c:pt>
                <c:pt idx="1122">
                  <c:v>0.29999994240183236</c:v>
                </c:pt>
                <c:pt idx="1123">
                  <c:v>0.30001306475835082</c:v>
                </c:pt>
                <c:pt idx="1124">
                  <c:v>0.30005250791619675</c:v>
                </c:pt>
                <c:pt idx="1125">
                  <c:v>0.3001502917145048</c:v>
                </c:pt>
                <c:pt idx="1126">
                  <c:v>0.30030767734502378</c:v>
                </c:pt>
                <c:pt idx="1127">
                  <c:v>0.3005158243639543</c:v>
                </c:pt>
                <c:pt idx="1128">
                  <c:v>0.30074928613556401</c:v>
                </c:pt>
                <c:pt idx="1129">
                  <c:v>0.30092768143489462</c:v>
                </c:pt>
                <c:pt idx="1130">
                  <c:v>0.30103751219980401</c:v>
                </c:pt>
                <c:pt idx="1131">
                  <c:v>0.30111973889846155</c:v>
                </c:pt>
                <c:pt idx="1132">
                  <c:v>0.30121389168965007</c:v>
                </c:pt>
                <c:pt idx="1133">
                  <c:v>0.30138089843831556</c:v>
                </c:pt>
                <c:pt idx="1134">
                  <c:v>0.3016587265718052</c:v>
                </c:pt>
                <c:pt idx="1135">
                  <c:v>0.30214516549016357</c:v>
                </c:pt>
                <c:pt idx="1136">
                  <c:v>0.3028262373762699</c:v>
                </c:pt>
                <c:pt idx="1137">
                  <c:v>0.3034195292310618</c:v>
                </c:pt>
                <c:pt idx="1138">
                  <c:v>0.30385444773557363</c:v>
                </c:pt>
                <c:pt idx="1139">
                  <c:v>0.30415480733117534</c:v>
                </c:pt>
                <c:pt idx="1140">
                  <c:v>0.30430893612544219</c:v>
                </c:pt>
                <c:pt idx="1141">
                  <c:v>0.30444682236735426</c:v>
                </c:pt>
                <c:pt idx="1142">
                  <c:v>0.30463615180139997</c:v>
                </c:pt>
                <c:pt idx="1143">
                  <c:v>0.30495922899421241</c:v>
                </c:pt>
                <c:pt idx="1144">
                  <c:v>0.30540913091265587</c:v>
                </c:pt>
                <c:pt idx="1145">
                  <c:v>0.30577513144352525</c:v>
                </c:pt>
                <c:pt idx="1146">
                  <c:v>0.30601199251633765</c:v>
                </c:pt>
                <c:pt idx="1147">
                  <c:v>0.30615338234187284</c:v>
                </c:pt>
                <c:pt idx="1148">
                  <c:v>0.30619287112278237</c:v>
                </c:pt>
                <c:pt idx="1149">
                  <c:v>0.30614943859822702</c:v>
                </c:pt>
                <c:pt idx="1150">
                  <c:v>0.30601981606069034</c:v>
                </c:pt>
                <c:pt idx="1151">
                  <c:v>0.30577513144352525</c:v>
                </c:pt>
                <c:pt idx="1152">
                  <c:v>0.30540913091265587</c:v>
                </c:pt>
                <c:pt idx="1153">
                  <c:v>0.30491528617538877</c:v>
                </c:pt>
                <c:pt idx="1154">
                  <c:v>0.30434064929398275</c:v>
                </c:pt>
                <c:pt idx="1155">
                  <c:v>0.30389210610718675</c:v>
                </c:pt>
                <c:pt idx="1156">
                  <c:v>0.30361692421929626</c:v>
                </c:pt>
                <c:pt idx="1157">
                  <c:v>0.30350620436154718</c:v>
                </c:pt>
                <c:pt idx="1158">
                  <c:v>0.30359673399303921</c:v>
                </c:pt>
                <c:pt idx="1159">
                  <c:v>0.30396769747328461</c:v>
                </c:pt>
                <c:pt idx="1160">
                  <c:v>0.30458950317611622</c:v>
                </c:pt>
                <c:pt idx="1161">
                  <c:v>0.30528518704567159</c:v>
                </c:pt>
                <c:pt idx="1162">
                  <c:v>0.30598073514291246</c:v>
                </c:pt>
                <c:pt idx="1163">
                  <c:v>0.30658486586331063</c:v>
                </c:pt>
                <c:pt idx="1164">
                  <c:v>0.30706507892088175</c:v>
                </c:pt>
                <c:pt idx="1165">
                  <c:v>0.30748646622962816</c:v>
                </c:pt>
                <c:pt idx="1166">
                  <c:v>0.30788339702130013</c:v>
                </c:pt>
                <c:pt idx="1167">
                  <c:v>0.30828951311009212</c:v>
                </c:pt>
                <c:pt idx="1168">
                  <c:v>0.30870970780070989</c:v>
                </c:pt>
                <c:pt idx="1169">
                  <c:v>0.30913996645761671</c:v>
                </c:pt>
                <c:pt idx="1170">
                  <c:v>0.30952319229536968</c:v>
                </c:pt>
                <c:pt idx="1171">
                  <c:v>0.3096479214677309</c:v>
                </c:pt>
                <c:pt idx="1172">
                  <c:v>0.30947067594387095</c:v>
                </c:pt>
                <c:pt idx="1173">
                  <c:v>0.30910722309808503</c:v>
                </c:pt>
                <c:pt idx="1174">
                  <c:v>0.30864581795109486</c:v>
                </c:pt>
                <c:pt idx="1175">
                  <c:v>0.30808087350540675</c:v>
                </c:pt>
                <c:pt idx="1176">
                  <c:v>0.30748220108102542</c:v>
                </c:pt>
                <c:pt idx="1177">
                  <c:v>0.30710258422657949</c:v>
                </c:pt>
                <c:pt idx="1178">
                  <c:v>0.30695305328742822</c:v>
                </c:pt>
                <c:pt idx="1179">
                  <c:v>0.3069447842135733</c:v>
                </c:pt>
                <c:pt idx="1180">
                  <c:v>0.30702350239373988</c:v>
                </c:pt>
                <c:pt idx="1181">
                  <c:v>0.30706507892088175</c:v>
                </c:pt>
                <c:pt idx="1182">
                  <c:v>0.30704012089595023</c:v>
                </c:pt>
                <c:pt idx="1183">
                  <c:v>0.30696132636585766</c:v>
                </c:pt>
                <c:pt idx="1184">
                  <c:v>0.30685819998540326</c:v>
                </c:pt>
                <c:pt idx="1185">
                  <c:v>0.30679252510806865</c:v>
                </c:pt>
                <c:pt idx="1186">
                  <c:v>0.30678023924537245</c:v>
                </c:pt>
                <c:pt idx="1187">
                  <c:v>0.30679252510806865</c:v>
                </c:pt>
                <c:pt idx="1188">
                  <c:v>0.3068253308676982</c:v>
                </c:pt>
                <c:pt idx="1189">
                  <c:v>0.30685819998540326</c:v>
                </c:pt>
                <c:pt idx="1190">
                  <c:v>0.30689937575950282</c:v>
                </c:pt>
                <c:pt idx="1191">
                  <c:v>0.30694065117745317</c:v>
                </c:pt>
                <c:pt idx="1192">
                  <c:v>0.30699860485339753</c:v>
                </c:pt>
                <c:pt idx="1193">
                  <c:v>0.30714017169327457</c:v>
                </c:pt>
                <c:pt idx="1194">
                  <c:v>0.30736743707729969</c:v>
                </c:pt>
                <c:pt idx="1195">
                  <c:v>0.30764071304057966</c:v>
                </c:pt>
                <c:pt idx="1196">
                  <c:v>0.3079402184517388</c:v>
                </c:pt>
                <c:pt idx="1197">
                  <c:v>0.30822265853565445</c:v>
                </c:pt>
                <c:pt idx="1198">
                  <c:v>0.30846001231758291</c:v>
                </c:pt>
                <c:pt idx="1199">
                  <c:v>0.30865037397532896</c:v>
                </c:pt>
                <c:pt idx="1200">
                  <c:v>0.30878300406845666</c:v>
                </c:pt>
                <c:pt idx="1201">
                  <c:v>0.30884738405928452</c:v>
                </c:pt>
                <c:pt idx="1202">
                  <c:v>0.30884738405928452</c:v>
                </c:pt>
                <c:pt idx="1203">
                  <c:v>0.30880137488651865</c:v>
                </c:pt>
                <c:pt idx="1204">
                  <c:v>0.30871885350872774</c:v>
                </c:pt>
                <c:pt idx="1205">
                  <c:v>0.30860941138118769</c:v>
                </c:pt>
                <c:pt idx="1206">
                  <c:v>0.30848708303808314</c:v>
                </c:pt>
                <c:pt idx="1207">
                  <c:v>0.30839700665486464</c:v>
                </c:pt>
                <c:pt idx="1208">
                  <c:v>0.30835213868166977</c:v>
                </c:pt>
                <c:pt idx="1209">
                  <c:v>0.30834765810134779</c:v>
                </c:pt>
                <c:pt idx="1210">
                  <c:v>0.30839251476450258</c:v>
                </c:pt>
                <c:pt idx="1211">
                  <c:v>0.3085006338090569</c:v>
                </c:pt>
                <c:pt idx="1212">
                  <c:v>0.30865493115725173</c:v>
                </c:pt>
                <c:pt idx="1213">
                  <c:v>0.30877841429146757</c:v>
                </c:pt>
                <c:pt idx="1214">
                  <c:v>0.30885660000160342</c:v>
                </c:pt>
                <c:pt idx="1215">
                  <c:v>0.30888889292247718</c:v>
                </c:pt>
                <c:pt idx="1216">
                  <c:v>0.30887504602282734</c:v>
                </c:pt>
                <c:pt idx="1217">
                  <c:v>0.30885660000160342</c:v>
                </c:pt>
                <c:pt idx="1218">
                  <c:v>0.30885660000160342</c:v>
                </c:pt>
                <c:pt idx="1219">
                  <c:v>0.30889351091691047</c:v>
                </c:pt>
                <c:pt idx="1220">
                  <c:v>0.30900005176395184</c:v>
                </c:pt>
                <c:pt idx="1221">
                  <c:v>0.30926210315777947</c:v>
                </c:pt>
                <c:pt idx="1222">
                  <c:v>0.30968647020796469</c:v>
                </c:pt>
                <c:pt idx="1223">
                  <c:v>0.31020991835816231</c:v>
                </c:pt>
                <c:pt idx="1224">
                  <c:v>0.31076885825436962</c:v>
                </c:pt>
                <c:pt idx="1225">
                  <c:v>0.31116128127964165</c:v>
                </c:pt>
                <c:pt idx="1226">
                  <c:v>0.31133421077951279</c:v>
                </c:pt>
                <c:pt idx="1227">
                  <c:v>0.31130790926524948</c:v>
                </c:pt>
                <c:pt idx="1228">
                  <c:v>0.31113000604928093</c:v>
                </c:pt>
                <c:pt idx="1229">
                  <c:v>0.31098989582867514</c:v>
                </c:pt>
                <c:pt idx="1230">
                  <c:v>0.31093310690283588</c:v>
                </c:pt>
                <c:pt idx="1231">
                  <c:v>0.31094857804729098</c:v>
                </c:pt>
                <c:pt idx="1232">
                  <c:v>0.3110157648895821</c:v>
                </c:pt>
                <c:pt idx="1233">
                  <c:v>0.31113521504838221</c:v>
                </c:pt>
                <c:pt idx="1234">
                  <c:v>0.31123445552953205</c:v>
                </c:pt>
                <c:pt idx="1235">
                  <c:v>0.31110918419085898</c:v>
                </c:pt>
                <c:pt idx="1236">
                  <c:v>0.31072291776929045</c:v>
                </c:pt>
                <c:pt idx="1237">
                  <c:v>0.31000269242355188</c:v>
                </c:pt>
                <c:pt idx="1238">
                  <c:v>0.30909320827552045</c:v>
                </c:pt>
                <c:pt idx="1239">
                  <c:v>0.30846452125337726</c:v>
                </c:pt>
                <c:pt idx="1240">
                  <c:v>0.30820931782012573</c:v>
                </c:pt>
                <c:pt idx="1241">
                  <c:v>0.30821376360919067</c:v>
                </c:pt>
                <c:pt idx="1242">
                  <c:v>0.30845550452116338</c:v>
                </c:pt>
                <c:pt idx="1243">
                  <c:v>0.30893512608251283</c:v>
                </c:pt>
                <c:pt idx="1244">
                  <c:v>0.30956627216510924</c:v>
                </c:pt>
                <c:pt idx="1245">
                  <c:v>0.31003707060448948</c:v>
                </c:pt>
                <c:pt idx="1246">
                  <c:v>0.31026457361627369</c:v>
                </c:pt>
                <c:pt idx="1247">
                  <c:v>0.31031439889084883</c:v>
                </c:pt>
                <c:pt idx="1248">
                  <c:v>0.31020991835816231</c:v>
                </c:pt>
                <c:pt idx="1249">
                  <c:v>0.31003215554880081</c:v>
                </c:pt>
                <c:pt idx="1250">
                  <c:v>0.30982688767341476</c:v>
                </c:pt>
                <c:pt idx="1251">
                  <c:v>0.3095566901334425</c:v>
                </c:pt>
                <c:pt idx="1252">
                  <c:v>0.30919153973275559</c:v>
                </c:pt>
                <c:pt idx="1253">
                  <c:v>0.30874631859078305</c:v>
                </c:pt>
                <c:pt idx="1254">
                  <c:v>0.30825828294759661</c:v>
                </c:pt>
                <c:pt idx="1255">
                  <c:v>0.30765793626104243</c:v>
                </c:pt>
                <c:pt idx="1256">
                  <c:v>0.30700690000901837</c:v>
                </c:pt>
                <c:pt idx="1257">
                  <c:v>0.30658486586331063</c:v>
                </c:pt>
                <c:pt idx="1258">
                  <c:v>0.30642777097995239</c:v>
                </c:pt>
                <c:pt idx="1259">
                  <c:v>0.30649606831966014</c:v>
                </c:pt>
                <c:pt idx="1260">
                  <c:v>0.30675569413356468</c:v>
                </c:pt>
                <c:pt idx="1261">
                  <c:v>0.30706507892088175</c:v>
                </c:pt>
                <c:pt idx="1262">
                  <c:v>0.30734203698984564</c:v>
                </c:pt>
                <c:pt idx="1263">
                  <c:v>0.30751635165560248</c:v>
                </c:pt>
                <c:pt idx="1264">
                  <c:v>0.30753772992351297</c:v>
                </c:pt>
                <c:pt idx="1265">
                  <c:v>0.30738863235766289</c:v>
                </c:pt>
                <c:pt idx="1266">
                  <c:v>0.30704012089595023</c:v>
                </c:pt>
                <c:pt idx="1267">
                  <c:v>0.30653637292589375</c:v>
                </c:pt>
                <c:pt idx="1268">
                  <c:v>0.30592228581953368</c:v>
                </c:pt>
                <c:pt idx="1269">
                  <c:v>0.30508808499558299</c:v>
                </c:pt>
                <c:pt idx="1270">
                  <c:v>0.30410608202043909</c:v>
                </c:pt>
                <c:pt idx="1271">
                  <c:v>0.30328713410819869</c:v>
                </c:pt>
                <c:pt idx="1272">
                  <c:v>0.30268307226684499</c:v>
                </c:pt>
                <c:pt idx="1273">
                  <c:v>0.30232333332256239</c:v>
                </c:pt>
                <c:pt idx="1274">
                  <c:v>0.30217267114207369</c:v>
                </c:pt>
                <c:pt idx="1275">
                  <c:v>0.30210552592408763</c:v>
                </c:pt>
                <c:pt idx="1276">
                  <c:v>0.30205688552980248</c:v>
                </c:pt>
                <c:pt idx="1277">
                  <c:v>0.30196310276023069</c:v>
                </c:pt>
                <c:pt idx="1278">
                  <c:v>0.30180713261748088</c:v>
                </c:pt>
                <c:pt idx="1279">
                  <c:v>0.30160861384147841</c:v>
                </c:pt>
                <c:pt idx="1280">
                  <c:v>0.30138959013506816</c:v>
                </c:pt>
                <c:pt idx="1281">
                  <c:v>0.3011852944932637</c:v>
                </c:pt>
                <c:pt idx="1282">
                  <c:v>0.30101209057454992</c:v>
                </c:pt>
                <c:pt idx="1283">
                  <c:v>0.30089965719278033</c:v>
                </c:pt>
                <c:pt idx="1284">
                  <c:v>0.30083262631839386</c:v>
                </c:pt>
                <c:pt idx="1285">
                  <c:v>0.30075205615670358</c:v>
                </c:pt>
                <c:pt idx="1286">
                  <c:v>0.3006361860892261</c:v>
                </c:pt>
                <c:pt idx="1287">
                  <c:v>0.30045874520915283</c:v>
                </c:pt>
                <c:pt idx="1288">
                  <c:v>0.30024076788533782</c:v>
                </c:pt>
                <c:pt idx="1289">
                  <c:v>0.30008678460140453</c:v>
                </c:pt>
                <c:pt idx="1290">
                  <c:v>0.30001831724729244</c:v>
                </c:pt>
                <c:pt idx="1291">
                  <c:v>0.30000518982531504</c:v>
                </c:pt>
                <c:pt idx="1292">
                  <c:v>0.30004461013904549</c:v>
                </c:pt>
                <c:pt idx="1293">
                  <c:v>0.3001609049877963</c:v>
                </c:pt>
                <c:pt idx="1294">
                  <c:v>0.30038030705894814</c:v>
                </c:pt>
                <c:pt idx="1295">
                  <c:v>0.30077978659880067</c:v>
                </c:pt>
                <c:pt idx="1296">
                  <c:v>0.30138959013506816</c:v>
                </c:pt>
                <c:pt idx="1297">
                  <c:v>0.30222476719123659</c:v>
                </c:pt>
                <c:pt idx="1298">
                  <c:v>0.30324763851635173</c:v>
                </c:pt>
                <c:pt idx="1299">
                  <c:v>0.30420018824519274</c:v>
                </c:pt>
                <c:pt idx="1300">
                  <c:v>0.30497757400515357</c:v>
                </c:pt>
                <c:pt idx="1301">
                  <c:v>0.30549228679432056</c:v>
                </c:pt>
                <c:pt idx="1302">
                  <c:v>0.30575586628106916</c:v>
                </c:pt>
                <c:pt idx="1303">
                  <c:v>0.30597683210633175</c:v>
                </c:pt>
                <c:pt idx="1304">
                  <c:v>0.30624038122215491</c:v>
                </c:pt>
                <c:pt idx="1305">
                  <c:v>0.30660511240861266</c:v>
                </c:pt>
                <c:pt idx="1306">
                  <c:v>0.30709841291798451</c:v>
                </c:pt>
                <c:pt idx="1307">
                  <c:v>0.30767517651069459</c:v>
                </c:pt>
                <c:pt idx="1308">
                  <c:v>0.30831632561764255</c:v>
                </c:pt>
                <c:pt idx="1309">
                  <c:v>0.30892586998146915</c:v>
                </c:pt>
                <c:pt idx="1310">
                  <c:v>0.3094802132029934</c:v>
                </c:pt>
                <c:pt idx="1311">
                  <c:v>0.30997817539361067</c:v>
                </c:pt>
                <c:pt idx="1312">
                  <c:v>0.3104244820518714</c:v>
                </c:pt>
                <c:pt idx="1313">
                  <c:v>0.31083028553576908</c:v>
                </c:pt>
                <c:pt idx="1314">
                  <c:v>0.31118215978215413</c:v>
                </c:pt>
                <c:pt idx="1315">
                  <c:v>0.31139748113311722</c:v>
                </c:pt>
                <c:pt idx="1316">
                  <c:v>0.3114715594492331</c:v>
                </c:pt>
                <c:pt idx="1317">
                  <c:v>0.31143448480841168</c:v>
                </c:pt>
                <c:pt idx="1318">
                  <c:v>0.31131316669752274</c:v>
                </c:pt>
                <c:pt idx="1319">
                  <c:v>0.31117693802775775</c:v>
                </c:pt>
                <c:pt idx="1320">
                  <c:v>0.31103648536713646</c:v>
                </c:pt>
                <c:pt idx="1321">
                  <c:v>0.31082515901056013</c:v>
                </c:pt>
                <c:pt idx="1322">
                  <c:v>0.31053521273873819</c:v>
                </c:pt>
                <c:pt idx="1323">
                  <c:v>0.31015542223204862</c:v>
                </c:pt>
                <c:pt idx="1324">
                  <c:v>0.30971543470304014</c:v>
                </c:pt>
                <c:pt idx="1325">
                  <c:v>0.30928096628430629</c:v>
                </c:pt>
                <c:pt idx="1326">
                  <c:v>0.3089027504503174</c:v>
                </c:pt>
                <c:pt idx="1327">
                  <c:v>0.30866404899592631</c:v>
                </c:pt>
                <c:pt idx="1328">
                  <c:v>0.30859123579984632</c:v>
                </c:pt>
                <c:pt idx="1329">
                  <c:v>0.30865948949730387</c:v>
                </c:pt>
                <c:pt idx="1330">
                  <c:v>0.30888427610895375</c:v>
                </c:pt>
                <c:pt idx="1331">
                  <c:v>0.30933767288097397</c:v>
                </c:pt>
                <c:pt idx="1332">
                  <c:v>0.30999778643271592</c:v>
                </c:pt>
                <c:pt idx="1333">
                  <c:v>0.31065675507841006</c:v>
                </c:pt>
                <c:pt idx="1334">
                  <c:v>0.3112501720332092</c:v>
                </c:pt>
                <c:pt idx="1335">
                  <c:v>0.31180306518365664</c:v>
                </c:pt>
                <c:pt idx="1336">
                  <c:v>0.31229451559790911</c:v>
                </c:pt>
                <c:pt idx="1337">
                  <c:v>0.31273621200391544</c:v>
                </c:pt>
                <c:pt idx="1338">
                  <c:v>0.31311286358603113</c:v>
                </c:pt>
                <c:pt idx="1339">
                  <c:v>0.31332131715444106</c:v>
                </c:pt>
                <c:pt idx="1340">
                  <c:v>0.31334461168822947</c:v>
                </c:pt>
                <c:pt idx="1341">
                  <c:v>0.31319945827952017</c:v>
                </c:pt>
                <c:pt idx="1342">
                  <c:v>0.31289514134455593</c:v>
                </c:pt>
                <c:pt idx="1343">
                  <c:v>0.31247782896918674</c:v>
                </c:pt>
                <c:pt idx="1344">
                  <c:v>0.31191664067282349</c:v>
                </c:pt>
                <c:pt idx="1345">
                  <c:v>0.31103648536713646</c:v>
                </c:pt>
                <c:pt idx="1346">
                  <c:v>0.30989505850888099</c:v>
                </c:pt>
                <c:pt idx="1347">
                  <c:v>0.30892124370798046</c:v>
                </c:pt>
                <c:pt idx="1348">
                  <c:v>0.30838802400706855</c:v>
                </c:pt>
                <c:pt idx="1349">
                  <c:v>0.30829397905103911</c:v>
                </c:pt>
                <c:pt idx="1350">
                  <c:v>0.30859123579984632</c:v>
                </c:pt>
                <c:pt idx="1351">
                  <c:v>0.30939455594084103</c:v>
                </c:pt>
                <c:pt idx="1352">
                  <c:v>0.31056552514829489</c:v>
                </c:pt>
                <c:pt idx="1353">
                  <c:v>0.31151401762567932</c:v>
                </c:pt>
                <c:pt idx="1354">
                  <c:v>0.31206910676539085</c:v>
                </c:pt>
                <c:pt idx="1355">
                  <c:v>0.31234988613295606</c:v>
                </c:pt>
                <c:pt idx="1356">
                  <c:v>0.31239429437729399</c:v>
                </c:pt>
                <c:pt idx="1357">
                  <c:v>0.31234434209972906</c:v>
                </c:pt>
                <c:pt idx="1358">
                  <c:v>0.31226688838107686</c:v>
                </c:pt>
                <c:pt idx="1359">
                  <c:v>0.31218973722861293</c:v>
                </c:pt>
                <c:pt idx="1360">
                  <c:v>0.31209645790860319</c:v>
                </c:pt>
                <c:pt idx="1361">
                  <c:v>0.3119112173312627</c:v>
                </c:pt>
                <c:pt idx="1362">
                  <c:v>0.31161523013614018</c:v>
                </c:pt>
                <c:pt idx="1363">
                  <c:v>0.31119783356851299</c:v>
                </c:pt>
                <c:pt idx="1364">
                  <c:v>0.3106923524485275</c:v>
                </c:pt>
                <c:pt idx="1365">
                  <c:v>0.3101950400258614</c:v>
                </c:pt>
                <c:pt idx="1366">
                  <c:v>0.30975412481941067</c:v>
                </c:pt>
                <c:pt idx="1367">
                  <c:v>0.30938980892586532</c:v>
                </c:pt>
                <c:pt idx="1368">
                  <c:v>0.30911189710985881</c:v>
                </c:pt>
                <c:pt idx="1369">
                  <c:v>0.30890737199019697</c:v>
                </c:pt>
                <c:pt idx="1370">
                  <c:v>0.3087738256845946</c:v>
                </c:pt>
                <c:pt idx="1371">
                  <c:v>0.30869599796334862</c:v>
                </c:pt>
                <c:pt idx="1372">
                  <c:v>0.30866404899592631</c:v>
                </c:pt>
                <c:pt idx="1373">
                  <c:v>0.30868686388304667</c:v>
                </c:pt>
                <c:pt idx="1374">
                  <c:v>0.30876465197940922</c:v>
                </c:pt>
                <c:pt idx="1375">
                  <c:v>0.30889813009270622</c:v>
                </c:pt>
                <c:pt idx="1376">
                  <c:v>0.30907920426236679</c:v>
                </c:pt>
                <c:pt idx="1377">
                  <c:v>0.30928096628430629</c:v>
                </c:pt>
                <c:pt idx="1378">
                  <c:v>0.30947544395376958</c:v>
                </c:pt>
                <c:pt idx="1379">
                  <c:v>0.3096479214677309</c:v>
                </c:pt>
                <c:pt idx="1380">
                  <c:v>0.30978319563785406</c:v>
                </c:pt>
                <c:pt idx="1381">
                  <c:v>0.30987068300262416</c:v>
                </c:pt>
                <c:pt idx="1382">
                  <c:v>0.30991458199175637</c:v>
                </c:pt>
                <c:pt idx="1383">
                  <c:v>0.30991458199175637</c:v>
                </c:pt>
                <c:pt idx="1384">
                  <c:v>0.30988530446309509</c:v>
                </c:pt>
                <c:pt idx="1385">
                  <c:v>0.30983174871349956</c:v>
                </c:pt>
                <c:pt idx="1386">
                  <c:v>0.30974928412299385</c:v>
                </c:pt>
                <c:pt idx="1387">
                  <c:v>0.3095566901334425</c:v>
                </c:pt>
                <c:pt idx="1388">
                  <c:v>0.30927153228343296</c:v>
                </c:pt>
                <c:pt idx="1389">
                  <c:v>0.30892586998146915</c:v>
                </c:pt>
                <c:pt idx="1390">
                  <c:v>0.30832079830630499</c:v>
                </c:pt>
                <c:pt idx="1391">
                  <c:v>0.30840149967858266</c:v>
                </c:pt>
                <c:pt idx="1392">
                  <c:v>0.30857307865016392</c:v>
                </c:pt>
                <c:pt idx="1393">
                  <c:v>0.30870513669207766</c:v>
                </c:pt>
                <c:pt idx="1394">
                  <c:v>0.30876006688020385</c:v>
                </c:pt>
                <c:pt idx="1395">
                  <c:v>0.30876465197940922</c:v>
                </c:pt>
                <c:pt idx="1396">
                  <c:v>0.30870970780070989</c:v>
                </c:pt>
                <c:pt idx="1397">
                  <c:v>0.30857307865016392</c:v>
                </c:pt>
                <c:pt idx="1398">
                  <c:v>0.30834765810134779</c:v>
                </c:pt>
                <c:pt idx="1399">
                  <c:v>0.30799283253553256</c:v>
                </c:pt>
                <c:pt idx="1400">
                  <c:v>0.30750353731508367</c:v>
                </c:pt>
                <c:pt idx="1401">
                  <c:v>0.30690349881136902</c:v>
                </c:pt>
                <c:pt idx="1402">
                  <c:v>0.30622849103183969</c:v>
                </c:pt>
                <c:pt idx="1403">
                  <c:v>0.30557205934894865</c:v>
                </c:pt>
                <c:pt idx="1404">
                  <c:v>0.30495556250126465</c:v>
                </c:pt>
                <c:pt idx="1405">
                  <c:v>0.30434064929398275</c:v>
                </c:pt>
                <c:pt idx="1406">
                  <c:v>0.30372505403682049</c:v>
                </c:pt>
                <c:pt idx="1407">
                  <c:v>0.30306791853859927</c:v>
                </c:pt>
                <c:pt idx="1408">
                  <c:v>0.30240079876888654</c:v>
                </c:pt>
                <c:pt idx="1409">
                  <c:v>0.30180414953984586</c:v>
                </c:pt>
                <c:pt idx="1410">
                  <c:v>0.30130867263917016</c:v>
                </c:pt>
                <c:pt idx="1411">
                  <c:v>0.30095857273800719</c:v>
                </c:pt>
                <c:pt idx="1412">
                  <c:v>0.30074097936546834</c:v>
                </c:pt>
                <c:pt idx="1413">
                  <c:v>0.30062794640668278</c:v>
                </c:pt>
                <c:pt idx="1414">
                  <c:v>0.30059229741573806</c:v>
                </c:pt>
                <c:pt idx="1415">
                  <c:v>0.30059229741573806</c:v>
                </c:pt>
                <c:pt idx="1416">
                  <c:v>0.3006087394390925</c:v>
                </c:pt>
                <c:pt idx="1417">
                  <c:v>0.30062794640668278</c:v>
                </c:pt>
                <c:pt idx="1418">
                  <c:v>0.30063893373458345</c:v>
                </c:pt>
                <c:pt idx="1419">
                  <c:v>0.30062520092980988</c:v>
                </c:pt>
                <c:pt idx="1420">
                  <c:v>0.30058682106140339</c:v>
                </c:pt>
                <c:pt idx="1421">
                  <c:v>0.30053217599435528</c:v>
                </c:pt>
                <c:pt idx="1422">
                  <c:v>0.30047231414729592</c:v>
                </c:pt>
                <c:pt idx="1423">
                  <c:v>0.3004397710379591</c:v>
                </c:pt>
                <c:pt idx="1424">
                  <c:v>0.3004397710379591</c:v>
                </c:pt>
                <c:pt idx="1425">
                  <c:v>0.30045874520915283</c:v>
                </c:pt>
                <c:pt idx="1426">
                  <c:v>0.30049405216439928</c:v>
                </c:pt>
                <c:pt idx="1427">
                  <c:v>0.30054035904758203</c:v>
                </c:pt>
                <c:pt idx="1428">
                  <c:v>0.30059229741573806</c:v>
                </c:pt>
                <c:pt idx="1429">
                  <c:v>0.30062520092980988</c:v>
                </c:pt>
                <c:pt idx="1430">
                  <c:v>0.3006416819224631</c:v>
                </c:pt>
                <c:pt idx="1431">
                  <c:v>0.30066093444174302</c:v>
                </c:pt>
                <c:pt idx="1432">
                  <c:v>0.30068848427819284</c:v>
                </c:pt>
                <c:pt idx="1433">
                  <c:v>0.30071056341006114</c:v>
                </c:pt>
                <c:pt idx="1434">
                  <c:v>0.30071608865697136</c:v>
                </c:pt>
                <c:pt idx="1435">
                  <c:v>0.30069400078538649</c:v>
                </c:pt>
                <c:pt idx="1436">
                  <c:v>0.30062794640668278</c:v>
                </c:pt>
                <c:pt idx="1437">
                  <c:v>0.30050221272915073</c:v>
                </c:pt>
                <c:pt idx="1438">
                  <c:v>0.30032647051141853</c:v>
                </c:pt>
                <c:pt idx="1439">
                  <c:v>0.30018481499868588</c:v>
                </c:pt>
                <c:pt idx="1440">
                  <c:v>0.30009999091431278</c:v>
                </c:pt>
                <c:pt idx="1441">
                  <c:v>0.30006041027409108</c:v>
                </c:pt>
                <c:pt idx="1442">
                  <c:v>0.30007886694556707</c:v>
                </c:pt>
                <c:pt idx="1443">
                  <c:v>0.30016887035043355</c:v>
                </c:pt>
                <c:pt idx="1444">
                  <c:v>0.30032378420118477</c:v>
                </c:pt>
                <c:pt idx="1445">
                  <c:v>0.30051854829636598</c:v>
                </c:pt>
                <c:pt idx="1446">
                  <c:v>0.30073821153933405</c:v>
                </c:pt>
                <c:pt idx="1447">
                  <c:v>0.30094733168882853</c:v>
                </c:pt>
                <c:pt idx="1448">
                  <c:v>0.3011282724503116</c:v>
                </c:pt>
                <c:pt idx="1449">
                  <c:v>0.3012597672540806</c:v>
                </c:pt>
                <c:pt idx="1450">
                  <c:v>0.30134329540939153</c:v>
                </c:pt>
                <c:pt idx="1451">
                  <c:v>0.30140989133427709</c:v>
                </c:pt>
                <c:pt idx="1452">
                  <c:v>0.3014651402067382</c:v>
                </c:pt>
                <c:pt idx="1453">
                  <c:v>0.30151183135079862</c:v>
                </c:pt>
                <c:pt idx="1454">
                  <c:v>0.301541090636821</c:v>
                </c:pt>
                <c:pt idx="1455">
                  <c:v>0.30151767844107347</c:v>
                </c:pt>
                <c:pt idx="1456">
                  <c:v>0.30143603528024288</c:v>
                </c:pt>
                <c:pt idx="1457">
                  <c:v>0.30128276063422049</c:v>
                </c:pt>
                <c:pt idx="1458">
                  <c:v>0.30107714814545988</c:v>
                </c:pt>
                <c:pt idx="1459">
                  <c:v>0.30088566600338856</c:v>
                </c:pt>
                <c:pt idx="1460">
                  <c:v>0.3007326775319345</c:v>
                </c:pt>
                <c:pt idx="1461">
                  <c:v>0.3006471799264317</c:v>
                </c:pt>
                <c:pt idx="1462">
                  <c:v>0.3006361860892261</c:v>
                </c:pt>
                <c:pt idx="1463">
                  <c:v>0.30067745780758559</c:v>
                </c:pt>
                <c:pt idx="1464">
                  <c:v>0.30076036951572965</c:v>
                </c:pt>
                <c:pt idx="1465">
                  <c:v>0.30086330905921638</c:v>
                </c:pt>
                <c:pt idx="1466">
                  <c:v>0.30097826619498946</c:v>
                </c:pt>
                <c:pt idx="1467">
                  <c:v>0.30107998354287901</c:v>
                </c:pt>
                <c:pt idx="1468">
                  <c:v>0.30115960619051252</c:v>
                </c:pt>
                <c:pt idx="1469">
                  <c:v>0.30122248208853775</c:v>
                </c:pt>
                <c:pt idx="1470">
                  <c:v>0.30126838541972006</c:v>
                </c:pt>
                <c:pt idx="1471">
                  <c:v>0.30129427126306729</c:v>
                </c:pt>
                <c:pt idx="1472">
                  <c:v>0.30129427126306729</c:v>
                </c:pt>
                <c:pt idx="1473">
                  <c:v>0.30124541523457632</c:v>
                </c:pt>
                <c:pt idx="1474">
                  <c:v>0.30113965852292113</c:v>
                </c:pt>
                <c:pt idx="1475">
                  <c:v>0.30097545115756297</c:v>
                </c:pt>
                <c:pt idx="1476">
                  <c:v>0.30077146169027935</c:v>
                </c:pt>
                <c:pt idx="1477">
                  <c:v>0.3005813468650006</c:v>
                </c:pt>
                <c:pt idx="1478">
                  <c:v>0.30043164721794363</c:v>
                </c:pt>
                <c:pt idx="1479">
                  <c:v>0.3003560545726941</c:v>
                </c:pt>
                <c:pt idx="1480">
                  <c:v>0.30035336248485706</c:v>
                </c:pt>
                <c:pt idx="1481">
                  <c:v>0.30039109965132965</c:v>
                </c:pt>
                <c:pt idx="1482">
                  <c:v>0.30045332135942127</c:v>
                </c:pt>
                <c:pt idx="1483">
                  <c:v>0.30050765577825184</c:v>
                </c:pt>
                <c:pt idx="1484">
                  <c:v>0.30054581710004968</c:v>
                </c:pt>
                <c:pt idx="1485">
                  <c:v>0.30057587482525522</c:v>
                </c:pt>
                <c:pt idx="1486">
                  <c:v>0.30060325660330572</c:v>
                </c:pt>
                <c:pt idx="1487">
                  <c:v>0.30063069242543616</c:v>
                </c:pt>
                <c:pt idx="1488">
                  <c:v>0.30066368697558787</c:v>
                </c:pt>
                <c:pt idx="1489">
                  <c:v>0.30069951947556539</c:v>
                </c:pt>
                <c:pt idx="1490">
                  <c:v>0.30072991135034355</c:v>
                </c:pt>
                <c:pt idx="1491">
                  <c:v>0.30074651666342028</c:v>
                </c:pt>
                <c:pt idx="1492">
                  <c:v>0.30074651666342028</c:v>
                </c:pt>
                <c:pt idx="1493">
                  <c:v>0.30071608865697136</c:v>
                </c:pt>
                <c:pt idx="1494">
                  <c:v>0.30066093444174302</c:v>
                </c:pt>
                <c:pt idx="1495">
                  <c:v>0.30062520092980988</c:v>
                </c:pt>
                <c:pt idx="1496">
                  <c:v>0.30062520092980988</c:v>
                </c:pt>
                <c:pt idx="1497">
                  <c:v>0.30067470255227874</c:v>
                </c:pt>
                <c:pt idx="1498">
                  <c:v>0.30077701107871774</c:v>
                </c:pt>
                <c:pt idx="1499">
                  <c:v>0.30096138440341708</c:v>
                </c:pt>
                <c:pt idx="1500">
                  <c:v>0.3011995858921474</c:v>
                </c:pt>
                <c:pt idx="1501">
                  <c:v>0.30135485502893444</c:v>
                </c:pt>
                <c:pt idx="1502">
                  <c:v>0.30139538753714562</c:v>
                </c:pt>
                <c:pt idx="1503">
                  <c:v>0.30132885903998552</c:v>
                </c:pt>
                <c:pt idx="1504">
                  <c:v>0.30117672655623601</c:v>
                </c:pt>
                <c:pt idx="1505">
                  <c:v>0.30104316767310968</c:v>
                </c:pt>
                <c:pt idx="1506">
                  <c:v>0.3009360996115289</c:v>
                </c:pt>
                <c:pt idx="1507">
                  <c:v>0.30081591854186124</c:v>
                </c:pt>
                <c:pt idx="1508">
                  <c:v>0.30067745780758559</c:v>
                </c:pt>
                <c:pt idx="1509">
                  <c:v>0.30049677181833939</c:v>
                </c:pt>
                <c:pt idx="1510">
                  <c:v>0.30032647051141853</c:v>
                </c:pt>
                <c:pt idx="1511">
                  <c:v>0.3003614403270029</c:v>
                </c:pt>
                <c:pt idx="1512">
                  <c:v>0.30067194784158685</c:v>
                </c:pt>
                <c:pt idx="1513">
                  <c:v>0.30126551211793623</c:v>
                </c:pt>
                <c:pt idx="1514">
                  <c:v>0.30214821912959106</c:v>
                </c:pt>
                <c:pt idx="1515">
                  <c:v>0.303165683783304</c:v>
                </c:pt>
                <c:pt idx="1516">
                  <c:v>0.30416526820539774</c:v>
                </c:pt>
                <c:pt idx="1517">
                  <c:v>0.30519935749465921</c:v>
                </c:pt>
                <c:pt idx="1518">
                  <c:v>0.30626418698775776</c:v>
                </c:pt>
                <c:pt idx="1519">
                  <c:v>0.30710258422657949</c:v>
                </c:pt>
                <c:pt idx="1520">
                  <c:v>0.30765362886042513</c:v>
                </c:pt>
                <c:pt idx="1521">
                  <c:v>0.30794897654318276</c:v>
                </c:pt>
                <c:pt idx="1522">
                  <c:v>0.30801040557652271</c:v>
                </c:pt>
                <c:pt idx="1523">
                  <c:v>0.30796212186510247</c:v>
                </c:pt>
                <c:pt idx="1524">
                  <c:v>0.30786159150209363</c:v>
                </c:pt>
                <c:pt idx="1525">
                  <c:v>0.30778765496790178</c:v>
                </c:pt>
                <c:pt idx="1526">
                  <c:v>0.30772267521024615</c:v>
                </c:pt>
                <c:pt idx="1527">
                  <c:v>0.3075634186104268</c:v>
                </c:pt>
                <c:pt idx="1528">
                  <c:v>0.30723239974166128</c:v>
                </c:pt>
                <c:pt idx="1529">
                  <c:v>0.30658081946311089</c:v>
                </c:pt>
                <c:pt idx="1530">
                  <c:v>0.30564457062172434</c:v>
                </c:pt>
                <c:pt idx="1531">
                  <c:v>0.30459308667890922</c:v>
                </c:pt>
                <c:pt idx="1532">
                  <c:v>0.30354302248703285</c:v>
                </c:pt>
                <c:pt idx="1533">
                  <c:v>0.3026989120519446</c:v>
                </c:pt>
                <c:pt idx="1534">
                  <c:v>0.30209335066982557</c:v>
                </c:pt>
                <c:pt idx="1535">
                  <c:v>0.3016764550686698</c:v>
                </c:pt>
                <c:pt idx="1536">
                  <c:v>0.30141860067704151</c:v>
                </c:pt>
                <c:pt idx="1537">
                  <c:v>0.30122534670927681</c:v>
                </c:pt>
                <c:pt idx="1538">
                  <c:v>0.30107431331657269</c:v>
                </c:pt>
                <c:pt idx="1539">
                  <c:v>0.30098389795778746</c:v>
                </c:pt>
                <c:pt idx="1540">
                  <c:v>0.3009501411095899</c:v>
                </c:pt>
                <c:pt idx="1541">
                  <c:v>0.30096982276981227</c:v>
                </c:pt>
                <c:pt idx="1542">
                  <c:v>0.30103468531245525</c:v>
                </c:pt>
                <c:pt idx="1543">
                  <c:v>0.30109133082129597</c:v>
                </c:pt>
                <c:pt idx="1544">
                  <c:v>0.30112258284441235</c:v>
                </c:pt>
                <c:pt idx="1545">
                  <c:v>0.30113965852292113</c:v>
                </c:pt>
                <c:pt idx="1546">
                  <c:v>0.30114535499238776</c:v>
                </c:pt>
                <c:pt idx="1547">
                  <c:v>0.30114820408601517</c:v>
                </c:pt>
                <c:pt idx="1548">
                  <c:v>0.30114535499238776</c:v>
                </c:pt>
                <c:pt idx="1549">
                  <c:v>0.30110268720991273</c:v>
                </c:pt>
                <c:pt idx="1550">
                  <c:v>0.30101209057454992</c:v>
                </c:pt>
                <c:pt idx="1551">
                  <c:v>0.30082984030513715</c:v>
                </c:pt>
                <c:pt idx="1552">
                  <c:v>0.30058955896874961</c:v>
                </c:pt>
                <c:pt idx="1553">
                  <c:v>0.30042623399069274</c:v>
                </c:pt>
                <c:pt idx="1554">
                  <c:v>0.30036413399378292</c:v>
                </c:pt>
                <c:pt idx="1555">
                  <c:v>0.30039109965132965</c:v>
                </c:pt>
                <c:pt idx="1556">
                  <c:v>0.30049133304455944</c:v>
                </c:pt>
                <c:pt idx="1557">
                  <c:v>0.30059503640252844</c:v>
                </c:pt>
                <c:pt idx="1558">
                  <c:v>0.30068296995269023</c:v>
                </c:pt>
                <c:pt idx="1559">
                  <c:v>0.30076036951572965</c:v>
                </c:pt>
                <c:pt idx="1560">
                  <c:v>0.3008214855872296</c:v>
                </c:pt>
                <c:pt idx="1561">
                  <c:v>0.3008800734282665</c:v>
                </c:pt>
                <c:pt idx="1562">
                  <c:v>0.30092207211526478</c:v>
                </c:pt>
                <c:pt idx="1563">
                  <c:v>0.30090805859987818</c:v>
                </c:pt>
                <c:pt idx="1564">
                  <c:v>0.30083820000682904</c:v>
                </c:pt>
                <c:pt idx="1565">
                  <c:v>0.3007575978466232</c:v>
                </c:pt>
                <c:pt idx="1566">
                  <c:v>0.30071056341006114</c:v>
                </c:pt>
                <c:pt idx="1567">
                  <c:v>0.30071885210090998</c:v>
                </c:pt>
                <c:pt idx="1568">
                  <c:v>0.30078811646446985</c:v>
                </c:pt>
                <c:pt idx="1569">
                  <c:v>0.30088846312646689</c:v>
                </c:pt>
                <c:pt idx="1570">
                  <c:v>0.30099516823988515</c:v>
                </c:pt>
                <c:pt idx="1571">
                  <c:v>0.3011055277318207</c:v>
                </c:pt>
                <c:pt idx="1572">
                  <c:v>0.30121675457889874</c:v>
                </c:pt>
                <c:pt idx="1573">
                  <c:v>0.30130291034215578</c:v>
                </c:pt>
                <c:pt idx="1574">
                  <c:v>0.30136063835061733</c:v>
                </c:pt>
                <c:pt idx="1575">
                  <c:v>0.30143022138599407</c:v>
                </c:pt>
                <c:pt idx="1576">
                  <c:v>0.30151475459827576</c:v>
                </c:pt>
                <c:pt idx="1577">
                  <c:v>0.30159096852312611</c:v>
                </c:pt>
                <c:pt idx="1578">
                  <c:v>0.3016498704841179</c:v>
                </c:pt>
                <c:pt idx="1579">
                  <c:v>0.3016764550686698</c:v>
                </c:pt>
                <c:pt idx="1580">
                  <c:v>0.30166463365152502</c:v>
                </c:pt>
                <c:pt idx="1581">
                  <c:v>0.30162333480402787</c:v>
                </c:pt>
                <c:pt idx="1582">
                  <c:v>0.30156747502908571</c:v>
                </c:pt>
                <c:pt idx="1583">
                  <c:v>0.30152937976910588</c:v>
                </c:pt>
                <c:pt idx="1584">
                  <c:v>0.30151767844107347</c:v>
                </c:pt>
                <c:pt idx="1585">
                  <c:v>0.30152352791335757</c:v>
                </c:pt>
                <c:pt idx="1586">
                  <c:v>0.30153523400977467</c:v>
                </c:pt>
                <c:pt idx="1587">
                  <c:v>0.30152937976910588</c:v>
                </c:pt>
                <c:pt idx="1588">
                  <c:v>0.30148554888297774</c:v>
                </c:pt>
                <c:pt idx="1589">
                  <c:v>0.30138379508328944</c:v>
                </c:pt>
                <c:pt idx="1590">
                  <c:v>0.3012396784791499</c:v>
                </c:pt>
                <c:pt idx="1591">
                  <c:v>0.30113396434268863</c:v>
                </c:pt>
                <c:pt idx="1592">
                  <c:v>0.30108565604399729</c:v>
                </c:pt>
                <c:pt idx="1593">
                  <c:v>0.30105448541891572</c:v>
                </c:pt>
                <c:pt idx="1594">
                  <c:v>0.30104033965329879</c:v>
                </c:pt>
                <c:pt idx="1595">
                  <c:v>0.30102338342112434</c:v>
                </c:pt>
                <c:pt idx="1596">
                  <c:v>0.30100926877487799</c:v>
                </c:pt>
                <c:pt idx="1597">
                  <c:v>0.30103751219980401</c:v>
                </c:pt>
                <c:pt idx="1598">
                  <c:v>0.30111121048654182</c:v>
                </c:pt>
                <c:pt idx="1599">
                  <c:v>0.30121961804513653</c:v>
                </c:pt>
                <c:pt idx="1600">
                  <c:v>0.30134329540939153</c:v>
                </c:pt>
                <c:pt idx="1601">
                  <c:v>0.30140408805019819</c:v>
                </c:pt>
                <c:pt idx="1602">
                  <c:v>0.30138089843831556</c:v>
                </c:pt>
                <c:pt idx="1603">
                  <c:v>0.30129427126306729</c:v>
                </c:pt>
                <c:pt idx="1604">
                  <c:v>0.3011624581499977</c:v>
                </c:pt>
                <c:pt idx="1605">
                  <c:v>0.30096419663040924</c:v>
                </c:pt>
                <c:pt idx="1606">
                  <c:v>0.30072438063056584</c:v>
                </c:pt>
                <c:pt idx="1607">
                  <c:v>0.30052672330734143</c:v>
                </c:pt>
                <c:pt idx="1608">
                  <c:v>0.30038300441533178</c:v>
                </c:pt>
                <c:pt idx="1609">
                  <c:v>0.30028087444007789</c:v>
                </c:pt>
                <c:pt idx="1610">
                  <c:v>0.30020876683936665</c:v>
                </c:pt>
                <c:pt idx="1611">
                  <c:v>0.30013968667268826</c:v>
                </c:pt>
                <c:pt idx="1612">
                  <c:v>0.30007622874804996</c:v>
                </c:pt>
                <c:pt idx="1613">
                  <c:v>0.30005250791619675</c:v>
                </c:pt>
                <c:pt idx="1614">
                  <c:v>0.30008414487209634</c:v>
                </c:pt>
                <c:pt idx="1615">
                  <c:v>0.3002300925695392</c:v>
                </c:pt>
                <c:pt idx="1616">
                  <c:v>0.30047231414729592</c:v>
                </c:pt>
                <c:pt idx="1617">
                  <c:v>0.30069124225899735</c:v>
                </c:pt>
                <c:pt idx="1618">
                  <c:v>0.30082984030513715</c:v>
                </c:pt>
                <c:pt idx="1619">
                  <c:v>0.30079367246440597</c:v>
                </c:pt>
                <c:pt idx="1620">
                  <c:v>0.30054308780534528</c:v>
                </c:pt>
                <c:pt idx="1621">
                  <c:v>0.30023276061963844</c:v>
                </c:pt>
                <c:pt idx="1622">
                  <c:v>0.29997373562302776</c:v>
                </c:pt>
                <c:pt idx="1623">
                  <c:v>0.29981237419544987</c:v>
                </c:pt>
                <c:pt idx="1624">
                  <c:v>0.29975557665355895</c:v>
                </c:pt>
                <c:pt idx="1625">
                  <c:v>0.29980720089245094</c:v>
                </c:pt>
                <c:pt idx="1626">
                  <c:v>0.29995280653624601</c:v>
                </c:pt>
                <c:pt idx="1627">
                  <c:v>0.30023276061963844</c:v>
                </c:pt>
                <c:pt idx="1628">
                  <c:v>0.30060599775089908</c:v>
                </c:pt>
                <c:pt idx="1629">
                  <c:v>0.30085214393016879</c:v>
                </c:pt>
                <c:pt idx="1630">
                  <c:v>0.30092207211526478</c:v>
                </c:pt>
                <c:pt idx="1631">
                  <c:v>0.3008940590444909</c:v>
                </c:pt>
                <c:pt idx="1632">
                  <c:v>0.30080757212036885</c:v>
                </c:pt>
                <c:pt idx="1633">
                  <c:v>0.30069951947556539</c:v>
                </c:pt>
                <c:pt idx="1634">
                  <c:v>0.30060325660330572</c:v>
                </c:pt>
                <c:pt idx="1635">
                  <c:v>0.30055400820739359</c:v>
                </c:pt>
                <c:pt idx="1636">
                  <c:v>0.30058408369354023</c:v>
                </c:pt>
                <c:pt idx="1637">
                  <c:v>0.30073544426154369</c:v>
                </c:pt>
                <c:pt idx="1638">
                  <c:v>0.30098671468349608</c:v>
                </c:pt>
                <c:pt idx="1639">
                  <c:v>0.30119100932637349</c:v>
                </c:pt>
                <c:pt idx="1640">
                  <c:v>0.30132597351833457</c:v>
                </c:pt>
                <c:pt idx="1641">
                  <c:v>0.30142150496978526</c:v>
                </c:pt>
                <c:pt idx="1642">
                  <c:v>0.30149138527218317</c:v>
                </c:pt>
                <c:pt idx="1643">
                  <c:v>0.30159978847950508</c:v>
                </c:pt>
                <c:pt idx="1644">
                  <c:v>0.30174758741259372</c:v>
                </c:pt>
                <c:pt idx="1645">
                  <c:v>0.30186093313766399</c:v>
                </c:pt>
                <c:pt idx="1646">
                  <c:v>0.30192996935931721</c:v>
                </c:pt>
                <c:pt idx="1647">
                  <c:v>0.30198422692384391</c:v>
                </c:pt>
                <c:pt idx="1648">
                  <c:v>0.30203868698237674</c:v>
                </c:pt>
                <c:pt idx="1649">
                  <c:v>0.30212075923137249</c:v>
                </c:pt>
                <c:pt idx="1650">
                  <c:v>0.30223397980015193</c:v>
                </c:pt>
                <c:pt idx="1651">
                  <c:v>0.30241323097932726</c:v>
                </c:pt>
                <c:pt idx="1652">
                  <c:v>0.30263565344381005</c:v>
                </c:pt>
                <c:pt idx="1653">
                  <c:v>0.30279111494183164</c:v>
                </c:pt>
                <c:pt idx="1654">
                  <c:v>0.30284863087630021</c:v>
                </c:pt>
                <c:pt idx="1655">
                  <c:v>0.30283583050258922</c:v>
                </c:pt>
                <c:pt idx="1656">
                  <c:v>0.30274653231281551</c:v>
                </c:pt>
                <c:pt idx="1657">
                  <c:v>0.30257894911202765</c:v>
                </c:pt>
                <c:pt idx="1658">
                  <c:v>0.30234498274954091</c:v>
                </c:pt>
                <c:pt idx="1659">
                  <c:v>0.30209639353488227</c:v>
                </c:pt>
                <c:pt idx="1660">
                  <c:v>0.30184896022685415</c:v>
                </c:pt>
                <c:pt idx="1661">
                  <c:v>0.30155574265441315</c:v>
                </c:pt>
                <c:pt idx="1662">
                  <c:v>0.30125689569165759</c:v>
                </c:pt>
                <c:pt idx="1663">
                  <c:v>0.30107714814545988</c:v>
                </c:pt>
                <c:pt idx="1664">
                  <c:v>0.30104316767310968</c:v>
                </c:pt>
                <c:pt idx="1665">
                  <c:v>0.30111689552361426</c:v>
                </c:pt>
                <c:pt idx="1666">
                  <c:v>0.3012798844299906</c:v>
                </c:pt>
                <c:pt idx="1667">
                  <c:v>0.30155281105588161</c:v>
                </c:pt>
                <c:pt idx="1668">
                  <c:v>0.30190291615994891</c:v>
                </c:pt>
                <c:pt idx="1669">
                  <c:v>0.30220329351364317</c:v>
                </c:pt>
                <c:pt idx="1670">
                  <c:v>0.30241945100128559</c:v>
                </c:pt>
                <c:pt idx="1671">
                  <c:v>0.30256009553249613</c:v>
                </c:pt>
                <c:pt idx="1672">
                  <c:v>0.30260727431154777</c:v>
                </c:pt>
                <c:pt idx="1673">
                  <c:v>0.30256951933736292</c:v>
                </c:pt>
                <c:pt idx="1674">
                  <c:v>0.30249429557796803</c:v>
                </c:pt>
                <c:pt idx="1675">
                  <c:v>0.30247867178376847</c:v>
                </c:pt>
                <c:pt idx="1676">
                  <c:v>0.30258838486216055</c:v>
                </c:pt>
                <c:pt idx="1677">
                  <c:v>0.30291279673502869</c:v>
                </c:pt>
                <c:pt idx="1678">
                  <c:v>0.30349617835289677</c:v>
                </c:pt>
                <c:pt idx="1679">
                  <c:v>0.30435829531525482</c:v>
                </c:pt>
                <c:pt idx="1680">
                  <c:v>0.30548470965242486</c:v>
                </c:pt>
                <c:pt idx="1681">
                  <c:v>0.30669041346280757</c:v>
                </c:pt>
                <c:pt idx="1682">
                  <c:v>0.30787031045777419</c:v>
                </c:pt>
                <c:pt idx="1683">
                  <c:v>0.30885199144179531</c:v>
                </c:pt>
                <c:pt idx="1684">
                  <c:v>0.30952797396443471</c:v>
                </c:pt>
                <c:pt idx="1685">
                  <c:v>0.30984633949013995</c:v>
                </c:pt>
                <c:pt idx="1686">
                  <c:v>0.30978319563785406</c:v>
                </c:pt>
                <c:pt idx="1687">
                  <c:v>0.3093329406026657</c:v>
                </c:pt>
                <c:pt idx="1688">
                  <c:v>0.30858669478555195</c:v>
                </c:pt>
                <c:pt idx="1689">
                  <c:v>0.30780502374449764</c:v>
                </c:pt>
                <c:pt idx="1690">
                  <c:v>0.30708590507449829</c:v>
                </c:pt>
                <c:pt idx="1691">
                  <c:v>0.30656060198729046</c:v>
                </c:pt>
                <c:pt idx="1692">
                  <c:v>0.3062562479687016</c:v>
                </c:pt>
                <c:pt idx="1693">
                  <c:v>0.30612973385658748</c:v>
                </c:pt>
                <c:pt idx="1694">
                  <c:v>0.30616127262712434</c:v>
                </c:pt>
                <c:pt idx="1695">
                  <c:v>0.30632783499289179</c:v>
                </c:pt>
                <c:pt idx="1696">
                  <c:v>0.30661321782057566</c:v>
                </c:pt>
                <c:pt idx="1697">
                  <c:v>0.30699860485339753</c:v>
                </c:pt>
                <c:pt idx="1698">
                  <c:v>0.30746089105526891</c:v>
                </c:pt>
                <c:pt idx="1699">
                  <c:v>0.30797527701851041</c:v>
                </c:pt>
                <c:pt idx="1700">
                  <c:v>0.3085006338090569</c:v>
                </c:pt>
                <c:pt idx="1701">
                  <c:v>0.30895828708840056</c:v>
                </c:pt>
                <c:pt idx="1702">
                  <c:v>0.30929512643491769</c:v>
                </c:pt>
                <c:pt idx="1703">
                  <c:v>0.30943257642255489</c:v>
                </c:pt>
                <c:pt idx="1704">
                  <c:v>0.30938980892586532</c:v>
                </c:pt>
                <c:pt idx="1705">
                  <c:v>0.30931875111560581</c:v>
                </c:pt>
                <c:pt idx="1706">
                  <c:v>0.30928096628430629</c:v>
                </c:pt>
                <c:pt idx="1707">
                  <c:v>0.30927153228343296</c:v>
                </c:pt>
                <c:pt idx="1708">
                  <c:v>0.30915870346363933</c:v>
                </c:pt>
                <c:pt idx="1709">
                  <c:v>0.30852324129846298</c:v>
                </c:pt>
                <c:pt idx="1710">
                  <c:v>0.30721979404103122</c:v>
                </c:pt>
                <c:pt idx="1711">
                  <c:v>0.30552263051627221</c:v>
                </c:pt>
                <c:pt idx="1712">
                  <c:v>0.30374541289783757</c:v>
                </c:pt>
                <c:pt idx="1713">
                  <c:v>0.30224319817942158</c:v>
                </c:pt>
                <c:pt idx="1714">
                  <c:v>0.30118815162219376</c:v>
                </c:pt>
                <c:pt idx="1715">
                  <c:v>0.30052672330734143</c:v>
                </c:pt>
                <c:pt idx="1716">
                  <c:v>0.3001370366972807</c:v>
                </c:pt>
                <c:pt idx="1717">
                  <c:v>0.29995280653624601</c:v>
                </c:pt>
                <c:pt idx="1718">
                  <c:v>0.29990583377544056</c:v>
                </c:pt>
                <c:pt idx="1719">
                  <c:v>0.29990843910866782</c:v>
                </c:pt>
                <c:pt idx="1720">
                  <c:v>0.29992408163294965</c:v>
                </c:pt>
                <c:pt idx="1721">
                  <c:v>0.2999214732918804</c:v>
                </c:pt>
                <c:pt idx="1722">
                  <c:v>0.29988761045721202</c:v>
                </c:pt>
                <c:pt idx="1723">
                  <c:v>0.29981496159034027</c:v>
                </c:pt>
                <c:pt idx="1724">
                  <c:v>0.29972212661537467</c:v>
                </c:pt>
                <c:pt idx="1725">
                  <c:v>0.29967338718348796</c:v>
                </c:pt>
                <c:pt idx="1726">
                  <c:v>0.29969132326803111</c:v>
                </c:pt>
                <c:pt idx="1727">
                  <c:v>0.2998175494810143</c:v>
                </c:pt>
                <c:pt idx="1728">
                  <c:v>0.30004724222270368</c:v>
                </c:pt>
                <c:pt idx="1729">
                  <c:v>0.30033453258954335</c:v>
                </c:pt>
                <c:pt idx="1730">
                  <c:v>0.3006416819224631</c:v>
                </c:pt>
                <c:pt idx="1731">
                  <c:v>0.30089965719278033</c:v>
                </c:pt>
                <c:pt idx="1732">
                  <c:v>0.30107998354287901</c:v>
                </c:pt>
                <c:pt idx="1733">
                  <c:v>0.30117101747128588</c:v>
                </c:pt>
                <c:pt idx="1734">
                  <c:v>0.30117101747128588</c:v>
                </c:pt>
                <c:pt idx="1735">
                  <c:v>0.30110268720991273</c:v>
                </c:pt>
                <c:pt idx="1736">
                  <c:v>0.30098671468349608</c:v>
                </c:pt>
                <c:pt idx="1737">
                  <c:v>0.30085772538387812</c:v>
                </c:pt>
                <c:pt idx="1738">
                  <c:v>0.30072991135034355</c:v>
                </c:pt>
                <c:pt idx="1739">
                  <c:v>0.30062794640668278</c:v>
                </c:pt>
                <c:pt idx="1740">
                  <c:v>0.30055673965144697</c:v>
                </c:pt>
                <c:pt idx="1741">
                  <c:v>0.30051854829636598</c:v>
                </c:pt>
                <c:pt idx="1742">
                  <c:v>0.3005103781050551</c:v>
                </c:pt>
                <c:pt idx="1743">
                  <c:v>0.30051854829636598</c:v>
                </c:pt>
                <c:pt idx="1744">
                  <c:v>0.30053217599435528</c:v>
                </c:pt>
                <c:pt idx="1745">
                  <c:v>0.30052944938277326</c:v>
                </c:pt>
                <c:pt idx="1746">
                  <c:v>0.3005103781050551</c:v>
                </c:pt>
                <c:pt idx="1747">
                  <c:v>0.30051854829636598</c:v>
                </c:pt>
                <c:pt idx="1748">
                  <c:v>0.30056220415291324</c:v>
                </c:pt>
                <c:pt idx="1749">
                  <c:v>0.3006471799264317</c:v>
                </c:pt>
                <c:pt idx="1750">
                  <c:v>0.30076591450305284</c:v>
                </c:pt>
                <c:pt idx="1751">
                  <c:v>0.30085214393016879</c:v>
                </c:pt>
                <c:pt idx="1752">
                  <c:v>0.3008800734282665</c:v>
                </c:pt>
                <c:pt idx="1753">
                  <c:v>0.30084098768233747</c:v>
                </c:pt>
                <c:pt idx="1754">
                  <c:v>0.3007326775319345</c:v>
                </c:pt>
                <c:pt idx="1755">
                  <c:v>0.30059229741573806</c:v>
                </c:pt>
                <c:pt idx="1756">
                  <c:v>0.30044248003969165</c:v>
                </c:pt>
                <c:pt idx="1757">
                  <c:v>0.30030231258176598</c:v>
                </c:pt>
                <c:pt idx="1758">
                  <c:v>0.30018481499868588</c:v>
                </c:pt>
                <c:pt idx="1759">
                  <c:v>0.30011321001810282</c:v>
                </c:pt>
                <c:pt idx="1760">
                  <c:v>0.30008678460140453</c:v>
                </c:pt>
                <c:pt idx="1761">
                  <c:v>0.30009734862905441</c:v>
                </c:pt>
                <c:pt idx="1762">
                  <c:v>0.30013968667268826</c:v>
                </c:pt>
                <c:pt idx="1763">
                  <c:v>0.30019013401116823</c:v>
                </c:pt>
                <c:pt idx="1764">
                  <c:v>0.30023809827738634</c:v>
                </c:pt>
                <c:pt idx="1765">
                  <c:v>0.30027552012638326</c:v>
                </c:pt>
                <c:pt idx="1766">
                  <c:v>0.3003049947017738</c:v>
                </c:pt>
                <c:pt idx="1767">
                  <c:v>0.30032647051141853</c:v>
                </c:pt>
                <c:pt idx="1768">
                  <c:v>0.30033990993268184</c:v>
                </c:pt>
                <c:pt idx="1769">
                  <c:v>0.30035336248485706</c:v>
                </c:pt>
                <c:pt idx="1770">
                  <c:v>0.30036682818718591</c:v>
                </c:pt>
                <c:pt idx="1771">
                  <c:v>0.30037761023011433</c:v>
                </c:pt>
                <c:pt idx="1772">
                  <c:v>0.30039109965132965</c:v>
                </c:pt>
                <c:pt idx="1773">
                  <c:v>0.30040460227677662</c:v>
                </c:pt>
                <c:pt idx="1774">
                  <c:v>0.30041271019813848</c:v>
                </c:pt>
                <c:pt idx="1775">
                  <c:v>0.30041541389720638</c:v>
                </c:pt>
                <c:pt idx="1776">
                  <c:v>0.3004100070284812</c:v>
                </c:pt>
                <c:pt idx="1777">
                  <c:v>0.30040460227677662</c:v>
                </c:pt>
                <c:pt idx="1778">
                  <c:v>0.30039919964085021</c:v>
                </c:pt>
                <c:pt idx="1779">
                  <c:v>0.30039649911591598</c:v>
                </c:pt>
                <c:pt idx="1780">
                  <c:v>0.30038300441533178</c:v>
                </c:pt>
                <c:pt idx="1781">
                  <c:v>0.30034797988704687</c:v>
                </c:pt>
                <c:pt idx="1782">
                  <c:v>0.30027819702237296</c:v>
                </c:pt>
                <c:pt idx="1783">
                  <c:v>0.30014233716196503</c:v>
                </c:pt>
                <c:pt idx="1784">
                  <c:v>0.29996065116422693</c:v>
                </c:pt>
                <c:pt idx="1785">
                  <c:v>0.29979686022959712</c:v>
                </c:pt>
                <c:pt idx="1786">
                  <c:v>0.29967850933681212</c:v>
                </c:pt>
                <c:pt idx="1787">
                  <c:v>0.29961207329166822</c:v>
                </c:pt>
                <c:pt idx="1788">
                  <c:v>0.29960442872488041</c:v>
                </c:pt>
                <c:pt idx="1789">
                  <c:v>0.29964014072033845</c:v>
                </c:pt>
                <c:pt idx="1790">
                  <c:v>0.29971698782377437</c:v>
                </c:pt>
                <c:pt idx="1791">
                  <c:v>0.29984604904093143</c:v>
                </c:pt>
                <c:pt idx="1792">
                  <c:v>0.30001569074936552</c:v>
                </c:pt>
                <c:pt idx="1793">
                  <c:v>0.30013968667268826</c:v>
                </c:pt>
                <c:pt idx="1794">
                  <c:v>0.30020344058756698</c:v>
                </c:pt>
                <c:pt idx="1795">
                  <c:v>0.30023809827738634</c:v>
                </c:pt>
                <c:pt idx="1796">
                  <c:v>0.3002567964496855</c:v>
                </c:pt>
                <c:pt idx="1797">
                  <c:v>0.30027284375195629</c:v>
                </c:pt>
                <c:pt idx="1798">
                  <c:v>0.30029694991086503</c:v>
                </c:pt>
                <c:pt idx="1799">
                  <c:v>0.30033453258954335</c:v>
                </c:pt>
                <c:pt idx="1800">
                  <c:v>0.30037761023011433</c:v>
                </c:pt>
                <c:pt idx="1801">
                  <c:v>0.3004100070284812</c:v>
                </c:pt>
                <c:pt idx="1802">
                  <c:v>0.30042082288419536</c:v>
                </c:pt>
                <c:pt idx="1803">
                  <c:v>0.30040460227677662</c:v>
                </c:pt>
                <c:pt idx="1804">
                  <c:v>0.30036952290736607</c:v>
                </c:pt>
                <c:pt idx="1805">
                  <c:v>0.30033184470544438</c:v>
                </c:pt>
                <c:pt idx="1806">
                  <c:v>0.3003049947017738</c:v>
                </c:pt>
                <c:pt idx="1807">
                  <c:v>0.30029426935966624</c:v>
                </c:pt>
                <c:pt idx="1808">
                  <c:v>0.3002996309848473</c:v>
                </c:pt>
                <c:pt idx="1809">
                  <c:v>0.3003049947017738</c:v>
                </c:pt>
                <c:pt idx="1810">
                  <c:v>0.30031036051166915</c:v>
                </c:pt>
                <c:pt idx="1811">
                  <c:v>0.30032647051141853</c:v>
                </c:pt>
                <c:pt idx="1812">
                  <c:v>0.30035067092302592</c:v>
                </c:pt>
                <c:pt idx="1813">
                  <c:v>0.30037761023011433</c:v>
                </c:pt>
                <c:pt idx="1814">
                  <c:v>0.30039919964085021</c:v>
                </c:pt>
                <c:pt idx="1815">
                  <c:v>0.3004100070284812</c:v>
                </c:pt>
                <c:pt idx="1816">
                  <c:v>0.30041271019813848</c:v>
                </c:pt>
                <c:pt idx="1817">
                  <c:v>0.30040460227677662</c:v>
                </c:pt>
                <c:pt idx="1818">
                  <c:v>0.30039379911946085</c:v>
                </c:pt>
                <c:pt idx="1819">
                  <c:v>0.30038570229942013</c:v>
                </c:pt>
                <c:pt idx="1820">
                  <c:v>0.30037761023011433</c:v>
                </c:pt>
                <c:pt idx="1821">
                  <c:v>0.3003884007113678</c:v>
                </c:pt>
                <c:pt idx="1822">
                  <c:v>0.3004019006944188</c:v>
                </c:pt>
                <c:pt idx="1823">
                  <c:v>0.30039109965132965</c:v>
                </c:pt>
                <c:pt idx="1824">
                  <c:v>0.30034528937676569</c:v>
                </c:pt>
                <c:pt idx="1825">
                  <c:v>0.30027819702237296</c:v>
                </c:pt>
                <c:pt idx="1826">
                  <c:v>0.30020876683936665</c:v>
                </c:pt>
                <c:pt idx="1827">
                  <c:v>0.30017152650214407</c:v>
                </c:pt>
                <c:pt idx="1828">
                  <c:v>0.30018215626714501</c:v>
                </c:pt>
                <c:pt idx="1829">
                  <c:v>0.30024877982732173</c:v>
                </c:pt>
                <c:pt idx="1830">
                  <c:v>0.3003614403270029</c:v>
                </c:pt>
                <c:pt idx="1831">
                  <c:v>0.30048046190306177</c:v>
                </c:pt>
                <c:pt idx="1832">
                  <c:v>0.30058408369354023</c:v>
                </c:pt>
                <c:pt idx="1833">
                  <c:v>0.3006444306530256</c:v>
                </c:pt>
                <c:pt idx="1834">
                  <c:v>0.30066093444174302</c:v>
                </c:pt>
                <c:pt idx="1835">
                  <c:v>0.30066093444174302</c:v>
                </c:pt>
                <c:pt idx="1836">
                  <c:v>0.30065268010241752</c:v>
                </c:pt>
                <c:pt idx="1837">
                  <c:v>0.3006444306530256</c:v>
                </c:pt>
                <c:pt idx="1838">
                  <c:v>0.3006361860892261</c:v>
                </c:pt>
                <c:pt idx="1839">
                  <c:v>0.30061148166804591</c:v>
                </c:pt>
                <c:pt idx="1840">
                  <c:v>0.30055947163323388</c:v>
                </c:pt>
                <c:pt idx="1841">
                  <c:v>0.30047774545136741</c:v>
                </c:pt>
                <c:pt idx="1842">
                  <c:v>0.30036413399378292</c:v>
                </c:pt>
                <c:pt idx="1843">
                  <c:v>0.30020077823794861</c:v>
                </c:pt>
                <c:pt idx="1844">
                  <c:v>0.30000781429647222</c:v>
                </c:pt>
                <c:pt idx="1845">
                  <c:v>0.29988500912635885</c:v>
                </c:pt>
                <c:pt idx="1846">
                  <c:v>0.29984864289213581</c:v>
                </c:pt>
                <c:pt idx="1847">
                  <c:v>0.29984604904093143</c:v>
                </c:pt>
                <c:pt idx="1848">
                  <c:v>0.29986681379249458</c:v>
                </c:pt>
                <c:pt idx="1849">
                  <c:v>0.29989541744910259</c:v>
                </c:pt>
                <c:pt idx="1850">
                  <c:v>0.2999214732918804</c:v>
                </c:pt>
                <c:pt idx="1851">
                  <c:v>0.29995280653624601</c:v>
                </c:pt>
                <c:pt idx="1852">
                  <c:v>0.29999207506149284</c:v>
                </c:pt>
                <c:pt idx="1853">
                  <c:v>0.30003145734574949</c:v>
                </c:pt>
                <c:pt idx="1854">
                  <c:v>0.3000735910608337</c:v>
                </c:pt>
                <c:pt idx="1855">
                  <c:v>0.30011056517318285</c:v>
                </c:pt>
                <c:pt idx="1856">
                  <c:v>0.30014498816526064</c:v>
                </c:pt>
                <c:pt idx="1857">
                  <c:v>0.30020344058756698</c:v>
                </c:pt>
                <c:pt idx="1858">
                  <c:v>0.30028355237965026</c:v>
                </c:pt>
                <c:pt idx="1859">
                  <c:v>0.30037761023011433</c:v>
                </c:pt>
                <c:pt idx="1860">
                  <c:v>0.30047774545136741</c:v>
                </c:pt>
                <c:pt idx="1861">
                  <c:v>0.30055400820739359</c:v>
                </c:pt>
                <c:pt idx="1862">
                  <c:v>0.30059777592928</c:v>
                </c:pt>
                <c:pt idx="1863">
                  <c:v>0.30062520092980988</c:v>
                </c:pt>
                <c:pt idx="1864">
                  <c:v>0.30063343898623052</c:v>
                </c:pt>
                <c:pt idx="1865">
                  <c:v>0.30063069242543616</c:v>
                </c:pt>
                <c:pt idx="1866">
                  <c:v>0.30062245599465715</c:v>
                </c:pt>
                <c:pt idx="1867">
                  <c:v>0.3006087394390925</c:v>
                </c:pt>
                <c:pt idx="1868">
                  <c:v>0.30059503640252844</c:v>
                </c:pt>
                <c:pt idx="1869">
                  <c:v>0.30059503640252844</c:v>
                </c:pt>
                <c:pt idx="1870">
                  <c:v>0.30061148166804591</c:v>
                </c:pt>
                <c:pt idx="1871">
                  <c:v>0.30063343898623052</c:v>
                </c:pt>
                <c:pt idx="1872">
                  <c:v>0.3006444306530256</c:v>
                </c:pt>
                <c:pt idx="1873">
                  <c:v>0.30061971160106465</c:v>
                </c:pt>
                <c:pt idx="1874">
                  <c:v>0.30055400820739359</c:v>
                </c:pt>
                <c:pt idx="1875">
                  <c:v>0.30045874520915283</c:v>
                </c:pt>
                <c:pt idx="1876">
                  <c:v>0.30035336248485706</c:v>
                </c:pt>
                <c:pt idx="1877">
                  <c:v>0.30029158933109801</c:v>
                </c:pt>
                <c:pt idx="1878">
                  <c:v>0.30028355237965026</c:v>
                </c:pt>
                <c:pt idx="1879">
                  <c:v>0.30032378420118477</c:v>
                </c:pt>
                <c:pt idx="1880">
                  <c:v>0.30039919964085021</c:v>
                </c:pt>
                <c:pt idx="1881">
                  <c:v>0.30043706256719399</c:v>
                </c:pt>
                <c:pt idx="1882">
                  <c:v>0.30042352817242785</c:v>
                </c:pt>
                <c:pt idx="1883">
                  <c:v>0.30036952290736607</c:v>
                </c:pt>
                <c:pt idx="1884">
                  <c:v>0.3003049947017738</c:v>
                </c:pt>
                <c:pt idx="1885">
                  <c:v>0.30032647051141853</c:v>
                </c:pt>
                <c:pt idx="1886">
                  <c:v>0.30046417118713015</c:v>
                </c:pt>
                <c:pt idx="1887">
                  <c:v>0.30076591450305284</c:v>
                </c:pt>
                <c:pt idx="1888">
                  <c:v>0.30119100932637349</c:v>
                </c:pt>
                <c:pt idx="1889">
                  <c:v>0.301541090636821</c:v>
                </c:pt>
                <c:pt idx="1890">
                  <c:v>0.30174164633494527</c:v>
                </c:pt>
                <c:pt idx="1891">
                  <c:v>0.30175650360385958</c:v>
                </c:pt>
                <c:pt idx="1892">
                  <c:v>0.30156454103796981</c:v>
                </c:pt>
                <c:pt idx="1893">
                  <c:v>0.30129715037414079</c:v>
                </c:pt>
                <c:pt idx="1894">
                  <c:v>0.30105165513213944</c:v>
                </c:pt>
                <c:pt idx="1895">
                  <c:v>0.30084098768233747</c:v>
                </c:pt>
                <c:pt idx="1896">
                  <c:v>0.30067470255227874</c:v>
                </c:pt>
                <c:pt idx="1897">
                  <c:v>0.30056767080658431</c:v>
                </c:pt>
                <c:pt idx="1898">
                  <c:v>0.30052399776790145</c:v>
                </c:pt>
                <c:pt idx="1899">
                  <c:v>0.30053763082660123</c:v>
                </c:pt>
                <c:pt idx="1900">
                  <c:v>0.30062794640668278</c:v>
                </c:pt>
                <c:pt idx="1901">
                  <c:v>0.30083262631839386</c:v>
                </c:pt>
                <c:pt idx="1902">
                  <c:v>0.30113681114673674</c:v>
                </c:pt>
                <c:pt idx="1903">
                  <c:v>0.30140408805019819</c:v>
                </c:pt>
                <c:pt idx="1904">
                  <c:v>0.30159390790827045</c:v>
                </c:pt>
                <c:pt idx="1905">
                  <c:v>0.30164691966265245</c:v>
                </c:pt>
                <c:pt idx="1906">
                  <c:v>0.3015323065912342</c:v>
                </c:pt>
                <c:pt idx="1907">
                  <c:v>0.30136642401547015</c:v>
                </c:pt>
                <c:pt idx="1908">
                  <c:v>0.30123107768346674</c:v>
                </c:pt>
                <c:pt idx="1909">
                  <c:v>0.30116531068317293</c:v>
                </c:pt>
                <c:pt idx="1910">
                  <c:v>0.30118815162219376</c:v>
                </c:pt>
                <c:pt idx="1911">
                  <c:v>0.30127700880660124</c:v>
                </c:pt>
                <c:pt idx="1912">
                  <c:v>0.30143022138599407</c:v>
                </c:pt>
                <c:pt idx="1913">
                  <c:v>0.30168828617266019</c:v>
                </c:pt>
                <c:pt idx="1914">
                  <c:v>0.3020356560919667</c:v>
                </c:pt>
                <c:pt idx="1915">
                  <c:v>0.3023790674987773</c:v>
                </c:pt>
                <c:pt idx="1916">
                  <c:v>0.30267041251668036</c:v>
                </c:pt>
                <c:pt idx="1917">
                  <c:v>0.30284863087630021</c:v>
                </c:pt>
                <c:pt idx="1918">
                  <c:v>0.30288709753756726</c:v>
                </c:pt>
                <c:pt idx="1919">
                  <c:v>0.30283583050258922</c:v>
                </c:pt>
                <c:pt idx="1920">
                  <c:v>0.30271794197211321</c:v>
                </c:pt>
                <c:pt idx="1921">
                  <c:v>0.30250680646146816</c:v>
                </c:pt>
                <c:pt idx="1922">
                  <c:v>0.30222476719123659</c:v>
                </c:pt>
                <c:pt idx="1923">
                  <c:v>0.30193297837530719</c:v>
                </c:pt>
                <c:pt idx="1924">
                  <c:v>0.30165577393850918</c:v>
                </c:pt>
                <c:pt idx="1925">
                  <c:v>0.30138669231548076</c:v>
                </c:pt>
                <c:pt idx="1926">
                  <c:v>0.30114250647141394</c:v>
                </c:pt>
                <c:pt idx="1927">
                  <c:v>0.30098108179500821</c:v>
                </c:pt>
                <c:pt idx="1928">
                  <c:v>0.30089965719278033</c:v>
                </c:pt>
                <c:pt idx="1929">
                  <c:v>0.30085772538387812</c:v>
                </c:pt>
                <c:pt idx="1930">
                  <c:v>0.30084377591226058</c:v>
                </c:pt>
                <c:pt idx="1931">
                  <c:v>0.30083262631839386</c:v>
                </c:pt>
                <c:pt idx="1932">
                  <c:v>0.30081870178799835</c:v>
                </c:pt>
                <c:pt idx="1933">
                  <c:v>0.30078533929151274</c:v>
                </c:pt>
                <c:pt idx="1934">
                  <c:v>0.30072991135034355</c:v>
                </c:pt>
                <c:pt idx="1935">
                  <c:v>0.30063343898623052</c:v>
                </c:pt>
                <c:pt idx="1936">
                  <c:v>0.30049677181833939</c:v>
                </c:pt>
                <c:pt idx="1937">
                  <c:v>0.3003614403270029</c:v>
                </c:pt>
                <c:pt idx="1938">
                  <c:v>0.30023542918887036</c:v>
                </c:pt>
                <c:pt idx="1939">
                  <c:v>0.30012908985277975</c:v>
                </c:pt>
                <c:pt idx="1940">
                  <c:v>0.30005250791619675</c:v>
                </c:pt>
                <c:pt idx="1941">
                  <c:v>0.29999469700248332</c:v>
                </c:pt>
                <c:pt idx="1942">
                  <c:v>0.29995803578458274</c:v>
                </c:pt>
                <c:pt idx="1943">
                  <c:v>0.29992408163294965</c:v>
                </c:pt>
                <c:pt idx="1944">
                  <c:v>0.29989541744910259</c:v>
                </c:pt>
                <c:pt idx="1945">
                  <c:v>0.29987460879799355</c:v>
                </c:pt>
                <c:pt idx="1946">
                  <c:v>0.2998694116288268</c:v>
                </c:pt>
                <c:pt idx="1947">
                  <c:v>0.2998720099639452</c:v>
                </c:pt>
                <c:pt idx="1948">
                  <c:v>0.29988500912635885</c:v>
                </c:pt>
                <c:pt idx="1949">
                  <c:v>0.29990062461124573</c:v>
                </c:pt>
                <c:pt idx="1950">
                  <c:v>0.2999214732918804</c:v>
                </c:pt>
                <c:pt idx="1951">
                  <c:v>0.29994496643894031</c:v>
                </c:pt>
                <c:pt idx="1952">
                  <c:v>0.29996850032680916</c:v>
                </c:pt>
                <c:pt idx="1953">
                  <c:v>0.29999469700248332</c:v>
                </c:pt>
                <c:pt idx="1954">
                  <c:v>0.3000261997840149</c:v>
                </c:pt>
                <c:pt idx="1955">
                  <c:v>0.30007886694556707</c:v>
                </c:pt>
                <c:pt idx="1956">
                  <c:v>0.30015294426075295</c:v>
                </c:pt>
                <c:pt idx="1957">
                  <c:v>0.30023276061963844</c:v>
                </c:pt>
                <c:pt idx="1958">
                  <c:v>0.30029426935966624</c:v>
                </c:pt>
                <c:pt idx="1959">
                  <c:v>0.3003372209985713</c:v>
                </c:pt>
                <c:pt idx="1960">
                  <c:v>0.30034797988704687</c:v>
                </c:pt>
                <c:pt idx="1961">
                  <c:v>0.30032647051141853</c:v>
                </c:pt>
                <c:pt idx="1962">
                  <c:v>0.30026214346682983</c:v>
                </c:pt>
                <c:pt idx="1963">
                  <c:v>0.30012644193135585</c:v>
                </c:pt>
                <c:pt idx="1964">
                  <c:v>0.29992929982067229</c:v>
                </c:pt>
                <c:pt idx="1965">
                  <c:v>0.29974785003741344</c:v>
                </c:pt>
                <c:pt idx="1966">
                  <c:v>0.29960442872488041</c:v>
                </c:pt>
                <c:pt idx="1967">
                  <c:v>0.29953328911782889</c:v>
                </c:pt>
                <c:pt idx="1968">
                  <c:v>0.29954596490697821</c:v>
                </c:pt>
                <c:pt idx="1969">
                  <c:v>0.29964269521934095</c:v>
                </c:pt>
                <c:pt idx="1970">
                  <c:v>0.29980720089245094</c:v>
                </c:pt>
                <c:pt idx="1971">
                  <c:v>0.30002357176447048</c:v>
                </c:pt>
                <c:pt idx="1972">
                  <c:v>0.30025412372193566</c:v>
                </c:pt>
                <c:pt idx="1973">
                  <c:v>0.30040460227677662</c:v>
                </c:pt>
                <c:pt idx="1974">
                  <c:v>0.30045061023225672</c:v>
                </c:pt>
                <c:pt idx="1975">
                  <c:v>0.30042623399069274</c:v>
                </c:pt>
                <c:pt idx="1976">
                  <c:v>0.30034528937676569</c:v>
                </c:pt>
                <c:pt idx="1977">
                  <c:v>0.30020077823794861</c:v>
                </c:pt>
                <c:pt idx="1978">
                  <c:v>0.30000256586048391</c:v>
                </c:pt>
                <c:pt idx="1979">
                  <c:v>0.29979169286746815</c:v>
                </c:pt>
                <c:pt idx="1980">
                  <c:v>0.29958406451198683</c:v>
                </c:pt>
                <c:pt idx="1981">
                  <c:v>0.29940718903290148</c:v>
                </c:pt>
                <c:pt idx="1982">
                  <c:v>0.29927978682039724</c:v>
                </c:pt>
                <c:pt idx="1983">
                  <c:v>0.29922025412942799</c:v>
                </c:pt>
                <c:pt idx="1984">
                  <c:v>0.29923015764506117</c:v>
                </c:pt>
                <c:pt idx="1985">
                  <c:v>0.29929969072573431</c:v>
                </c:pt>
                <c:pt idx="1986">
                  <c:v>0.29941472147589571</c:v>
                </c:pt>
                <c:pt idx="1987">
                  <c:v>0.29950544463672341</c:v>
                </c:pt>
                <c:pt idx="1988">
                  <c:v>0.29955865272430304</c:v>
                </c:pt>
                <c:pt idx="1989">
                  <c:v>0.29959678851668103</c:v>
                </c:pt>
                <c:pt idx="1990">
                  <c:v>0.2996299275851923</c:v>
                </c:pt>
                <c:pt idx="1991">
                  <c:v>0.29967338718348796</c:v>
                </c:pt>
                <c:pt idx="1992">
                  <c:v>0.29973755477129005</c:v>
                </c:pt>
                <c:pt idx="1993">
                  <c:v>0.29981237419544987</c:v>
                </c:pt>
                <c:pt idx="1994">
                  <c:v>0.29989802077998984</c:v>
                </c:pt>
                <c:pt idx="1995">
                  <c:v>0.29996588343519465</c:v>
                </c:pt>
                <c:pt idx="1996">
                  <c:v>0.30001831724729244</c:v>
                </c:pt>
                <c:pt idx="1997">
                  <c:v>0.30005250791619675</c:v>
                </c:pt>
                <c:pt idx="1998">
                  <c:v>0.30007886694556707</c:v>
                </c:pt>
                <c:pt idx="1999">
                  <c:v>0.3001370366972807</c:v>
                </c:pt>
                <c:pt idx="2000">
                  <c:v>0.30023276061963844</c:v>
                </c:pt>
                <c:pt idx="2001">
                  <c:v>0.30037761023011433</c:v>
                </c:pt>
                <c:pt idx="2002">
                  <c:v>0.30055673965144697</c:v>
                </c:pt>
                <c:pt idx="2003">
                  <c:v>0.3007022796396791</c:v>
                </c:pt>
                <c:pt idx="2004">
                  <c:v>0.30079367246440597</c:v>
                </c:pt>
                <c:pt idx="2005">
                  <c:v>0.30083820000682904</c:v>
                </c:pt>
                <c:pt idx="2006">
                  <c:v>0.30083262631839386</c:v>
                </c:pt>
                <c:pt idx="2007">
                  <c:v>0.30078533929151274</c:v>
                </c:pt>
                <c:pt idx="2008">
                  <c:v>0.30071885210090998</c:v>
                </c:pt>
                <c:pt idx="2009">
                  <c:v>0.30069951947556539</c:v>
                </c:pt>
                <c:pt idx="2010">
                  <c:v>0.30075205615670358</c:v>
                </c:pt>
                <c:pt idx="2011">
                  <c:v>0.30079089418871291</c:v>
                </c:pt>
                <c:pt idx="2012">
                  <c:v>0.30075482672700221</c:v>
                </c:pt>
                <c:pt idx="2013">
                  <c:v>0.30065543100531883</c:v>
                </c:pt>
                <c:pt idx="2014">
                  <c:v>0.3005103781050551</c:v>
                </c:pt>
                <c:pt idx="2015">
                  <c:v>0.30031572841575777</c:v>
                </c:pt>
                <c:pt idx="2016">
                  <c:v>0.30009470685528289</c:v>
                </c:pt>
                <c:pt idx="2017">
                  <c:v>0.29992929982067229</c:v>
                </c:pt>
                <c:pt idx="2018">
                  <c:v>0.29982272675028371</c:v>
                </c:pt>
                <c:pt idx="2019">
                  <c:v>0.29972469674714336</c:v>
                </c:pt>
                <c:pt idx="2020">
                  <c:v>0.29964014072033845</c:v>
                </c:pt>
                <c:pt idx="2021">
                  <c:v>0.29958915266334557</c:v>
                </c:pt>
                <c:pt idx="2022">
                  <c:v>0.29958152116115389</c:v>
                </c:pt>
                <c:pt idx="2023">
                  <c:v>0.29965291808037647</c:v>
                </c:pt>
                <c:pt idx="2024">
                  <c:v>0.29981496159034027</c:v>
                </c:pt>
                <c:pt idx="2025">
                  <c:v>0.30004461013904549</c:v>
                </c:pt>
                <c:pt idx="2026">
                  <c:v>0.30032378420118477</c:v>
                </c:pt>
                <c:pt idx="2027">
                  <c:v>0.3006087394390925</c:v>
                </c:pt>
                <c:pt idx="2028">
                  <c:v>0.30086330905921638</c:v>
                </c:pt>
                <c:pt idx="2029">
                  <c:v>0.30100362686871507</c:v>
                </c:pt>
                <c:pt idx="2030">
                  <c:v>0.30101491293884097</c:v>
                </c:pt>
                <c:pt idx="2031">
                  <c:v>0.30095295109126158</c:v>
                </c:pt>
                <c:pt idx="2032">
                  <c:v>0.30084098768233747</c:v>
                </c:pt>
                <c:pt idx="2033">
                  <c:v>0.300680213607669</c:v>
                </c:pt>
                <c:pt idx="2034">
                  <c:v>0.30047774545136741</c:v>
                </c:pt>
                <c:pt idx="2035">
                  <c:v>0.30027284375195629</c:v>
                </c:pt>
                <c:pt idx="2036">
                  <c:v>0.30008414487209634</c:v>
                </c:pt>
                <c:pt idx="2037">
                  <c:v>0.29994496643894031</c:v>
                </c:pt>
                <c:pt idx="2038">
                  <c:v>0.29985902327478076</c:v>
                </c:pt>
                <c:pt idx="2039">
                  <c:v>0.29980978729620078</c:v>
                </c:pt>
                <c:pt idx="2040">
                  <c:v>0.29977878311348927</c:v>
                </c:pt>
                <c:pt idx="2041">
                  <c:v>0.29972212661537467</c:v>
                </c:pt>
                <c:pt idx="2042">
                  <c:v>0.29963503318087031</c:v>
                </c:pt>
                <c:pt idx="2043">
                  <c:v>0.29955865272430304</c:v>
                </c:pt>
                <c:pt idx="2044">
                  <c:v>0.29950797355574282</c:v>
                </c:pt>
                <c:pt idx="2045">
                  <c:v>0.29949028117568183</c:v>
                </c:pt>
                <c:pt idx="2046">
                  <c:v>0.2995180940239856</c:v>
                </c:pt>
                <c:pt idx="2047">
                  <c:v>0.29961462244981724</c:v>
                </c:pt>
                <c:pt idx="2048">
                  <c:v>0.29977104318778142</c:v>
                </c:pt>
                <c:pt idx="2049">
                  <c:v>0.29995803578458274</c:v>
                </c:pt>
                <c:pt idx="2050">
                  <c:v>0.30016355959340951</c:v>
                </c:pt>
                <c:pt idx="2051">
                  <c:v>0.30041811812584018</c:v>
                </c:pt>
                <c:pt idx="2052">
                  <c:v>0.30071056341006114</c:v>
                </c:pt>
                <c:pt idx="2053">
                  <c:v>0.30100644753965616</c:v>
                </c:pt>
                <c:pt idx="2054">
                  <c:v>0.3012798844299906</c:v>
                </c:pt>
                <c:pt idx="2055">
                  <c:v>0.30148263157872612</c:v>
                </c:pt>
                <c:pt idx="2056">
                  <c:v>0.30158802973805193</c:v>
                </c:pt>
                <c:pt idx="2057">
                  <c:v>0.30161450042168825</c:v>
                </c:pt>
                <c:pt idx="2058">
                  <c:v>0.3015498800550393</c:v>
                </c:pt>
                <c:pt idx="2059">
                  <c:v>0.30138379508328944</c:v>
                </c:pt>
                <c:pt idx="2060">
                  <c:v>0.3011282724503116</c:v>
                </c:pt>
                <c:pt idx="2061">
                  <c:v>0.30084377591226058</c:v>
                </c:pt>
                <c:pt idx="2062">
                  <c:v>0.30056767080658431</c:v>
                </c:pt>
                <c:pt idx="2063">
                  <c:v>0.3003614403270029</c:v>
                </c:pt>
                <c:pt idx="2064">
                  <c:v>0.30023809827738634</c:v>
                </c:pt>
                <c:pt idx="2065">
                  <c:v>0.30017152650214407</c:v>
                </c:pt>
                <c:pt idx="2066">
                  <c:v>0.30016355959340951</c:v>
                </c:pt>
                <c:pt idx="2067">
                  <c:v>0.3002300925695392</c:v>
                </c:pt>
                <c:pt idx="2068">
                  <c:v>0.30036952290736607</c:v>
                </c:pt>
                <c:pt idx="2069">
                  <c:v>0.30056493721064381</c:v>
                </c:pt>
                <c:pt idx="2070">
                  <c:v>0.30078533929151274</c:v>
                </c:pt>
                <c:pt idx="2071">
                  <c:v>0.30092207211526478</c:v>
                </c:pt>
                <c:pt idx="2072">
                  <c:v>0.3009501411095899</c:v>
                </c:pt>
                <c:pt idx="2073">
                  <c:v>0.30091646503257502</c:v>
                </c:pt>
                <c:pt idx="2074">
                  <c:v>0.30084377591226058</c:v>
                </c:pt>
                <c:pt idx="2075">
                  <c:v>0.30074651666342028</c:v>
                </c:pt>
                <c:pt idx="2076">
                  <c:v>0.3006416819224631</c:v>
                </c:pt>
                <c:pt idx="2077">
                  <c:v>0.30057040494089371</c:v>
                </c:pt>
                <c:pt idx="2078">
                  <c:v>0.30055127730091535</c:v>
                </c:pt>
                <c:pt idx="2079">
                  <c:v>0.30056767080658431</c:v>
                </c:pt>
                <c:pt idx="2080">
                  <c:v>0.30059777592928</c:v>
                </c:pt>
                <c:pt idx="2081">
                  <c:v>0.30062520092980988</c:v>
                </c:pt>
                <c:pt idx="2082">
                  <c:v>0.3006361860892261</c:v>
                </c:pt>
                <c:pt idx="2083">
                  <c:v>0.30061148166804591</c:v>
                </c:pt>
                <c:pt idx="2084">
                  <c:v>0.30054581710004968</c:v>
                </c:pt>
                <c:pt idx="2085">
                  <c:v>0.30045603301833473</c:v>
                </c:pt>
                <c:pt idx="2086">
                  <c:v>0.30035874718669126</c:v>
                </c:pt>
                <c:pt idx="2087">
                  <c:v>0.30028890982500772</c:v>
                </c:pt>
                <c:pt idx="2088">
                  <c:v>0.30025412372193566</c:v>
                </c:pt>
                <c:pt idx="2089">
                  <c:v>0.3002567964496855</c:v>
                </c:pt>
                <c:pt idx="2090">
                  <c:v>0.3002996309848473</c:v>
                </c:pt>
                <c:pt idx="2091">
                  <c:v>0.30038030705894814</c:v>
                </c:pt>
                <c:pt idx="2092">
                  <c:v>0.30049133304455944</c:v>
                </c:pt>
                <c:pt idx="2093">
                  <c:v>0.30061971160106465</c:v>
                </c:pt>
                <c:pt idx="2094">
                  <c:v>0.30074651666342028</c:v>
                </c:pt>
                <c:pt idx="2095">
                  <c:v>0.30083820000682904</c:v>
                </c:pt>
                <c:pt idx="2096">
                  <c:v>0.30089126080677908</c:v>
                </c:pt>
                <c:pt idx="2097">
                  <c:v>0.30092487649537875</c:v>
                </c:pt>
                <c:pt idx="2098">
                  <c:v>0.30095857273800719</c:v>
                </c:pt>
                <c:pt idx="2099">
                  <c:v>0.30100926877487799</c:v>
                </c:pt>
                <c:pt idx="2100">
                  <c:v>0.30108281950900129</c:v>
                </c:pt>
                <c:pt idx="2101">
                  <c:v>0.30116531068317293</c:v>
                </c:pt>
                <c:pt idx="2102">
                  <c:v>0.30124254656758281</c:v>
                </c:pt>
                <c:pt idx="2103">
                  <c:v>0.30131732045465442</c:v>
                </c:pt>
                <c:pt idx="2104">
                  <c:v>0.30139248854223039</c:v>
                </c:pt>
                <c:pt idx="2105">
                  <c:v>0.30144185153625602</c:v>
                </c:pt>
                <c:pt idx="2106">
                  <c:v>0.30145640251845029</c:v>
                </c:pt>
                <c:pt idx="2107">
                  <c:v>0.30142731532408218</c:v>
                </c:pt>
                <c:pt idx="2108">
                  <c:v>0.30137510690930769</c:v>
                </c:pt>
                <c:pt idx="2109">
                  <c:v>0.30137800238038109</c:v>
                </c:pt>
                <c:pt idx="2110">
                  <c:v>0.30147096829317316</c:v>
                </c:pt>
                <c:pt idx="2111">
                  <c:v>0.30159390790827045</c:v>
                </c:pt>
                <c:pt idx="2112">
                  <c:v>0.30169716586480505</c:v>
                </c:pt>
                <c:pt idx="2113">
                  <c:v>0.3017505588661889</c:v>
                </c:pt>
                <c:pt idx="2114">
                  <c:v>0.30174461656890827</c:v>
                </c:pt>
                <c:pt idx="2115">
                  <c:v>0.30170901394942901</c:v>
                </c:pt>
                <c:pt idx="2116">
                  <c:v>0.30165577393850918</c:v>
                </c:pt>
                <c:pt idx="2117">
                  <c:v>0.30158802973805193</c:v>
                </c:pt>
                <c:pt idx="2118">
                  <c:v>0.30150890869846048</c:v>
                </c:pt>
                <c:pt idx="2119">
                  <c:v>0.30144476055037361</c:v>
                </c:pt>
                <c:pt idx="2120">
                  <c:v>0.30138379508328944</c:v>
                </c:pt>
                <c:pt idx="2121">
                  <c:v>0.30128851478590668</c:v>
                </c:pt>
                <c:pt idx="2122">
                  <c:v>0.30115675480454457</c:v>
                </c:pt>
                <c:pt idx="2123">
                  <c:v>0.3010177358679208</c:v>
                </c:pt>
                <c:pt idx="2124">
                  <c:v>0.30088286943737724</c:v>
                </c:pt>
                <c:pt idx="2125">
                  <c:v>0.30079367246440597</c:v>
                </c:pt>
                <c:pt idx="2126">
                  <c:v>0.30074928613556401</c:v>
                </c:pt>
                <c:pt idx="2127">
                  <c:v>0.3007326775319345</c:v>
                </c:pt>
                <c:pt idx="2128">
                  <c:v>0.30074097936546834</c:v>
                </c:pt>
                <c:pt idx="2129">
                  <c:v>0.30079089418871291</c:v>
                </c:pt>
                <c:pt idx="2130">
                  <c:v>0.30088286943737724</c:v>
                </c:pt>
                <c:pt idx="2131">
                  <c:v>0.30104316767310968</c:v>
                </c:pt>
                <c:pt idx="2132">
                  <c:v>0.30124541523457632</c:v>
                </c:pt>
                <c:pt idx="2133">
                  <c:v>0.30136931772703024</c:v>
                </c:pt>
                <c:pt idx="2134">
                  <c:v>0.30138669231548076</c:v>
                </c:pt>
                <c:pt idx="2135">
                  <c:v>0.30128851478590668</c:v>
                </c:pt>
                <c:pt idx="2136">
                  <c:v>0.30110268720991273</c:v>
                </c:pt>
                <c:pt idx="2137">
                  <c:v>0.30095576163401155</c:v>
                </c:pt>
                <c:pt idx="2138">
                  <c:v>0.30087448308008297</c:v>
                </c:pt>
                <c:pt idx="2139">
                  <c:v>0.30084656469676313</c:v>
                </c:pt>
                <c:pt idx="2140">
                  <c:v>0.30085493437940275</c:v>
                </c:pt>
                <c:pt idx="2141">
                  <c:v>0.30085493437940275</c:v>
                </c:pt>
                <c:pt idx="2142">
                  <c:v>0.30082705484563416</c:v>
                </c:pt>
                <c:pt idx="2143">
                  <c:v>0.30077146169027935</c:v>
                </c:pt>
                <c:pt idx="2144">
                  <c:v>0.30068848427819284</c:v>
                </c:pt>
                <c:pt idx="2145">
                  <c:v>0.30061148166804591</c:v>
                </c:pt>
                <c:pt idx="2146">
                  <c:v>0.30054035904758203</c:v>
                </c:pt>
                <c:pt idx="2147">
                  <c:v>0.30047231414729592</c:v>
                </c:pt>
                <c:pt idx="2148">
                  <c:v>0.30042352817242785</c:v>
                </c:pt>
                <c:pt idx="2149">
                  <c:v>0.30044789963668433</c:v>
                </c:pt>
                <c:pt idx="2150">
                  <c:v>0.30057040494089371</c:v>
                </c:pt>
                <c:pt idx="2151">
                  <c:v>0.30083262631839386</c:v>
                </c:pt>
                <c:pt idx="2152">
                  <c:v>0.30120530648209681</c:v>
                </c:pt>
                <c:pt idx="2153">
                  <c:v>0.30148263157872612</c:v>
                </c:pt>
                <c:pt idx="2154">
                  <c:v>0.30160567145322587</c:v>
                </c:pt>
                <c:pt idx="2155">
                  <c:v>0.30161450042168825</c:v>
                </c:pt>
                <c:pt idx="2156">
                  <c:v>0.30152937976910588</c:v>
                </c:pt>
                <c:pt idx="2157">
                  <c:v>0.30136063835061733</c:v>
                </c:pt>
                <c:pt idx="2158">
                  <c:v>0.30115390399192088</c:v>
                </c:pt>
                <c:pt idx="2159">
                  <c:v>0.30102338342112434</c:v>
                </c:pt>
                <c:pt idx="2160">
                  <c:v>0.30098953197230272</c:v>
                </c:pt>
                <c:pt idx="2161">
                  <c:v>0.30100362686871507</c:v>
                </c:pt>
                <c:pt idx="2162">
                  <c:v>0.30105448541891572</c:v>
                </c:pt>
                <c:pt idx="2163">
                  <c:v>0.30110268720991273</c:v>
                </c:pt>
                <c:pt idx="2164">
                  <c:v>0.3011282724503116</c:v>
                </c:pt>
                <c:pt idx="2165">
                  <c:v>0.30111689552361426</c:v>
                </c:pt>
                <c:pt idx="2166">
                  <c:v>0.30107714814545988</c:v>
                </c:pt>
                <c:pt idx="2167">
                  <c:v>0.30102620804558705</c:v>
                </c:pt>
                <c:pt idx="2168">
                  <c:v>0.30096138440341708</c:v>
                </c:pt>
                <c:pt idx="2169">
                  <c:v>0.30085493437940275</c:v>
                </c:pt>
                <c:pt idx="2170">
                  <c:v>0.30068848427819284</c:v>
                </c:pt>
                <c:pt idx="2171">
                  <c:v>0.3004019006944188</c:v>
                </c:pt>
                <c:pt idx="2172">
                  <c:v>0.30002882831105882</c:v>
                </c:pt>
                <c:pt idx="2173">
                  <c:v>0.29973498218395128</c:v>
                </c:pt>
                <c:pt idx="2174">
                  <c:v>0.29956119173265489</c:v>
                </c:pt>
                <c:pt idx="2175">
                  <c:v>0.29951303283115904</c:v>
                </c:pt>
                <c:pt idx="2176">
                  <c:v>0.29960188150471045</c:v>
                </c:pt>
                <c:pt idx="2177">
                  <c:v>0.29975300062250926</c:v>
                </c:pt>
                <c:pt idx="2178">
                  <c:v>0.29991365127810432</c:v>
                </c:pt>
                <c:pt idx="2179">
                  <c:v>0.30009999091431278</c:v>
                </c:pt>
                <c:pt idx="2180">
                  <c:v>0.30032378420118477</c:v>
                </c:pt>
                <c:pt idx="2181">
                  <c:v>0.30061696774887192</c:v>
                </c:pt>
                <c:pt idx="2182">
                  <c:v>0.30097545115756297</c:v>
                </c:pt>
                <c:pt idx="2183">
                  <c:v>0.30129715037414079</c:v>
                </c:pt>
                <c:pt idx="2184">
                  <c:v>0.30155867485081639</c:v>
                </c:pt>
                <c:pt idx="2185">
                  <c:v>0.30172087175367945</c:v>
                </c:pt>
                <c:pt idx="2186">
                  <c:v>0.3017505588661889</c:v>
                </c:pt>
                <c:pt idx="2187">
                  <c:v>0.30168828617266019</c:v>
                </c:pt>
                <c:pt idx="2188">
                  <c:v>0.30156160764527429</c:v>
                </c:pt>
                <c:pt idx="2189">
                  <c:v>0.30135196424633742</c:v>
                </c:pt>
                <c:pt idx="2190">
                  <c:v>0.30108281950900129</c:v>
                </c:pt>
                <c:pt idx="2191">
                  <c:v>0.30081870178799835</c:v>
                </c:pt>
                <c:pt idx="2192">
                  <c:v>0.30058408369354023</c:v>
                </c:pt>
                <c:pt idx="2193">
                  <c:v>0.3004100070284812</c:v>
                </c:pt>
                <c:pt idx="2194">
                  <c:v>0.30029426935966624</c:v>
                </c:pt>
                <c:pt idx="2195">
                  <c:v>0.30018747424664344</c:v>
                </c:pt>
                <c:pt idx="2196">
                  <c:v>0.30011056517318285</c:v>
                </c:pt>
                <c:pt idx="2197">
                  <c:v>0.30012644193135585</c:v>
                </c:pt>
                <c:pt idx="2198">
                  <c:v>0.3002567964496855</c:v>
                </c:pt>
                <c:pt idx="2199">
                  <c:v>0.30053490314224512</c:v>
                </c:pt>
                <c:pt idx="2200">
                  <c:v>0.30091926829438598</c:v>
                </c:pt>
                <c:pt idx="2201">
                  <c:v>0.30119386760597661</c:v>
                </c:pt>
                <c:pt idx="2202">
                  <c:v>0.30130867263917016</c:v>
                </c:pt>
                <c:pt idx="2203">
                  <c:v>0.30134329540939153</c:v>
                </c:pt>
                <c:pt idx="2204">
                  <c:v>0.30132885903998552</c:v>
                </c:pt>
                <c:pt idx="2205">
                  <c:v>0.30131443726659562</c:v>
                </c:pt>
                <c:pt idx="2206">
                  <c:v>0.30132020422584588</c:v>
                </c:pt>
                <c:pt idx="2207">
                  <c:v>0.30133174514547706</c:v>
                </c:pt>
                <c:pt idx="2208">
                  <c:v>0.30133751910869022</c:v>
                </c:pt>
                <c:pt idx="2209">
                  <c:v>0.30134907404899947</c:v>
                </c:pt>
                <c:pt idx="2210">
                  <c:v>0.30137221202491665</c:v>
                </c:pt>
                <c:pt idx="2211">
                  <c:v>0.30144767015547186</c:v>
                </c:pt>
                <c:pt idx="2212">
                  <c:v>0.30157628059478647</c:v>
                </c:pt>
                <c:pt idx="2213">
                  <c:v>0.3016912454636218</c:v>
                </c:pt>
                <c:pt idx="2214">
                  <c:v>0.30176840040638314</c:v>
                </c:pt>
                <c:pt idx="2215">
                  <c:v>0.30179222336231104</c:v>
                </c:pt>
                <c:pt idx="2216">
                  <c:v>0.30174164633494527</c:v>
                </c:pt>
                <c:pt idx="2217">
                  <c:v>0.30158215396737986</c:v>
                </c:pt>
                <c:pt idx="2218">
                  <c:v>0.30133463183498638</c:v>
                </c:pt>
                <c:pt idx="2219">
                  <c:v>0.30107714814545988</c:v>
                </c:pt>
                <c:pt idx="2220">
                  <c:v>0.30085493437940275</c:v>
                </c:pt>
                <c:pt idx="2221">
                  <c:v>0.30074374774010937</c:v>
                </c:pt>
                <c:pt idx="2222">
                  <c:v>0.30076868782159644</c:v>
                </c:pt>
                <c:pt idx="2223">
                  <c:v>0.30091926829438598</c:v>
                </c:pt>
                <c:pt idx="2224">
                  <c:v>0.30116816379021122</c:v>
                </c:pt>
                <c:pt idx="2225">
                  <c:v>0.30142731532408218</c:v>
                </c:pt>
                <c:pt idx="2226">
                  <c:v>0.3016587265718052</c:v>
                </c:pt>
                <c:pt idx="2227">
                  <c:v>0.30182803135453329</c:v>
                </c:pt>
                <c:pt idx="2228">
                  <c:v>0.30192094603959274</c:v>
                </c:pt>
                <c:pt idx="2229">
                  <c:v>0.3019540589054861</c:v>
                </c:pt>
                <c:pt idx="2230">
                  <c:v>0.30192696096482968</c:v>
                </c:pt>
                <c:pt idx="2231">
                  <c:v>0.30184297747022365</c:v>
                </c:pt>
                <c:pt idx="2232">
                  <c:v>0.30173273928951388</c:v>
                </c:pt>
                <c:pt idx="2233">
                  <c:v>0.30170901394942901</c:v>
                </c:pt>
                <c:pt idx="2234">
                  <c:v>0.30183400795446497</c:v>
                </c:pt>
                <c:pt idx="2235">
                  <c:v>0.30205992082369287</c:v>
                </c:pt>
                <c:pt idx="2236">
                  <c:v>0.30232951563506594</c:v>
                </c:pt>
                <c:pt idx="2237">
                  <c:v>0.3026577634876767</c:v>
                </c:pt>
                <c:pt idx="2238">
                  <c:v>0.30302574881172517</c:v>
                </c:pt>
                <c:pt idx="2239">
                  <c:v>0.30333664790656806</c:v>
                </c:pt>
                <c:pt idx="2240">
                  <c:v>0.30357321213641425</c:v>
                </c:pt>
                <c:pt idx="2241">
                  <c:v>0.3037556023823193</c:v>
                </c:pt>
                <c:pt idx="2242">
                  <c:v>0.30385786745453458</c:v>
                </c:pt>
                <c:pt idx="2243">
                  <c:v>0.30389553412423664</c:v>
                </c:pt>
                <c:pt idx="2244">
                  <c:v>0.30388867884575504</c:v>
                </c:pt>
                <c:pt idx="2245">
                  <c:v>0.3038612879266227</c:v>
                </c:pt>
                <c:pt idx="2246">
                  <c:v>0.30378961583957648</c:v>
                </c:pt>
                <c:pt idx="2247">
                  <c:v>0.30377600149232498</c:v>
                </c:pt>
                <c:pt idx="2248">
                  <c:v>0.30375900036825748</c:v>
                </c:pt>
                <c:pt idx="2249">
                  <c:v>0.30374880864735448</c:v>
                </c:pt>
                <c:pt idx="2250">
                  <c:v>0.30360682579853937</c:v>
                </c:pt>
                <c:pt idx="2251">
                  <c:v>0.30347614596209088</c:v>
                </c:pt>
                <c:pt idx="2252">
                  <c:v>0.30330692034897555</c:v>
                </c:pt>
                <c:pt idx="2253">
                  <c:v>0.30321152400307877</c:v>
                </c:pt>
                <c:pt idx="2254">
                  <c:v>0.3032213649175371</c:v>
                </c:pt>
                <c:pt idx="2255">
                  <c:v>0.30330362085905549</c:v>
                </c:pt>
                <c:pt idx="2256">
                  <c:v>0.30345280785630036</c:v>
                </c:pt>
                <c:pt idx="2257">
                  <c:v>0.30360346112866504</c:v>
                </c:pt>
                <c:pt idx="2258">
                  <c:v>0.3037522051421</c:v>
                </c:pt>
                <c:pt idx="2259">
                  <c:v>0.30395048536519992</c:v>
                </c:pt>
                <c:pt idx="2260">
                  <c:v>0.30404711874504059</c:v>
                </c:pt>
                <c:pt idx="2261">
                  <c:v>0.30383736042897935</c:v>
                </c:pt>
                <c:pt idx="2262">
                  <c:v>0.30381005981071318</c:v>
                </c:pt>
                <c:pt idx="2263">
                  <c:v>0.30386470915208619</c:v>
                </c:pt>
                <c:pt idx="2264">
                  <c:v>0.30410608202043909</c:v>
                </c:pt>
                <c:pt idx="2265">
                  <c:v>0.30406790393842148</c:v>
                </c:pt>
                <c:pt idx="2266">
                  <c:v>0.30391268555250134</c:v>
                </c:pt>
                <c:pt idx="2267">
                  <c:v>0.3035698548036096</c:v>
                </c:pt>
                <c:pt idx="2268">
                  <c:v>0.3030874211977243</c:v>
                </c:pt>
                <c:pt idx="2269">
                  <c:v>0.30269257412342659</c:v>
                </c:pt>
                <c:pt idx="2270">
                  <c:v>0.30242256199216855</c:v>
                </c:pt>
                <c:pt idx="2271">
                  <c:v>0.30223090828963051</c:v>
                </c:pt>
                <c:pt idx="2272">
                  <c:v>0.30211466400848386</c:v>
                </c:pt>
                <c:pt idx="2273">
                  <c:v>0.30204778342528127</c:v>
                </c:pt>
                <c:pt idx="2274">
                  <c:v>0.30202051106031624</c:v>
                </c:pt>
                <c:pt idx="2275">
                  <c:v>0.30204171850126887</c:v>
                </c:pt>
                <c:pt idx="2276">
                  <c:v>0.30211161734722403</c:v>
                </c:pt>
                <c:pt idx="2277">
                  <c:v>0.30220942565135639</c:v>
                </c:pt>
                <c:pt idx="2278">
                  <c:v>0.30232333332256239</c:v>
                </c:pt>
                <c:pt idx="2279">
                  <c:v>0.30243501249319388</c:v>
                </c:pt>
                <c:pt idx="2280">
                  <c:v>0.30252559256481354</c:v>
                </c:pt>
                <c:pt idx="2281">
                  <c:v>0.30258523894782513</c:v>
                </c:pt>
                <c:pt idx="2282">
                  <c:v>0.30260727431154777</c:v>
                </c:pt>
                <c:pt idx="2283">
                  <c:v>0.30259467868475709</c:v>
                </c:pt>
                <c:pt idx="2284">
                  <c:v>0.30255067769176408</c:v>
                </c:pt>
                <c:pt idx="2285">
                  <c:v>0.3024661845803604</c:v>
                </c:pt>
                <c:pt idx="2286">
                  <c:v>0.30234498274954091</c:v>
                </c:pt>
                <c:pt idx="2287">
                  <c:v>0.30217573050874619</c:v>
                </c:pt>
                <c:pt idx="2288">
                  <c:v>0.30197215222759338</c:v>
                </c:pt>
                <c:pt idx="2289">
                  <c:v>0.30176840040638314</c:v>
                </c:pt>
                <c:pt idx="2290">
                  <c:v>0.30159390790827045</c:v>
                </c:pt>
                <c:pt idx="2291">
                  <c:v>0.30148846678073632</c:v>
                </c:pt>
                <c:pt idx="2292">
                  <c:v>0.30145058035173072</c:v>
                </c:pt>
                <c:pt idx="2293">
                  <c:v>0.30145931448927166</c:v>
                </c:pt>
                <c:pt idx="2294">
                  <c:v>0.30150014431046357</c:v>
                </c:pt>
                <c:pt idx="2295">
                  <c:v>0.30155574265441315</c:v>
                </c:pt>
                <c:pt idx="2296">
                  <c:v>0.30164101983025576</c:v>
                </c:pt>
                <c:pt idx="2297">
                  <c:v>0.30181608553321509</c:v>
                </c:pt>
                <c:pt idx="2298">
                  <c:v>0.30207814582077563</c:v>
                </c:pt>
                <c:pt idx="2299">
                  <c:v>0.30241012194784073</c:v>
                </c:pt>
                <c:pt idx="2300">
                  <c:v>0.30275607457232762</c:v>
                </c:pt>
                <c:pt idx="2301">
                  <c:v>0.30294498253040997</c:v>
                </c:pt>
                <c:pt idx="2302">
                  <c:v>0.30292566280282107</c:v>
                </c:pt>
                <c:pt idx="2303">
                  <c:v>0.3027528931435946</c:v>
                </c:pt>
                <c:pt idx="2304">
                  <c:v>0.3024381267538534</c:v>
                </c:pt>
                <c:pt idx="2305">
                  <c:v>0.30192395319165227</c:v>
                </c:pt>
                <c:pt idx="2306">
                  <c:v>0.30125115430494542</c:v>
                </c:pt>
                <c:pt idx="2307">
                  <c:v>0.30056767080658431</c:v>
                </c:pt>
                <c:pt idx="2308">
                  <c:v>0.29993190966761507</c:v>
                </c:pt>
                <c:pt idx="2309">
                  <c:v>0.29941723323821168</c:v>
                </c:pt>
                <c:pt idx="2310">
                  <c:v>0.2990603560987955</c:v>
                </c:pt>
                <c:pt idx="2311">
                  <c:v>0.29889755162188864</c:v>
                </c:pt>
                <c:pt idx="2312">
                  <c:v>0.29893866876473207</c:v>
                </c:pt>
                <c:pt idx="2313">
                  <c:v>0.29919305769736676</c:v>
                </c:pt>
                <c:pt idx="2314">
                  <c:v>0.2996375867075613</c:v>
                </c:pt>
                <c:pt idx="2315">
                  <c:v>0.3001609049877963</c:v>
                </c:pt>
                <c:pt idx="2316">
                  <c:v>0.3007022796396791</c:v>
                </c:pt>
                <c:pt idx="2317">
                  <c:v>0.30111405271969827</c:v>
                </c:pt>
                <c:pt idx="2318">
                  <c:v>0.30136931772703024</c:v>
                </c:pt>
                <c:pt idx="2319">
                  <c:v>0.30155281105588161</c:v>
                </c:pt>
                <c:pt idx="2320">
                  <c:v>0.30170308869291013</c:v>
                </c:pt>
                <c:pt idx="2321">
                  <c:v>0.30192094603959274</c:v>
                </c:pt>
                <c:pt idx="2322">
                  <c:v>0.30219103690640431</c:v>
                </c:pt>
                <c:pt idx="2323">
                  <c:v>0.30230171559873809</c:v>
                </c:pt>
                <c:pt idx="2324">
                  <c:v>0.30219716393252483</c:v>
                </c:pt>
                <c:pt idx="2325">
                  <c:v>0.3019540589054861</c:v>
                </c:pt>
                <c:pt idx="2326">
                  <c:v>0.30163217460522229</c:v>
                </c:pt>
                <c:pt idx="2327">
                  <c:v>0.30124254656758281</c:v>
                </c:pt>
                <c:pt idx="2328">
                  <c:v>0.30084377591226058</c:v>
                </c:pt>
                <c:pt idx="2329">
                  <c:v>0.30063343898623052</c:v>
                </c:pt>
                <c:pt idx="2330">
                  <c:v>0.30065543100531883</c:v>
                </c:pt>
                <c:pt idx="2331">
                  <c:v>0.30086610173041034</c:v>
                </c:pt>
                <c:pt idx="2332">
                  <c:v>0.30125689569165759</c:v>
                </c:pt>
                <c:pt idx="2333">
                  <c:v>0.3019089236386886</c:v>
                </c:pt>
                <c:pt idx="2334">
                  <c:v>0.30278155035085286</c:v>
                </c:pt>
                <c:pt idx="2335">
                  <c:v>0.30352292893626026</c:v>
                </c:pt>
                <c:pt idx="2336">
                  <c:v>0.30401944809442366</c:v>
                </c:pt>
                <c:pt idx="2337">
                  <c:v>0.3042562222995705</c:v>
                </c:pt>
                <c:pt idx="2338">
                  <c:v>0.30420368452543356</c:v>
                </c:pt>
                <c:pt idx="2339">
                  <c:v>0.30403673650581858</c:v>
                </c:pt>
                <c:pt idx="2340">
                  <c:v>0.30388525233969166</c:v>
                </c:pt>
                <c:pt idx="2341">
                  <c:v>0.3037998344550174</c:v>
                </c:pt>
                <c:pt idx="2342">
                  <c:v>0.30379302129621749</c:v>
                </c:pt>
                <c:pt idx="2343">
                  <c:v>0.30385786745453458</c:v>
                </c:pt>
                <c:pt idx="2344">
                  <c:v>0.30396081034840239</c:v>
                </c:pt>
                <c:pt idx="2345">
                  <c:v>0.30401253808616202</c:v>
                </c:pt>
                <c:pt idx="2346">
                  <c:v>0.30398148085871474</c:v>
                </c:pt>
                <c:pt idx="2347">
                  <c:v>0.30387840159267265</c:v>
                </c:pt>
                <c:pt idx="2348">
                  <c:v>0.3037182737005471</c:v>
                </c:pt>
                <c:pt idx="2349">
                  <c:v>0.30347614596209088</c:v>
                </c:pt>
                <c:pt idx="2350">
                  <c:v>0.30319841268241376</c:v>
                </c:pt>
                <c:pt idx="2351">
                  <c:v>0.30301927158748659</c:v>
                </c:pt>
                <c:pt idx="2352">
                  <c:v>0.3029611012407798</c:v>
                </c:pt>
                <c:pt idx="2353">
                  <c:v>0.3029740086243265</c:v>
                </c:pt>
                <c:pt idx="2354">
                  <c:v>0.30302574881172517</c:v>
                </c:pt>
                <c:pt idx="2355">
                  <c:v>0.30303222881296821</c:v>
                </c:pt>
                <c:pt idx="2356">
                  <c:v>0.30294498253040997</c:v>
                </c:pt>
                <c:pt idx="2357">
                  <c:v>0.3026989120519446</c:v>
                </c:pt>
                <c:pt idx="2358">
                  <c:v>0.30232951563506594</c:v>
                </c:pt>
                <c:pt idx="2359">
                  <c:v>0.30198422692384391</c:v>
                </c:pt>
                <c:pt idx="2360">
                  <c:v>0.30170605101752473</c:v>
                </c:pt>
                <c:pt idx="2361">
                  <c:v>0.30149430435749919</c:v>
                </c:pt>
                <c:pt idx="2362">
                  <c:v>0.30135196424633742</c:v>
                </c:pt>
                <c:pt idx="2363">
                  <c:v>0.30126551211793623</c:v>
                </c:pt>
                <c:pt idx="2364">
                  <c:v>0.30122534670927681</c:v>
                </c:pt>
                <c:pt idx="2365">
                  <c:v>0.30122821190752841</c:v>
                </c:pt>
                <c:pt idx="2366">
                  <c:v>0.30126838541972006</c:v>
                </c:pt>
                <c:pt idx="2367">
                  <c:v>0.30133463183498638</c:v>
                </c:pt>
                <c:pt idx="2368">
                  <c:v>0.30141569697366172</c:v>
                </c:pt>
                <c:pt idx="2369">
                  <c:v>0.3015323065912342</c:v>
                </c:pt>
                <c:pt idx="2370">
                  <c:v>0.30166758809831967</c:v>
                </c:pt>
                <c:pt idx="2371">
                  <c:v>0.30176542528938455</c:v>
                </c:pt>
                <c:pt idx="2372">
                  <c:v>0.30180713261748088</c:v>
                </c:pt>
                <c:pt idx="2373">
                  <c:v>0.30179818522485552</c:v>
                </c:pt>
                <c:pt idx="2374">
                  <c:v>0.30173867671051668</c:v>
                </c:pt>
                <c:pt idx="2375">
                  <c:v>0.30162038940806568</c:v>
                </c:pt>
                <c:pt idx="2376">
                  <c:v>0.3014651402067382</c:v>
                </c:pt>
                <c:pt idx="2377">
                  <c:v>0.30134618443674338</c:v>
                </c:pt>
                <c:pt idx="2378">
                  <c:v>0.30130867263917016</c:v>
                </c:pt>
                <c:pt idx="2379">
                  <c:v>0.30141569697366172</c:v>
                </c:pt>
                <c:pt idx="2380">
                  <c:v>0.30173867671051668</c:v>
                </c:pt>
                <c:pt idx="2381">
                  <c:v>0.30242256199216855</c:v>
                </c:pt>
                <c:pt idx="2382">
                  <c:v>0.30357321213641425</c:v>
                </c:pt>
                <c:pt idx="2383">
                  <c:v>0.30489335975786641</c:v>
                </c:pt>
                <c:pt idx="2384">
                  <c:v>0.30612185847618362</c:v>
                </c:pt>
                <c:pt idx="2385">
                  <c:v>0.30721559419082162</c:v>
                </c:pt>
                <c:pt idx="2386">
                  <c:v>0.30787467156121173</c:v>
                </c:pt>
                <c:pt idx="2387">
                  <c:v>0.30785723364904372</c:v>
                </c:pt>
                <c:pt idx="2388">
                  <c:v>0.30723660369312122</c:v>
                </c:pt>
                <c:pt idx="2389">
                  <c:v>0.30614549578679395</c:v>
                </c:pt>
                <c:pt idx="2390">
                  <c:v>0.30483867444902274</c:v>
                </c:pt>
                <c:pt idx="2391">
                  <c:v>0.30367089445645984</c:v>
                </c:pt>
                <c:pt idx="2392">
                  <c:v>0.30284222932605975</c:v>
                </c:pt>
                <c:pt idx="2393">
                  <c:v>0.30240390584282584</c:v>
                </c:pt>
                <c:pt idx="2394">
                  <c:v>0.30232024313691652</c:v>
                </c:pt>
                <c:pt idx="2395">
                  <c:v>0.30260727431154777</c:v>
                </c:pt>
                <c:pt idx="2396">
                  <c:v>0.30325750281865538</c:v>
                </c:pt>
                <c:pt idx="2397">
                  <c:v>0.30403673650581858</c:v>
                </c:pt>
                <c:pt idx="2398">
                  <c:v>0.3047117971034114</c:v>
                </c:pt>
                <c:pt idx="2399">
                  <c:v>0.3051139801775693</c:v>
                </c:pt>
                <c:pt idx="2400">
                  <c:v>0.30516589531909932</c:v>
                </c:pt>
                <c:pt idx="2401">
                  <c:v>0.30474070898336075</c:v>
                </c:pt>
                <c:pt idx="2402">
                  <c:v>0.30383736042897935</c:v>
                </c:pt>
                <c:pt idx="2403">
                  <c:v>0.30278792606690519</c:v>
                </c:pt>
                <c:pt idx="2404">
                  <c:v>0.30182205721462252</c:v>
                </c:pt>
                <c:pt idx="2405">
                  <c:v>0.30091646503257502</c:v>
                </c:pt>
                <c:pt idx="2406">
                  <c:v>0.30009470685528289</c:v>
                </c:pt>
                <c:pt idx="2407">
                  <c:v>0.29952315713531241</c:v>
                </c:pt>
                <c:pt idx="2408">
                  <c:v>0.29919058807108528</c:v>
                </c:pt>
                <c:pt idx="2409">
                  <c:v>0.29901398165259219</c:v>
                </c:pt>
                <c:pt idx="2410">
                  <c:v>0.29896777073825404</c:v>
                </c:pt>
                <c:pt idx="2411">
                  <c:v>0.29899937110641123</c:v>
                </c:pt>
                <c:pt idx="2412">
                  <c:v>0.29907993131469068</c:v>
                </c:pt>
                <c:pt idx="2413">
                  <c:v>0.29918811890701341</c:v>
                </c:pt>
                <c:pt idx="2414">
                  <c:v>0.29933209847900832</c:v>
                </c:pt>
                <c:pt idx="2415">
                  <c:v>0.29954850150764184</c:v>
                </c:pt>
                <c:pt idx="2416">
                  <c:v>0.29991625811460226</c:v>
                </c:pt>
                <c:pt idx="2417">
                  <c:v>0.30057040494089371</c:v>
                </c:pt>
                <c:pt idx="2418">
                  <c:v>0.30166167980941522</c:v>
                </c:pt>
                <c:pt idx="2419">
                  <c:v>0.3031918612602329</c:v>
                </c:pt>
                <c:pt idx="2420">
                  <c:v>0.30494456803576048</c:v>
                </c:pt>
                <c:pt idx="2421">
                  <c:v>0.30660511240861266</c:v>
                </c:pt>
                <c:pt idx="2422">
                  <c:v>0.30783546061557593</c:v>
                </c:pt>
                <c:pt idx="2423">
                  <c:v>0.30836558719883844</c:v>
                </c:pt>
                <c:pt idx="2424">
                  <c:v>0.30822710767389294</c:v>
                </c:pt>
                <c:pt idx="2425">
                  <c:v>0.30742259890002033</c:v>
                </c:pt>
                <c:pt idx="2426">
                  <c:v>0.30617706439872505</c:v>
                </c:pt>
                <c:pt idx="2427">
                  <c:v>0.30490066523703702</c:v>
                </c:pt>
                <c:pt idx="2428">
                  <c:v>0.3037522051421</c:v>
                </c:pt>
                <c:pt idx="2429">
                  <c:v>0.30290636782103275</c:v>
                </c:pt>
                <c:pt idx="2430">
                  <c:v>0.30239148145887984</c:v>
                </c:pt>
                <c:pt idx="2431">
                  <c:v>0.3021696124125568</c:v>
                </c:pt>
                <c:pt idx="2432">
                  <c:v>0.30220635926282541</c:v>
                </c:pt>
                <c:pt idx="2433">
                  <c:v>0.30245994491808137</c:v>
                </c:pt>
                <c:pt idx="2434">
                  <c:v>0.30286785190506826</c:v>
                </c:pt>
                <c:pt idx="2435">
                  <c:v>0.30327725060836275</c:v>
                </c:pt>
                <c:pt idx="2436">
                  <c:v>0.30363376963879091</c:v>
                </c:pt>
                <c:pt idx="2437">
                  <c:v>0.30387840159267265</c:v>
                </c:pt>
                <c:pt idx="2438">
                  <c:v>0.30401944809442366</c:v>
                </c:pt>
                <c:pt idx="2439">
                  <c:v>0.30415480733117534</c:v>
                </c:pt>
                <c:pt idx="2440">
                  <c:v>0.30432654667624554</c:v>
                </c:pt>
                <c:pt idx="2441">
                  <c:v>0.30456444125293303</c:v>
                </c:pt>
                <c:pt idx="2442">
                  <c:v>0.30489335975786641</c:v>
                </c:pt>
                <c:pt idx="2443">
                  <c:v>0.30531139939357732</c:v>
                </c:pt>
                <c:pt idx="2444">
                  <c:v>0.30580986553894546</c:v>
                </c:pt>
                <c:pt idx="2445">
                  <c:v>0.3063477746594423</c:v>
                </c:pt>
                <c:pt idx="2446">
                  <c:v>0.3068828935128014</c:v>
                </c:pt>
                <c:pt idx="2447">
                  <c:v>0.30729978632563343</c:v>
                </c:pt>
                <c:pt idx="2448">
                  <c:v>0.30752062520477913</c:v>
                </c:pt>
                <c:pt idx="2449">
                  <c:v>0.30750780771114217</c:v>
                </c:pt>
                <c:pt idx="2450">
                  <c:v>0.30718203223525126</c:v>
                </c:pt>
                <c:pt idx="2451">
                  <c:v>0.30636374347125594</c:v>
                </c:pt>
                <c:pt idx="2452">
                  <c:v>0.3051844768805837</c:v>
                </c:pt>
                <c:pt idx="2453">
                  <c:v>0.30399872724069849</c:v>
                </c:pt>
                <c:pt idx="2454">
                  <c:v>0.30297078074295086</c:v>
                </c:pt>
                <c:pt idx="2455">
                  <c:v>0.30234498274954091</c:v>
                </c:pt>
                <c:pt idx="2456">
                  <c:v>0.30209943703214681</c:v>
                </c:pt>
                <c:pt idx="2457">
                  <c:v>0.30198724715987052</c:v>
                </c:pt>
                <c:pt idx="2458">
                  <c:v>0.30188790830578716</c:v>
                </c:pt>
                <c:pt idx="2459">
                  <c:v>0.30167349880670641</c:v>
                </c:pt>
                <c:pt idx="2460">
                  <c:v>0.30130291034215578</c:v>
                </c:pt>
                <c:pt idx="2461">
                  <c:v>0.3008772779758907</c:v>
                </c:pt>
                <c:pt idx="2462">
                  <c:v>0.30048046190306177</c:v>
                </c:pt>
                <c:pt idx="2463">
                  <c:v>0.3001079208404927</c:v>
                </c:pt>
                <c:pt idx="2464">
                  <c:v>0.29979427630120942</c:v>
                </c:pt>
                <c:pt idx="2465">
                  <c:v>0.29970158321436197</c:v>
                </c:pt>
                <c:pt idx="2466">
                  <c:v>0.29989541744910259</c:v>
                </c:pt>
                <c:pt idx="2467">
                  <c:v>0.30043164721794363</c:v>
                </c:pt>
                <c:pt idx="2468">
                  <c:v>0.30140698939791394</c:v>
                </c:pt>
                <c:pt idx="2469">
                  <c:v>0.30254753973590548</c:v>
                </c:pt>
                <c:pt idx="2470">
                  <c:v>0.30498859105897813</c:v>
                </c:pt>
                <c:pt idx="2471">
                  <c:v>0.30517332538493352</c:v>
                </c:pt>
                <c:pt idx="2472">
                  <c:v>0.30526275292840677</c:v>
                </c:pt>
                <c:pt idx="2473">
                  <c:v>0.30526648979646787</c:v>
                </c:pt>
                <c:pt idx="2474">
                  <c:v>0.30518075886205592</c:v>
                </c:pt>
                <c:pt idx="2475">
                  <c:v>0.30491894349080112</c:v>
                </c:pt>
                <c:pt idx="2476">
                  <c:v>0.30443617291081865</c:v>
                </c:pt>
                <c:pt idx="2477">
                  <c:v>0.30367427387275492</c:v>
                </c:pt>
                <c:pt idx="2478">
                  <c:v>0.30271794197211321</c:v>
                </c:pt>
                <c:pt idx="2479">
                  <c:v>0.30181310061397604</c:v>
                </c:pt>
                <c:pt idx="2480">
                  <c:v>0.30103468531245525</c:v>
                </c:pt>
                <c:pt idx="2481">
                  <c:v>0.30044789963668433</c:v>
                </c:pt>
                <c:pt idx="2482">
                  <c:v>0.30004724222270368</c:v>
                </c:pt>
                <c:pt idx="2483">
                  <c:v>0.29978910992823099</c:v>
                </c:pt>
                <c:pt idx="2484">
                  <c:v>0.29964780567657551</c:v>
                </c:pt>
                <c:pt idx="2485">
                  <c:v>0.29961207329166822</c:v>
                </c:pt>
                <c:pt idx="2486">
                  <c:v>0.29969388752074816</c:v>
                </c:pt>
                <c:pt idx="2487">
                  <c:v>0.29995280653624601</c:v>
                </c:pt>
                <c:pt idx="2488">
                  <c:v>0.30036682818718591</c:v>
                </c:pt>
                <c:pt idx="2489">
                  <c:v>0.30079089418871291</c:v>
                </c:pt>
                <c:pt idx="2490">
                  <c:v>0.30116816379021122</c:v>
                </c:pt>
                <c:pt idx="2491">
                  <c:v>0.30144476055037361</c:v>
                </c:pt>
                <c:pt idx="2492">
                  <c:v>0.30161450042168825</c:v>
                </c:pt>
                <c:pt idx="2493">
                  <c:v>0.30176542528938455</c:v>
                </c:pt>
                <c:pt idx="2494">
                  <c:v>0.30190291615994891</c:v>
                </c:pt>
                <c:pt idx="2495">
                  <c:v>0.30196611862546957</c:v>
                </c:pt>
                <c:pt idx="2496">
                  <c:v>0.30192094603959274</c:v>
                </c:pt>
                <c:pt idx="2497">
                  <c:v>0.30172383772483474</c:v>
                </c:pt>
                <c:pt idx="2498">
                  <c:v>0.30139828711999278</c:v>
                </c:pt>
                <c:pt idx="2499">
                  <c:v>0.30105448541891572</c:v>
                </c:pt>
                <c:pt idx="2500">
                  <c:v>0.30073821153933405</c:v>
                </c:pt>
                <c:pt idx="2501">
                  <c:v>0.30052127276429569</c:v>
                </c:pt>
                <c:pt idx="2502">
                  <c:v>0.30042623399069274</c:v>
                </c:pt>
                <c:pt idx="2503">
                  <c:v>0.3004397710379591</c:v>
                </c:pt>
                <c:pt idx="2504">
                  <c:v>0.30058408369354023</c:v>
                </c:pt>
                <c:pt idx="2505">
                  <c:v>0.3009501411095899</c:v>
                </c:pt>
                <c:pt idx="2506">
                  <c:v>0.301541090636821</c:v>
                </c:pt>
                <c:pt idx="2507">
                  <c:v>0.30228012950852984</c:v>
                </c:pt>
                <c:pt idx="2508">
                  <c:v>0.30311346386796284</c:v>
                </c:pt>
                <c:pt idx="2509">
                  <c:v>0.3038989628971544</c:v>
                </c:pt>
                <c:pt idx="2510">
                  <c:v>0.30455371251893204</c:v>
                </c:pt>
                <c:pt idx="2511">
                  <c:v>0.30498859105897813</c:v>
                </c:pt>
                <c:pt idx="2512">
                  <c:v>0.30515104541191512</c:v>
                </c:pt>
                <c:pt idx="2513">
                  <c:v>0.30497757400515357</c:v>
                </c:pt>
                <c:pt idx="2514">
                  <c:v>0.30448237238488918</c:v>
                </c:pt>
                <c:pt idx="2515">
                  <c:v>0.30395048536519992</c:v>
                </c:pt>
                <c:pt idx="2516">
                  <c:v>0.30357657020184625</c:v>
                </c:pt>
                <c:pt idx="2517">
                  <c:v>0.30342950522992135</c:v>
                </c:pt>
                <c:pt idx="2518">
                  <c:v>0.30347948287820375</c:v>
                </c:pt>
                <c:pt idx="2519">
                  <c:v>0.30353632171741834</c:v>
                </c:pt>
                <c:pt idx="2520">
                  <c:v>0.30347614596209088</c:v>
                </c:pt>
                <c:pt idx="2521">
                  <c:v>0.30330032208269331</c:v>
                </c:pt>
                <c:pt idx="2522">
                  <c:v>0.30304195402562095</c:v>
                </c:pt>
                <c:pt idx="2523">
                  <c:v>0.30267990632345032</c:v>
                </c:pt>
                <c:pt idx="2524">
                  <c:v>0.30225549833725546</c:v>
                </c:pt>
                <c:pt idx="2525">
                  <c:v>0.30191493359805804</c:v>
                </c:pt>
                <c:pt idx="2526">
                  <c:v>0.30166758809831967</c:v>
                </c:pt>
                <c:pt idx="2527">
                  <c:v>0.30147679875002065</c:v>
                </c:pt>
                <c:pt idx="2528">
                  <c:v>0.30132308858034679</c:v>
                </c:pt>
                <c:pt idx="2529">
                  <c:v>0.3011795819604583</c:v>
                </c:pt>
                <c:pt idx="2530">
                  <c:v>0.30102903323551672</c:v>
                </c:pt>
                <c:pt idx="2531">
                  <c:v>0.30086889495750907</c:v>
                </c:pt>
                <c:pt idx="2532">
                  <c:v>0.3007022796396791</c:v>
                </c:pt>
                <c:pt idx="2533">
                  <c:v>0.30054035904758203</c:v>
                </c:pt>
                <c:pt idx="2534">
                  <c:v>0.30038300441533178</c:v>
                </c:pt>
                <c:pt idx="2535">
                  <c:v>0.3002567964496855</c:v>
                </c:pt>
                <c:pt idx="2536">
                  <c:v>0.3001609049877963</c:v>
                </c:pt>
                <c:pt idx="2537">
                  <c:v>0.3001026337112061</c:v>
                </c:pt>
                <c:pt idx="2538">
                  <c:v>0.30008150565353303</c:v>
                </c:pt>
                <c:pt idx="2539">
                  <c:v>0.30009206559284973</c:v>
                </c:pt>
                <c:pt idx="2540">
                  <c:v>0.30012644193135585</c:v>
                </c:pt>
                <c:pt idx="2541">
                  <c:v>0.30017418316952038</c:v>
                </c:pt>
                <c:pt idx="2542">
                  <c:v>0.30023542918887036</c:v>
                </c:pt>
                <c:pt idx="2543">
                  <c:v>0.30030767734502378</c:v>
                </c:pt>
                <c:pt idx="2544">
                  <c:v>0.3003884007113678</c:v>
                </c:pt>
                <c:pt idx="2545">
                  <c:v>0.30048317888807113</c:v>
                </c:pt>
                <c:pt idx="2546">
                  <c:v>0.30060051599615251</c:v>
                </c:pt>
                <c:pt idx="2547">
                  <c:v>0.30075205615670358</c:v>
                </c:pt>
                <c:pt idx="2548">
                  <c:v>0.30094452282880929</c:v>
                </c:pt>
                <c:pt idx="2549">
                  <c:v>0.30119386760597661</c:v>
                </c:pt>
                <c:pt idx="2550">
                  <c:v>0.30150014431046357</c:v>
                </c:pt>
                <c:pt idx="2551">
                  <c:v>0.30182205721462252</c:v>
                </c:pt>
                <c:pt idx="2552">
                  <c:v>0.30214211248610479</c:v>
                </c:pt>
                <c:pt idx="2553">
                  <c:v>0.30245059034428834</c:v>
                </c:pt>
                <c:pt idx="2554">
                  <c:v>0.30271794197211321</c:v>
                </c:pt>
                <c:pt idx="2555">
                  <c:v>0.3028935182240568</c:v>
                </c:pt>
                <c:pt idx="2556">
                  <c:v>0.30293209996013598</c:v>
                </c:pt>
                <c:pt idx="2557">
                  <c:v>0.30271476863681607</c:v>
                </c:pt>
                <c:pt idx="2558">
                  <c:v>0.30220022840360961</c:v>
                </c:pt>
                <c:pt idx="2559">
                  <c:v>0.30158215396737986</c:v>
                </c:pt>
                <c:pt idx="2560">
                  <c:v>0.30101209057454992</c:v>
                </c:pt>
                <c:pt idx="2561">
                  <c:v>0.30049677181833939</c:v>
                </c:pt>
                <c:pt idx="2562">
                  <c:v>0.30004197856391679</c:v>
                </c:pt>
                <c:pt idx="2563">
                  <c:v>0.29972726736974453</c:v>
                </c:pt>
                <c:pt idx="2564">
                  <c:v>0.29954596490697821</c:v>
                </c:pt>
                <c:pt idx="2565">
                  <c:v>0.2994700899978166</c:v>
                </c:pt>
                <c:pt idx="2566">
                  <c:v>0.2994877556064196</c:v>
                </c:pt>
                <c:pt idx="2567">
                  <c:v>0.29957135258692213</c:v>
                </c:pt>
                <c:pt idx="2568">
                  <c:v>0.29969901749377348</c:v>
                </c:pt>
                <c:pt idx="2569">
                  <c:v>0.29983567860964938</c:v>
                </c:pt>
                <c:pt idx="2570">
                  <c:v>0.29996326704771575</c:v>
                </c:pt>
                <c:pt idx="2571">
                  <c:v>0.30008150565353303</c:v>
                </c:pt>
                <c:pt idx="2572">
                  <c:v>0.30019013401116823</c:v>
                </c:pt>
                <c:pt idx="2573">
                  <c:v>0.30031036051166915</c:v>
                </c:pt>
                <c:pt idx="2574">
                  <c:v>0.30044789963668433</c:v>
                </c:pt>
                <c:pt idx="2575">
                  <c:v>0.30058682106140339</c:v>
                </c:pt>
                <c:pt idx="2576">
                  <c:v>0.30072438063056584</c:v>
                </c:pt>
                <c:pt idx="2577">
                  <c:v>0.30086051694376093</c:v>
                </c:pt>
                <c:pt idx="2578">
                  <c:v>0.30099234982437617</c:v>
                </c:pt>
                <c:pt idx="2579">
                  <c:v>0.30112542736163833</c:v>
                </c:pt>
                <c:pt idx="2580">
                  <c:v>0.30127125930164173</c:v>
                </c:pt>
                <c:pt idx="2581">
                  <c:v>0.30145349113933018</c:v>
                </c:pt>
                <c:pt idx="2582">
                  <c:v>0.30166758809831967</c:v>
                </c:pt>
                <c:pt idx="2583">
                  <c:v>0.30191793950845874</c:v>
                </c:pt>
                <c:pt idx="2584">
                  <c:v>0.30214821912959106</c:v>
                </c:pt>
                <c:pt idx="2585">
                  <c:v>0.30217573050874619</c:v>
                </c:pt>
                <c:pt idx="2586">
                  <c:v>0.30194803278453464</c:v>
                </c:pt>
                <c:pt idx="2587">
                  <c:v>0.30158509155286428</c:v>
                </c:pt>
                <c:pt idx="2588">
                  <c:v>0.30117101747128588</c:v>
                </c:pt>
                <c:pt idx="2589">
                  <c:v>0.30071608865697136</c:v>
                </c:pt>
                <c:pt idx="2590">
                  <c:v>0.30029694991086503</c:v>
                </c:pt>
                <c:pt idx="2591">
                  <c:v>0.30016621471423865</c:v>
                </c:pt>
                <c:pt idx="2592">
                  <c:v>0.3004019006944188</c:v>
                </c:pt>
                <c:pt idx="2593">
                  <c:v>0.30105448541891572</c:v>
                </c:pt>
                <c:pt idx="2594">
                  <c:v>0.30218797435096911</c:v>
                </c:pt>
                <c:pt idx="2595">
                  <c:v>0.30355978719856463</c:v>
                </c:pt>
                <c:pt idx="2596">
                  <c:v>0.30498124551858413</c:v>
                </c:pt>
                <c:pt idx="2597">
                  <c:v>0.30619287112278237</c:v>
                </c:pt>
                <c:pt idx="2598">
                  <c:v>0.30678433354641937</c:v>
                </c:pt>
                <c:pt idx="2599">
                  <c:v>0.30660106115915148</c:v>
                </c:pt>
                <c:pt idx="2600">
                  <c:v>0.30574047034645657</c:v>
                </c:pt>
                <c:pt idx="2601">
                  <c:v>0.30462896618262431</c:v>
                </c:pt>
                <c:pt idx="2602">
                  <c:v>0.3035698548036096</c:v>
                </c:pt>
                <c:pt idx="2603">
                  <c:v>0.30274017418285287</c:v>
                </c:pt>
                <c:pt idx="2604">
                  <c:v>0.30231715359807038</c:v>
                </c:pt>
                <c:pt idx="2605">
                  <c:v>0.30231097645996591</c:v>
                </c:pt>
                <c:pt idx="2606">
                  <c:v>0.30271476863681607</c:v>
                </c:pt>
                <c:pt idx="2607">
                  <c:v>0.30339627714948675</c:v>
                </c:pt>
                <c:pt idx="2608">
                  <c:v>0.30427026206939817</c:v>
                </c:pt>
                <c:pt idx="2609">
                  <c:v>0.30521052693041284</c:v>
                </c:pt>
                <c:pt idx="2610">
                  <c:v>0.30595733068443087</c:v>
                </c:pt>
                <c:pt idx="2611">
                  <c:v>0.30627610258109933</c:v>
                </c:pt>
                <c:pt idx="2612">
                  <c:v>0.30591062064919478</c:v>
                </c:pt>
                <c:pt idx="2613">
                  <c:v>0.30495556250126465</c:v>
                </c:pt>
                <c:pt idx="2614">
                  <c:v>0.3037522051421</c:v>
                </c:pt>
                <c:pt idx="2615">
                  <c:v>0.30265144298935814</c:v>
                </c:pt>
                <c:pt idx="2616">
                  <c:v>0.30185793898479185</c:v>
                </c:pt>
                <c:pt idx="2617">
                  <c:v>0.30138959013506816</c:v>
                </c:pt>
                <c:pt idx="2618">
                  <c:v>0.30114820408601517</c:v>
                </c:pt>
                <c:pt idx="2619">
                  <c:v>0.30102055936195876</c:v>
                </c:pt>
                <c:pt idx="2620">
                  <c:v>0.30095576163401155</c:v>
                </c:pt>
                <c:pt idx="2621">
                  <c:v>0.30092487649537875</c:v>
                </c:pt>
                <c:pt idx="2622">
                  <c:v>0.30092207211526478</c:v>
                </c:pt>
                <c:pt idx="2623">
                  <c:v>0.30098108179500821</c:v>
                </c:pt>
                <c:pt idx="2624">
                  <c:v>0.30111689552361426</c:v>
                </c:pt>
                <c:pt idx="2625">
                  <c:v>0.30133463183498638</c:v>
                </c:pt>
                <c:pt idx="2626">
                  <c:v>0.30162628080208498</c:v>
                </c:pt>
                <c:pt idx="2627">
                  <c:v>0.30192696096482968</c:v>
                </c:pt>
                <c:pt idx="2628">
                  <c:v>0.30222476719123659</c:v>
                </c:pt>
                <c:pt idx="2629">
                  <c:v>0.30254753973590548</c:v>
                </c:pt>
                <c:pt idx="2630">
                  <c:v>0.30290958193488876</c:v>
                </c:pt>
                <c:pt idx="2631">
                  <c:v>0.30334987875710978</c:v>
                </c:pt>
                <c:pt idx="2632">
                  <c:v>0.30386813113117411</c:v>
                </c:pt>
                <c:pt idx="2633">
                  <c:v>0.30440426749318095</c:v>
                </c:pt>
                <c:pt idx="2634">
                  <c:v>0.30490797404212122</c:v>
                </c:pt>
                <c:pt idx="2635">
                  <c:v>0.305292671975052</c:v>
                </c:pt>
                <c:pt idx="2636">
                  <c:v>0.30551124502375121</c:v>
                </c:pt>
                <c:pt idx="2637">
                  <c:v>0.30554162395509443</c:v>
                </c:pt>
                <c:pt idx="2638">
                  <c:v>0.30536019183584162</c:v>
                </c:pt>
                <c:pt idx="2639">
                  <c:v>0.30501800677638713</c:v>
                </c:pt>
                <c:pt idx="2640">
                  <c:v>0.30456801910854103</c:v>
                </c:pt>
                <c:pt idx="2641">
                  <c:v>0.30396425353040085</c:v>
                </c:pt>
                <c:pt idx="2642">
                  <c:v>0.30329372666971732</c:v>
                </c:pt>
                <c:pt idx="2643">
                  <c:v>0.30289672959497221</c:v>
                </c:pt>
                <c:pt idx="2644">
                  <c:v>0.30281345606863919</c:v>
                </c:pt>
                <c:pt idx="2645">
                  <c:v>0.30292888103767696</c:v>
                </c:pt>
                <c:pt idx="2646">
                  <c:v>0.30318858660788212</c:v>
                </c:pt>
                <c:pt idx="2647">
                  <c:v>0.30357992900014524</c:v>
                </c:pt>
                <c:pt idx="2648">
                  <c:v>0.3040505810250384</c:v>
                </c:pt>
                <c:pt idx="2649">
                  <c:v>0.30442198477736976</c:v>
                </c:pt>
                <c:pt idx="2650">
                  <c:v>0.30466492674306195</c:v>
                </c:pt>
                <c:pt idx="2651">
                  <c:v>0.30486052619902454</c:v>
                </c:pt>
                <c:pt idx="2652">
                  <c:v>0.30505485209626837</c:v>
                </c:pt>
                <c:pt idx="2653">
                  <c:v>0.30533390080344031</c:v>
                </c:pt>
                <c:pt idx="2654">
                  <c:v>0.30570204335242324</c:v>
                </c:pt>
                <c:pt idx="2655">
                  <c:v>0.30621265058708624</c:v>
                </c:pt>
                <c:pt idx="2656">
                  <c:v>0.30651217860431851</c:v>
                </c:pt>
                <c:pt idx="2657">
                  <c:v>0.30581372939896134</c:v>
                </c:pt>
                <c:pt idx="2658">
                  <c:v>0.30499226508651461</c:v>
                </c:pt>
                <c:pt idx="2659">
                  <c:v>0.30407830690635052</c:v>
                </c:pt>
                <c:pt idx="2660">
                  <c:v>0.30319513661833403</c:v>
                </c:pt>
                <c:pt idx="2661">
                  <c:v>0.3027497123904957</c:v>
                </c:pt>
                <c:pt idx="2662">
                  <c:v>0.30278473786998422</c:v>
                </c:pt>
                <c:pt idx="2663">
                  <c:v>0.30313302527725955</c:v>
                </c:pt>
                <c:pt idx="2664">
                  <c:v>0.30372844532010818</c:v>
                </c:pt>
                <c:pt idx="2665">
                  <c:v>0.30463255858659205</c:v>
                </c:pt>
                <c:pt idx="2666">
                  <c:v>0.3057867013530346</c:v>
                </c:pt>
                <c:pt idx="2667">
                  <c:v>0.3067434348652624</c:v>
                </c:pt>
                <c:pt idx="2668">
                  <c:v>0.30735896623364534</c:v>
                </c:pt>
                <c:pt idx="2669">
                  <c:v>0.30760631758650514</c:v>
                </c:pt>
                <c:pt idx="2670">
                  <c:v>0.30740560729754618</c:v>
                </c:pt>
                <c:pt idx="2671">
                  <c:v>0.30694891825011056</c:v>
                </c:pt>
                <c:pt idx="2672">
                  <c:v>0.30637573005683033</c:v>
                </c:pt>
                <c:pt idx="2673">
                  <c:v>0.30563692275348131</c:v>
                </c:pt>
                <c:pt idx="2674">
                  <c:v>0.30481321835019021</c:v>
                </c:pt>
                <c:pt idx="2675">
                  <c:v>0.30418271851300183</c:v>
                </c:pt>
                <c:pt idx="2676">
                  <c:v>0.30376239910016006</c:v>
                </c:pt>
                <c:pt idx="2677">
                  <c:v>0.30347614596209088</c:v>
                </c:pt>
                <c:pt idx="2678">
                  <c:v>0.30332342851004496</c:v>
                </c:pt>
                <c:pt idx="2679">
                  <c:v>0.30326079233977499</c:v>
                </c:pt>
                <c:pt idx="2680">
                  <c:v>0.30324763851635173</c:v>
                </c:pt>
                <c:pt idx="2681">
                  <c:v>0.30327066516740891</c:v>
                </c:pt>
                <c:pt idx="2682">
                  <c:v>0.30334326189915706</c:v>
                </c:pt>
                <c:pt idx="2683">
                  <c:v>0.30351958256417888</c:v>
                </c:pt>
                <c:pt idx="2684">
                  <c:v>0.30381688046238786</c:v>
                </c:pt>
                <c:pt idx="2685">
                  <c:v>0.30433359640864988</c:v>
                </c:pt>
                <c:pt idx="2686">
                  <c:v>0.30501064780906628</c:v>
                </c:pt>
                <c:pt idx="2687">
                  <c:v>0.3054582172854256</c:v>
                </c:pt>
                <c:pt idx="2688">
                  <c:v>0.30559492304253416</c:v>
                </c:pt>
                <c:pt idx="2689">
                  <c:v>0.30557967703811362</c:v>
                </c:pt>
                <c:pt idx="2690">
                  <c:v>0.30549228679432056</c:v>
                </c:pt>
                <c:pt idx="2691">
                  <c:v>0.30540913091265587</c:v>
                </c:pt>
                <c:pt idx="2692">
                  <c:v>0.30536019183584162</c:v>
                </c:pt>
                <c:pt idx="2693">
                  <c:v>0.30528144587365424</c:v>
                </c:pt>
                <c:pt idx="2694">
                  <c:v>0.3051139801775693</c:v>
                </c:pt>
                <c:pt idx="2695">
                  <c:v>0.30480232096980014</c:v>
                </c:pt>
                <c:pt idx="2696">
                  <c:v>0.30433712245706818</c:v>
                </c:pt>
                <c:pt idx="2697">
                  <c:v>0.30362029183072936</c:v>
                </c:pt>
                <c:pt idx="2698">
                  <c:v>0.30279430449497968</c:v>
                </c:pt>
                <c:pt idx="2699">
                  <c:v>0.30233260776232979</c:v>
                </c:pt>
                <c:pt idx="2700">
                  <c:v>0.30231715359807038</c:v>
                </c:pt>
                <c:pt idx="2701">
                  <c:v>0.30267357644858067</c:v>
                </c:pt>
                <c:pt idx="2702">
                  <c:v>0.30336643345017422</c:v>
                </c:pt>
                <c:pt idx="2703">
                  <c:v>0.3040748384814535</c:v>
                </c:pt>
                <c:pt idx="2704">
                  <c:v>0.30454656405423375</c:v>
                </c:pt>
                <c:pt idx="2705">
                  <c:v>0.3047117971034114</c:v>
                </c:pt>
                <c:pt idx="2706">
                  <c:v>0.30455013788430046</c:v>
                </c:pt>
                <c:pt idx="2707">
                  <c:v>0.30399527643849233</c:v>
                </c:pt>
                <c:pt idx="2708">
                  <c:v>0.30318203941951982</c:v>
                </c:pt>
                <c:pt idx="2709">
                  <c:v>0.30246306442110804</c:v>
                </c:pt>
                <c:pt idx="2710">
                  <c:v>0.3019089236386886</c:v>
                </c:pt>
                <c:pt idx="2711">
                  <c:v>0.30151767844107347</c:v>
                </c:pt>
                <c:pt idx="2712">
                  <c:v>0.30127700880660124</c:v>
                </c:pt>
                <c:pt idx="2713">
                  <c:v>0.3011624581499977</c:v>
                </c:pt>
                <c:pt idx="2714">
                  <c:v>0.30117101747128588</c:v>
                </c:pt>
                <c:pt idx="2715">
                  <c:v>0.30132020422584588</c:v>
                </c:pt>
                <c:pt idx="2716">
                  <c:v>0.30162038940806568</c:v>
                </c:pt>
                <c:pt idx="2717">
                  <c:v>0.30217573050874619</c:v>
                </c:pt>
                <c:pt idx="2718">
                  <c:v>0.30293853986874464</c:v>
                </c:pt>
                <c:pt idx="2719">
                  <c:v>0.30353632171741834</c:v>
                </c:pt>
                <c:pt idx="2720">
                  <c:v>0.30388182658874746</c:v>
                </c:pt>
                <c:pt idx="2721">
                  <c:v>0.30410260743428263</c:v>
                </c:pt>
                <c:pt idx="2722">
                  <c:v>0.30424570068884121</c:v>
                </c:pt>
                <c:pt idx="2723">
                  <c:v>0.30443617291081865</c:v>
                </c:pt>
                <c:pt idx="2724">
                  <c:v>0.30473709213434957</c:v>
                </c:pt>
                <c:pt idx="2725">
                  <c:v>0.3051102783237471</c:v>
                </c:pt>
                <c:pt idx="2726">
                  <c:v>0.30637972748748926</c:v>
                </c:pt>
                <c:pt idx="2727">
                  <c:v>0.30661321782057566</c:v>
                </c:pt>
                <c:pt idx="2728">
                  <c:v>0.30653233812849401</c:v>
                </c:pt>
                <c:pt idx="2729">
                  <c:v>0.30635176543816672</c:v>
                </c:pt>
                <c:pt idx="2730">
                  <c:v>0.30624831271439218</c:v>
                </c:pt>
                <c:pt idx="2731">
                  <c:v>0.30631986575926784</c:v>
                </c:pt>
                <c:pt idx="2732">
                  <c:v>0.30662944030643335</c:v>
                </c:pt>
                <c:pt idx="2733">
                  <c:v>0.30732089873531038</c:v>
                </c:pt>
                <c:pt idx="2734">
                  <c:v>0.30837455852805273</c:v>
                </c:pt>
                <c:pt idx="2735">
                  <c:v>0.30946590917281536</c:v>
                </c:pt>
                <c:pt idx="2736">
                  <c:v>0.31045461687311526</c:v>
                </c:pt>
                <c:pt idx="2737">
                  <c:v>0.31119783356851299</c:v>
                </c:pt>
                <c:pt idx="2738">
                  <c:v>0.31159387831839569</c:v>
                </c:pt>
                <c:pt idx="2739">
                  <c:v>0.31158854403105718</c:v>
                </c:pt>
                <c:pt idx="2740">
                  <c:v>0.31121875185934345</c:v>
                </c:pt>
                <c:pt idx="2741">
                  <c:v>0.31074332203997573</c:v>
                </c:pt>
                <c:pt idx="2742">
                  <c:v>0.31032437984288036</c:v>
                </c:pt>
                <c:pt idx="2743">
                  <c:v>0.31001250828606919</c:v>
                </c:pt>
                <c:pt idx="2744">
                  <c:v>0.30980745626035056</c:v>
                </c:pt>
                <c:pt idx="2745">
                  <c:v>0.30970094677522297</c:v>
                </c:pt>
                <c:pt idx="2746">
                  <c:v>0.30969611999117846</c:v>
                </c:pt>
                <c:pt idx="2747">
                  <c:v>0.30980745626035056</c:v>
                </c:pt>
                <c:pt idx="2748">
                  <c:v>0.3100075997078327</c:v>
                </c:pt>
                <c:pt idx="2749">
                  <c:v>0.31016531881364784</c:v>
                </c:pt>
                <c:pt idx="2750">
                  <c:v>0.31013070368364121</c:v>
                </c:pt>
                <c:pt idx="2751">
                  <c:v>0.31011095237073744</c:v>
                </c:pt>
                <c:pt idx="2752">
                  <c:v>0.31009122193380428</c:v>
                </c:pt>
                <c:pt idx="2753">
                  <c:v>0.30997817539361067</c:v>
                </c:pt>
                <c:pt idx="2754">
                  <c:v>0.30974444469381901</c:v>
                </c:pt>
                <c:pt idx="2755">
                  <c:v>0.30930457264037559</c:v>
                </c:pt>
                <c:pt idx="2756">
                  <c:v>0.30875548294932842</c:v>
                </c:pt>
                <c:pt idx="2757">
                  <c:v>0.30842848164537917</c:v>
                </c:pt>
                <c:pt idx="2758">
                  <c:v>0.30837007229805086</c:v>
                </c:pt>
                <c:pt idx="2759">
                  <c:v>0.30841498555415908</c:v>
                </c:pt>
                <c:pt idx="2760">
                  <c:v>0.30847354254481685</c:v>
                </c:pt>
                <c:pt idx="2761">
                  <c:v>0.30844649234472393</c:v>
                </c:pt>
                <c:pt idx="2762">
                  <c:v>0.30830738361693194</c:v>
                </c:pt>
                <c:pt idx="2763">
                  <c:v>0.30813833662546292</c:v>
                </c:pt>
                <c:pt idx="2764">
                  <c:v>0.30800161686389393</c:v>
                </c:pt>
                <c:pt idx="2765">
                  <c:v>0.30792708949118502</c:v>
                </c:pt>
                <c:pt idx="2766">
                  <c:v>0.30790522966746492</c:v>
                </c:pt>
                <c:pt idx="2767">
                  <c:v>0.30793146472169697</c:v>
                </c:pt>
                <c:pt idx="2768">
                  <c:v>0.30799283253553256</c:v>
                </c:pt>
                <c:pt idx="2769">
                  <c:v>0.30811621329794253</c:v>
                </c:pt>
                <c:pt idx="2770">
                  <c:v>0.30828951311009212</c:v>
                </c:pt>
                <c:pt idx="2771">
                  <c:v>0.30846452125337726</c:v>
                </c:pt>
                <c:pt idx="2772">
                  <c:v>0.30859123579984632</c:v>
                </c:pt>
                <c:pt idx="2773">
                  <c:v>0.30862760542223583</c:v>
                </c:pt>
                <c:pt idx="2774">
                  <c:v>0.3085821549227985</c:v>
                </c:pt>
                <c:pt idx="2775">
                  <c:v>0.30845550452116338</c:v>
                </c:pt>
                <c:pt idx="2776">
                  <c:v>0.30828058459718399</c:v>
                </c:pt>
                <c:pt idx="2777">
                  <c:v>0.30815162392505602</c:v>
                </c:pt>
                <c:pt idx="2778">
                  <c:v>0.30808970182441259</c:v>
                </c:pt>
                <c:pt idx="2779">
                  <c:v>0.30808528711296529</c:v>
                </c:pt>
                <c:pt idx="2780">
                  <c:v>0.30816048767467308</c:v>
                </c:pt>
                <c:pt idx="2781">
                  <c:v>0.30837007229805086</c:v>
                </c:pt>
                <c:pt idx="2782">
                  <c:v>0.30871428007277868</c:v>
                </c:pt>
                <c:pt idx="2783">
                  <c:v>0.30920563057242895</c:v>
                </c:pt>
                <c:pt idx="2784">
                  <c:v>0.30980260159139961</c:v>
                </c:pt>
                <c:pt idx="2785">
                  <c:v>0.31032437984288036</c:v>
                </c:pt>
                <c:pt idx="2786">
                  <c:v>0.310728016780769</c:v>
                </c:pt>
                <c:pt idx="2787">
                  <c:v>0.3110157648895821</c:v>
                </c:pt>
                <c:pt idx="2788">
                  <c:v>0.31120306100695233</c:v>
                </c:pt>
                <c:pt idx="2789">
                  <c:v>0.31141861741264282</c:v>
                </c:pt>
                <c:pt idx="2790">
                  <c:v>0.3116794267351416</c:v>
                </c:pt>
                <c:pt idx="2791">
                  <c:v>0.31188412314746916</c:v>
                </c:pt>
                <c:pt idx="2792">
                  <c:v>0.31201997045604257</c:v>
                </c:pt>
                <c:pt idx="2793">
                  <c:v>0.31211288687543726</c:v>
                </c:pt>
                <c:pt idx="2794">
                  <c:v>0.31215676463293979</c:v>
                </c:pt>
                <c:pt idx="2795">
                  <c:v>0.31218973722861293</c:v>
                </c:pt>
                <c:pt idx="2796">
                  <c:v>0.31221174964421466</c:v>
                </c:pt>
                <c:pt idx="2797">
                  <c:v>0.31224481439808571</c:v>
                </c:pt>
                <c:pt idx="2798">
                  <c:v>0.31194921230820033</c:v>
                </c:pt>
                <c:pt idx="2799">
                  <c:v>0.31151401762567932</c:v>
                </c:pt>
                <c:pt idx="2800">
                  <c:v>0.31096406174157593</c:v>
                </c:pt>
                <c:pt idx="2801">
                  <c:v>0.31073311716267477</c:v>
                </c:pt>
                <c:pt idx="2802">
                  <c:v>0.31088162686360249</c:v>
                </c:pt>
                <c:pt idx="2803">
                  <c:v>0.31121875185934345</c:v>
                </c:pt>
                <c:pt idx="2804">
                  <c:v>0.31232771931415027</c:v>
                </c:pt>
                <c:pt idx="2805">
                  <c:v>0.31255611295565022</c:v>
                </c:pt>
                <c:pt idx="2806">
                  <c:v>0.31264033187798018</c:v>
                </c:pt>
                <c:pt idx="2807">
                  <c:v>0.31261783865971332</c:v>
                </c:pt>
                <c:pt idx="2808">
                  <c:v>0.3124834104655862</c:v>
                </c:pt>
                <c:pt idx="2809">
                  <c:v>0.31214578602128018</c:v>
                </c:pt>
                <c:pt idx="2810">
                  <c:v>0.31161523013614018</c:v>
                </c:pt>
                <c:pt idx="2811">
                  <c:v>0.31087134751905926</c:v>
                </c:pt>
                <c:pt idx="2812">
                  <c:v>0.31000269242355188</c:v>
                </c:pt>
                <c:pt idx="2813">
                  <c:v>0.30934240638471805</c:v>
                </c:pt>
                <c:pt idx="2814">
                  <c:v>0.30892124370798046</c:v>
                </c:pt>
                <c:pt idx="2815">
                  <c:v>0.30871885350872774</c:v>
                </c:pt>
                <c:pt idx="2816">
                  <c:v>0.30870513669207766</c:v>
                </c:pt>
                <c:pt idx="2817">
                  <c:v>0.30865493115725173</c:v>
                </c:pt>
                <c:pt idx="2818">
                  <c:v>0.30845099786368746</c:v>
                </c:pt>
                <c:pt idx="2819">
                  <c:v>0.30819598714456425</c:v>
                </c:pt>
                <c:pt idx="2820">
                  <c:v>0.30797966425632606</c:v>
                </c:pt>
                <c:pt idx="2821">
                  <c:v>0.30786595043820264</c:v>
                </c:pt>
                <c:pt idx="2822">
                  <c:v>0.30787903374891901</c:v>
                </c:pt>
                <c:pt idx="2823">
                  <c:v>0.30803239656079434</c:v>
                </c:pt>
                <c:pt idx="2824">
                  <c:v>0.30832527212107186</c:v>
                </c:pt>
                <c:pt idx="2825">
                  <c:v>0.30883817282435261</c:v>
                </c:pt>
                <c:pt idx="2826">
                  <c:v>0.30952797396443471</c:v>
                </c:pt>
                <c:pt idx="2827">
                  <c:v>0.31007643778608346</c:v>
                </c:pt>
                <c:pt idx="2828">
                  <c:v>0.3104244820518714</c:v>
                </c:pt>
                <c:pt idx="2829">
                  <c:v>0.31068217494672323</c:v>
                </c:pt>
                <c:pt idx="2830">
                  <c:v>0.31086620992605413</c:v>
                </c:pt>
                <c:pt idx="2831">
                  <c:v>0.3109537378835408</c:v>
                </c:pt>
                <c:pt idx="2832">
                  <c:v>0.31090734950923077</c:v>
                </c:pt>
                <c:pt idx="2833">
                  <c:v>0.31064659667404976</c:v>
                </c:pt>
                <c:pt idx="2834">
                  <c:v>0.31024468052108461</c:v>
                </c:pt>
                <c:pt idx="2835">
                  <c:v>0.30996348067045598</c:v>
                </c:pt>
                <c:pt idx="2836">
                  <c:v>0.30988042936234794</c:v>
                </c:pt>
                <c:pt idx="2837">
                  <c:v>0.30996348067045598</c:v>
                </c:pt>
                <c:pt idx="2838">
                  <c:v>0.31019999815569399</c:v>
                </c:pt>
                <c:pt idx="2839">
                  <c:v>0.31039439539332508</c:v>
                </c:pt>
                <c:pt idx="2840">
                  <c:v>0.31045461687311526</c:v>
                </c:pt>
                <c:pt idx="2841">
                  <c:v>0.31044959105337538</c:v>
                </c:pt>
                <c:pt idx="2842">
                  <c:v>0.3104395434349404</c:v>
                </c:pt>
                <c:pt idx="2843">
                  <c:v>0.3104646725363196</c:v>
                </c:pt>
                <c:pt idx="2844">
                  <c:v>0.31050998951848596</c:v>
                </c:pt>
                <c:pt idx="2845">
                  <c:v>0.3104395434349404</c:v>
                </c:pt>
                <c:pt idx="2846">
                  <c:v>0.31023474188838945</c:v>
                </c:pt>
                <c:pt idx="2847">
                  <c:v>0.31000269242355188</c:v>
                </c:pt>
                <c:pt idx="2848">
                  <c:v>0.30980745626035056</c:v>
                </c:pt>
                <c:pt idx="2849">
                  <c:v>0.30969611999117846</c:v>
                </c:pt>
                <c:pt idx="2850">
                  <c:v>0.30969129446892374</c:v>
                </c:pt>
                <c:pt idx="2851">
                  <c:v>0.30983661102931426</c:v>
                </c:pt>
                <c:pt idx="2852">
                  <c:v>0.31014058717892556</c:v>
                </c:pt>
                <c:pt idx="2853">
                  <c:v>0.3106923524485275</c:v>
                </c:pt>
                <c:pt idx="2854">
                  <c:v>0.31201451844938738</c:v>
                </c:pt>
                <c:pt idx="2855">
                  <c:v>0.31193291971833337</c:v>
                </c:pt>
                <c:pt idx="2856">
                  <c:v>0.31173308620958318</c:v>
                </c:pt>
                <c:pt idx="2857">
                  <c:v>0.31145566161472577</c:v>
                </c:pt>
                <c:pt idx="2858">
                  <c:v>0.3111039822578755</c:v>
                </c:pt>
                <c:pt idx="2859">
                  <c:v>0.31060601747842725</c:v>
                </c:pt>
                <c:pt idx="2860">
                  <c:v>0.30996348067045598</c:v>
                </c:pt>
                <c:pt idx="2861">
                  <c:v>0.30919623546787239</c:v>
                </c:pt>
                <c:pt idx="2862">
                  <c:v>0.30838353438213395</c:v>
                </c:pt>
                <c:pt idx="2863">
                  <c:v>0.30779199554670211</c:v>
                </c:pt>
                <c:pt idx="2864">
                  <c:v>0.30743535355144963</c:v>
                </c:pt>
                <c:pt idx="2865">
                  <c:v>0.30722399491599123</c:v>
                </c:pt>
                <c:pt idx="2866">
                  <c:v>0.30713599124236851</c:v>
                </c:pt>
                <c:pt idx="2867">
                  <c:v>0.30713599124236851</c:v>
                </c:pt>
                <c:pt idx="2868">
                  <c:v>0.30719041658835972</c:v>
                </c:pt>
                <c:pt idx="2869">
                  <c:v>0.30727027228137094</c:v>
                </c:pt>
                <c:pt idx="2870">
                  <c:v>0.30735896623364534</c:v>
                </c:pt>
                <c:pt idx="2871">
                  <c:v>0.30743535355144963</c:v>
                </c:pt>
                <c:pt idx="2872">
                  <c:v>0.30749499967337385</c:v>
                </c:pt>
                <c:pt idx="2873">
                  <c:v>0.30755485149613226</c:v>
                </c:pt>
                <c:pt idx="2874">
                  <c:v>0.30761491008452235</c:v>
                </c:pt>
                <c:pt idx="2875">
                  <c:v>0.30768811788852168</c:v>
                </c:pt>
                <c:pt idx="2876">
                  <c:v>0.30776163408199181</c:v>
                </c:pt>
                <c:pt idx="2877">
                  <c:v>0.30781806164279507</c:v>
                </c:pt>
                <c:pt idx="2878">
                  <c:v>0.30784852119050848</c:v>
                </c:pt>
                <c:pt idx="2879">
                  <c:v>0.30786159150209363</c:v>
                </c:pt>
                <c:pt idx="2880">
                  <c:v>0.30786595043820264</c:v>
                </c:pt>
                <c:pt idx="2881">
                  <c:v>0.30786595043820264</c:v>
                </c:pt>
                <c:pt idx="2882">
                  <c:v>0.30787031045777419</c:v>
                </c:pt>
                <c:pt idx="2883">
                  <c:v>0.30787031045777419</c:v>
                </c:pt>
                <c:pt idx="2884">
                  <c:v>0.30787467156121173</c:v>
                </c:pt>
                <c:pt idx="2885">
                  <c:v>0.30788339702130013</c:v>
                </c:pt>
                <c:pt idx="2886">
                  <c:v>0.30788776137875912</c:v>
                </c:pt>
                <c:pt idx="2887">
                  <c:v>0.30789212682170042</c:v>
                </c:pt>
              </c:numCache>
            </c:numRef>
          </c:xVal>
          <c:yVal>
            <c:numRef>
              <c:f>Sheet2!$AU$3:$AU$2893</c:f>
              <c:numCache>
                <c:formatCode>General</c:formatCode>
                <c:ptCount val="2891"/>
                <c:pt idx="0">
                  <c:v>2379</c:v>
                </c:pt>
                <c:pt idx="1">
                  <c:v>2379.1523000000002</c:v>
                </c:pt>
                <c:pt idx="2">
                  <c:v>2379.3047000000001</c:v>
                </c:pt>
                <c:pt idx="3">
                  <c:v>2379.4569999999999</c:v>
                </c:pt>
                <c:pt idx="4">
                  <c:v>2379.6093999999998</c:v>
                </c:pt>
                <c:pt idx="5">
                  <c:v>2379.7620000000002</c:v>
                </c:pt>
                <c:pt idx="6">
                  <c:v>2379.9142999999999</c:v>
                </c:pt>
                <c:pt idx="7">
                  <c:v>2380.0666999999999</c:v>
                </c:pt>
                <c:pt idx="8">
                  <c:v>2380.2190000000001</c:v>
                </c:pt>
                <c:pt idx="9">
                  <c:v>2380.3715999999999</c:v>
                </c:pt>
                <c:pt idx="10">
                  <c:v>2380.5239000000001</c:v>
                </c:pt>
                <c:pt idx="11">
                  <c:v>2380.6763000000001</c:v>
                </c:pt>
                <c:pt idx="12">
                  <c:v>2380.8285999999998</c:v>
                </c:pt>
                <c:pt idx="13">
                  <c:v>2380.9810000000002</c:v>
                </c:pt>
                <c:pt idx="14">
                  <c:v>2381.1334999999999</c:v>
                </c:pt>
                <c:pt idx="15">
                  <c:v>2381.2858999999999</c:v>
                </c:pt>
                <c:pt idx="16">
                  <c:v>2381.4382000000001</c:v>
                </c:pt>
                <c:pt idx="17">
                  <c:v>2381.5906</c:v>
                </c:pt>
                <c:pt idx="18">
                  <c:v>2381.7431999999999</c:v>
                </c:pt>
                <c:pt idx="19">
                  <c:v>2381.8955000000001</c:v>
                </c:pt>
                <c:pt idx="20">
                  <c:v>2382.0479</c:v>
                </c:pt>
                <c:pt idx="21">
                  <c:v>2382.2002000000002</c:v>
                </c:pt>
                <c:pt idx="22">
                  <c:v>2382.3528000000001</c:v>
                </c:pt>
                <c:pt idx="23">
                  <c:v>2382.5050999999999</c:v>
                </c:pt>
                <c:pt idx="24">
                  <c:v>2382.6574999999998</c:v>
                </c:pt>
                <c:pt idx="25">
                  <c:v>2382.8098</c:v>
                </c:pt>
                <c:pt idx="26">
                  <c:v>2382.9621999999999</c:v>
                </c:pt>
                <c:pt idx="27">
                  <c:v>2383.1147000000001</c:v>
                </c:pt>
                <c:pt idx="28">
                  <c:v>2383.2671</c:v>
                </c:pt>
                <c:pt idx="29">
                  <c:v>2383.4194000000002</c:v>
                </c:pt>
                <c:pt idx="30">
                  <c:v>2383.5718000000002</c:v>
                </c:pt>
                <c:pt idx="31">
                  <c:v>2383.7244000000001</c:v>
                </c:pt>
                <c:pt idx="32">
                  <c:v>2383.8766999999998</c:v>
                </c:pt>
                <c:pt idx="33">
                  <c:v>2384.0291000000002</c:v>
                </c:pt>
                <c:pt idx="34">
                  <c:v>2384.1813999999999</c:v>
                </c:pt>
                <c:pt idx="35">
                  <c:v>2384.3339999999998</c:v>
                </c:pt>
                <c:pt idx="36">
                  <c:v>2384.4863</c:v>
                </c:pt>
                <c:pt idx="37">
                  <c:v>2384.6387</c:v>
                </c:pt>
                <c:pt idx="38">
                  <c:v>2384.7910000000002</c:v>
                </c:pt>
                <c:pt idx="39">
                  <c:v>2384.9434000000001</c:v>
                </c:pt>
                <c:pt idx="40">
                  <c:v>2385.0958999999998</c:v>
                </c:pt>
                <c:pt idx="41">
                  <c:v>2385.2483000000002</c:v>
                </c:pt>
                <c:pt idx="42">
                  <c:v>2385.4005999999999</c:v>
                </c:pt>
                <c:pt idx="43">
                  <c:v>2385.5529999999999</c:v>
                </c:pt>
                <c:pt idx="44">
                  <c:v>2385.7055999999998</c:v>
                </c:pt>
                <c:pt idx="45">
                  <c:v>2385.8579</c:v>
                </c:pt>
                <c:pt idx="46">
                  <c:v>2386.0102999999999</c:v>
                </c:pt>
                <c:pt idx="47">
                  <c:v>2386.1626000000001</c:v>
                </c:pt>
                <c:pt idx="48">
                  <c:v>2386.3152</c:v>
                </c:pt>
                <c:pt idx="49">
                  <c:v>2386.4675000000002</c:v>
                </c:pt>
                <c:pt idx="50">
                  <c:v>2386.6199000000001</c:v>
                </c:pt>
                <c:pt idx="51">
                  <c:v>2386.7721999999999</c:v>
                </c:pt>
                <c:pt idx="52">
                  <c:v>2386.9245999999998</c:v>
                </c:pt>
                <c:pt idx="53">
                  <c:v>2387.0771</c:v>
                </c:pt>
                <c:pt idx="54">
                  <c:v>2387.2294999999999</c:v>
                </c:pt>
                <c:pt idx="55">
                  <c:v>2387.3818000000001</c:v>
                </c:pt>
                <c:pt idx="56">
                  <c:v>2387.5342000000001</c:v>
                </c:pt>
                <c:pt idx="57">
                  <c:v>2387.6867999999999</c:v>
                </c:pt>
                <c:pt idx="58">
                  <c:v>2387.8391000000001</c:v>
                </c:pt>
                <c:pt idx="59">
                  <c:v>2387.9915000000001</c:v>
                </c:pt>
                <c:pt idx="60">
                  <c:v>2388.1437999999998</c:v>
                </c:pt>
                <c:pt idx="61">
                  <c:v>2388.2964000000002</c:v>
                </c:pt>
                <c:pt idx="62">
                  <c:v>2388.4486999999999</c:v>
                </c:pt>
                <c:pt idx="63">
                  <c:v>2388.6010999999999</c:v>
                </c:pt>
                <c:pt idx="64">
                  <c:v>2388.7534000000001</c:v>
                </c:pt>
                <c:pt idx="65">
                  <c:v>2388.9058</c:v>
                </c:pt>
                <c:pt idx="66">
                  <c:v>2389.0583000000001</c:v>
                </c:pt>
                <c:pt idx="67">
                  <c:v>2389.2107000000001</c:v>
                </c:pt>
                <c:pt idx="68">
                  <c:v>2389.3629999999998</c:v>
                </c:pt>
                <c:pt idx="69">
                  <c:v>2389.5154000000002</c:v>
                </c:pt>
                <c:pt idx="70">
                  <c:v>2389.6680000000001</c:v>
                </c:pt>
                <c:pt idx="71">
                  <c:v>2389.8202999999999</c:v>
                </c:pt>
                <c:pt idx="72">
                  <c:v>2389.9726999999998</c:v>
                </c:pt>
                <c:pt idx="73">
                  <c:v>2390.125</c:v>
                </c:pt>
                <c:pt idx="74">
                  <c:v>2390.2775999999999</c:v>
                </c:pt>
                <c:pt idx="75">
                  <c:v>2390.4299000000001</c:v>
                </c:pt>
                <c:pt idx="76">
                  <c:v>2390.5823</c:v>
                </c:pt>
                <c:pt idx="77">
                  <c:v>2390.7345999999998</c:v>
                </c:pt>
                <c:pt idx="78">
                  <c:v>2390.8870000000002</c:v>
                </c:pt>
                <c:pt idx="79">
                  <c:v>2391.0396000000001</c:v>
                </c:pt>
                <c:pt idx="80">
                  <c:v>2391.1918999999998</c:v>
                </c:pt>
                <c:pt idx="81">
                  <c:v>2391.3442</c:v>
                </c:pt>
                <c:pt idx="82">
                  <c:v>2391.4965999999999</c:v>
                </c:pt>
                <c:pt idx="83">
                  <c:v>2391.6491999999998</c:v>
                </c:pt>
                <c:pt idx="84">
                  <c:v>2391.8015</c:v>
                </c:pt>
                <c:pt idx="85">
                  <c:v>2391.9539</c:v>
                </c:pt>
                <c:pt idx="86">
                  <c:v>2392.1062000000002</c:v>
                </c:pt>
                <c:pt idx="87">
                  <c:v>2392.2588000000001</c:v>
                </c:pt>
                <c:pt idx="88">
                  <c:v>2392.4110999999998</c:v>
                </c:pt>
                <c:pt idx="89">
                  <c:v>2392.5635000000002</c:v>
                </c:pt>
                <c:pt idx="90">
                  <c:v>2392.7157999999999</c:v>
                </c:pt>
                <c:pt idx="91">
                  <c:v>2392.8681999999999</c:v>
                </c:pt>
                <c:pt idx="92">
                  <c:v>2393.0207999999998</c:v>
                </c:pt>
                <c:pt idx="93">
                  <c:v>2393.1731</c:v>
                </c:pt>
                <c:pt idx="94">
                  <c:v>2393.3254000000002</c:v>
                </c:pt>
                <c:pt idx="95">
                  <c:v>2393.4778000000001</c:v>
                </c:pt>
                <c:pt idx="96">
                  <c:v>2393.6304</c:v>
                </c:pt>
                <c:pt idx="97">
                  <c:v>2393.7827000000002</c:v>
                </c:pt>
                <c:pt idx="98">
                  <c:v>2393.9351000000001</c:v>
                </c:pt>
                <c:pt idx="99">
                  <c:v>2394.0873999999999</c:v>
                </c:pt>
                <c:pt idx="100">
                  <c:v>2394.2399999999998</c:v>
                </c:pt>
                <c:pt idx="101">
                  <c:v>2394.3923</c:v>
                </c:pt>
                <c:pt idx="102">
                  <c:v>2394.5446999999999</c:v>
                </c:pt>
                <c:pt idx="103">
                  <c:v>2394.6970000000001</c:v>
                </c:pt>
                <c:pt idx="104">
                  <c:v>2394.8494000000001</c:v>
                </c:pt>
                <c:pt idx="105">
                  <c:v>2395.002</c:v>
                </c:pt>
                <c:pt idx="106">
                  <c:v>2395.1543000000001</c:v>
                </c:pt>
                <c:pt idx="107">
                  <c:v>2395.3065999999999</c:v>
                </c:pt>
                <c:pt idx="108">
                  <c:v>2395.4589999999998</c:v>
                </c:pt>
                <c:pt idx="109">
                  <c:v>2395.9162999999999</c:v>
                </c:pt>
                <c:pt idx="110">
                  <c:v>2396.0686000000001</c:v>
                </c:pt>
                <c:pt idx="111">
                  <c:v>2396.2212</c:v>
                </c:pt>
                <c:pt idx="112">
                  <c:v>2396.3735000000001</c:v>
                </c:pt>
                <c:pt idx="113">
                  <c:v>2396.5259000000001</c:v>
                </c:pt>
                <c:pt idx="114">
                  <c:v>2396.6781999999998</c:v>
                </c:pt>
                <c:pt idx="115">
                  <c:v>2396.8305999999998</c:v>
                </c:pt>
                <c:pt idx="116">
                  <c:v>2396.9832000000001</c:v>
                </c:pt>
                <c:pt idx="117">
                  <c:v>2397.1354999999999</c:v>
                </c:pt>
                <c:pt idx="118">
                  <c:v>2397.2878000000001</c:v>
                </c:pt>
                <c:pt idx="119">
                  <c:v>2397.4402</c:v>
                </c:pt>
                <c:pt idx="120">
                  <c:v>2397.5927999999999</c:v>
                </c:pt>
                <c:pt idx="121">
                  <c:v>2397.7451000000001</c:v>
                </c:pt>
                <c:pt idx="122">
                  <c:v>2397.8975</c:v>
                </c:pt>
                <c:pt idx="123">
                  <c:v>2398.0497999999998</c:v>
                </c:pt>
                <c:pt idx="124">
                  <c:v>2398.2024000000001</c:v>
                </c:pt>
                <c:pt idx="125">
                  <c:v>2398.3546999999999</c:v>
                </c:pt>
                <c:pt idx="126">
                  <c:v>2398.5070999999998</c:v>
                </c:pt>
                <c:pt idx="127">
                  <c:v>2398.6594</c:v>
                </c:pt>
                <c:pt idx="128">
                  <c:v>2398.8117999999999</c:v>
                </c:pt>
                <c:pt idx="129">
                  <c:v>2398.9643999999998</c:v>
                </c:pt>
                <c:pt idx="130">
                  <c:v>2399.1167</c:v>
                </c:pt>
                <c:pt idx="131">
                  <c:v>2399.2689999999998</c:v>
                </c:pt>
                <c:pt idx="132">
                  <c:v>2399.4214000000002</c:v>
                </c:pt>
                <c:pt idx="133">
                  <c:v>2399.5740000000001</c:v>
                </c:pt>
                <c:pt idx="134">
                  <c:v>2399.7262999999998</c:v>
                </c:pt>
                <c:pt idx="135">
                  <c:v>2399.8787000000002</c:v>
                </c:pt>
                <c:pt idx="136">
                  <c:v>2400.0309999999999</c:v>
                </c:pt>
                <c:pt idx="137">
                  <c:v>2400.1835999999998</c:v>
                </c:pt>
                <c:pt idx="138">
                  <c:v>2400.3359</c:v>
                </c:pt>
                <c:pt idx="139">
                  <c:v>2400.4883</c:v>
                </c:pt>
                <c:pt idx="140">
                  <c:v>2400.6406000000002</c:v>
                </c:pt>
                <c:pt idx="141">
                  <c:v>2400.7930000000001</c:v>
                </c:pt>
                <c:pt idx="142">
                  <c:v>2400.9456</c:v>
                </c:pt>
                <c:pt idx="143">
                  <c:v>2401.0979000000002</c:v>
                </c:pt>
                <c:pt idx="144">
                  <c:v>2401.2501999999999</c:v>
                </c:pt>
                <c:pt idx="145">
                  <c:v>2401.4025999999999</c:v>
                </c:pt>
                <c:pt idx="146">
                  <c:v>2401.5551999999998</c:v>
                </c:pt>
                <c:pt idx="147">
                  <c:v>2401.7075</c:v>
                </c:pt>
                <c:pt idx="148">
                  <c:v>2401.8598999999999</c:v>
                </c:pt>
                <c:pt idx="149">
                  <c:v>2402.0122000000001</c:v>
                </c:pt>
                <c:pt idx="150">
                  <c:v>2402.1646000000001</c:v>
                </c:pt>
                <c:pt idx="151">
                  <c:v>2402.3171000000002</c:v>
                </c:pt>
                <c:pt idx="152">
                  <c:v>2402.4695000000002</c:v>
                </c:pt>
                <c:pt idx="153">
                  <c:v>2402.6217999999999</c:v>
                </c:pt>
                <c:pt idx="154">
                  <c:v>2402.7741999999998</c:v>
                </c:pt>
                <c:pt idx="155">
                  <c:v>2402.9268000000002</c:v>
                </c:pt>
                <c:pt idx="156">
                  <c:v>2403.0790999999999</c:v>
                </c:pt>
                <c:pt idx="157">
                  <c:v>2403.2314000000001</c:v>
                </c:pt>
                <c:pt idx="158">
                  <c:v>2403.3838000000001</c:v>
                </c:pt>
                <c:pt idx="159">
                  <c:v>2403.5364</c:v>
                </c:pt>
                <c:pt idx="160">
                  <c:v>2403.6887000000002</c:v>
                </c:pt>
                <c:pt idx="161">
                  <c:v>2403.8411000000001</c:v>
                </c:pt>
                <c:pt idx="162">
                  <c:v>2403.9933999999998</c:v>
                </c:pt>
                <c:pt idx="163">
                  <c:v>2404.1457999999998</c:v>
                </c:pt>
                <c:pt idx="164">
                  <c:v>2404.2982999999999</c:v>
                </c:pt>
                <c:pt idx="165">
                  <c:v>2404.4506999999999</c:v>
                </c:pt>
                <c:pt idx="166">
                  <c:v>2404.6030000000001</c:v>
                </c:pt>
                <c:pt idx="167">
                  <c:v>2404.7554</c:v>
                </c:pt>
                <c:pt idx="168">
                  <c:v>2404.9079999999999</c:v>
                </c:pt>
                <c:pt idx="169">
                  <c:v>2405.0603000000001</c:v>
                </c:pt>
                <c:pt idx="170">
                  <c:v>2405.2125999999998</c:v>
                </c:pt>
                <c:pt idx="171">
                  <c:v>2405.3649999999998</c:v>
                </c:pt>
                <c:pt idx="172">
                  <c:v>2405.5176000000001</c:v>
                </c:pt>
                <c:pt idx="173">
                  <c:v>2405.6698999999999</c:v>
                </c:pt>
                <c:pt idx="174">
                  <c:v>2405.8222999999998</c:v>
                </c:pt>
                <c:pt idx="175">
                  <c:v>2405.9746</c:v>
                </c:pt>
                <c:pt idx="176">
                  <c:v>2406.127</c:v>
                </c:pt>
                <c:pt idx="177">
                  <c:v>2406.2795000000001</c:v>
                </c:pt>
                <c:pt idx="178">
                  <c:v>2406.4319</c:v>
                </c:pt>
                <c:pt idx="179">
                  <c:v>2406.5841999999998</c:v>
                </c:pt>
                <c:pt idx="180">
                  <c:v>2406.7366000000002</c:v>
                </c:pt>
                <c:pt idx="181">
                  <c:v>2406.8892000000001</c:v>
                </c:pt>
                <c:pt idx="182">
                  <c:v>2407.0414999999998</c:v>
                </c:pt>
                <c:pt idx="183">
                  <c:v>2407.1938</c:v>
                </c:pt>
                <c:pt idx="184">
                  <c:v>2407.3462</c:v>
                </c:pt>
                <c:pt idx="185">
                  <c:v>2407.4987999999998</c:v>
                </c:pt>
                <c:pt idx="186">
                  <c:v>2407.6511</c:v>
                </c:pt>
                <c:pt idx="187">
                  <c:v>2407.8035</c:v>
                </c:pt>
                <c:pt idx="188">
                  <c:v>2407.9558000000002</c:v>
                </c:pt>
                <c:pt idx="189">
                  <c:v>2408.1082000000001</c:v>
                </c:pt>
                <c:pt idx="190">
                  <c:v>2408.2606999999998</c:v>
                </c:pt>
                <c:pt idx="191">
                  <c:v>2408.4131000000002</c:v>
                </c:pt>
                <c:pt idx="192">
                  <c:v>2408.5654</c:v>
                </c:pt>
                <c:pt idx="193">
                  <c:v>2408.7177999999999</c:v>
                </c:pt>
                <c:pt idx="194">
                  <c:v>2408.8703999999998</c:v>
                </c:pt>
                <c:pt idx="195">
                  <c:v>2409.0227</c:v>
                </c:pt>
                <c:pt idx="196">
                  <c:v>2409.1750000000002</c:v>
                </c:pt>
                <c:pt idx="197">
                  <c:v>2409.3274000000001</c:v>
                </c:pt>
                <c:pt idx="198">
                  <c:v>2409.48</c:v>
                </c:pt>
                <c:pt idx="199">
                  <c:v>2409.6323000000002</c:v>
                </c:pt>
                <c:pt idx="200">
                  <c:v>2409.7847000000002</c:v>
                </c:pt>
                <c:pt idx="201">
                  <c:v>2409.9369999999999</c:v>
                </c:pt>
                <c:pt idx="202">
                  <c:v>2410.0893999999998</c:v>
                </c:pt>
                <c:pt idx="203">
                  <c:v>2410.2419</c:v>
                </c:pt>
                <c:pt idx="204">
                  <c:v>2410.3942999999999</c:v>
                </c:pt>
                <c:pt idx="205">
                  <c:v>2410.5466000000001</c:v>
                </c:pt>
                <c:pt idx="206">
                  <c:v>2410.6990000000001</c:v>
                </c:pt>
                <c:pt idx="207">
                  <c:v>2410.8516</c:v>
                </c:pt>
                <c:pt idx="208">
                  <c:v>2411.0039000000002</c:v>
                </c:pt>
                <c:pt idx="209">
                  <c:v>2411.1563000000001</c:v>
                </c:pt>
                <c:pt idx="210">
                  <c:v>2411.3085999999998</c:v>
                </c:pt>
                <c:pt idx="211">
                  <c:v>2411.4612000000002</c:v>
                </c:pt>
                <c:pt idx="212">
                  <c:v>2411.6134999999999</c:v>
                </c:pt>
                <c:pt idx="213">
                  <c:v>2411.7658999999999</c:v>
                </c:pt>
                <c:pt idx="214">
                  <c:v>2411.9182000000001</c:v>
                </c:pt>
                <c:pt idx="215">
                  <c:v>2412.0706</c:v>
                </c:pt>
                <c:pt idx="216">
                  <c:v>2412.2231000000002</c:v>
                </c:pt>
                <c:pt idx="217">
                  <c:v>2412.3755000000001</c:v>
                </c:pt>
                <c:pt idx="218">
                  <c:v>2412.5277999999998</c:v>
                </c:pt>
                <c:pt idx="219">
                  <c:v>2412.6801999999998</c:v>
                </c:pt>
                <c:pt idx="220">
                  <c:v>2412.8328000000001</c:v>
                </c:pt>
                <c:pt idx="221">
                  <c:v>2412.9850999999999</c:v>
                </c:pt>
                <c:pt idx="222">
                  <c:v>2413.1374999999998</c:v>
                </c:pt>
                <c:pt idx="223">
                  <c:v>2413.2898</c:v>
                </c:pt>
                <c:pt idx="224">
                  <c:v>2413.4423999999999</c:v>
                </c:pt>
                <c:pt idx="225">
                  <c:v>2413.5947000000001</c:v>
                </c:pt>
                <c:pt idx="226">
                  <c:v>2413.7471</c:v>
                </c:pt>
                <c:pt idx="227">
                  <c:v>2413.8993999999998</c:v>
                </c:pt>
                <c:pt idx="228">
                  <c:v>2414.0518000000002</c:v>
                </c:pt>
                <c:pt idx="229">
                  <c:v>2414.2042999999999</c:v>
                </c:pt>
                <c:pt idx="230">
                  <c:v>2414.3566999999998</c:v>
                </c:pt>
                <c:pt idx="231">
                  <c:v>2414.509</c:v>
                </c:pt>
                <c:pt idx="232">
                  <c:v>2414.6614</c:v>
                </c:pt>
                <c:pt idx="233">
                  <c:v>2414.8139999999999</c:v>
                </c:pt>
                <c:pt idx="234">
                  <c:v>2414.9663</c:v>
                </c:pt>
                <c:pt idx="235">
                  <c:v>2415.1187</c:v>
                </c:pt>
                <c:pt idx="236">
                  <c:v>2415.2710000000002</c:v>
                </c:pt>
                <c:pt idx="237">
                  <c:v>2415.4236000000001</c:v>
                </c:pt>
                <c:pt idx="238">
                  <c:v>2415.5758999999998</c:v>
                </c:pt>
                <c:pt idx="239">
                  <c:v>2415.7283000000002</c:v>
                </c:pt>
                <c:pt idx="240">
                  <c:v>2415.8806</c:v>
                </c:pt>
                <c:pt idx="241">
                  <c:v>2416.0329999999999</c:v>
                </c:pt>
                <c:pt idx="242">
                  <c:v>2416.1855</c:v>
                </c:pt>
                <c:pt idx="243">
                  <c:v>2416.3379</c:v>
                </c:pt>
                <c:pt idx="244">
                  <c:v>2416.4902000000002</c:v>
                </c:pt>
                <c:pt idx="245">
                  <c:v>2416.6426000000001</c:v>
                </c:pt>
                <c:pt idx="246">
                  <c:v>2416.7952</c:v>
                </c:pt>
                <c:pt idx="247">
                  <c:v>2416.9475000000002</c:v>
                </c:pt>
                <c:pt idx="248">
                  <c:v>2417.0999000000002</c:v>
                </c:pt>
                <c:pt idx="249">
                  <c:v>2417.2521999999999</c:v>
                </c:pt>
                <c:pt idx="250">
                  <c:v>2417.4047999999998</c:v>
                </c:pt>
                <c:pt idx="251">
                  <c:v>2417.5571</c:v>
                </c:pt>
                <c:pt idx="252">
                  <c:v>2417.7094999999999</c:v>
                </c:pt>
                <c:pt idx="253">
                  <c:v>2417.8618000000001</c:v>
                </c:pt>
                <c:pt idx="254">
                  <c:v>2418.0142000000001</c:v>
                </c:pt>
                <c:pt idx="255">
                  <c:v>2418.1667000000002</c:v>
                </c:pt>
                <c:pt idx="256">
                  <c:v>2418.3191000000002</c:v>
                </c:pt>
                <c:pt idx="257">
                  <c:v>2418.4713999999999</c:v>
                </c:pt>
                <c:pt idx="258">
                  <c:v>2418.6237999999998</c:v>
                </c:pt>
                <c:pt idx="259">
                  <c:v>2418.7764000000002</c:v>
                </c:pt>
                <c:pt idx="260">
                  <c:v>2418.9286999999999</c:v>
                </c:pt>
                <c:pt idx="261">
                  <c:v>2419.0810999999999</c:v>
                </c:pt>
                <c:pt idx="262">
                  <c:v>2419.2334000000001</c:v>
                </c:pt>
                <c:pt idx="263">
                  <c:v>2419.386</c:v>
                </c:pt>
                <c:pt idx="264">
                  <c:v>2419.5383000000002</c:v>
                </c:pt>
                <c:pt idx="265">
                  <c:v>2419.6907000000001</c:v>
                </c:pt>
                <c:pt idx="266">
                  <c:v>2419.8429999999998</c:v>
                </c:pt>
                <c:pt idx="267">
                  <c:v>2419.9953999999998</c:v>
                </c:pt>
                <c:pt idx="268">
                  <c:v>2420.1478999999999</c:v>
                </c:pt>
                <c:pt idx="269">
                  <c:v>2420.3002999999999</c:v>
                </c:pt>
                <c:pt idx="270">
                  <c:v>2420.4526000000001</c:v>
                </c:pt>
                <c:pt idx="271">
                  <c:v>2420.605</c:v>
                </c:pt>
                <c:pt idx="272">
                  <c:v>2420.7575999999999</c:v>
                </c:pt>
                <c:pt idx="273">
                  <c:v>2420.9099000000001</c:v>
                </c:pt>
                <c:pt idx="274">
                  <c:v>2421.0623000000001</c:v>
                </c:pt>
                <c:pt idx="275">
                  <c:v>2421.2145999999998</c:v>
                </c:pt>
                <c:pt idx="276">
                  <c:v>2421.3672000000001</c:v>
                </c:pt>
                <c:pt idx="277">
                  <c:v>2421.5194999999999</c:v>
                </c:pt>
                <c:pt idx="278">
                  <c:v>2421.6718999999998</c:v>
                </c:pt>
                <c:pt idx="279">
                  <c:v>2421.8242</c:v>
                </c:pt>
                <c:pt idx="280">
                  <c:v>2421.9766</c:v>
                </c:pt>
                <c:pt idx="281">
                  <c:v>2422.1291999999999</c:v>
                </c:pt>
                <c:pt idx="282">
                  <c:v>2422.2815000000001</c:v>
                </c:pt>
                <c:pt idx="283">
                  <c:v>2422.4337999999998</c:v>
                </c:pt>
                <c:pt idx="284">
                  <c:v>2422.5862000000002</c:v>
                </c:pt>
                <c:pt idx="285">
                  <c:v>2422.7388000000001</c:v>
                </c:pt>
                <c:pt idx="286">
                  <c:v>2422.8910999999998</c:v>
                </c:pt>
                <c:pt idx="287">
                  <c:v>2423.0435000000002</c:v>
                </c:pt>
                <c:pt idx="288">
                  <c:v>2423.1958</c:v>
                </c:pt>
                <c:pt idx="289">
                  <c:v>2423.3481000000002</c:v>
                </c:pt>
                <c:pt idx="290">
                  <c:v>2423.5007000000001</c:v>
                </c:pt>
                <c:pt idx="291">
                  <c:v>2423.6531</c:v>
                </c:pt>
                <c:pt idx="292">
                  <c:v>2423.8054000000002</c:v>
                </c:pt>
                <c:pt idx="293">
                  <c:v>2423.9578000000001</c:v>
                </c:pt>
                <c:pt idx="294">
                  <c:v>2424.1104</c:v>
                </c:pt>
                <c:pt idx="295">
                  <c:v>2424.2627000000002</c:v>
                </c:pt>
                <c:pt idx="296">
                  <c:v>2424.415</c:v>
                </c:pt>
                <c:pt idx="297">
                  <c:v>2424.5673999999999</c:v>
                </c:pt>
                <c:pt idx="298">
                  <c:v>2424.7199999999998</c:v>
                </c:pt>
                <c:pt idx="299">
                  <c:v>2424.8723</c:v>
                </c:pt>
                <c:pt idx="300">
                  <c:v>2425.0246999999999</c:v>
                </c:pt>
                <c:pt idx="301">
                  <c:v>2425.1770000000001</c:v>
                </c:pt>
                <c:pt idx="302">
                  <c:v>2425.3292999999999</c:v>
                </c:pt>
                <c:pt idx="303">
                  <c:v>2425.4819000000002</c:v>
                </c:pt>
                <c:pt idx="304">
                  <c:v>2425.6343000000002</c:v>
                </c:pt>
                <c:pt idx="305">
                  <c:v>2425.7865999999999</c:v>
                </c:pt>
                <c:pt idx="306">
                  <c:v>2425.9389999999999</c:v>
                </c:pt>
                <c:pt idx="307">
                  <c:v>2426.0916000000002</c:v>
                </c:pt>
                <c:pt idx="308">
                  <c:v>2426.2438999999999</c:v>
                </c:pt>
                <c:pt idx="309">
                  <c:v>2426.3962000000001</c:v>
                </c:pt>
                <c:pt idx="310">
                  <c:v>2426.5486000000001</c:v>
                </c:pt>
                <c:pt idx="311">
                  <c:v>2426.7012</c:v>
                </c:pt>
                <c:pt idx="312">
                  <c:v>2426.8535000000002</c:v>
                </c:pt>
                <c:pt idx="313">
                  <c:v>2427.0059000000001</c:v>
                </c:pt>
                <c:pt idx="314">
                  <c:v>2427.1581999999999</c:v>
                </c:pt>
                <c:pt idx="315">
                  <c:v>2427.3105</c:v>
                </c:pt>
                <c:pt idx="316">
                  <c:v>2427.4630999999999</c:v>
                </c:pt>
                <c:pt idx="317">
                  <c:v>2427.6154999999999</c:v>
                </c:pt>
                <c:pt idx="318">
                  <c:v>2427.7678000000001</c:v>
                </c:pt>
                <c:pt idx="319">
                  <c:v>2427.9202</c:v>
                </c:pt>
                <c:pt idx="320">
                  <c:v>2428.0727999999999</c:v>
                </c:pt>
                <c:pt idx="321">
                  <c:v>2428.2251000000001</c:v>
                </c:pt>
                <c:pt idx="322">
                  <c:v>2428.3773999999999</c:v>
                </c:pt>
                <c:pt idx="323">
                  <c:v>2428.5297999999998</c:v>
                </c:pt>
                <c:pt idx="324">
                  <c:v>2428.6824000000001</c:v>
                </c:pt>
                <c:pt idx="325">
                  <c:v>2428.8346999999999</c:v>
                </c:pt>
                <c:pt idx="326">
                  <c:v>2428.9870999999998</c:v>
                </c:pt>
                <c:pt idx="327">
                  <c:v>2429.1394</c:v>
                </c:pt>
                <c:pt idx="328">
                  <c:v>2429.2917000000002</c:v>
                </c:pt>
                <c:pt idx="329">
                  <c:v>2429.4443000000001</c:v>
                </c:pt>
                <c:pt idx="330">
                  <c:v>2429.5967000000001</c:v>
                </c:pt>
                <c:pt idx="331">
                  <c:v>2430.0540000000001</c:v>
                </c:pt>
                <c:pt idx="332">
                  <c:v>2430.2062999999998</c:v>
                </c:pt>
                <c:pt idx="333">
                  <c:v>2430.3586</c:v>
                </c:pt>
                <c:pt idx="334">
                  <c:v>2430.511</c:v>
                </c:pt>
                <c:pt idx="335">
                  <c:v>2430.6635999999999</c:v>
                </c:pt>
                <c:pt idx="336">
                  <c:v>2430.8159000000001</c:v>
                </c:pt>
                <c:pt idx="337">
                  <c:v>2430.9683</c:v>
                </c:pt>
                <c:pt idx="338">
                  <c:v>2431.1206000000002</c:v>
                </c:pt>
                <c:pt idx="339">
                  <c:v>2431.2728999999999</c:v>
                </c:pt>
                <c:pt idx="340">
                  <c:v>2431.4254999999998</c:v>
                </c:pt>
                <c:pt idx="341">
                  <c:v>2431.5779000000002</c:v>
                </c:pt>
                <c:pt idx="342">
                  <c:v>2431.7302</c:v>
                </c:pt>
                <c:pt idx="343">
                  <c:v>2431.8825999999999</c:v>
                </c:pt>
                <c:pt idx="344">
                  <c:v>2432.0351999999998</c:v>
                </c:pt>
                <c:pt idx="345">
                  <c:v>2432.1875</c:v>
                </c:pt>
                <c:pt idx="346">
                  <c:v>2432.3398000000002</c:v>
                </c:pt>
                <c:pt idx="347">
                  <c:v>2432.4922000000001</c:v>
                </c:pt>
                <c:pt idx="348">
                  <c:v>2432.6448</c:v>
                </c:pt>
                <c:pt idx="349">
                  <c:v>2432.7970999999998</c:v>
                </c:pt>
                <c:pt idx="350">
                  <c:v>2432.9495000000002</c:v>
                </c:pt>
                <c:pt idx="351">
                  <c:v>2433.1017999999999</c:v>
                </c:pt>
                <c:pt idx="352">
                  <c:v>2433.2541999999999</c:v>
                </c:pt>
                <c:pt idx="353">
                  <c:v>2433.4067</c:v>
                </c:pt>
                <c:pt idx="354">
                  <c:v>2433.5590999999999</c:v>
                </c:pt>
                <c:pt idx="355">
                  <c:v>2433.7114000000001</c:v>
                </c:pt>
                <c:pt idx="356">
                  <c:v>2433.8638000000001</c:v>
                </c:pt>
                <c:pt idx="357">
                  <c:v>2434.0164</c:v>
                </c:pt>
                <c:pt idx="358">
                  <c:v>2434.1687000000002</c:v>
                </c:pt>
                <c:pt idx="359">
                  <c:v>2434.3209999999999</c:v>
                </c:pt>
                <c:pt idx="360">
                  <c:v>2434.4733999999999</c:v>
                </c:pt>
                <c:pt idx="361">
                  <c:v>2434.6260000000002</c:v>
                </c:pt>
                <c:pt idx="362">
                  <c:v>2434.7782999999999</c:v>
                </c:pt>
                <c:pt idx="363">
                  <c:v>2434.9306999999999</c:v>
                </c:pt>
                <c:pt idx="364">
                  <c:v>2435.0830000000001</c:v>
                </c:pt>
                <c:pt idx="365">
                  <c:v>2435.2354</c:v>
                </c:pt>
                <c:pt idx="366">
                  <c:v>2435.3879000000002</c:v>
                </c:pt>
                <c:pt idx="367">
                  <c:v>2435.5403000000001</c:v>
                </c:pt>
                <c:pt idx="368">
                  <c:v>2435.6925999999999</c:v>
                </c:pt>
                <c:pt idx="369">
                  <c:v>2435.8449999999998</c:v>
                </c:pt>
                <c:pt idx="370">
                  <c:v>2435.9976000000001</c:v>
                </c:pt>
                <c:pt idx="371">
                  <c:v>2436.1498999999999</c:v>
                </c:pt>
                <c:pt idx="372">
                  <c:v>2436.3022000000001</c:v>
                </c:pt>
                <c:pt idx="373">
                  <c:v>2436.4546</c:v>
                </c:pt>
                <c:pt idx="374">
                  <c:v>2436.6071999999999</c:v>
                </c:pt>
                <c:pt idx="375">
                  <c:v>2436.7595000000001</c:v>
                </c:pt>
                <c:pt idx="376">
                  <c:v>2436.9119000000001</c:v>
                </c:pt>
                <c:pt idx="377">
                  <c:v>2437.0641999999998</c:v>
                </c:pt>
                <c:pt idx="378">
                  <c:v>2437.2166000000002</c:v>
                </c:pt>
                <c:pt idx="379">
                  <c:v>2437.3690999999999</c:v>
                </c:pt>
                <c:pt idx="380">
                  <c:v>2437.5214999999998</c:v>
                </c:pt>
                <c:pt idx="381">
                  <c:v>2437.6738</c:v>
                </c:pt>
                <c:pt idx="382">
                  <c:v>2437.8262</c:v>
                </c:pt>
                <c:pt idx="383">
                  <c:v>2437.9787999999999</c:v>
                </c:pt>
                <c:pt idx="384">
                  <c:v>2438.1311000000001</c:v>
                </c:pt>
                <c:pt idx="385">
                  <c:v>2438.2833999999998</c:v>
                </c:pt>
                <c:pt idx="386">
                  <c:v>2438.4358000000002</c:v>
                </c:pt>
                <c:pt idx="387">
                  <c:v>2438.5884000000001</c:v>
                </c:pt>
                <c:pt idx="388">
                  <c:v>2438.7406999999998</c:v>
                </c:pt>
                <c:pt idx="389">
                  <c:v>2438.8930999999998</c:v>
                </c:pt>
                <c:pt idx="390">
                  <c:v>2439.0454</c:v>
                </c:pt>
                <c:pt idx="391">
                  <c:v>2439.1977999999999</c:v>
                </c:pt>
                <c:pt idx="392">
                  <c:v>2439.3503000000001</c:v>
                </c:pt>
                <c:pt idx="393">
                  <c:v>2439.5027</c:v>
                </c:pt>
                <c:pt idx="394">
                  <c:v>2439.6550000000002</c:v>
                </c:pt>
                <c:pt idx="395">
                  <c:v>2439.8074000000001</c:v>
                </c:pt>
                <c:pt idx="396">
                  <c:v>2439.96</c:v>
                </c:pt>
                <c:pt idx="397">
                  <c:v>2440.1122999999998</c:v>
                </c:pt>
                <c:pt idx="398">
                  <c:v>2440.2646</c:v>
                </c:pt>
                <c:pt idx="399">
                  <c:v>2440.4169999999999</c:v>
                </c:pt>
                <c:pt idx="400">
                  <c:v>2440.5695999999998</c:v>
                </c:pt>
                <c:pt idx="401">
                  <c:v>2440.7219</c:v>
                </c:pt>
                <c:pt idx="402">
                  <c:v>2440.8742999999999</c:v>
                </c:pt>
                <c:pt idx="403">
                  <c:v>2441.0266000000001</c:v>
                </c:pt>
                <c:pt idx="404">
                  <c:v>2441.1790000000001</c:v>
                </c:pt>
                <c:pt idx="405">
                  <c:v>2441.3314999999998</c:v>
                </c:pt>
                <c:pt idx="406">
                  <c:v>2441.4839000000002</c:v>
                </c:pt>
                <c:pt idx="407">
                  <c:v>2441.9412000000002</c:v>
                </c:pt>
                <c:pt idx="408">
                  <c:v>2442.0934999999999</c:v>
                </c:pt>
                <c:pt idx="409">
                  <c:v>2442.2458000000001</c:v>
                </c:pt>
                <c:pt idx="410">
                  <c:v>2442.3982000000001</c:v>
                </c:pt>
                <c:pt idx="411">
                  <c:v>2442.5508</c:v>
                </c:pt>
                <c:pt idx="412">
                  <c:v>2442.7031000000002</c:v>
                </c:pt>
                <c:pt idx="413">
                  <c:v>2442.8555000000001</c:v>
                </c:pt>
                <c:pt idx="414">
                  <c:v>2443.0077999999999</c:v>
                </c:pt>
                <c:pt idx="415">
                  <c:v>2443.1601999999998</c:v>
                </c:pt>
                <c:pt idx="416">
                  <c:v>2443.3126999999999</c:v>
                </c:pt>
                <c:pt idx="417">
                  <c:v>2443.4650999999999</c:v>
                </c:pt>
                <c:pt idx="418">
                  <c:v>2443.6174000000001</c:v>
                </c:pt>
                <c:pt idx="419">
                  <c:v>2443.7698</c:v>
                </c:pt>
                <c:pt idx="420">
                  <c:v>2443.9223999999999</c:v>
                </c:pt>
                <c:pt idx="421">
                  <c:v>2444.0747000000001</c:v>
                </c:pt>
                <c:pt idx="422">
                  <c:v>2444.2271000000001</c:v>
                </c:pt>
                <c:pt idx="423">
                  <c:v>2444.3793999999998</c:v>
                </c:pt>
                <c:pt idx="424">
                  <c:v>2444.5317</c:v>
                </c:pt>
                <c:pt idx="425">
                  <c:v>2444.6842999999999</c:v>
                </c:pt>
                <c:pt idx="426">
                  <c:v>2444.8366999999998</c:v>
                </c:pt>
                <c:pt idx="427">
                  <c:v>2444.989</c:v>
                </c:pt>
                <c:pt idx="428">
                  <c:v>2445.1414</c:v>
                </c:pt>
                <c:pt idx="429">
                  <c:v>2445.2939000000001</c:v>
                </c:pt>
                <c:pt idx="430">
                  <c:v>2445.4463000000001</c:v>
                </c:pt>
                <c:pt idx="431">
                  <c:v>2445.5985999999998</c:v>
                </c:pt>
                <c:pt idx="432">
                  <c:v>2445.7510000000002</c:v>
                </c:pt>
                <c:pt idx="433">
                  <c:v>2445.9036000000001</c:v>
                </c:pt>
                <c:pt idx="434">
                  <c:v>2446.0558999999998</c:v>
                </c:pt>
                <c:pt idx="435">
                  <c:v>2446.2082999999998</c:v>
                </c:pt>
                <c:pt idx="436">
                  <c:v>2446.3606</c:v>
                </c:pt>
                <c:pt idx="437">
                  <c:v>2446.5129000000002</c:v>
                </c:pt>
                <c:pt idx="438">
                  <c:v>2446.6655000000001</c:v>
                </c:pt>
                <c:pt idx="439">
                  <c:v>2446.8179</c:v>
                </c:pt>
                <c:pt idx="440">
                  <c:v>2446.9702000000002</c:v>
                </c:pt>
                <c:pt idx="441">
                  <c:v>2447.1226000000001</c:v>
                </c:pt>
                <c:pt idx="442">
                  <c:v>2447.2750999999998</c:v>
                </c:pt>
                <c:pt idx="443">
                  <c:v>2447.4274999999998</c:v>
                </c:pt>
                <c:pt idx="444">
                  <c:v>2447.5798</c:v>
                </c:pt>
                <c:pt idx="445">
                  <c:v>2447.7321999999999</c:v>
                </c:pt>
                <c:pt idx="446">
                  <c:v>2447.8847999999998</c:v>
                </c:pt>
                <c:pt idx="447">
                  <c:v>2448.0371</c:v>
                </c:pt>
                <c:pt idx="448">
                  <c:v>2448.1895</c:v>
                </c:pt>
                <c:pt idx="449">
                  <c:v>2448.3418000000001</c:v>
                </c:pt>
                <c:pt idx="450">
                  <c:v>2448.4940999999999</c:v>
                </c:pt>
                <c:pt idx="451">
                  <c:v>2448.6466999999998</c:v>
                </c:pt>
                <c:pt idx="452">
                  <c:v>2448.7991000000002</c:v>
                </c:pt>
                <c:pt idx="453">
                  <c:v>2448.9513999999999</c:v>
                </c:pt>
                <c:pt idx="454">
                  <c:v>2449.1037999999999</c:v>
                </c:pt>
                <c:pt idx="455">
                  <c:v>2449.2563</c:v>
                </c:pt>
                <c:pt idx="456">
                  <c:v>2449.4087</c:v>
                </c:pt>
                <c:pt idx="457">
                  <c:v>2449.5610000000001</c:v>
                </c:pt>
                <c:pt idx="458">
                  <c:v>2449.7134000000001</c:v>
                </c:pt>
                <c:pt idx="459">
                  <c:v>2449.866</c:v>
                </c:pt>
                <c:pt idx="460">
                  <c:v>2450.0183000000002</c:v>
                </c:pt>
                <c:pt idx="461">
                  <c:v>2450.1707000000001</c:v>
                </c:pt>
                <c:pt idx="462">
                  <c:v>2450.3229999999999</c:v>
                </c:pt>
                <c:pt idx="463">
                  <c:v>2450.4753000000001</c:v>
                </c:pt>
                <c:pt idx="464">
                  <c:v>2450.6279</c:v>
                </c:pt>
                <c:pt idx="465">
                  <c:v>2450.7802999999999</c:v>
                </c:pt>
                <c:pt idx="466">
                  <c:v>2450.9326000000001</c:v>
                </c:pt>
                <c:pt idx="467">
                  <c:v>2451.085</c:v>
                </c:pt>
                <c:pt idx="468">
                  <c:v>2451.2375000000002</c:v>
                </c:pt>
                <c:pt idx="469">
                  <c:v>2451.3899000000001</c:v>
                </c:pt>
                <c:pt idx="470">
                  <c:v>2451.5421999999999</c:v>
                </c:pt>
                <c:pt idx="471">
                  <c:v>2451.6945999999998</c:v>
                </c:pt>
                <c:pt idx="472">
                  <c:v>2451.8472000000002</c:v>
                </c:pt>
                <c:pt idx="473">
                  <c:v>2451.9994999999999</c:v>
                </c:pt>
                <c:pt idx="474">
                  <c:v>2452.1518999999998</c:v>
                </c:pt>
                <c:pt idx="475">
                  <c:v>2452.3042</c:v>
                </c:pt>
                <c:pt idx="476">
                  <c:v>2452.4564999999998</c:v>
                </c:pt>
                <c:pt idx="477">
                  <c:v>2452.6091000000001</c:v>
                </c:pt>
                <c:pt idx="478">
                  <c:v>2452.7615000000001</c:v>
                </c:pt>
                <c:pt idx="479">
                  <c:v>2452.9137999999998</c:v>
                </c:pt>
                <c:pt idx="480">
                  <c:v>2453.0662000000002</c:v>
                </c:pt>
                <c:pt idx="481">
                  <c:v>2453.2188000000001</c:v>
                </c:pt>
                <c:pt idx="482">
                  <c:v>2453.3710999999998</c:v>
                </c:pt>
                <c:pt idx="483">
                  <c:v>2453.5234</c:v>
                </c:pt>
                <c:pt idx="484">
                  <c:v>2453.6758</c:v>
                </c:pt>
                <c:pt idx="485">
                  <c:v>2453.8283999999999</c:v>
                </c:pt>
                <c:pt idx="486">
                  <c:v>2453.9807000000001</c:v>
                </c:pt>
                <c:pt idx="487">
                  <c:v>2454.1331</c:v>
                </c:pt>
                <c:pt idx="488">
                  <c:v>2454.2854000000002</c:v>
                </c:pt>
                <c:pt idx="489">
                  <c:v>2454.4376999999999</c:v>
                </c:pt>
                <c:pt idx="490">
                  <c:v>2454.5902999999998</c:v>
                </c:pt>
                <c:pt idx="491">
                  <c:v>2454.7426999999998</c:v>
                </c:pt>
                <c:pt idx="492">
                  <c:v>2454.895</c:v>
                </c:pt>
                <c:pt idx="493">
                  <c:v>2455.0473999999999</c:v>
                </c:pt>
                <c:pt idx="494">
                  <c:v>2455.1999999999998</c:v>
                </c:pt>
                <c:pt idx="495">
                  <c:v>2455.3523</c:v>
                </c:pt>
                <c:pt idx="496">
                  <c:v>2455.5046000000002</c:v>
                </c:pt>
                <c:pt idx="497">
                  <c:v>2455.6570000000002</c:v>
                </c:pt>
                <c:pt idx="498">
                  <c:v>2455.8096</c:v>
                </c:pt>
                <c:pt idx="499">
                  <c:v>2455.9618999999998</c:v>
                </c:pt>
                <c:pt idx="500">
                  <c:v>2456.1143000000002</c:v>
                </c:pt>
                <c:pt idx="501">
                  <c:v>2456.5715</c:v>
                </c:pt>
                <c:pt idx="502">
                  <c:v>2456.7239</c:v>
                </c:pt>
                <c:pt idx="503">
                  <c:v>2456.8762000000002</c:v>
                </c:pt>
                <c:pt idx="504">
                  <c:v>2457.0286000000001</c:v>
                </c:pt>
                <c:pt idx="505">
                  <c:v>2457.1812</c:v>
                </c:pt>
                <c:pt idx="506">
                  <c:v>2457.3335000000002</c:v>
                </c:pt>
                <c:pt idx="507">
                  <c:v>2457.4857999999999</c:v>
                </c:pt>
                <c:pt idx="508">
                  <c:v>2457.6381999999999</c:v>
                </c:pt>
                <c:pt idx="509">
                  <c:v>2457.7908000000002</c:v>
                </c:pt>
                <c:pt idx="510">
                  <c:v>2457.9431</c:v>
                </c:pt>
                <c:pt idx="511">
                  <c:v>2458.0954999999999</c:v>
                </c:pt>
                <c:pt idx="512">
                  <c:v>2458.2478000000001</c:v>
                </c:pt>
                <c:pt idx="513">
                  <c:v>2458.4000999999998</c:v>
                </c:pt>
                <c:pt idx="514">
                  <c:v>2458.5527000000002</c:v>
                </c:pt>
                <c:pt idx="515">
                  <c:v>2458.7051000000001</c:v>
                </c:pt>
                <c:pt idx="516">
                  <c:v>2458.8573999999999</c:v>
                </c:pt>
                <c:pt idx="517">
                  <c:v>2459.0097999999998</c:v>
                </c:pt>
                <c:pt idx="518">
                  <c:v>2459.1624000000002</c:v>
                </c:pt>
                <c:pt idx="519">
                  <c:v>2459.3146999999999</c:v>
                </c:pt>
                <c:pt idx="520">
                  <c:v>2459.4670000000001</c:v>
                </c:pt>
                <c:pt idx="521">
                  <c:v>2459.6194</c:v>
                </c:pt>
                <c:pt idx="522">
                  <c:v>2459.7719999999999</c:v>
                </c:pt>
                <c:pt idx="523">
                  <c:v>2459.9243000000001</c:v>
                </c:pt>
                <c:pt idx="524">
                  <c:v>2460.0767000000001</c:v>
                </c:pt>
                <c:pt idx="525">
                  <c:v>2460.2289999999998</c:v>
                </c:pt>
                <c:pt idx="526">
                  <c:v>2460.3813</c:v>
                </c:pt>
                <c:pt idx="527">
                  <c:v>2460.5338999999999</c:v>
                </c:pt>
                <c:pt idx="528">
                  <c:v>2460.6862999999998</c:v>
                </c:pt>
                <c:pt idx="529">
                  <c:v>2460.8386</c:v>
                </c:pt>
                <c:pt idx="530">
                  <c:v>2460.991</c:v>
                </c:pt>
                <c:pt idx="531">
                  <c:v>2461.1435999999999</c:v>
                </c:pt>
                <c:pt idx="532">
                  <c:v>2461.2959000000001</c:v>
                </c:pt>
                <c:pt idx="533">
                  <c:v>2461.4481999999998</c:v>
                </c:pt>
                <c:pt idx="534">
                  <c:v>2461.6006000000002</c:v>
                </c:pt>
                <c:pt idx="535">
                  <c:v>2462.0578999999998</c:v>
                </c:pt>
                <c:pt idx="536">
                  <c:v>2462.2102</c:v>
                </c:pt>
                <c:pt idx="537">
                  <c:v>2462.3625000000002</c:v>
                </c:pt>
                <c:pt idx="538">
                  <c:v>2462.5151000000001</c:v>
                </c:pt>
                <c:pt idx="539">
                  <c:v>2462.6675</c:v>
                </c:pt>
                <c:pt idx="540">
                  <c:v>2462.8198000000002</c:v>
                </c:pt>
                <c:pt idx="541">
                  <c:v>2462.9722000000002</c:v>
                </c:pt>
                <c:pt idx="542">
                  <c:v>2463.1248000000001</c:v>
                </c:pt>
                <c:pt idx="543">
                  <c:v>2463.2770999999998</c:v>
                </c:pt>
                <c:pt idx="544">
                  <c:v>2463.4294</c:v>
                </c:pt>
                <c:pt idx="545">
                  <c:v>2463.5817999999999</c:v>
                </c:pt>
                <c:pt idx="546">
                  <c:v>2463.7343999999998</c:v>
                </c:pt>
                <c:pt idx="547">
                  <c:v>2463.8867</c:v>
                </c:pt>
                <c:pt idx="548">
                  <c:v>2464.0391</c:v>
                </c:pt>
                <c:pt idx="549">
                  <c:v>2464.1914000000002</c:v>
                </c:pt>
                <c:pt idx="550">
                  <c:v>2464.3438000000001</c:v>
                </c:pt>
                <c:pt idx="551">
                  <c:v>2464.4962999999998</c:v>
                </c:pt>
                <c:pt idx="552">
                  <c:v>2464.6487000000002</c:v>
                </c:pt>
                <c:pt idx="553">
                  <c:v>2464.8009999999999</c:v>
                </c:pt>
                <c:pt idx="554">
                  <c:v>2464.9533999999999</c:v>
                </c:pt>
                <c:pt idx="555">
                  <c:v>2465.1060000000002</c:v>
                </c:pt>
                <c:pt idx="556">
                  <c:v>2465.2583</c:v>
                </c:pt>
                <c:pt idx="557">
                  <c:v>2465.4106000000002</c:v>
                </c:pt>
                <c:pt idx="558">
                  <c:v>2465.5630000000001</c:v>
                </c:pt>
                <c:pt idx="559">
                  <c:v>2465.7152999999998</c:v>
                </c:pt>
                <c:pt idx="560">
                  <c:v>2465.8679000000002</c:v>
                </c:pt>
                <c:pt idx="561">
                  <c:v>2466.0203000000001</c:v>
                </c:pt>
                <c:pt idx="562">
                  <c:v>2466.1725999999999</c:v>
                </c:pt>
                <c:pt idx="563">
                  <c:v>2466.3249999999998</c:v>
                </c:pt>
                <c:pt idx="564">
                  <c:v>2466.4775</c:v>
                </c:pt>
                <c:pt idx="565">
                  <c:v>2466.6298999999999</c:v>
                </c:pt>
                <c:pt idx="566">
                  <c:v>2466.7822000000001</c:v>
                </c:pt>
                <c:pt idx="567">
                  <c:v>2466.9346</c:v>
                </c:pt>
                <c:pt idx="568">
                  <c:v>2467.0871999999999</c:v>
                </c:pt>
                <c:pt idx="569">
                  <c:v>2467.2395000000001</c:v>
                </c:pt>
                <c:pt idx="570">
                  <c:v>2467.3917999999999</c:v>
                </c:pt>
                <c:pt idx="571">
                  <c:v>2467.5441999999998</c:v>
                </c:pt>
                <c:pt idx="572">
                  <c:v>2467.6965</c:v>
                </c:pt>
                <c:pt idx="573">
                  <c:v>2467.8490999999999</c:v>
                </c:pt>
                <c:pt idx="574">
                  <c:v>2468.0014999999999</c:v>
                </c:pt>
                <c:pt idx="575">
                  <c:v>2468.1538</c:v>
                </c:pt>
                <c:pt idx="576">
                  <c:v>2468.3062</c:v>
                </c:pt>
                <c:pt idx="577">
                  <c:v>2468.4587000000001</c:v>
                </c:pt>
                <c:pt idx="578">
                  <c:v>2468.6111000000001</c:v>
                </c:pt>
                <c:pt idx="579">
                  <c:v>2468.7633999999998</c:v>
                </c:pt>
                <c:pt idx="580">
                  <c:v>2468.9158000000002</c:v>
                </c:pt>
                <c:pt idx="581">
                  <c:v>2469.0684000000001</c:v>
                </c:pt>
                <c:pt idx="582">
                  <c:v>2469.2206999999999</c:v>
                </c:pt>
                <c:pt idx="583">
                  <c:v>2469.373</c:v>
                </c:pt>
                <c:pt idx="584">
                  <c:v>2469.5254</c:v>
                </c:pt>
                <c:pt idx="585">
                  <c:v>2469.6777000000002</c:v>
                </c:pt>
                <c:pt idx="586">
                  <c:v>2469.8303000000001</c:v>
                </c:pt>
                <c:pt idx="587">
                  <c:v>2469.9827</c:v>
                </c:pt>
                <c:pt idx="588">
                  <c:v>2470.1350000000002</c:v>
                </c:pt>
                <c:pt idx="589">
                  <c:v>2470.2874000000002</c:v>
                </c:pt>
                <c:pt idx="590">
                  <c:v>2470.4398999999999</c:v>
                </c:pt>
                <c:pt idx="591">
                  <c:v>2470.5922999999998</c:v>
                </c:pt>
                <c:pt idx="592">
                  <c:v>2470.7446</c:v>
                </c:pt>
                <c:pt idx="593">
                  <c:v>2470.8969999999999</c:v>
                </c:pt>
                <c:pt idx="594">
                  <c:v>2471.0495999999998</c:v>
                </c:pt>
                <c:pt idx="595">
                  <c:v>2471.2019</c:v>
                </c:pt>
                <c:pt idx="596">
                  <c:v>2471.3542000000002</c:v>
                </c:pt>
                <c:pt idx="597">
                  <c:v>2471.5066000000002</c:v>
                </c:pt>
                <c:pt idx="598">
                  <c:v>2471.6588999999999</c:v>
                </c:pt>
                <c:pt idx="599">
                  <c:v>2471.8114999999998</c:v>
                </c:pt>
                <c:pt idx="600">
                  <c:v>2471.9639000000002</c:v>
                </c:pt>
                <c:pt idx="601">
                  <c:v>2472.1161999999999</c:v>
                </c:pt>
                <c:pt idx="602">
                  <c:v>2472.2685999999999</c:v>
                </c:pt>
                <c:pt idx="603">
                  <c:v>2472.4211</c:v>
                </c:pt>
                <c:pt idx="604">
                  <c:v>2472.5735</c:v>
                </c:pt>
                <c:pt idx="605">
                  <c:v>2472.7258000000002</c:v>
                </c:pt>
                <c:pt idx="606">
                  <c:v>2472.8782000000001</c:v>
                </c:pt>
                <c:pt idx="607">
                  <c:v>2473.0308</c:v>
                </c:pt>
                <c:pt idx="608">
                  <c:v>2473.1831000000002</c:v>
                </c:pt>
                <c:pt idx="609">
                  <c:v>2473.3353999999999</c:v>
                </c:pt>
                <c:pt idx="610">
                  <c:v>2473.4877999999999</c:v>
                </c:pt>
                <c:pt idx="611">
                  <c:v>2473.6401000000001</c:v>
                </c:pt>
                <c:pt idx="612">
                  <c:v>2473.7927</c:v>
                </c:pt>
                <c:pt idx="613">
                  <c:v>2473.9450999999999</c:v>
                </c:pt>
                <c:pt idx="614">
                  <c:v>2474.0974000000001</c:v>
                </c:pt>
                <c:pt idx="615">
                  <c:v>2474.2498000000001</c:v>
                </c:pt>
                <c:pt idx="616">
                  <c:v>2474.4023000000002</c:v>
                </c:pt>
                <c:pt idx="617">
                  <c:v>2474.5547000000001</c:v>
                </c:pt>
                <c:pt idx="618">
                  <c:v>2474.7069999999999</c:v>
                </c:pt>
                <c:pt idx="619">
                  <c:v>2474.8593999999998</c:v>
                </c:pt>
                <c:pt idx="620">
                  <c:v>2475.0120000000002</c:v>
                </c:pt>
                <c:pt idx="621">
                  <c:v>2475.4690000000001</c:v>
                </c:pt>
                <c:pt idx="622">
                  <c:v>2475.6212999999998</c:v>
                </c:pt>
                <c:pt idx="623">
                  <c:v>2475.7739000000001</c:v>
                </c:pt>
                <c:pt idx="624">
                  <c:v>2475.9263000000001</c:v>
                </c:pt>
                <c:pt idx="625">
                  <c:v>2476.0785999999998</c:v>
                </c:pt>
                <c:pt idx="626">
                  <c:v>2476.2310000000002</c:v>
                </c:pt>
                <c:pt idx="627">
                  <c:v>2476.3834999999999</c:v>
                </c:pt>
                <c:pt idx="628">
                  <c:v>2476.5358999999999</c:v>
                </c:pt>
                <c:pt idx="629">
                  <c:v>2476.6882000000001</c:v>
                </c:pt>
                <c:pt idx="630">
                  <c:v>2476.8406</c:v>
                </c:pt>
                <c:pt idx="631">
                  <c:v>2476.9931999999999</c:v>
                </c:pt>
                <c:pt idx="632">
                  <c:v>2477.1455000000001</c:v>
                </c:pt>
                <c:pt idx="633">
                  <c:v>2477.2979</c:v>
                </c:pt>
                <c:pt idx="634">
                  <c:v>2477.4502000000002</c:v>
                </c:pt>
                <c:pt idx="635">
                  <c:v>2477.6025</c:v>
                </c:pt>
                <c:pt idx="636">
                  <c:v>2477.7550999999999</c:v>
                </c:pt>
                <c:pt idx="637">
                  <c:v>2477.9074999999998</c:v>
                </c:pt>
                <c:pt idx="638">
                  <c:v>2478.0598</c:v>
                </c:pt>
                <c:pt idx="639">
                  <c:v>2478.2121999999999</c:v>
                </c:pt>
                <c:pt idx="640">
                  <c:v>2478.3647000000001</c:v>
                </c:pt>
                <c:pt idx="641">
                  <c:v>2478.5171</c:v>
                </c:pt>
                <c:pt idx="642">
                  <c:v>2478.6694000000002</c:v>
                </c:pt>
                <c:pt idx="643">
                  <c:v>2478.8218000000002</c:v>
                </c:pt>
                <c:pt idx="644">
                  <c:v>2478.9744000000001</c:v>
                </c:pt>
                <c:pt idx="645">
                  <c:v>2479.1266999999998</c:v>
                </c:pt>
                <c:pt idx="646">
                  <c:v>2479.2791000000002</c:v>
                </c:pt>
                <c:pt idx="647">
                  <c:v>2479.4313999999999</c:v>
                </c:pt>
                <c:pt idx="648">
                  <c:v>2479.5837000000001</c:v>
                </c:pt>
                <c:pt idx="649">
                  <c:v>2479.7363</c:v>
                </c:pt>
                <c:pt idx="650">
                  <c:v>2479.8887</c:v>
                </c:pt>
                <c:pt idx="651">
                  <c:v>2480.0410000000002</c:v>
                </c:pt>
                <c:pt idx="652">
                  <c:v>2480.1934000000001</c:v>
                </c:pt>
                <c:pt idx="653">
                  <c:v>2480.3458999999998</c:v>
                </c:pt>
                <c:pt idx="654">
                  <c:v>2480.4983000000002</c:v>
                </c:pt>
                <c:pt idx="655">
                  <c:v>2480.6505999999999</c:v>
                </c:pt>
                <c:pt idx="656">
                  <c:v>2480.8029999999999</c:v>
                </c:pt>
                <c:pt idx="657">
                  <c:v>2480.9555999999998</c:v>
                </c:pt>
                <c:pt idx="658">
                  <c:v>2481.1079</c:v>
                </c:pt>
                <c:pt idx="659">
                  <c:v>2481.2602999999999</c:v>
                </c:pt>
                <c:pt idx="660">
                  <c:v>2481.4126000000001</c:v>
                </c:pt>
                <c:pt idx="661">
                  <c:v>2481.5648999999999</c:v>
                </c:pt>
                <c:pt idx="662">
                  <c:v>2481.7175000000002</c:v>
                </c:pt>
                <c:pt idx="663">
                  <c:v>2481.8699000000001</c:v>
                </c:pt>
                <c:pt idx="664">
                  <c:v>2482.0221999999999</c:v>
                </c:pt>
                <c:pt idx="665">
                  <c:v>2482.1745999999998</c:v>
                </c:pt>
                <c:pt idx="666">
                  <c:v>2482.3271</c:v>
                </c:pt>
                <c:pt idx="667">
                  <c:v>2482.4794999999999</c:v>
                </c:pt>
                <c:pt idx="668">
                  <c:v>2482.6318000000001</c:v>
                </c:pt>
                <c:pt idx="669">
                  <c:v>2482.7842000000001</c:v>
                </c:pt>
                <c:pt idx="670">
                  <c:v>2482.9367999999999</c:v>
                </c:pt>
                <c:pt idx="671">
                  <c:v>2483.0891000000001</c:v>
                </c:pt>
                <c:pt idx="672">
                  <c:v>2483.2415000000001</c:v>
                </c:pt>
                <c:pt idx="673">
                  <c:v>2483.3937999999998</c:v>
                </c:pt>
                <c:pt idx="674">
                  <c:v>2483.5461</c:v>
                </c:pt>
                <c:pt idx="675">
                  <c:v>2483.6986999999999</c:v>
                </c:pt>
                <c:pt idx="676">
                  <c:v>2483.8510999999999</c:v>
                </c:pt>
                <c:pt idx="677">
                  <c:v>2484.0034000000001</c:v>
                </c:pt>
                <c:pt idx="678">
                  <c:v>2484.1558</c:v>
                </c:pt>
                <c:pt idx="679">
                  <c:v>2484.9180000000001</c:v>
                </c:pt>
                <c:pt idx="680">
                  <c:v>2485.0702999999999</c:v>
                </c:pt>
                <c:pt idx="681">
                  <c:v>2485.2226999999998</c:v>
                </c:pt>
                <c:pt idx="682">
                  <c:v>2485.375</c:v>
                </c:pt>
                <c:pt idx="683">
                  <c:v>2485.5273000000002</c:v>
                </c:pt>
                <c:pt idx="684">
                  <c:v>2485.6799000000001</c:v>
                </c:pt>
                <c:pt idx="685">
                  <c:v>2485.8323</c:v>
                </c:pt>
                <c:pt idx="686">
                  <c:v>2485.9845999999998</c:v>
                </c:pt>
                <c:pt idx="687">
                  <c:v>2486.1370000000002</c:v>
                </c:pt>
                <c:pt idx="688">
                  <c:v>2486.2896000000001</c:v>
                </c:pt>
                <c:pt idx="689">
                  <c:v>2486.4418999999998</c:v>
                </c:pt>
                <c:pt idx="690">
                  <c:v>2486.5942</c:v>
                </c:pt>
                <c:pt idx="691">
                  <c:v>2486.7465999999999</c:v>
                </c:pt>
                <c:pt idx="692">
                  <c:v>2486.8989000000001</c:v>
                </c:pt>
                <c:pt idx="693">
                  <c:v>2487.0515</c:v>
                </c:pt>
                <c:pt idx="694">
                  <c:v>2487.2039</c:v>
                </c:pt>
                <c:pt idx="695">
                  <c:v>2487.3562000000002</c:v>
                </c:pt>
                <c:pt idx="696">
                  <c:v>2487.5084999999999</c:v>
                </c:pt>
                <c:pt idx="697">
                  <c:v>2487.6610999999998</c:v>
                </c:pt>
                <c:pt idx="698">
                  <c:v>2487.8135000000002</c:v>
                </c:pt>
                <c:pt idx="699">
                  <c:v>2487.9657999999999</c:v>
                </c:pt>
                <c:pt idx="700">
                  <c:v>2488.1181999999999</c:v>
                </c:pt>
                <c:pt idx="701">
                  <c:v>2488.2707999999998</c:v>
                </c:pt>
                <c:pt idx="702">
                  <c:v>2488.4231</c:v>
                </c:pt>
                <c:pt idx="703">
                  <c:v>2488.5754000000002</c:v>
                </c:pt>
                <c:pt idx="704">
                  <c:v>2488.7278000000001</c:v>
                </c:pt>
                <c:pt idx="705">
                  <c:v>2488.8800999999999</c:v>
                </c:pt>
                <c:pt idx="706">
                  <c:v>2489.0327000000002</c:v>
                </c:pt>
                <c:pt idx="707">
                  <c:v>2489.1851000000001</c:v>
                </c:pt>
                <c:pt idx="708">
                  <c:v>2489.3373999999999</c:v>
                </c:pt>
                <c:pt idx="709">
                  <c:v>2489.4897000000001</c:v>
                </c:pt>
                <c:pt idx="710">
                  <c:v>2489.6423</c:v>
                </c:pt>
                <c:pt idx="711">
                  <c:v>2489.7946999999999</c:v>
                </c:pt>
                <c:pt idx="712">
                  <c:v>2489.9470000000001</c:v>
                </c:pt>
                <c:pt idx="713">
                  <c:v>2490.0994000000001</c:v>
                </c:pt>
                <c:pt idx="714">
                  <c:v>2490.252</c:v>
                </c:pt>
                <c:pt idx="715">
                  <c:v>2490.4043000000001</c:v>
                </c:pt>
                <c:pt idx="716">
                  <c:v>2490.5565999999999</c:v>
                </c:pt>
                <c:pt idx="717">
                  <c:v>2490.7089999999998</c:v>
                </c:pt>
                <c:pt idx="718">
                  <c:v>2490.8613</c:v>
                </c:pt>
                <c:pt idx="719">
                  <c:v>2491.0138999999999</c:v>
                </c:pt>
                <c:pt idx="720">
                  <c:v>2491.1662999999999</c:v>
                </c:pt>
                <c:pt idx="721">
                  <c:v>2491.3186000000001</c:v>
                </c:pt>
                <c:pt idx="722">
                  <c:v>2491.4708999999998</c:v>
                </c:pt>
                <c:pt idx="723">
                  <c:v>2491.6235000000001</c:v>
                </c:pt>
                <c:pt idx="724">
                  <c:v>2491.7759000000001</c:v>
                </c:pt>
                <c:pt idx="725">
                  <c:v>2491.9281999999998</c:v>
                </c:pt>
                <c:pt idx="726">
                  <c:v>2492.0805999999998</c:v>
                </c:pt>
                <c:pt idx="727">
                  <c:v>2492.2332000000001</c:v>
                </c:pt>
                <c:pt idx="728">
                  <c:v>2492.3854999999999</c:v>
                </c:pt>
                <c:pt idx="729">
                  <c:v>2492.5378000000001</c:v>
                </c:pt>
                <c:pt idx="730">
                  <c:v>2492.6902</c:v>
                </c:pt>
                <c:pt idx="731">
                  <c:v>2492.8425000000002</c:v>
                </c:pt>
                <c:pt idx="732">
                  <c:v>2492.9951000000001</c:v>
                </c:pt>
                <c:pt idx="733">
                  <c:v>2493.1475</c:v>
                </c:pt>
                <c:pt idx="734">
                  <c:v>2493.2997999999998</c:v>
                </c:pt>
                <c:pt idx="735">
                  <c:v>2493.4521</c:v>
                </c:pt>
                <c:pt idx="736">
                  <c:v>2493.6046999999999</c:v>
                </c:pt>
                <c:pt idx="737">
                  <c:v>2493.7570999999998</c:v>
                </c:pt>
                <c:pt idx="738">
                  <c:v>2493.9094</c:v>
                </c:pt>
                <c:pt idx="739">
                  <c:v>2494.0617999999999</c:v>
                </c:pt>
                <c:pt idx="740">
                  <c:v>2494.2143999999998</c:v>
                </c:pt>
                <c:pt idx="741">
                  <c:v>2495.1287000000002</c:v>
                </c:pt>
                <c:pt idx="742">
                  <c:v>2495.2809999999999</c:v>
                </c:pt>
                <c:pt idx="743">
                  <c:v>2495.4333000000001</c:v>
                </c:pt>
                <c:pt idx="744">
                  <c:v>2495.5859</c:v>
                </c:pt>
                <c:pt idx="745">
                  <c:v>2495.7383</c:v>
                </c:pt>
                <c:pt idx="746">
                  <c:v>2495.8906000000002</c:v>
                </c:pt>
                <c:pt idx="747">
                  <c:v>2496.0430000000001</c:v>
                </c:pt>
                <c:pt idx="748">
                  <c:v>2496.1956</c:v>
                </c:pt>
                <c:pt idx="749">
                  <c:v>2496.3479000000002</c:v>
                </c:pt>
                <c:pt idx="750">
                  <c:v>2496.5001999999999</c:v>
                </c:pt>
                <c:pt idx="751">
                  <c:v>2496.6525999999999</c:v>
                </c:pt>
                <c:pt idx="752">
                  <c:v>2496.8049000000001</c:v>
                </c:pt>
                <c:pt idx="753">
                  <c:v>2496.9575</c:v>
                </c:pt>
                <c:pt idx="754">
                  <c:v>2497.1098999999999</c:v>
                </c:pt>
                <c:pt idx="755">
                  <c:v>2497.2622000000001</c:v>
                </c:pt>
                <c:pt idx="756">
                  <c:v>2497.4146000000001</c:v>
                </c:pt>
                <c:pt idx="757">
                  <c:v>2497.5671000000002</c:v>
                </c:pt>
                <c:pt idx="758">
                  <c:v>2497.7195000000002</c:v>
                </c:pt>
                <c:pt idx="759">
                  <c:v>2497.8717999999999</c:v>
                </c:pt>
                <c:pt idx="760">
                  <c:v>2498.0241999999998</c:v>
                </c:pt>
                <c:pt idx="761">
                  <c:v>2498.1768000000002</c:v>
                </c:pt>
                <c:pt idx="762">
                  <c:v>2498.3290999999999</c:v>
                </c:pt>
                <c:pt idx="763">
                  <c:v>2498.4814000000001</c:v>
                </c:pt>
                <c:pt idx="764">
                  <c:v>2498.6338000000001</c:v>
                </c:pt>
                <c:pt idx="765">
                  <c:v>2498.7860999999998</c:v>
                </c:pt>
                <c:pt idx="766">
                  <c:v>2498.9387000000002</c:v>
                </c:pt>
                <c:pt idx="767">
                  <c:v>2499.0911000000001</c:v>
                </c:pt>
                <c:pt idx="768">
                  <c:v>2499.2433999999998</c:v>
                </c:pt>
                <c:pt idx="769">
                  <c:v>2499.3957999999998</c:v>
                </c:pt>
                <c:pt idx="770">
                  <c:v>2499.5482999999999</c:v>
                </c:pt>
                <c:pt idx="771">
                  <c:v>2499.7006999999999</c:v>
                </c:pt>
                <c:pt idx="772">
                  <c:v>2499.8530000000001</c:v>
                </c:pt>
                <c:pt idx="773">
                  <c:v>2500.0054</c:v>
                </c:pt>
                <c:pt idx="774">
                  <c:v>2500.1579999999999</c:v>
                </c:pt>
                <c:pt idx="775">
                  <c:v>2500.3103000000001</c:v>
                </c:pt>
                <c:pt idx="776">
                  <c:v>2500.4625999999998</c:v>
                </c:pt>
                <c:pt idx="777">
                  <c:v>2500.6149999999998</c:v>
                </c:pt>
                <c:pt idx="778">
                  <c:v>2500.7673</c:v>
                </c:pt>
                <c:pt idx="779">
                  <c:v>2500.9198999999999</c:v>
                </c:pt>
                <c:pt idx="780">
                  <c:v>2501.0722999999998</c:v>
                </c:pt>
                <c:pt idx="781">
                  <c:v>2501.2246</c:v>
                </c:pt>
                <c:pt idx="782">
                  <c:v>2501.377</c:v>
                </c:pt>
                <c:pt idx="783">
                  <c:v>2501.5295000000001</c:v>
                </c:pt>
                <c:pt idx="784">
                  <c:v>2501.6819</c:v>
                </c:pt>
                <c:pt idx="785">
                  <c:v>2501.8341999999998</c:v>
                </c:pt>
                <c:pt idx="786">
                  <c:v>2501.9866000000002</c:v>
                </c:pt>
                <c:pt idx="787">
                  <c:v>2502.1392000000001</c:v>
                </c:pt>
                <c:pt idx="788">
                  <c:v>2502.2914999999998</c:v>
                </c:pt>
                <c:pt idx="789">
                  <c:v>2502.4438</c:v>
                </c:pt>
                <c:pt idx="790">
                  <c:v>2502.5962</c:v>
                </c:pt>
                <c:pt idx="791">
                  <c:v>2502.7485000000001</c:v>
                </c:pt>
                <c:pt idx="792">
                  <c:v>2502.9011</c:v>
                </c:pt>
                <c:pt idx="793">
                  <c:v>2503.0535</c:v>
                </c:pt>
                <c:pt idx="794">
                  <c:v>2503.2058000000002</c:v>
                </c:pt>
                <c:pt idx="795">
                  <c:v>2503.3582000000001</c:v>
                </c:pt>
                <c:pt idx="796">
                  <c:v>2503.5106999999998</c:v>
                </c:pt>
                <c:pt idx="797">
                  <c:v>2503.6631000000002</c:v>
                </c:pt>
                <c:pt idx="798">
                  <c:v>2503.8154</c:v>
                </c:pt>
                <c:pt idx="799">
                  <c:v>2503.9677999999999</c:v>
                </c:pt>
                <c:pt idx="800">
                  <c:v>2504.1203999999998</c:v>
                </c:pt>
                <c:pt idx="801">
                  <c:v>2504.2727</c:v>
                </c:pt>
                <c:pt idx="802">
                  <c:v>2504.4250000000002</c:v>
                </c:pt>
                <c:pt idx="803">
                  <c:v>2504.5774000000001</c:v>
                </c:pt>
                <c:pt idx="804">
                  <c:v>2504.7296999999999</c:v>
                </c:pt>
                <c:pt idx="805">
                  <c:v>2504.8823000000002</c:v>
                </c:pt>
                <c:pt idx="806">
                  <c:v>2505.0347000000002</c:v>
                </c:pt>
                <c:pt idx="807">
                  <c:v>2505.1869999999999</c:v>
                </c:pt>
                <c:pt idx="808">
                  <c:v>2505.3393999999998</c:v>
                </c:pt>
                <c:pt idx="809">
                  <c:v>2505.4919</c:v>
                </c:pt>
                <c:pt idx="810">
                  <c:v>2505.6442999999999</c:v>
                </c:pt>
                <c:pt idx="811">
                  <c:v>2505.7966000000001</c:v>
                </c:pt>
                <c:pt idx="812">
                  <c:v>2505.9490000000001</c:v>
                </c:pt>
                <c:pt idx="813">
                  <c:v>2506.1016</c:v>
                </c:pt>
                <c:pt idx="814">
                  <c:v>2506.2539000000002</c:v>
                </c:pt>
                <c:pt idx="815">
                  <c:v>2506.4063000000001</c:v>
                </c:pt>
                <c:pt idx="816">
                  <c:v>2506.5585999999998</c:v>
                </c:pt>
                <c:pt idx="817">
                  <c:v>2506.7109</c:v>
                </c:pt>
                <c:pt idx="818">
                  <c:v>2506.8634999999999</c:v>
                </c:pt>
                <c:pt idx="819">
                  <c:v>2507.0158999999999</c:v>
                </c:pt>
                <c:pt idx="820">
                  <c:v>2507.1682000000001</c:v>
                </c:pt>
                <c:pt idx="821">
                  <c:v>2507.3206</c:v>
                </c:pt>
                <c:pt idx="822">
                  <c:v>2507.4731000000002</c:v>
                </c:pt>
                <c:pt idx="823">
                  <c:v>2507.6255000000001</c:v>
                </c:pt>
                <c:pt idx="824">
                  <c:v>2507.7777999999998</c:v>
                </c:pt>
                <c:pt idx="825">
                  <c:v>2507.9301999999998</c:v>
                </c:pt>
                <c:pt idx="826">
                  <c:v>2508.0828000000001</c:v>
                </c:pt>
                <c:pt idx="827">
                  <c:v>2508.2350999999999</c:v>
                </c:pt>
                <c:pt idx="828">
                  <c:v>2508.3874999999998</c:v>
                </c:pt>
                <c:pt idx="829">
                  <c:v>2508.5398</c:v>
                </c:pt>
                <c:pt idx="830">
                  <c:v>2508.6921000000002</c:v>
                </c:pt>
                <c:pt idx="831">
                  <c:v>2508.8447000000001</c:v>
                </c:pt>
                <c:pt idx="832">
                  <c:v>2508.9971</c:v>
                </c:pt>
                <c:pt idx="833">
                  <c:v>2509.1493999999998</c:v>
                </c:pt>
                <c:pt idx="834">
                  <c:v>2509.3018000000002</c:v>
                </c:pt>
                <c:pt idx="835">
                  <c:v>2509.4542999999999</c:v>
                </c:pt>
                <c:pt idx="836">
                  <c:v>2509.6066999999998</c:v>
                </c:pt>
                <c:pt idx="837">
                  <c:v>2509.759</c:v>
                </c:pt>
                <c:pt idx="838">
                  <c:v>2509.9114</c:v>
                </c:pt>
                <c:pt idx="839">
                  <c:v>2510.0637000000002</c:v>
                </c:pt>
                <c:pt idx="840">
                  <c:v>2510.2163</c:v>
                </c:pt>
                <c:pt idx="841">
                  <c:v>2510.3687</c:v>
                </c:pt>
                <c:pt idx="842">
                  <c:v>2510.5210000000002</c:v>
                </c:pt>
                <c:pt idx="843">
                  <c:v>2510.6732999999999</c:v>
                </c:pt>
                <c:pt idx="844">
                  <c:v>2510.8258999999998</c:v>
                </c:pt>
                <c:pt idx="845">
                  <c:v>2510.9783000000002</c:v>
                </c:pt>
                <c:pt idx="846">
                  <c:v>2511.1306</c:v>
                </c:pt>
                <c:pt idx="847">
                  <c:v>2511.2829999999999</c:v>
                </c:pt>
                <c:pt idx="848">
                  <c:v>2511.4355</c:v>
                </c:pt>
                <c:pt idx="849">
                  <c:v>2511.5879</c:v>
                </c:pt>
                <c:pt idx="850">
                  <c:v>2511.7402000000002</c:v>
                </c:pt>
                <c:pt idx="851">
                  <c:v>2511.8926000000001</c:v>
                </c:pt>
                <c:pt idx="852">
                  <c:v>2512.0448999999999</c:v>
                </c:pt>
                <c:pt idx="853">
                  <c:v>2512.1975000000002</c:v>
                </c:pt>
                <c:pt idx="854">
                  <c:v>2512.3499000000002</c:v>
                </c:pt>
                <c:pt idx="855">
                  <c:v>2512.5021999999999</c:v>
                </c:pt>
                <c:pt idx="856">
                  <c:v>2512.6545000000001</c:v>
                </c:pt>
                <c:pt idx="857">
                  <c:v>2512.8071</c:v>
                </c:pt>
                <c:pt idx="858">
                  <c:v>2512.9594999999999</c:v>
                </c:pt>
                <c:pt idx="859">
                  <c:v>2513.1118000000001</c:v>
                </c:pt>
                <c:pt idx="860">
                  <c:v>2513.2642000000001</c:v>
                </c:pt>
                <c:pt idx="861">
                  <c:v>2513.4167000000002</c:v>
                </c:pt>
                <c:pt idx="862">
                  <c:v>2513.5691000000002</c:v>
                </c:pt>
                <c:pt idx="863">
                  <c:v>2513.7213999999999</c:v>
                </c:pt>
                <c:pt idx="864">
                  <c:v>2513.8737999999998</c:v>
                </c:pt>
                <c:pt idx="865">
                  <c:v>2514.0261</c:v>
                </c:pt>
                <c:pt idx="866">
                  <c:v>2514.1786999999999</c:v>
                </c:pt>
                <c:pt idx="867">
                  <c:v>2514.3310999999999</c:v>
                </c:pt>
                <c:pt idx="868">
                  <c:v>2514.4834000000001</c:v>
                </c:pt>
                <c:pt idx="869">
                  <c:v>2514.6356999999998</c:v>
                </c:pt>
                <c:pt idx="870">
                  <c:v>2514.7883000000002</c:v>
                </c:pt>
                <c:pt idx="871">
                  <c:v>2514.9407000000001</c:v>
                </c:pt>
                <c:pt idx="872">
                  <c:v>2515.0929999999998</c:v>
                </c:pt>
                <c:pt idx="873">
                  <c:v>2515.2453999999998</c:v>
                </c:pt>
                <c:pt idx="874">
                  <c:v>2515.3978999999999</c:v>
                </c:pt>
                <c:pt idx="875">
                  <c:v>2515.5502999999999</c:v>
                </c:pt>
                <c:pt idx="876">
                  <c:v>2515.7026000000001</c:v>
                </c:pt>
                <c:pt idx="877">
                  <c:v>2515.855</c:v>
                </c:pt>
                <c:pt idx="878">
                  <c:v>2516.0073000000002</c:v>
                </c:pt>
                <c:pt idx="879">
                  <c:v>2516.1599000000001</c:v>
                </c:pt>
                <c:pt idx="880">
                  <c:v>2516.3123000000001</c:v>
                </c:pt>
                <c:pt idx="881">
                  <c:v>2516.4645999999998</c:v>
                </c:pt>
                <c:pt idx="882">
                  <c:v>2516.6169</c:v>
                </c:pt>
                <c:pt idx="883">
                  <c:v>2516.7694999999999</c:v>
                </c:pt>
                <c:pt idx="884">
                  <c:v>2516.9218999999998</c:v>
                </c:pt>
                <c:pt idx="885">
                  <c:v>2517.0742</c:v>
                </c:pt>
                <c:pt idx="886">
                  <c:v>2517.2266</c:v>
                </c:pt>
                <c:pt idx="887">
                  <c:v>2517.3791999999999</c:v>
                </c:pt>
                <c:pt idx="888">
                  <c:v>2517.5315000000001</c:v>
                </c:pt>
                <c:pt idx="889">
                  <c:v>2517.6837999999998</c:v>
                </c:pt>
                <c:pt idx="890">
                  <c:v>2517.8362000000002</c:v>
                </c:pt>
                <c:pt idx="891">
                  <c:v>2517.9884999999999</c:v>
                </c:pt>
                <c:pt idx="892">
                  <c:v>2518.1410999999998</c:v>
                </c:pt>
                <c:pt idx="893">
                  <c:v>2518.2935000000002</c:v>
                </c:pt>
                <c:pt idx="894">
                  <c:v>2518.4458</c:v>
                </c:pt>
                <c:pt idx="895">
                  <c:v>2518.5981000000002</c:v>
                </c:pt>
                <c:pt idx="896">
                  <c:v>2518.7507000000001</c:v>
                </c:pt>
                <c:pt idx="897">
                  <c:v>2518.9031</c:v>
                </c:pt>
                <c:pt idx="898">
                  <c:v>2519.0554000000002</c:v>
                </c:pt>
                <c:pt idx="899">
                  <c:v>2519.2078000000001</c:v>
                </c:pt>
                <c:pt idx="900">
                  <c:v>2519.3604</c:v>
                </c:pt>
                <c:pt idx="901">
                  <c:v>2519.5127000000002</c:v>
                </c:pt>
                <c:pt idx="902">
                  <c:v>2519.665</c:v>
                </c:pt>
                <c:pt idx="903">
                  <c:v>2519.8173999999999</c:v>
                </c:pt>
                <c:pt idx="904">
                  <c:v>2519.9697000000001</c:v>
                </c:pt>
                <c:pt idx="905">
                  <c:v>2520.1223</c:v>
                </c:pt>
                <c:pt idx="906">
                  <c:v>2520.2746999999999</c:v>
                </c:pt>
                <c:pt idx="907">
                  <c:v>2520.4270000000001</c:v>
                </c:pt>
                <c:pt idx="908">
                  <c:v>2520.5792999999999</c:v>
                </c:pt>
                <c:pt idx="909">
                  <c:v>2520.7319000000002</c:v>
                </c:pt>
                <c:pt idx="910">
                  <c:v>2520.8843000000002</c:v>
                </c:pt>
                <c:pt idx="911">
                  <c:v>2521.0365999999999</c:v>
                </c:pt>
                <c:pt idx="912">
                  <c:v>2521.1889999999999</c:v>
                </c:pt>
                <c:pt idx="913">
                  <c:v>2521.3416000000002</c:v>
                </c:pt>
                <c:pt idx="914">
                  <c:v>2521.4938999999999</c:v>
                </c:pt>
                <c:pt idx="915">
                  <c:v>2521.6462000000001</c:v>
                </c:pt>
                <c:pt idx="916">
                  <c:v>2521.7986000000001</c:v>
                </c:pt>
                <c:pt idx="917">
                  <c:v>2521.9508999999998</c:v>
                </c:pt>
                <c:pt idx="918">
                  <c:v>2522.1035000000002</c:v>
                </c:pt>
                <c:pt idx="919">
                  <c:v>2522.2559000000001</c:v>
                </c:pt>
                <c:pt idx="920">
                  <c:v>2522.4081999999999</c:v>
                </c:pt>
                <c:pt idx="921">
                  <c:v>2522.5605</c:v>
                </c:pt>
                <c:pt idx="922">
                  <c:v>2522.7130999999999</c:v>
                </c:pt>
                <c:pt idx="923">
                  <c:v>2522.8654999999999</c:v>
                </c:pt>
                <c:pt idx="924">
                  <c:v>2523.0178000000001</c:v>
                </c:pt>
                <c:pt idx="925">
                  <c:v>2523.1702</c:v>
                </c:pt>
                <c:pt idx="926">
                  <c:v>2523.3227999999999</c:v>
                </c:pt>
                <c:pt idx="927">
                  <c:v>2523.4751000000001</c:v>
                </c:pt>
                <c:pt idx="928">
                  <c:v>2523.6273999999999</c:v>
                </c:pt>
                <c:pt idx="929">
                  <c:v>2523.7797999999998</c:v>
                </c:pt>
                <c:pt idx="930">
                  <c:v>2523.9321</c:v>
                </c:pt>
                <c:pt idx="931">
                  <c:v>2524.0846999999999</c:v>
                </c:pt>
                <c:pt idx="932">
                  <c:v>2524.2370999999998</c:v>
                </c:pt>
                <c:pt idx="933">
                  <c:v>2524.3894</c:v>
                </c:pt>
                <c:pt idx="934">
                  <c:v>2524.5417000000002</c:v>
                </c:pt>
                <c:pt idx="935">
                  <c:v>2524.6943000000001</c:v>
                </c:pt>
                <c:pt idx="936">
                  <c:v>2524.8467000000001</c:v>
                </c:pt>
                <c:pt idx="937">
                  <c:v>2524.9989999999998</c:v>
                </c:pt>
                <c:pt idx="938">
                  <c:v>2525.1514000000002</c:v>
                </c:pt>
                <c:pt idx="939">
                  <c:v>2525.3040000000001</c:v>
                </c:pt>
                <c:pt idx="940">
                  <c:v>2525.4562999999998</c:v>
                </c:pt>
                <c:pt idx="941">
                  <c:v>2525.6086</c:v>
                </c:pt>
                <c:pt idx="942">
                  <c:v>2525.761</c:v>
                </c:pt>
                <c:pt idx="943">
                  <c:v>2525.9133000000002</c:v>
                </c:pt>
                <c:pt idx="944">
                  <c:v>2526.0659000000001</c:v>
                </c:pt>
                <c:pt idx="945">
                  <c:v>2526.2183</c:v>
                </c:pt>
                <c:pt idx="946">
                  <c:v>2526.3706000000002</c:v>
                </c:pt>
                <c:pt idx="947">
                  <c:v>2526.5228999999999</c:v>
                </c:pt>
                <c:pt idx="948">
                  <c:v>2526.6754999999998</c:v>
                </c:pt>
                <c:pt idx="949">
                  <c:v>2526.8279000000002</c:v>
                </c:pt>
                <c:pt idx="950">
                  <c:v>2526.9802</c:v>
                </c:pt>
                <c:pt idx="951">
                  <c:v>2527.1325999999999</c:v>
                </c:pt>
                <c:pt idx="952">
                  <c:v>2527.2851999999998</c:v>
                </c:pt>
                <c:pt idx="953">
                  <c:v>2527.4375</c:v>
                </c:pt>
                <c:pt idx="954">
                  <c:v>2527.5898000000002</c:v>
                </c:pt>
                <c:pt idx="955">
                  <c:v>2527.7422000000001</c:v>
                </c:pt>
                <c:pt idx="956">
                  <c:v>2527.8944999999999</c:v>
                </c:pt>
                <c:pt idx="957">
                  <c:v>2528.0470999999998</c:v>
                </c:pt>
                <c:pt idx="958">
                  <c:v>2528.1995000000002</c:v>
                </c:pt>
                <c:pt idx="959">
                  <c:v>2528.3517999999999</c:v>
                </c:pt>
                <c:pt idx="960">
                  <c:v>2528.5041999999999</c:v>
                </c:pt>
                <c:pt idx="961">
                  <c:v>2528.6567</c:v>
                </c:pt>
                <c:pt idx="962">
                  <c:v>2528.8090999999999</c:v>
                </c:pt>
                <c:pt idx="963">
                  <c:v>2528.9614000000001</c:v>
                </c:pt>
                <c:pt idx="964">
                  <c:v>2529.1138000000001</c:v>
                </c:pt>
                <c:pt idx="965">
                  <c:v>2529.2664</c:v>
                </c:pt>
                <c:pt idx="966">
                  <c:v>2529.4187000000002</c:v>
                </c:pt>
                <c:pt idx="967">
                  <c:v>2529.5709999999999</c:v>
                </c:pt>
                <c:pt idx="968">
                  <c:v>2529.7233999999999</c:v>
                </c:pt>
                <c:pt idx="969">
                  <c:v>2529.8757000000001</c:v>
                </c:pt>
                <c:pt idx="970">
                  <c:v>2530.0282999999999</c:v>
                </c:pt>
                <c:pt idx="971">
                  <c:v>2530.1806999999999</c:v>
                </c:pt>
                <c:pt idx="972">
                  <c:v>2530.3330000000001</c:v>
                </c:pt>
                <c:pt idx="973">
                  <c:v>2530.4854</c:v>
                </c:pt>
                <c:pt idx="974">
                  <c:v>2530.6379000000002</c:v>
                </c:pt>
                <c:pt idx="975">
                  <c:v>2530.7903000000001</c:v>
                </c:pt>
                <c:pt idx="976">
                  <c:v>2530.9425999999999</c:v>
                </c:pt>
                <c:pt idx="977">
                  <c:v>2531.0949999999998</c:v>
                </c:pt>
                <c:pt idx="978">
                  <c:v>2531.2473</c:v>
                </c:pt>
                <c:pt idx="979">
                  <c:v>2531.3998999999999</c:v>
                </c:pt>
                <c:pt idx="980">
                  <c:v>2531.5522000000001</c:v>
                </c:pt>
                <c:pt idx="981">
                  <c:v>2531.7046</c:v>
                </c:pt>
                <c:pt idx="982">
                  <c:v>2531.8569000000002</c:v>
                </c:pt>
                <c:pt idx="983">
                  <c:v>2532.0095000000001</c:v>
                </c:pt>
                <c:pt idx="984">
                  <c:v>2532.1619000000001</c:v>
                </c:pt>
                <c:pt idx="985">
                  <c:v>2532.3141999999998</c:v>
                </c:pt>
                <c:pt idx="986">
                  <c:v>2532.4666000000002</c:v>
                </c:pt>
                <c:pt idx="987">
                  <c:v>2532.6190999999999</c:v>
                </c:pt>
                <c:pt idx="988">
                  <c:v>2532.7714999999998</c:v>
                </c:pt>
                <c:pt idx="989">
                  <c:v>2532.9238</c:v>
                </c:pt>
                <c:pt idx="990">
                  <c:v>2533.0762</c:v>
                </c:pt>
                <c:pt idx="991">
                  <c:v>2533.2285000000002</c:v>
                </c:pt>
                <c:pt idx="992">
                  <c:v>2533.3811000000001</c:v>
                </c:pt>
                <c:pt idx="993">
                  <c:v>2533.5333999999998</c:v>
                </c:pt>
                <c:pt idx="994">
                  <c:v>2533.6858000000002</c:v>
                </c:pt>
                <c:pt idx="995">
                  <c:v>2533.8380999999999</c:v>
                </c:pt>
                <c:pt idx="996">
                  <c:v>2533.9906999999998</c:v>
                </c:pt>
                <c:pt idx="997">
                  <c:v>2534.1430999999998</c:v>
                </c:pt>
                <c:pt idx="998">
                  <c:v>2534.2954</c:v>
                </c:pt>
                <c:pt idx="999">
                  <c:v>2534.4477999999999</c:v>
                </c:pt>
                <c:pt idx="1000">
                  <c:v>2534.6003000000001</c:v>
                </c:pt>
                <c:pt idx="1001">
                  <c:v>2534.7527</c:v>
                </c:pt>
                <c:pt idx="1002">
                  <c:v>2534.9050000000002</c:v>
                </c:pt>
                <c:pt idx="1003">
                  <c:v>2535.0574000000001</c:v>
                </c:pt>
                <c:pt idx="1004">
                  <c:v>2535.2096999999999</c:v>
                </c:pt>
                <c:pt idx="1005">
                  <c:v>2535.3622999999998</c:v>
                </c:pt>
                <c:pt idx="1006">
                  <c:v>2535.5146</c:v>
                </c:pt>
                <c:pt idx="1007">
                  <c:v>2535.6669999999999</c:v>
                </c:pt>
                <c:pt idx="1008">
                  <c:v>2535.8193000000001</c:v>
                </c:pt>
                <c:pt idx="1009">
                  <c:v>2535.9719</c:v>
                </c:pt>
                <c:pt idx="1010">
                  <c:v>2536.1242999999999</c:v>
                </c:pt>
                <c:pt idx="1011">
                  <c:v>2536.2766000000001</c:v>
                </c:pt>
                <c:pt idx="1012">
                  <c:v>2536.4290000000001</c:v>
                </c:pt>
                <c:pt idx="1013">
                  <c:v>2536.5814999999998</c:v>
                </c:pt>
                <c:pt idx="1014">
                  <c:v>2536.7339000000002</c:v>
                </c:pt>
                <c:pt idx="1015">
                  <c:v>2536.8861999999999</c:v>
                </c:pt>
                <c:pt idx="1016">
                  <c:v>2537.0385999999999</c:v>
                </c:pt>
                <c:pt idx="1017">
                  <c:v>2537.1909000000001</c:v>
                </c:pt>
                <c:pt idx="1018">
                  <c:v>2537.3434999999999</c:v>
                </c:pt>
                <c:pt idx="1019">
                  <c:v>2537.4958000000001</c:v>
                </c:pt>
                <c:pt idx="1020">
                  <c:v>2537.6482000000001</c:v>
                </c:pt>
                <c:pt idx="1021">
                  <c:v>2537.8004999999998</c:v>
                </c:pt>
                <c:pt idx="1022">
                  <c:v>2537.9531000000002</c:v>
                </c:pt>
                <c:pt idx="1023">
                  <c:v>2538.1055000000001</c:v>
                </c:pt>
                <c:pt idx="1024">
                  <c:v>2538.2577999999999</c:v>
                </c:pt>
                <c:pt idx="1025">
                  <c:v>2538.4101999999998</c:v>
                </c:pt>
                <c:pt idx="1026">
                  <c:v>2538.5626999999999</c:v>
                </c:pt>
                <c:pt idx="1027">
                  <c:v>2538.7150999999999</c:v>
                </c:pt>
                <c:pt idx="1028">
                  <c:v>2538.8674000000001</c:v>
                </c:pt>
                <c:pt idx="1029">
                  <c:v>2539.0198</c:v>
                </c:pt>
                <c:pt idx="1030">
                  <c:v>2539.1720999999998</c:v>
                </c:pt>
                <c:pt idx="1031">
                  <c:v>2539.3247000000001</c:v>
                </c:pt>
                <c:pt idx="1032">
                  <c:v>2539.4771000000001</c:v>
                </c:pt>
                <c:pt idx="1033">
                  <c:v>2539.6293999999998</c:v>
                </c:pt>
                <c:pt idx="1034">
                  <c:v>2539.7817</c:v>
                </c:pt>
                <c:pt idx="1035">
                  <c:v>2539.9342999999999</c:v>
                </c:pt>
                <c:pt idx="1036">
                  <c:v>2540.0866999999998</c:v>
                </c:pt>
                <c:pt idx="1037">
                  <c:v>2540.239</c:v>
                </c:pt>
                <c:pt idx="1038">
                  <c:v>2540.3914</c:v>
                </c:pt>
                <c:pt idx="1039">
                  <c:v>2540.5439000000001</c:v>
                </c:pt>
                <c:pt idx="1040">
                  <c:v>2540.6963000000001</c:v>
                </c:pt>
                <c:pt idx="1041">
                  <c:v>2540.8485999999998</c:v>
                </c:pt>
                <c:pt idx="1042">
                  <c:v>2541.0010000000002</c:v>
                </c:pt>
                <c:pt idx="1043">
                  <c:v>2541.1532999999999</c:v>
                </c:pt>
                <c:pt idx="1044">
                  <c:v>2541.3058999999998</c:v>
                </c:pt>
                <c:pt idx="1045">
                  <c:v>2541.4582999999998</c:v>
                </c:pt>
                <c:pt idx="1046">
                  <c:v>2541.6106</c:v>
                </c:pt>
                <c:pt idx="1047">
                  <c:v>2541.7629000000002</c:v>
                </c:pt>
                <c:pt idx="1048">
                  <c:v>2541.9155000000001</c:v>
                </c:pt>
                <c:pt idx="1049">
                  <c:v>2542.0679</c:v>
                </c:pt>
                <c:pt idx="1050">
                  <c:v>2542.2202000000002</c:v>
                </c:pt>
                <c:pt idx="1051">
                  <c:v>2542.3726000000001</c:v>
                </c:pt>
                <c:pt idx="1052">
                  <c:v>2542.5250999999998</c:v>
                </c:pt>
                <c:pt idx="1053">
                  <c:v>2542.6774999999998</c:v>
                </c:pt>
                <c:pt idx="1054">
                  <c:v>2542.8298</c:v>
                </c:pt>
                <c:pt idx="1055">
                  <c:v>2542.9821999999999</c:v>
                </c:pt>
                <c:pt idx="1056">
                  <c:v>2543.1345000000001</c:v>
                </c:pt>
                <c:pt idx="1057">
                  <c:v>2543.2871</c:v>
                </c:pt>
                <c:pt idx="1058">
                  <c:v>2543.4395</c:v>
                </c:pt>
                <c:pt idx="1059">
                  <c:v>2543.5918000000001</c:v>
                </c:pt>
                <c:pt idx="1060">
                  <c:v>2543.7440999999999</c:v>
                </c:pt>
                <c:pt idx="1061">
                  <c:v>2543.8966999999998</c:v>
                </c:pt>
                <c:pt idx="1062">
                  <c:v>2544.0491000000002</c:v>
                </c:pt>
                <c:pt idx="1063">
                  <c:v>2544.2013999999999</c:v>
                </c:pt>
                <c:pt idx="1064">
                  <c:v>2544.3537999999999</c:v>
                </c:pt>
                <c:pt idx="1065">
                  <c:v>2544.5063</c:v>
                </c:pt>
                <c:pt idx="1066">
                  <c:v>2544.6587</c:v>
                </c:pt>
                <c:pt idx="1067">
                  <c:v>2544.8110000000001</c:v>
                </c:pt>
                <c:pt idx="1068">
                  <c:v>2544.9634000000001</c:v>
                </c:pt>
                <c:pt idx="1069">
                  <c:v>2545.1156999999998</c:v>
                </c:pt>
                <c:pt idx="1070">
                  <c:v>2545.2683000000002</c:v>
                </c:pt>
                <c:pt idx="1071">
                  <c:v>2545.4207000000001</c:v>
                </c:pt>
                <c:pt idx="1072">
                  <c:v>2545.5729999999999</c:v>
                </c:pt>
                <c:pt idx="1073">
                  <c:v>2545.7253000000001</c:v>
                </c:pt>
                <c:pt idx="1074">
                  <c:v>2545.8779</c:v>
                </c:pt>
                <c:pt idx="1075">
                  <c:v>2546.0302999999999</c:v>
                </c:pt>
                <c:pt idx="1076">
                  <c:v>2546.1826000000001</c:v>
                </c:pt>
                <c:pt idx="1077">
                  <c:v>2546.335</c:v>
                </c:pt>
                <c:pt idx="1078">
                  <c:v>2546.4875000000002</c:v>
                </c:pt>
                <c:pt idx="1079">
                  <c:v>2546.6399000000001</c:v>
                </c:pt>
                <c:pt idx="1080">
                  <c:v>2546.7921999999999</c:v>
                </c:pt>
                <c:pt idx="1081">
                  <c:v>2546.9445999999998</c:v>
                </c:pt>
                <c:pt idx="1082">
                  <c:v>2547.0969</c:v>
                </c:pt>
                <c:pt idx="1083">
                  <c:v>2547.2494999999999</c:v>
                </c:pt>
                <c:pt idx="1084">
                  <c:v>2547.4018999999998</c:v>
                </c:pt>
                <c:pt idx="1085">
                  <c:v>2547.5542</c:v>
                </c:pt>
                <c:pt idx="1086">
                  <c:v>2547.7064999999998</c:v>
                </c:pt>
                <c:pt idx="1087">
                  <c:v>2547.8591000000001</c:v>
                </c:pt>
                <c:pt idx="1088">
                  <c:v>2548.0115000000001</c:v>
                </c:pt>
                <c:pt idx="1089">
                  <c:v>2548.1637999999998</c:v>
                </c:pt>
                <c:pt idx="1090">
                  <c:v>2548.3162000000002</c:v>
                </c:pt>
                <c:pt idx="1091">
                  <c:v>2548.4688000000001</c:v>
                </c:pt>
                <c:pt idx="1092">
                  <c:v>2548.6210999999998</c:v>
                </c:pt>
                <c:pt idx="1093">
                  <c:v>2548.7734</c:v>
                </c:pt>
                <c:pt idx="1094">
                  <c:v>2548.9258</c:v>
                </c:pt>
                <c:pt idx="1095">
                  <c:v>2549.0781000000002</c:v>
                </c:pt>
                <c:pt idx="1096">
                  <c:v>2549.2307000000001</c:v>
                </c:pt>
                <c:pt idx="1097">
                  <c:v>2549.3831</c:v>
                </c:pt>
                <c:pt idx="1098">
                  <c:v>2549.5354000000002</c:v>
                </c:pt>
                <c:pt idx="1099">
                  <c:v>2549.6876999999999</c:v>
                </c:pt>
                <c:pt idx="1100">
                  <c:v>2549.8402999999998</c:v>
                </c:pt>
                <c:pt idx="1101">
                  <c:v>2549.9926999999998</c:v>
                </c:pt>
                <c:pt idx="1102">
                  <c:v>2550.145</c:v>
                </c:pt>
                <c:pt idx="1103">
                  <c:v>2550.2973999999999</c:v>
                </c:pt>
                <c:pt idx="1104">
                  <c:v>2550.4499999999998</c:v>
                </c:pt>
                <c:pt idx="1105">
                  <c:v>2550.6023</c:v>
                </c:pt>
                <c:pt idx="1106">
                  <c:v>2550.7546000000002</c:v>
                </c:pt>
                <c:pt idx="1107">
                  <c:v>2550.9070000000002</c:v>
                </c:pt>
                <c:pt idx="1108">
                  <c:v>2551.0592999999999</c:v>
                </c:pt>
                <c:pt idx="1109">
                  <c:v>2551.2118999999998</c:v>
                </c:pt>
                <c:pt idx="1110">
                  <c:v>2551.3643000000002</c:v>
                </c:pt>
                <c:pt idx="1111">
                  <c:v>2551.5165999999999</c:v>
                </c:pt>
                <c:pt idx="1112">
                  <c:v>2551.6689000000001</c:v>
                </c:pt>
                <c:pt idx="1113">
                  <c:v>2551.8215</c:v>
                </c:pt>
                <c:pt idx="1114">
                  <c:v>2551.9739</c:v>
                </c:pt>
                <c:pt idx="1115">
                  <c:v>2552.1262000000002</c:v>
                </c:pt>
                <c:pt idx="1116">
                  <c:v>2552.2786000000001</c:v>
                </c:pt>
                <c:pt idx="1117">
                  <c:v>2552.4308999999998</c:v>
                </c:pt>
                <c:pt idx="1118">
                  <c:v>2552.5835000000002</c:v>
                </c:pt>
                <c:pt idx="1119">
                  <c:v>2552.7357999999999</c:v>
                </c:pt>
                <c:pt idx="1120">
                  <c:v>2552.8881999999999</c:v>
                </c:pt>
                <c:pt idx="1121">
                  <c:v>2553.0405000000001</c:v>
                </c:pt>
                <c:pt idx="1122">
                  <c:v>2553.1931</c:v>
                </c:pt>
                <c:pt idx="1123">
                  <c:v>2553.3454999999999</c:v>
                </c:pt>
                <c:pt idx="1124">
                  <c:v>2553.4978000000001</c:v>
                </c:pt>
                <c:pt idx="1125">
                  <c:v>2553.6500999999998</c:v>
                </c:pt>
                <c:pt idx="1126">
                  <c:v>2553.8027000000002</c:v>
                </c:pt>
                <c:pt idx="1127">
                  <c:v>2553.9551000000001</c:v>
                </c:pt>
                <c:pt idx="1128">
                  <c:v>2554.1073999999999</c:v>
                </c:pt>
                <c:pt idx="1129">
                  <c:v>2554.2597999999998</c:v>
                </c:pt>
                <c:pt idx="1130">
                  <c:v>2554.4121</c:v>
                </c:pt>
                <c:pt idx="1131">
                  <c:v>2554.5646999999999</c:v>
                </c:pt>
                <c:pt idx="1132">
                  <c:v>2554.7170000000001</c:v>
                </c:pt>
                <c:pt idx="1133">
                  <c:v>2554.8694</c:v>
                </c:pt>
                <c:pt idx="1134">
                  <c:v>2555.0216999999998</c:v>
                </c:pt>
                <c:pt idx="1135">
                  <c:v>2555.1743000000001</c:v>
                </c:pt>
                <c:pt idx="1136">
                  <c:v>2555.3267000000001</c:v>
                </c:pt>
                <c:pt idx="1137">
                  <c:v>2555.4789999999998</c:v>
                </c:pt>
                <c:pt idx="1138">
                  <c:v>2555.6313</c:v>
                </c:pt>
                <c:pt idx="1139">
                  <c:v>2555.7838999999999</c:v>
                </c:pt>
                <c:pt idx="1140">
                  <c:v>2555.9362999999998</c:v>
                </c:pt>
                <c:pt idx="1141">
                  <c:v>2556.0886</c:v>
                </c:pt>
                <c:pt idx="1142">
                  <c:v>2556.241</c:v>
                </c:pt>
                <c:pt idx="1143">
                  <c:v>2556.3933000000002</c:v>
                </c:pt>
                <c:pt idx="1144">
                  <c:v>2556.5459000000001</c:v>
                </c:pt>
                <c:pt idx="1145">
                  <c:v>2556.6981999999998</c:v>
                </c:pt>
                <c:pt idx="1146">
                  <c:v>2556.8506000000002</c:v>
                </c:pt>
                <c:pt idx="1147">
                  <c:v>2557.0029</c:v>
                </c:pt>
                <c:pt idx="1148">
                  <c:v>2557.1554999999998</c:v>
                </c:pt>
                <c:pt idx="1149">
                  <c:v>2557.3078999999998</c:v>
                </c:pt>
                <c:pt idx="1150">
                  <c:v>2557.4602</c:v>
                </c:pt>
                <c:pt idx="1151">
                  <c:v>2557.6125000000002</c:v>
                </c:pt>
                <c:pt idx="1152">
                  <c:v>2557.7651000000001</c:v>
                </c:pt>
                <c:pt idx="1153">
                  <c:v>2557.9175</c:v>
                </c:pt>
                <c:pt idx="1154">
                  <c:v>2558.0698000000002</c:v>
                </c:pt>
                <c:pt idx="1155">
                  <c:v>2558.2222000000002</c:v>
                </c:pt>
                <c:pt idx="1156">
                  <c:v>2558.3744999999999</c:v>
                </c:pt>
                <c:pt idx="1157">
                  <c:v>2558.5270999999998</c:v>
                </c:pt>
                <c:pt idx="1158">
                  <c:v>2558.6794</c:v>
                </c:pt>
                <c:pt idx="1159">
                  <c:v>2558.8317999999999</c:v>
                </c:pt>
                <c:pt idx="1160">
                  <c:v>2558.9841000000001</c:v>
                </c:pt>
                <c:pt idx="1161">
                  <c:v>2559.1367</c:v>
                </c:pt>
                <c:pt idx="1162">
                  <c:v>2559.2891</c:v>
                </c:pt>
                <c:pt idx="1163">
                  <c:v>2559.4414000000002</c:v>
                </c:pt>
                <c:pt idx="1164">
                  <c:v>2559.5938000000001</c:v>
                </c:pt>
                <c:pt idx="1165">
                  <c:v>2559.7462999999998</c:v>
                </c:pt>
                <c:pt idx="1166">
                  <c:v>2559.8987000000002</c:v>
                </c:pt>
                <c:pt idx="1167">
                  <c:v>2560.0509999999999</c:v>
                </c:pt>
                <c:pt idx="1168">
                  <c:v>2560.2033999999999</c:v>
                </c:pt>
                <c:pt idx="1169">
                  <c:v>2560.3557000000001</c:v>
                </c:pt>
                <c:pt idx="1170">
                  <c:v>2560.5083</c:v>
                </c:pt>
                <c:pt idx="1171">
                  <c:v>2560.6606000000002</c:v>
                </c:pt>
                <c:pt idx="1172">
                  <c:v>2560.8130000000001</c:v>
                </c:pt>
                <c:pt idx="1173">
                  <c:v>2560.9652999999998</c:v>
                </c:pt>
                <c:pt idx="1174">
                  <c:v>2561.1179000000002</c:v>
                </c:pt>
                <c:pt idx="1175">
                  <c:v>2561.2703000000001</c:v>
                </c:pt>
                <c:pt idx="1176">
                  <c:v>2561.4225999999999</c:v>
                </c:pt>
                <c:pt idx="1177">
                  <c:v>2561.5749999999998</c:v>
                </c:pt>
                <c:pt idx="1178">
                  <c:v>2561.7275</c:v>
                </c:pt>
                <c:pt idx="1179">
                  <c:v>2561.8798999999999</c:v>
                </c:pt>
                <c:pt idx="1180">
                  <c:v>2562.0322000000001</c:v>
                </c:pt>
                <c:pt idx="1181">
                  <c:v>2562.1846</c:v>
                </c:pt>
                <c:pt idx="1182">
                  <c:v>2562.3368999999998</c:v>
                </c:pt>
                <c:pt idx="1183">
                  <c:v>2562.4895000000001</c:v>
                </c:pt>
                <c:pt idx="1184">
                  <c:v>2562.6417999999999</c:v>
                </c:pt>
                <c:pt idx="1185">
                  <c:v>2562.7941999999998</c:v>
                </c:pt>
                <c:pt idx="1186">
                  <c:v>2562.9465</c:v>
                </c:pt>
                <c:pt idx="1187">
                  <c:v>2563.0990999999999</c:v>
                </c:pt>
                <c:pt idx="1188">
                  <c:v>2563.2514999999999</c:v>
                </c:pt>
                <c:pt idx="1189">
                  <c:v>2563.4038</c:v>
                </c:pt>
                <c:pt idx="1190">
                  <c:v>2563.5562</c:v>
                </c:pt>
                <c:pt idx="1191">
                  <c:v>2563.7087000000001</c:v>
                </c:pt>
                <c:pt idx="1192">
                  <c:v>2563.8611000000001</c:v>
                </c:pt>
                <c:pt idx="1193">
                  <c:v>2564.0133999999998</c:v>
                </c:pt>
                <c:pt idx="1194">
                  <c:v>2564.1658000000002</c:v>
                </c:pt>
                <c:pt idx="1195">
                  <c:v>2564.3181</c:v>
                </c:pt>
                <c:pt idx="1196">
                  <c:v>2564.4706999999999</c:v>
                </c:pt>
                <c:pt idx="1197">
                  <c:v>2564.623</c:v>
                </c:pt>
                <c:pt idx="1198">
                  <c:v>2564.7754</c:v>
                </c:pt>
                <c:pt idx="1199">
                  <c:v>2564.9277000000002</c:v>
                </c:pt>
                <c:pt idx="1200">
                  <c:v>2565.0803000000001</c:v>
                </c:pt>
                <c:pt idx="1201">
                  <c:v>2565.2327</c:v>
                </c:pt>
                <c:pt idx="1202">
                  <c:v>2565.3850000000002</c:v>
                </c:pt>
                <c:pt idx="1203">
                  <c:v>2565.5374000000002</c:v>
                </c:pt>
                <c:pt idx="1204">
                  <c:v>2565.6898999999999</c:v>
                </c:pt>
                <c:pt idx="1205">
                  <c:v>2565.8422999999998</c:v>
                </c:pt>
                <c:pt idx="1206">
                  <c:v>2565.9946</c:v>
                </c:pt>
                <c:pt idx="1207">
                  <c:v>2566.1469999999999</c:v>
                </c:pt>
                <c:pt idx="1208">
                  <c:v>2566.2993000000001</c:v>
                </c:pt>
                <c:pt idx="1209">
                  <c:v>2566.4519</c:v>
                </c:pt>
                <c:pt idx="1210">
                  <c:v>2566.6042000000002</c:v>
                </c:pt>
                <c:pt idx="1211">
                  <c:v>2566.7566000000002</c:v>
                </c:pt>
                <c:pt idx="1212">
                  <c:v>2566.9088999999999</c:v>
                </c:pt>
                <c:pt idx="1213">
                  <c:v>2567.0614999999998</c:v>
                </c:pt>
                <c:pt idx="1214">
                  <c:v>2567.2139000000002</c:v>
                </c:pt>
                <c:pt idx="1215">
                  <c:v>2567.3661999999999</c:v>
                </c:pt>
                <c:pt idx="1216">
                  <c:v>2567.5185999999999</c:v>
                </c:pt>
                <c:pt idx="1217">
                  <c:v>2567.6711</c:v>
                </c:pt>
                <c:pt idx="1218">
                  <c:v>2567.8235</c:v>
                </c:pt>
                <c:pt idx="1219">
                  <c:v>2567.9758000000002</c:v>
                </c:pt>
                <c:pt idx="1220">
                  <c:v>2568.1282000000001</c:v>
                </c:pt>
                <c:pt idx="1221">
                  <c:v>2568.2804999999998</c:v>
                </c:pt>
                <c:pt idx="1222">
                  <c:v>2568.4331000000002</c:v>
                </c:pt>
                <c:pt idx="1223">
                  <c:v>2568.5853999999999</c:v>
                </c:pt>
                <c:pt idx="1224">
                  <c:v>2568.7377999999999</c:v>
                </c:pt>
                <c:pt idx="1225">
                  <c:v>2568.8901000000001</c:v>
                </c:pt>
                <c:pt idx="1226">
                  <c:v>2569.0427</c:v>
                </c:pt>
                <c:pt idx="1227">
                  <c:v>2569.1950999999999</c:v>
                </c:pt>
                <c:pt idx="1228">
                  <c:v>2569.3474000000001</c:v>
                </c:pt>
                <c:pt idx="1229">
                  <c:v>2569.4998000000001</c:v>
                </c:pt>
                <c:pt idx="1230">
                  <c:v>2569.6523000000002</c:v>
                </c:pt>
                <c:pt idx="1231">
                  <c:v>2569.8047000000001</c:v>
                </c:pt>
                <c:pt idx="1232">
                  <c:v>2569.9569999999999</c:v>
                </c:pt>
                <c:pt idx="1233">
                  <c:v>2570.1093999999998</c:v>
                </c:pt>
                <c:pt idx="1234">
                  <c:v>2570.2617</c:v>
                </c:pt>
                <c:pt idx="1235">
                  <c:v>2570.4142999999999</c:v>
                </c:pt>
                <c:pt idx="1236">
                  <c:v>2570.5666999999999</c:v>
                </c:pt>
                <c:pt idx="1237">
                  <c:v>2570.7190000000001</c:v>
                </c:pt>
                <c:pt idx="1238">
                  <c:v>2570.8712999999998</c:v>
                </c:pt>
                <c:pt idx="1239">
                  <c:v>2571.0239000000001</c:v>
                </c:pt>
                <c:pt idx="1240">
                  <c:v>2571.1763000000001</c:v>
                </c:pt>
                <c:pt idx="1241">
                  <c:v>2571.3285999999998</c:v>
                </c:pt>
                <c:pt idx="1242">
                  <c:v>2571.4810000000002</c:v>
                </c:pt>
                <c:pt idx="1243">
                  <c:v>2571.6334999999999</c:v>
                </c:pt>
                <c:pt idx="1244">
                  <c:v>2571.7858999999999</c:v>
                </c:pt>
                <c:pt idx="1245">
                  <c:v>2571.9382000000001</c:v>
                </c:pt>
                <c:pt idx="1246">
                  <c:v>2572.0906</c:v>
                </c:pt>
                <c:pt idx="1247">
                  <c:v>2572.2429000000002</c:v>
                </c:pt>
                <c:pt idx="1248">
                  <c:v>2572.3955000000001</c:v>
                </c:pt>
                <c:pt idx="1249">
                  <c:v>2572.5479</c:v>
                </c:pt>
                <c:pt idx="1250">
                  <c:v>2572.7002000000002</c:v>
                </c:pt>
                <c:pt idx="1251">
                  <c:v>2572.8525</c:v>
                </c:pt>
                <c:pt idx="1252">
                  <c:v>2573.0050999999999</c:v>
                </c:pt>
                <c:pt idx="1253">
                  <c:v>2573.1574999999998</c:v>
                </c:pt>
                <c:pt idx="1254">
                  <c:v>2573.3098</c:v>
                </c:pt>
                <c:pt idx="1255">
                  <c:v>2573.4621999999999</c:v>
                </c:pt>
                <c:pt idx="1256">
                  <c:v>2573.6145000000001</c:v>
                </c:pt>
                <c:pt idx="1257">
                  <c:v>2573.7671</c:v>
                </c:pt>
                <c:pt idx="1258">
                  <c:v>2573.9194000000002</c:v>
                </c:pt>
                <c:pt idx="1259">
                  <c:v>2574.0718000000002</c:v>
                </c:pt>
                <c:pt idx="1260">
                  <c:v>2574.2240999999999</c:v>
                </c:pt>
                <c:pt idx="1261">
                  <c:v>2574.3766999999998</c:v>
                </c:pt>
                <c:pt idx="1262">
                  <c:v>2574.5291000000002</c:v>
                </c:pt>
                <c:pt idx="1263">
                  <c:v>2574.6813999999999</c:v>
                </c:pt>
                <c:pt idx="1264">
                  <c:v>2574.8337000000001</c:v>
                </c:pt>
                <c:pt idx="1265">
                  <c:v>2574.9863</c:v>
                </c:pt>
                <c:pt idx="1266">
                  <c:v>2575.1387</c:v>
                </c:pt>
                <c:pt idx="1267">
                  <c:v>2575.2910000000002</c:v>
                </c:pt>
                <c:pt idx="1268">
                  <c:v>2575.4434000000001</c:v>
                </c:pt>
                <c:pt idx="1269">
                  <c:v>2575.5956999999999</c:v>
                </c:pt>
                <c:pt idx="1270">
                  <c:v>2575.7483000000002</c:v>
                </c:pt>
                <c:pt idx="1271">
                  <c:v>2575.9005999999999</c:v>
                </c:pt>
                <c:pt idx="1272">
                  <c:v>2576.0529999999999</c:v>
                </c:pt>
                <c:pt idx="1273">
                  <c:v>2576.2053000000001</c:v>
                </c:pt>
                <c:pt idx="1274">
                  <c:v>2576.3579</c:v>
                </c:pt>
                <c:pt idx="1275">
                  <c:v>2576.5102999999999</c:v>
                </c:pt>
                <c:pt idx="1276">
                  <c:v>2576.6626000000001</c:v>
                </c:pt>
                <c:pt idx="1277">
                  <c:v>2576.8148999999999</c:v>
                </c:pt>
                <c:pt idx="1278">
                  <c:v>2576.9675000000002</c:v>
                </c:pt>
                <c:pt idx="1279">
                  <c:v>2577.1199000000001</c:v>
                </c:pt>
                <c:pt idx="1280">
                  <c:v>2577.2721999999999</c:v>
                </c:pt>
                <c:pt idx="1281">
                  <c:v>2577.4245999999998</c:v>
                </c:pt>
                <c:pt idx="1282">
                  <c:v>2577.5769</c:v>
                </c:pt>
                <c:pt idx="1283">
                  <c:v>2577.7294999999999</c:v>
                </c:pt>
                <c:pt idx="1284">
                  <c:v>2577.8818000000001</c:v>
                </c:pt>
                <c:pt idx="1285">
                  <c:v>2578.0342000000001</c:v>
                </c:pt>
                <c:pt idx="1286">
                  <c:v>2578.1864999999998</c:v>
                </c:pt>
                <c:pt idx="1287">
                  <c:v>2578.3391000000001</c:v>
                </c:pt>
                <c:pt idx="1288">
                  <c:v>2578.4915000000001</c:v>
                </c:pt>
                <c:pt idx="1289">
                  <c:v>2578.6437999999998</c:v>
                </c:pt>
                <c:pt idx="1290">
                  <c:v>2578.7961</c:v>
                </c:pt>
                <c:pt idx="1291">
                  <c:v>2578.9486999999999</c:v>
                </c:pt>
                <c:pt idx="1292">
                  <c:v>2579.1010999999999</c:v>
                </c:pt>
                <c:pt idx="1293">
                  <c:v>2579.2534000000001</c:v>
                </c:pt>
                <c:pt idx="1294">
                  <c:v>2579.4058</c:v>
                </c:pt>
                <c:pt idx="1295">
                  <c:v>2579.5581000000002</c:v>
                </c:pt>
                <c:pt idx="1296">
                  <c:v>2579.7107000000001</c:v>
                </c:pt>
                <c:pt idx="1297">
                  <c:v>2579.8629999999998</c:v>
                </c:pt>
                <c:pt idx="1298">
                  <c:v>2580.0154000000002</c:v>
                </c:pt>
                <c:pt idx="1299">
                  <c:v>2580.1677</c:v>
                </c:pt>
                <c:pt idx="1300">
                  <c:v>2580.3202999999999</c:v>
                </c:pt>
                <c:pt idx="1301">
                  <c:v>2580.4726999999998</c:v>
                </c:pt>
                <c:pt idx="1302">
                  <c:v>2580.625</c:v>
                </c:pt>
                <c:pt idx="1303">
                  <c:v>2580.7773000000002</c:v>
                </c:pt>
                <c:pt idx="1304">
                  <c:v>2580.9299000000001</c:v>
                </c:pt>
                <c:pt idx="1305">
                  <c:v>2581.0823</c:v>
                </c:pt>
                <c:pt idx="1306">
                  <c:v>2581.2345999999998</c:v>
                </c:pt>
                <c:pt idx="1307">
                  <c:v>2581.3870000000002</c:v>
                </c:pt>
                <c:pt idx="1308">
                  <c:v>2581.5392999999999</c:v>
                </c:pt>
                <c:pt idx="1309">
                  <c:v>2581.6918999999998</c:v>
                </c:pt>
                <c:pt idx="1310">
                  <c:v>2581.8442</c:v>
                </c:pt>
                <c:pt idx="1311">
                  <c:v>2581.9965999999999</c:v>
                </c:pt>
                <c:pt idx="1312">
                  <c:v>2582.1489000000001</c:v>
                </c:pt>
                <c:pt idx="1313">
                  <c:v>2582.3015</c:v>
                </c:pt>
                <c:pt idx="1314">
                  <c:v>2582.4539</c:v>
                </c:pt>
                <c:pt idx="1315">
                  <c:v>2582.6062000000002</c:v>
                </c:pt>
                <c:pt idx="1316">
                  <c:v>2582.7584999999999</c:v>
                </c:pt>
                <c:pt idx="1317">
                  <c:v>2582.9110999999998</c:v>
                </c:pt>
                <c:pt idx="1318">
                  <c:v>2583.0635000000002</c:v>
                </c:pt>
                <c:pt idx="1319">
                  <c:v>2583.2157999999999</c:v>
                </c:pt>
                <c:pt idx="1320">
                  <c:v>2583.3681999999999</c:v>
                </c:pt>
                <c:pt idx="1321">
                  <c:v>2583.5205000000001</c:v>
                </c:pt>
                <c:pt idx="1322">
                  <c:v>2583.6731</c:v>
                </c:pt>
                <c:pt idx="1323">
                  <c:v>2583.8254000000002</c:v>
                </c:pt>
                <c:pt idx="1324">
                  <c:v>2583.9778000000001</c:v>
                </c:pt>
                <c:pt idx="1325">
                  <c:v>2584.1300999999999</c:v>
                </c:pt>
                <c:pt idx="1326">
                  <c:v>2584.2827000000002</c:v>
                </c:pt>
                <c:pt idx="1327">
                  <c:v>2584.4351000000001</c:v>
                </c:pt>
                <c:pt idx="1328">
                  <c:v>2584.5873999999999</c:v>
                </c:pt>
                <c:pt idx="1329">
                  <c:v>2584.7397000000001</c:v>
                </c:pt>
                <c:pt idx="1330">
                  <c:v>2584.8923</c:v>
                </c:pt>
                <c:pt idx="1331">
                  <c:v>2585.0446999999999</c:v>
                </c:pt>
                <c:pt idx="1332">
                  <c:v>2585.1970000000001</c:v>
                </c:pt>
                <c:pt idx="1333">
                  <c:v>2585.3494000000001</c:v>
                </c:pt>
                <c:pt idx="1334">
                  <c:v>2585.5016999999998</c:v>
                </c:pt>
                <c:pt idx="1335">
                  <c:v>2585.6543000000001</c:v>
                </c:pt>
                <c:pt idx="1336">
                  <c:v>2585.8065999999999</c:v>
                </c:pt>
                <c:pt idx="1337">
                  <c:v>2585.9589999999998</c:v>
                </c:pt>
                <c:pt idx="1338">
                  <c:v>2586.1113</c:v>
                </c:pt>
                <c:pt idx="1339">
                  <c:v>2586.2638999999999</c:v>
                </c:pt>
                <c:pt idx="1340">
                  <c:v>2586.4162999999999</c:v>
                </c:pt>
                <c:pt idx="1341">
                  <c:v>2586.5686000000001</c:v>
                </c:pt>
                <c:pt idx="1342">
                  <c:v>2586.7208999999998</c:v>
                </c:pt>
                <c:pt idx="1343">
                  <c:v>2586.8735000000001</c:v>
                </c:pt>
                <c:pt idx="1344">
                  <c:v>2587.0259000000001</c:v>
                </c:pt>
                <c:pt idx="1345">
                  <c:v>2587.1781999999998</c:v>
                </c:pt>
                <c:pt idx="1346">
                  <c:v>2587.3305999999998</c:v>
                </c:pt>
                <c:pt idx="1347">
                  <c:v>2587.4829</c:v>
                </c:pt>
                <c:pt idx="1348">
                  <c:v>2587.6354999999999</c:v>
                </c:pt>
                <c:pt idx="1349">
                  <c:v>2587.7878000000001</c:v>
                </c:pt>
                <c:pt idx="1350">
                  <c:v>2587.9402</c:v>
                </c:pt>
                <c:pt idx="1351">
                  <c:v>2588.0925000000002</c:v>
                </c:pt>
                <c:pt idx="1352">
                  <c:v>2588.2451000000001</c:v>
                </c:pt>
                <c:pt idx="1353">
                  <c:v>2588.3975</c:v>
                </c:pt>
                <c:pt idx="1354">
                  <c:v>2588.5497999999998</c:v>
                </c:pt>
                <c:pt idx="1355">
                  <c:v>2588.7021</c:v>
                </c:pt>
                <c:pt idx="1356">
                  <c:v>2588.8546999999999</c:v>
                </c:pt>
                <c:pt idx="1357">
                  <c:v>2589.0070999999998</c:v>
                </c:pt>
                <c:pt idx="1358">
                  <c:v>2589.1594</c:v>
                </c:pt>
                <c:pt idx="1359">
                  <c:v>2589.3117999999999</c:v>
                </c:pt>
                <c:pt idx="1360">
                  <c:v>2589.4641000000001</c:v>
                </c:pt>
                <c:pt idx="1361">
                  <c:v>2589.6167</c:v>
                </c:pt>
                <c:pt idx="1362">
                  <c:v>2589.7689999999998</c:v>
                </c:pt>
                <c:pt idx="1363">
                  <c:v>2589.9214000000002</c:v>
                </c:pt>
                <c:pt idx="1364">
                  <c:v>2590.0736999999999</c:v>
                </c:pt>
                <c:pt idx="1365">
                  <c:v>2590.2262999999998</c:v>
                </c:pt>
                <c:pt idx="1366">
                  <c:v>2590.3787000000002</c:v>
                </c:pt>
                <c:pt idx="1367">
                  <c:v>2590.5309999999999</c:v>
                </c:pt>
                <c:pt idx="1368">
                  <c:v>2590.6833000000001</c:v>
                </c:pt>
                <c:pt idx="1369">
                  <c:v>2590.8359</c:v>
                </c:pt>
                <c:pt idx="1370">
                  <c:v>2590.9883</c:v>
                </c:pt>
                <c:pt idx="1371">
                  <c:v>2591.1406000000002</c:v>
                </c:pt>
                <c:pt idx="1372">
                  <c:v>2591.2930000000001</c:v>
                </c:pt>
                <c:pt idx="1373">
                  <c:v>2591.4452999999999</c:v>
                </c:pt>
                <c:pt idx="1374">
                  <c:v>2591.5979000000002</c:v>
                </c:pt>
                <c:pt idx="1375">
                  <c:v>2591.7501999999999</c:v>
                </c:pt>
                <c:pt idx="1376">
                  <c:v>2591.9025999999999</c:v>
                </c:pt>
                <c:pt idx="1377">
                  <c:v>2592.0549000000001</c:v>
                </c:pt>
                <c:pt idx="1378">
                  <c:v>2592.2075</c:v>
                </c:pt>
                <c:pt idx="1379">
                  <c:v>2592.3598999999999</c:v>
                </c:pt>
                <c:pt idx="1380">
                  <c:v>2592.5122000000001</c:v>
                </c:pt>
                <c:pt idx="1381">
                  <c:v>2592.6646000000001</c:v>
                </c:pt>
                <c:pt idx="1382">
                  <c:v>2592.8171000000002</c:v>
                </c:pt>
                <c:pt idx="1383">
                  <c:v>2592.9695000000002</c:v>
                </c:pt>
                <c:pt idx="1384">
                  <c:v>2593.1217999999999</c:v>
                </c:pt>
                <c:pt idx="1385">
                  <c:v>2593.2741999999998</c:v>
                </c:pt>
                <c:pt idx="1386">
                  <c:v>2593.4265</c:v>
                </c:pt>
                <c:pt idx="1387">
                  <c:v>2593.5790999999999</c:v>
                </c:pt>
                <c:pt idx="1388">
                  <c:v>2593.7314000000001</c:v>
                </c:pt>
                <c:pt idx="1389">
                  <c:v>2593.8838000000001</c:v>
                </c:pt>
                <c:pt idx="1390">
                  <c:v>2594.3411000000001</c:v>
                </c:pt>
                <c:pt idx="1391">
                  <c:v>2594.4933999999998</c:v>
                </c:pt>
                <c:pt idx="1392">
                  <c:v>2594.6457999999998</c:v>
                </c:pt>
                <c:pt idx="1393">
                  <c:v>2594.7981</c:v>
                </c:pt>
                <c:pt idx="1394">
                  <c:v>2594.9506999999999</c:v>
                </c:pt>
                <c:pt idx="1395">
                  <c:v>2595.1030000000001</c:v>
                </c:pt>
                <c:pt idx="1396">
                  <c:v>2595.2554</c:v>
                </c:pt>
                <c:pt idx="1397">
                  <c:v>2595.4077000000002</c:v>
                </c:pt>
                <c:pt idx="1398">
                  <c:v>2595.5603000000001</c:v>
                </c:pt>
                <c:pt idx="1399">
                  <c:v>2595.7125999999998</c:v>
                </c:pt>
                <c:pt idx="1400">
                  <c:v>2595.8649999999998</c:v>
                </c:pt>
                <c:pt idx="1401">
                  <c:v>2596.0173</c:v>
                </c:pt>
                <c:pt idx="1402">
                  <c:v>2596.1698999999999</c:v>
                </c:pt>
                <c:pt idx="1403">
                  <c:v>2596.3222999999998</c:v>
                </c:pt>
                <c:pt idx="1404">
                  <c:v>2596.4746</c:v>
                </c:pt>
                <c:pt idx="1405">
                  <c:v>2596.627</c:v>
                </c:pt>
                <c:pt idx="1406">
                  <c:v>2596.7793000000001</c:v>
                </c:pt>
                <c:pt idx="1407">
                  <c:v>2596.9319</c:v>
                </c:pt>
                <c:pt idx="1408">
                  <c:v>2597.0841999999998</c:v>
                </c:pt>
                <c:pt idx="1409">
                  <c:v>2597.2366000000002</c:v>
                </c:pt>
                <c:pt idx="1410">
                  <c:v>2597.3888999999999</c:v>
                </c:pt>
                <c:pt idx="1411">
                  <c:v>2597.5414999999998</c:v>
                </c:pt>
                <c:pt idx="1412">
                  <c:v>2597.6938</c:v>
                </c:pt>
                <c:pt idx="1413">
                  <c:v>2597.8462</c:v>
                </c:pt>
                <c:pt idx="1414">
                  <c:v>2597.9985000000001</c:v>
                </c:pt>
                <c:pt idx="1415">
                  <c:v>2598.1511</c:v>
                </c:pt>
                <c:pt idx="1416">
                  <c:v>2598.3035</c:v>
                </c:pt>
                <c:pt idx="1417">
                  <c:v>2598.4558000000002</c:v>
                </c:pt>
                <c:pt idx="1418">
                  <c:v>2598.6082000000001</c:v>
                </c:pt>
                <c:pt idx="1419">
                  <c:v>2598.7604999999999</c:v>
                </c:pt>
                <c:pt idx="1420">
                  <c:v>2598.9131000000002</c:v>
                </c:pt>
                <c:pt idx="1421">
                  <c:v>2599.0654</c:v>
                </c:pt>
                <c:pt idx="1422">
                  <c:v>2599.2177999999999</c:v>
                </c:pt>
                <c:pt idx="1423">
                  <c:v>2599.3701000000001</c:v>
                </c:pt>
                <c:pt idx="1424">
                  <c:v>2599.5227</c:v>
                </c:pt>
                <c:pt idx="1425">
                  <c:v>2599.6750000000002</c:v>
                </c:pt>
                <c:pt idx="1426">
                  <c:v>2599.8274000000001</c:v>
                </c:pt>
                <c:pt idx="1427">
                  <c:v>2599.9796999999999</c:v>
                </c:pt>
                <c:pt idx="1428">
                  <c:v>2600.1323000000002</c:v>
                </c:pt>
                <c:pt idx="1429">
                  <c:v>2600.2847000000002</c:v>
                </c:pt>
                <c:pt idx="1430">
                  <c:v>2600.4369999999999</c:v>
                </c:pt>
                <c:pt idx="1431">
                  <c:v>2600.5893999999998</c:v>
                </c:pt>
                <c:pt idx="1432">
                  <c:v>2600.7417</c:v>
                </c:pt>
                <c:pt idx="1433">
                  <c:v>2600.8942999999999</c:v>
                </c:pt>
                <c:pt idx="1434">
                  <c:v>2601.0466000000001</c:v>
                </c:pt>
                <c:pt idx="1435">
                  <c:v>2601.1990000000001</c:v>
                </c:pt>
                <c:pt idx="1436">
                  <c:v>2601.3512999999998</c:v>
                </c:pt>
                <c:pt idx="1437">
                  <c:v>2601.5039000000002</c:v>
                </c:pt>
                <c:pt idx="1438">
                  <c:v>2601.6563000000001</c:v>
                </c:pt>
                <c:pt idx="1439">
                  <c:v>2601.8085999999998</c:v>
                </c:pt>
                <c:pt idx="1440">
                  <c:v>2601.9609</c:v>
                </c:pt>
                <c:pt idx="1441">
                  <c:v>2602.1134999999999</c:v>
                </c:pt>
                <c:pt idx="1442">
                  <c:v>2602.2658999999999</c:v>
                </c:pt>
                <c:pt idx="1443">
                  <c:v>2602.4182000000001</c:v>
                </c:pt>
                <c:pt idx="1444">
                  <c:v>2602.5706</c:v>
                </c:pt>
                <c:pt idx="1445">
                  <c:v>2602.7229000000002</c:v>
                </c:pt>
                <c:pt idx="1446">
                  <c:v>2602.8755000000001</c:v>
                </c:pt>
                <c:pt idx="1447">
                  <c:v>2603.0277999999998</c:v>
                </c:pt>
                <c:pt idx="1448">
                  <c:v>2603.1801999999998</c:v>
                </c:pt>
                <c:pt idx="1449">
                  <c:v>2603.3325</c:v>
                </c:pt>
                <c:pt idx="1450">
                  <c:v>2603.4850999999999</c:v>
                </c:pt>
                <c:pt idx="1451">
                  <c:v>2603.6374999999998</c:v>
                </c:pt>
                <c:pt idx="1452">
                  <c:v>2603.7898</c:v>
                </c:pt>
                <c:pt idx="1453">
                  <c:v>2603.9421000000002</c:v>
                </c:pt>
                <c:pt idx="1454">
                  <c:v>2604.0947000000001</c:v>
                </c:pt>
                <c:pt idx="1455">
                  <c:v>2604.2471</c:v>
                </c:pt>
                <c:pt idx="1456">
                  <c:v>2604.3993999999998</c:v>
                </c:pt>
                <c:pt idx="1457">
                  <c:v>2604.5518000000002</c:v>
                </c:pt>
                <c:pt idx="1458">
                  <c:v>2604.7040999999999</c:v>
                </c:pt>
                <c:pt idx="1459">
                  <c:v>2604.8566999999998</c:v>
                </c:pt>
                <c:pt idx="1460">
                  <c:v>2605.009</c:v>
                </c:pt>
                <c:pt idx="1461">
                  <c:v>2605.1614</c:v>
                </c:pt>
                <c:pt idx="1462">
                  <c:v>2605.3137000000002</c:v>
                </c:pt>
                <c:pt idx="1463">
                  <c:v>2605.4663</c:v>
                </c:pt>
                <c:pt idx="1464">
                  <c:v>2605.6187</c:v>
                </c:pt>
                <c:pt idx="1465">
                  <c:v>2605.7710000000002</c:v>
                </c:pt>
                <c:pt idx="1466">
                  <c:v>2605.9232999999999</c:v>
                </c:pt>
                <c:pt idx="1467">
                  <c:v>2606.0758999999998</c:v>
                </c:pt>
                <c:pt idx="1468">
                  <c:v>2606.2283000000002</c:v>
                </c:pt>
                <c:pt idx="1469">
                  <c:v>2606.3806</c:v>
                </c:pt>
                <c:pt idx="1470">
                  <c:v>2606.5329999999999</c:v>
                </c:pt>
                <c:pt idx="1471">
                  <c:v>2606.6853000000001</c:v>
                </c:pt>
                <c:pt idx="1472">
                  <c:v>2606.8379</c:v>
                </c:pt>
                <c:pt idx="1473">
                  <c:v>2606.9902000000002</c:v>
                </c:pt>
                <c:pt idx="1474">
                  <c:v>2607.1426000000001</c:v>
                </c:pt>
                <c:pt idx="1475">
                  <c:v>2607.2948999999999</c:v>
                </c:pt>
                <c:pt idx="1476">
                  <c:v>2607.4475000000002</c:v>
                </c:pt>
                <c:pt idx="1477">
                  <c:v>2607.5999000000002</c:v>
                </c:pt>
                <c:pt idx="1478">
                  <c:v>2607.7521999999999</c:v>
                </c:pt>
                <c:pt idx="1479">
                  <c:v>2607.9045000000001</c:v>
                </c:pt>
                <c:pt idx="1480">
                  <c:v>2608.0571</c:v>
                </c:pt>
                <c:pt idx="1481">
                  <c:v>2608.2094999999999</c:v>
                </c:pt>
                <c:pt idx="1482">
                  <c:v>2608.3618000000001</c:v>
                </c:pt>
                <c:pt idx="1483">
                  <c:v>2608.5142000000001</c:v>
                </c:pt>
                <c:pt idx="1484">
                  <c:v>2608.6664999999998</c:v>
                </c:pt>
                <c:pt idx="1485">
                  <c:v>2608.8191000000002</c:v>
                </c:pt>
                <c:pt idx="1486">
                  <c:v>2608.9713999999999</c:v>
                </c:pt>
                <c:pt idx="1487">
                  <c:v>2609.1237999999998</c:v>
                </c:pt>
                <c:pt idx="1488">
                  <c:v>2609.2761</c:v>
                </c:pt>
                <c:pt idx="1489">
                  <c:v>2609.4286999999999</c:v>
                </c:pt>
                <c:pt idx="1490">
                  <c:v>2609.5810999999999</c:v>
                </c:pt>
                <c:pt idx="1491">
                  <c:v>2609.7334000000001</c:v>
                </c:pt>
                <c:pt idx="1492">
                  <c:v>2609.8856999999998</c:v>
                </c:pt>
                <c:pt idx="1493">
                  <c:v>2610.0383000000002</c:v>
                </c:pt>
                <c:pt idx="1494">
                  <c:v>2610.1907000000001</c:v>
                </c:pt>
                <c:pt idx="1495">
                  <c:v>2610.3429999999998</c:v>
                </c:pt>
                <c:pt idx="1496">
                  <c:v>2610.4953999999998</c:v>
                </c:pt>
                <c:pt idx="1497">
                  <c:v>2610.6477</c:v>
                </c:pt>
                <c:pt idx="1498">
                  <c:v>2610.8002999999999</c:v>
                </c:pt>
                <c:pt idx="1499">
                  <c:v>2610.9526000000001</c:v>
                </c:pt>
                <c:pt idx="1500">
                  <c:v>2611.105</c:v>
                </c:pt>
                <c:pt idx="1501">
                  <c:v>2611.2573000000002</c:v>
                </c:pt>
                <c:pt idx="1502">
                  <c:v>2611.4099000000001</c:v>
                </c:pt>
                <c:pt idx="1503">
                  <c:v>2611.5623000000001</c:v>
                </c:pt>
                <c:pt idx="1504">
                  <c:v>2611.7145999999998</c:v>
                </c:pt>
                <c:pt idx="1505">
                  <c:v>2611.8669</c:v>
                </c:pt>
                <c:pt idx="1506">
                  <c:v>2612.0194999999999</c:v>
                </c:pt>
                <c:pt idx="1507">
                  <c:v>2612.1718999999998</c:v>
                </c:pt>
                <c:pt idx="1508">
                  <c:v>2612.3242</c:v>
                </c:pt>
                <c:pt idx="1509">
                  <c:v>2612.4766</c:v>
                </c:pt>
                <c:pt idx="1510">
                  <c:v>2612.6289000000002</c:v>
                </c:pt>
                <c:pt idx="1511">
                  <c:v>2612.7815000000001</c:v>
                </c:pt>
                <c:pt idx="1512">
                  <c:v>2612.9337999999998</c:v>
                </c:pt>
                <c:pt idx="1513">
                  <c:v>2613.0862000000002</c:v>
                </c:pt>
                <c:pt idx="1514">
                  <c:v>2613.2384999999999</c:v>
                </c:pt>
                <c:pt idx="1515">
                  <c:v>2613.3910999999998</c:v>
                </c:pt>
                <c:pt idx="1516">
                  <c:v>2613.5435000000002</c:v>
                </c:pt>
                <c:pt idx="1517">
                  <c:v>2613.6958</c:v>
                </c:pt>
                <c:pt idx="1518">
                  <c:v>2613.8481000000002</c:v>
                </c:pt>
                <c:pt idx="1519">
                  <c:v>2614.0007000000001</c:v>
                </c:pt>
                <c:pt idx="1520">
                  <c:v>2614.1531</c:v>
                </c:pt>
                <c:pt idx="1521">
                  <c:v>2614.3054000000002</c:v>
                </c:pt>
                <c:pt idx="1522">
                  <c:v>2614.4578000000001</c:v>
                </c:pt>
                <c:pt idx="1523">
                  <c:v>2614.6100999999999</c:v>
                </c:pt>
                <c:pt idx="1524">
                  <c:v>2614.7627000000002</c:v>
                </c:pt>
                <c:pt idx="1525">
                  <c:v>2614.915</c:v>
                </c:pt>
                <c:pt idx="1526">
                  <c:v>2615.0673999999999</c:v>
                </c:pt>
                <c:pt idx="1527">
                  <c:v>2615.2197000000001</c:v>
                </c:pt>
                <c:pt idx="1528">
                  <c:v>2615.3723</c:v>
                </c:pt>
                <c:pt idx="1529">
                  <c:v>2615.5246999999999</c:v>
                </c:pt>
                <c:pt idx="1530">
                  <c:v>2615.6770000000001</c:v>
                </c:pt>
                <c:pt idx="1531">
                  <c:v>2615.8292999999999</c:v>
                </c:pt>
                <c:pt idx="1532">
                  <c:v>2615.9816999999998</c:v>
                </c:pt>
                <c:pt idx="1533">
                  <c:v>2616.1343000000002</c:v>
                </c:pt>
                <c:pt idx="1534">
                  <c:v>2616.2865999999999</c:v>
                </c:pt>
                <c:pt idx="1535">
                  <c:v>2616.4389999999999</c:v>
                </c:pt>
                <c:pt idx="1536">
                  <c:v>2616.5913</c:v>
                </c:pt>
                <c:pt idx="1537">
                  <c:v>2616.7438999999999</c:v>
                </c:pt>
                <c:pt idx="1538">
                  <c:v>2616.8962000000001</c:v>
                </c:pt>
                <c:pt idx="1539">
                  <c:v>2617.0486000000001</c:v>
                </c:pt>
                <c:pt idx="1540">
                  <c:v>2617.2008999999998</c:v>
                </c:pt>
                <c:pt idx="1541">
                  <c:v>2617.3535000000002</c:v>
                </c:pt>
                <c:pt idx="1542">
                  <c:v>2617.5059000000001</c:v>
                </c:pt>
                <c:pt idx="1543">
                  <c:v>2617.6581999999999</c:v>
                </c:pt>
                <c:pt idx="1544">
                  <c:v>2617.8105</c:v>
                </c:pt>
                <c:pt idx="1545">
                  <c:v>2617.9629</c:v>
                </c:pt>
                <c:pt idx="1546">
                  <c:v>2618.1154999999999</c:v>
                </c:pt>
                <c:pt idx="1547">
                  <c:v>2618.2678000000001</c:v>
                </c:pt>
                <c:pt idx="1548">
                  <c:v>2618.4202</c:v>
                </c:pt>
                <c:pt idx="1549">
                  <c:v>2618.5725000000002</c:v>
                </c:pt>
                <c:pt idx="1550">
                  <c:v>2618.7251000000001</c:v>
                </c:pt>
                <c:pt idx="1551">
                  <c:v>2618.8773999999999</c:v>
                </c:pt>
                <c:pt idx="1552">
                  <c:v>2619.0297999999998</c:v>
                </c:pt>
                <c:pt idx="1553">
                  <c:v>2619.1821</c:v>
                </c:pt>
                <c:pt idx="1554">
                  <c:v>2619.3346999999999</c:v>
                </c:pt>
                <c:pt idx="1555">
                  <c:v>2619.4870999999998</c:v>
                </c:pt>
                <c:pt idx="1556">
                  <c:v>2619.6394</c:v>
                </c:pt>
                <c:pt idx="1557">
                  <c:v>2619.7917000000002</c:v>
                </c:pt>
                <c:pt idx="1558">
                  <c:v>2619.9441000000002</c:v>
                </c:pt>
                <c:pt idx="1559">
                  <c:v>2620.0967000000001</c:v>
                </c:pt>
                <c:pt idx="1560">
                  <c:v>2620.2489999999998</c:v>
                </c:pt>
                <c:pt idx="1561">
                  <c:v>2620.4014000000002</c:v>
                </c:pt>
                <c:pt idx="1562">
                  <c:v>2620.5536999999999</c:v>
                </c:pt>
                <c:pt idx="1563">
                  <c:v>2620.7062999999998</c:v>
                </c:pt>
                <c:pt idx="1564">
                  <c:v>2620.8586</c:v>
                </c:pt>
                <c:pt idx="1565">
                  <c:v>2621.011</c:v>
                </c:pt>
                <c:pt idx="1566">
                  <c:v>2621.1633000000002</c:v>
                </c:pt>
                <c:pt idx="1567">
                  <c:v>2621.3159000000001</c:v>
                </c:pt>
                <c:pt idx="1568">
                  <c:v>2621.4683</c:v>
                </c:pt>
                <c:pt idx="1569">
                  <c:v>2621.6206000000002</c:v>
                </c:pt>
                <c:pt idx="1570">
                  <c:v>2621.7728999999999</c:v>
                </c:pt>
                <c:pt idx="1571">
                  <c:v>2621.9252999999999</c:v>
                </c:pt>
                <c:pt idx="1572">
                  <c:v>2622.0779000000002</c:v>
                </c:pt>
                <c:pt idx="1573">
                  <c:v>2622.2302</c:v>
                </c:pt>
                <c:pt idx="1574">
                  <c:v>2622.3825999999999</c:v>
                </c:pt>
                <c:pt idx="1575">
                  <c:v>2622.5349000000001</c:v>
                </c:pt>
                <c:pt idx="1576">
                  <c:v>2622.6875</c:v>
                </c:pt>
                <c:pt idx="1577">
                  <c:v>2622.8398000000002</c:v>
                </c:pt>
                <c:pt idx="1578">
                  <c:v>2622.9922000000001</c:v>
                </c:pt>
                <c:pt idx="1579">
                  <c:v>2623.1444999999999</c:v>
                </c:pt>
                <c:pt idx="1580">
                  <c:v>2623.2970999999998</c:v>
                </c:pt>
                <c:pt idx="1581">
                  <c:v>2623.4495000000002</c:v>
                </c:pt>
                <c:pt idx="1582">
                  <c:v>2623.6017999999999</c:v>
                </c:pt>
                <c:pt idx="1583">
                  <c:v>2623.7541999999999</c:v>
                </c:pt>
                <c:pt idx="1584">
                  <c:v>2623.9065000000001</c:v>
                </c:pt>
                <c:pt idx="1585">
                  <c:v>2624.0590999999999</c:v>
                </c:pt>
                <c:pt idx="1586">
                  <c:v>2624.2114000000001</c:v>
                </c:pt>
                <c:pt idx="1587">
                  <c:v>2624.3638000000001</c:v>
                </c:pt>
                <c:pt idx="1588">
                  <c:v>2624.5160999999998</c:v>
                </c:pt>
                <c:pt idx="1589">
                  <c:v>2624.6687000000002</c:v>
                </c:pt>
                <c:pt idx="1590">
                  <c:v>2624.8209999999999</c:v>
                </c:pt>
                <c:pt idx="1591">
                  <c:v>2624.9733999999999</c:v>
                </c:pt>
                <c:pt idx="1592">
                  <c:v>2625.1257000000001</c:v>
                </c:pt>
                <c:pt idx="1593">
                  <c:v>2625.2782999999999</c:v>
                </c:pt>
                <c:pt idx="1594">
                  <c:v>2625.4306999999999</c:v>
                </c:pt>
                <c:pt idx="1595">
                  <c:v>2625.5830000000001</c:v>
                </c:pt>
                <c:pt idx="1596">
                  <c:v>2625.7354</c:v>
                </c:pt>
                <c:pt idx="1597">
                  <c:v>2625.8877000000002</c:v>
                </c:pt>
                <c:pt idx="1598">
                  <c:v>2626.0403000000001</c:v>
                </c:pt>
                <c:pt idx="1599">
                  <c:v>2626.1925999999999</c:v>
                </c:pt>
                <c:pt idx="1600">
                  <c:v>2626.3449999999998</c:v>
                </c:pt>
                <c:pt idx="1601">
                  <c:v>2626.4973</c:v>
                </c:pt>
                <c:pt idx="1602">
                  <c:v>2626.6498999999999</c:v>
                </c:pt>
                <c:pt idx="1603">
                  <c:v>2626.8022000000001</c:v>
                </c:pt>
                <c:pt idx="1604">
                  <c:v>2626.9546</c:v>
                </c:pt>
                <c:pt idx="1605">
                  <c:v>2627.1069000000002</c:v>
                </c:pt>
                <c:pt idx="1606">
                  <c:v>2627.2595000000001</c:v>
                </c:pt>
                <c:pt idx="1607">
                  <c:v>2627.4119000000001</c:v>
                </c:pt>
                <c:pt idx="1608">
                  <c:v>2627.5641999999998</c:v>
                </c:pt>
                <c:pt idx="1609">
                  <c:v>2627.7166000000002</c:v>
                </c:pt>
                <c:pt idx="1610">
                  <c:v>2627.8688999999999</c:v>
                </c:pt>
                <c:pt idx="1611">
                  <c:v>2628.0214999999998</c:v>
                </c:pt>
                <c:pt idx="1612">
                  <c:v>2628.1738</c:v>
                </c:pt>
                <c:pt idx="1613">
                  <c:v>2628.3262</c:v>
                </c:pt>
                <c:pt idx="1614">
                  <c:v>2628.4785000000002</c:v>
                </c:pt>
                <c:pt idx="1615">
                  <c:v>2628.6311000000001</c:v>
                </c:pt>
                <c:pt idx="1616">
                  <c:v>2628.7833999999998</c:v>
                </c:pt>
                <c:pt idx="1617">
                  <c:v>2628.9358000000002</c:v>
                </c:pt>
                <c:pt idx="1618">
                  <c:v>2629.0880999999999</c:v>
                </c:pt>
                <c:pt idx="1619">
                  <c:v>2629.2406999999998</c:v>
                </c:pt>
                <c:pt idx="1620">
                  <c:v>2629.3930999999998</c:v>
                </c:pt>
                <c:pt idx="1621">
                  <c:v>2629.5454</c:v>
                </c:pt>
                <c:pt idx="1622">
                  <c:v>2629.6977999999999</c:v>
                </c:pt>
                <c:pt idx="1623">
                  <c:v>2629.8501000000001</c:v>
                </c:pt>
                <c:pt idx="1624">
                  <c:v>2630.0027</c:v>
                </c:pt>
                <c:pt idx="1625">
                  <c:v>2630.1550000000002</c:v>
                </c:pt>
                <c:pt idx="1626">
                  <c:v>2630.3074000000001</c:v>
                </c:pt>
                <c:pt idx="1627">
                  <c:v>2630.4596999999999</c:v>
                </c:pt>
                <c:pt idx="1628">
                  <c:v>2630.6122999999998</c:v>
                </c:pt>
                <c:pt idx="1629">
                  <c:v>2630.7646</c:v>
                </c:pt>
                <c:pt idx="1630">
                  <c:v>2630.9169999999999</c:v>
                </c:pt>
                <c:pt idx="1631">
                  <c:v>2631.0693000000001</c:v>
                </c:pt>
                <c:pt idx="1632">
                  <c:v>2631.2219</c:v>
                </c:pt>
                <c:pt idx="1633">
                  <c:v>2631.3742999999999</c:v>
                </c:pt>
                <c:pt idx="1634">
                  <c:v>2631.5266000000001</c:v>
                </c:pt>
                <c:pt idx="1635">
                  <c:v>2631.6790000000001</c:v>
                </c:pt>
                <c:pt idx="1636">
                  <c:v>2631.8312999999998</c:v>
                </c:pt>
                <c:pt idx="1637">
                  <c:v>2631.9839000000002</c:v>
                </c:pt>
                <c:pt idx="1638">
                  <c:v>2632.1361999999999</c:v>
                </c:pt>
                <c:pt idx="1639">
                  <c:v>2632.2885999999999</c:v>
                </c:pt>
                <c:pt idx="1640">
                  <c:v>2632.4409000000001</c:v>
                </c:pt>
                <c:pt idx="1641">
                  <c:v>2632.5934999999999</c:v>
                </c:pt>
                <c:pt idx="1642">
                  <c:v>2632.7458000000001</c:v>
                </c:pt>
                <c:pt idx="1643">
                  <c:v>2632.8982000000001</c:v>
                </c:pt>
                <c:pt idx="1644">
                  <c:v>2633.0504999999998</c:v>
                </c:pt>
                <c:pt idx="1645">
                  <c:v>2633.2031000000002</c:v>
                </c:pt>
                <c:pt idx="1646">
                  <c:v>2633.3555000000001</c:v>
                </c:pt>
                <c:pt idx="1647">
                  <c:v>2633.5077999999999</c:v>
                </c:pt>
                <c:pt idx="1648">
                  <c:v>2633.6601999999998</c:v>
                </c:pt>
                <c:pt idx="1649">
                  <c:v>2633.8125</c:v>
                </c:pt>
                <c:pt idx="1650">
                  <c:v>2633.9650999999999</c:v>
                </c:pt>
                <c:pt idx="1651">
                  <c:v>2634.1174000000001</c:v>
                </c:pt>
                <c:pt idx="1652">
                  <c:v>2634.2698</c:v>
                </c:pt>
                <c:pt idx="1653">
                  <c:v>2634.4220999999998</c:v>
                </c:pt>
                <c:pt idx="1654">
                  <c:v>2634.5747000000001</c:v>
                </c:pt>
                <c:pt idx="1655">
                  <c:v>2634.7271000000001</c:v>
                </c:pt>
                <c:pt idx="1656">
                  <c:v>2634.8793999999998</c:v>
                </c:pt>
                <c:pt idx="1657">
                  <c:v>2635.0317</c:v>
                </c:pt>
                <c:pt idx="1658">
                  <c:v>2635.1842999999999</c:v>
                </c:pt>
                <c:pt idx="1659">
                  <c:v>2635.3366999999998</c:v>
                </c:pt>
                <c:pt idx="1660">
                  <c:v>2635.489</c:v>
                </c:pt>
                <c:pt idx="1661">
                  <c:v>2635.6414</c:v>
                </c:pt>
                <c:pt idx="1662">
                  <c:v>2635.7937000000002</c:v>
                </c:pt>
                <c:pt idx="1663">
                  <c:v>2635.9463000000001</c:v>
                </c:pt>
                <c:pt idx="1664">
                  <c:v>2636.0985999999998</c:v>
                </c:pt>
                <c:pt idx="1665">
                  <c:v>2636.2510000000002</c:v>
                </c:pt>
                <c:pt idx="1666">
                  <c:v>2636.4032999999999</c:v>
                </c:pt>
                <c:pt idx="1667">
                  <c:v>2636.5558999999998</c:v>
                </c:pt>
                <c:pt idx="1668">
                  <c:v>2636.7082999999998</c:v>
                </c:pt>
                <c:pt idx="1669">
                  <c:v>2636.8606</c:v>
                </c:pt>
                <c:pt idx="1670">
                  <c:v>2637.0129000000002</c:v>
                </c:pt>
                <c:pt idx="1671">
                  <c:v>2637.1655000000001</c:v>
                </c:pt>
                <c:pt idx="1672">
                  <c:v>2637.3179</c:v>
                </c:pt>
                <c:pt idx="1673">
                  <c:v>2637.4702000000002</c:v>
                </c:pt>
                <c:pt idx="1674">
                  <c:v>2637.6226000000001</c:v>
                </c:pt>
                <c:pt idx="1675">
                  <c:v>2637.7748999999999</c:v>
                </c:pt>
                <c:pt idx="1676">
                  <c:v>2637.9274999999998</c:v>
                </c:pt>
                <c:pt idx="1677">
                  <c:v>2638.0798</c:v>
                </c:pt>
                <c:pt idx="1678">
                  <c:v>2638.2321999999999</c:v>
                </c:pt>
                <c:pt idx="1679">
                  <c:v>2638.3845000000001</c:v>
                </c:pt>
                <c:pt idx="1680">
                  <c:v>2638.5371</c:v>
                </c:pt>
                <c:pt idx="1681">
                  <c:v>2638.6895</c:v>
                </c:pt>
                <c:pt idx="1682">
                  <c:v>2638.8418000000001</c:v>
                </c:pt>
                <c:pt idx="1683">
                  <c:v>2638.9940999999999</c:v>
                </c:pt>
                <c:pt idx="1684">
                  <c:v>2639.1464999999998</c:v>
                </c:pt>
                <c:pt idx="1685">
                  <c:v>2639.2991000000002</c:v>
                </c:pt>
                <c:pt idx="1686">
                  <c:v>2639.4513999999999</c:v>
                </c:pt>
                <c:pt idx="1687">
                  <c:v>2639.6037999999999</c:v>
                </c:pt>
                <c:pt idx="1688">
                  <c:v>2639.7561000000001</c:v>
                </c:pt>
                <c:pt idx="1689">
                  <c:v>2639.9087</c:v>
                </c:pt>
                <c:pt idx="1690">
                  <c:v>2640.0610000000001</c:v>
                </c:pt>
                <c:pt idx="1691">
                  <c:v>2640.2134000000001</c:v>
                </c:pt>
                <c:pt idx="1692">
                  <c:v>2640.3656999999998</c:v>
                </c:pt>
                <c:pt idx="1693">
                  <c:v>2640.5183000000002</c:v>
                </c:pt>
                <c:pt idx="1694">
                  <c:v>2640.6707000000001</c:v>
                </c:pt>
                <c:pt idx="1695">
                  <c:v>2640.8229999999999</c:v>
                </c:pt>
                <c:pt idx="1696">
                  <c:v>2640.9753000000001</c:v>
                </c:pt>
                <c:pt idx="1697">
                  <c:v>2641.1277</c:v>
                </c:pt>
                <c:pt idx="1698">
                  <c:v>2641.2802999999999</c:v>
                </c:pt>
                <c:pt idx="1699">
                  <c:v>2641.4326000000001</c:v>
                </c:pt>
                <c:pt idx="1700">
                  <c:v>2641.585</c:v>
                </c:pt>
                <c:pt idx="1701">
                  <c:v>2641.7372999999998</c:v>
                </c:pt>
                <c:pt idx="1702">
                  <c:v>2641.8899000000001</c:v>
                </c:pt>
                <c:pt idx="1703">
                  <c:v>2642.0421999999999</c:v>
                </c:pt>
                <c:pt idx="1704">
                  <c:v>2642.1945999999998</c:v>
                </c:pt>
                <c:pt idx="1705">
                  <c:v>2642.3469</c:v>
                </c:pt>
                <c:pt idx="1706">
                  <c:v>2642.4994999999999</c:v>
                </c:pt>
                <c:pt idx="1707">
                  <c:v>2642.6518999999998</c:v>
                </c:pt>
                <c:pt idx="1708">
                  <c:v>2642.8042</c:v>
                </c:pt>
                <c:pt idx="1709">
                  <c:v>2642.9564999999998</c:v>
                </c:pt>
                <c:pt idx="1710">
                  <c:v>2643.1089000000002</c:v>
                </c:pt>
                <c:pt idx="1711">
                  <c:v>2643.2615000000001</c:v>
                </c:pt>
                <c:pt idx="1712">
                  <c:v>2643.4137999999998</c:v>
                </c:pt>
                <c:pt idx="1713">
                  <c:v>2643.5662000000002</c:v>
                </c:pt>
                <c:pt idx="1714">
                  <c:v>2643.7184999999999</c:v>
                </c:pt>
                <c:pt idx="1715">
                  <c:v>2643.8710999999998</c:v>
                </c:pt>
                <c:pt idx="1716">
                  <c:v>2644.0234</c:v>
                </c:pt>
                <c:pt idx="1717">
                  <c:v>2644.1758</c:v>
                </c:pt>
                <c:pt idx="1718">
                  <c:v>2644.3281000000002</c:v>
                </c:pt>
                <c:pt idx="1719">
                  <c:v>2644.4807000000001</c:v>
                </c:pt>
                <c:pt idx="1720">
                  <c:v>2644.6331</c:v>
                </c:pt>
                <c:pt idx="1721">
                  <c:v>2644.7854000000002</c:v>
                </c:pt>
                <c:pt idx="1722">
                  <c:v>2644.9376999999999</c:v>
                </c:pt>
                <c:pt idx="1723">
                  <c:v>2645.0900999999999</c:v>
                </c:pt>
                <c:pt idx="1724">
                  <c:v>2645.2426999999998</c:v>
                </c:pt>
                <c:pt idx="1725">
                  <c:v>2645.395</c:v>
                </c:pt>
                <c:pt idx="1726">
                  <c:v>2645.5473999999999</c:v>
                </c:pt>
                <c:pt idx="1727">
                  <c:v>2645.6997000000001</c:v>
                </c:pt>
                <c:pt idx="1728">
                  <c:v>2645.8523</c:v>
                </c:pt>
                <c:pt idx="1729">
                  <c:v>2646.0046000000002</c:v>
                </c:pt>
                <c:pt idx="1730">
                  <c:v>2646.1570000000002</c:v>
                </c:pt>
                <c:pt idx="1731">
                  <c:v>2646.3092999999999</c:v>
                </c:pt>
                <c:pt idx="1732">
                  <c:v>2646.4618999999998</c:v>
                </c:pt>
                <c:pt idx="1733">
                  <c:v>2646.6143000000002</c:v>
                </c:pt>
                <c:pt idx="1734">
                  <c:v>2646.7665999999999</c:v>
                </c:pt>
                <c:pt idx="1735">
                  <c:v>2646.9189000000001</c:v>
                </c:pt>
                <c:pt idx="1736">
                  <c:v>2647.0713000000001</c:v>
                </c:pt>
                <c:pt idx="1737">
                  <c:v>2647.2239</c:v>
                </c:pt>
                <c:pt idx="1738">
                  <c:v>2647.3762000000002</c:v>
                </c:pt>
                <c:pt idx="1739">
                  <c:v>2647.5286000000001</c:v>
                </c:pt>
                <c:pt idx="1740">
                  <c:v>2647.6808999999998</c:v>
                </c:pt>
                <c:pt idx="1741">
                  <c:v>2647.8335000000002</c:v>
                </c:pt>
                <c:pt idx="1742">
                  <c:v>2647.9857999999999</c:v>
                </c:pt>
                <c:pt idx="1743">
                  <c:v>2648.1381999999999</c:v>
                </c:pt>
                <c:pt idx="1744">
                  <c:v>2648.2905000000001</c:v>
                </c:pt>
                <c:pt idx="1745">
                  <c:v>2648.4431</c:v>
                </c:pt>
                <c:pt idx="1746">
                  <c:v>2648.5954999999999</c:v>
                </c:pt>
                <c:pt idx="1747">
                  <c:v>2648.7478000000001</c:v>
                </c:pt>
                <c:pt idx="1748">
                  <c:v>2648.9000999999998</c:v>
                </c:pt>
                <c:pt idx="1749">
                  <c:v>2649.0524999999998</c:v>
                </c:pt>
                <c:pt idx="1750">
                  <c:v>2649.2051000000001</c:v>
                </c:pt>
                <c:pt idx="1751">
                  <c:v>2649.3573999999999</c:v>
                </c:pt>
                <c:pt idx="1752">
                  <c:v>2649.5097999999998</c:v>
                </c:pt>
                <c:pt idx="1753">
                  <c:v>2649.6621</c:v>
                </c:pt>
                <c:pt idx="1754">
                  <c:v>2649.8146999999999</c:v>
                </c:pt>
                <c:pt idx="1755">
                  <c:v>2649.9670000000001</c:v>
                </c:pt>
                <c:pt idx="1756">
                  <c:v>2650.1194</c:v>
                </c:pt>
                <c:pt idx="1757">
                  <c:v>2650.2716999999998</c:v>
                </c:pt>
                <c:pt idx="1758">
                  <c:v>2650.4243000000001</c:v>
                </c:pt>
                <c:pt idx="1759">
                  <c:v>2650.5767000000001</c:v>
                </c:pt>
                <c:pt idx="1760">
                  <c:v>2650.7289999999998</c:v>
                </c:pt>
                <c:pt idx="1761">
                  <c:v>2650.8813</c:v>
                </c:pt>
                <c:pt idx="1762">
                  <c:v>2651.0337</c:v>
                </c:pt>
                <c:pt idx="1763">
                  <c:v>2651.1862999999998</c:v>
                </c:pt>
                <c:pt idx="1764">
                  <c:v>2651.3386</c:v>
                </c:pt>
                <c:pt idx="1765">
                  <c:v>2651.491</c:v>
                </c:pt>
                <c:pt idx="1766">
                  <c:v>2651.6433000000002</c:v>
                </c:pt>
                <c:pt idx="1767">
                  <c:v>2651.7959000000001</c:v>
                </c:pt>
                <c:pt idx="1768">
                  <c:v>2651.9481999999998</c:v>
                </c:pt>
                <c:pt idx="1769">
                  <c:v>2652.1006000000002</c:v>
                </c:pt>
                <c:pt idx="1770">
                  <c:v>2652.2529</c:v>
                </c:pt>
                <c:pt idx="1771">
                  <c:v>2652.4054999999998</c:v>
                </c:pt>
                <c:pt idx="1772">
                  <c:v>2652.5578999999998</c:v>
                </c:pt>
                <c:pt idx="1773">
                  <c:v>2652.7102</c:v>
                </c:pt>
                <c:pt idx="1774">
                  <c:v>2652.8625000000002</c:v>
                </c:pt>
                <c:pt idx="1775">
                  <c:v>2653.0149000000001</c:v>
                </c:pt>
                <c:pt idx="1776">
                  <c:v>2653.1675</c:v>
                </c:pt>
                <c:pt idx="1777">
                  <c:v>2653.3198000000002</c:v>
                </c:pt>
                <c:pt idx="1778">
                  <c:v>2653.4722000000002</c:v>
                </c:pt>
                <c:pt idx="1779">
                  <c:v>2653.6244999999999</c:v>
                </c:pt>
                <c:pt idx="1780">
                  <c:v>2653.7770999999998</c:v>
                </c:pt>
                <c:pt idx="1781">
                  <c:v>2653.9294</c:v>
                </c:pt>
                <c:pt idx="1782">
                  <c:v>2654.0817999999999</c:v>
                </c:pt>
                <c:pt idx="1783">
                  <c:v>2654.2341000000001</c:v>
                </c:pt>
                <c:pt idx="1784">
                  <c:v>2654.3867</c:v>
                </c:pt>
                <c:pt idx="1785">
                  <c:v>2654.5391</c:v>
                </c:pt>
                <c:pt idx="1786">
                  <c:v>2654.6914000000002</c:v>
                </c:pt>
                <c:pt idx="1787">
                  <c:v>2654.8438000000001</c:v>
                </c:pt>
                <c:pt idx="1788">
                  <c:v>2654.9960999999998</c:v>
                </c:pt>
                <c:pt idx="1789">
                  <c:v>2655.1487000000002</c:v>
                </c:pt>
                <c:pt idx="1790">
                  <c:v>2655.3009999999999</c:v>
                </c:pt>
                <c:pt idx="1791">
                  <c:v>2655.4533999999999</c:v>
                </c:pt>
                <c:pt idx="1792">
                  <c:v>2655.6057000000001</c:v>
                </c:pt>
                <c:pt idx="1793">
                  <c:v>2655.7583</c:v>
                </c:pt>
                <c:pt idx="1794">
                  <c:v>2655.9106000000002</c:v>
                </c:pt>
                <c:pt idx="1795">
                  <c:v>2656.0630000000001</c:v>
                </c:pt>
                <c:pt idx="1796">
                  <c:v>2656.2152999999998</c:v>
                </c:pt>
                <c:pt idx="1797">
                  <c:v>2656.3679000000002</c:v>
                </c:pt>
                <c:pt idx="1798">
                  <c:v>2656.5203000000001</c:v>
                </c:pt>
                <c:pt idx="1799">
                  <c:v>2656.6725999999999</c:v>
                </c:pt>
                <c:pt idx="1800">
                  <c:v>2656.8249999999998</c:v>
                </c:pt>
                <c:pt idx="1801">
                  <c:v>2656.9773</c:v>
                </c:pt>
                <c:pt idx="1802">
                  <c:v>2657.1298999999999</c:v>
                </c:pt>
                <c:pt idx="1803">
                  <c:v>2657.2822000000001</c:v>
                </c:pt>
                <c:pt idx="1804">
                  <c:v>2657.4346</c:v>
                </c:pt>
                <c:pt idx="1805">
                  <c:v>2657.5868999999998</c:v>
                </c:pt>
                <c:pt idx="1806">
                  <c:v>2657.7395000000001</c:v>
                </c:pt>
                <c:pt idx="1807">
                  <c:v>2657.8917999999999</c:v>
                </c:pt>
                <c:pt idx="1808">
                  <c:v>2658.0441999999998</c:v>
                </c:pt>
                <c:pt idx="1809">
                  <c:v>2658.1965</c:v>
                </c:pt>
                <c:pt idx="1810">
                  <c:v>2658.3490999999999</c:v>
                </c:pt>
                <c:pt idx="1811">
                  <c:v>2658.5014999999999</c:v>
                </c:pt>
                <c:pt idx="1812">
                  <c:v>2658.6538</c:v>
                </c:pt>
                <c:pt idx="1813">
                  <c:v>2658.8062</c:v>
                </c:pt>
                <c:pt idx="1814">
                  <c:v>2658.9585000000002</c:v>
                </c:pt>
                <c:pt idx="1815">
                  <c:v>2659.1111000000001</c:v>
                </c:pt>
                <c:pt idx="1816">
                  <c:v>2659.2633999999998</c:v>
                </c:pt>
                <c:pt idx="1817">
                  <c:v>2659.4158000000002</c:v>
                </c:pt>
                <c:pt idx="1818">
                  <c:v>2659.5681</c:v>
                </c:pt>
                <c:pt idx="1819">
                  <c:v>2659.7206999999999</c:v>
                </c:pt>
                <c:pt idx="1820">
                  <c:v>2659.873</c:v>
                </c:pt>
                <c:pt idx="1821">
                  <c:v>2660.0254</c:v>
                </c:pt>
                <c:pt idx="1822">
                  <c:v>2660.1777000000002</c:v>
                </c:pt>
                <c:pt idx="1823">
                  <c:v>2660.3301000000001</c:v>
                </c:pt>
                <c:pt idx="1824">
                  <c:v>2660.4827</c:v>
                </c:pt>
                <c:pt idx="1825">
                  <c:v>2660.6350000000002</c:v>
                </c:pt>
                <c:pt idx="1826">
                  <c:v>2660.7874000000002</c:v>
                </c:pt>
                <c:pt idx="1827">
                  <c:v>2660.9396999999999</c:v>
                </c:pt>
                <c:pt idx="1828">
                  <c:v>2661.0922999999998</c:v>
                </c:pt>
                <c:pt idx="1829">
                  <c:v>2661.2446</c:v>
                </c:pt>
                <c:pt idx="1830">
                  <c:v>2661.3969999999999</c:v>
                </c:pt>
                <c:pt idx="1831">
                  <c:v>2661.5493000000001</c:v>
                </c:pt>
                <c:pt idx="1832">
                  <c:v>2661.7019</c:v>
                </c:pt>
                <c:pt idx="1833">
                  <c:v>2661.8542000000002</c:v>
                </c:pt>
                <c:pt idx="1834">
                  <c:v>2662.0066000000002</c:v>
                </c:pt>
                <c:pt idx="1835">
                  <c:v>2662.1588999999999</c:v>
                </c:pt>
                <c:pt idx="1836">
                  <c:v>2662.3112999999998</c:v>
                </c:pt>
                <c:pt idx="1837">
                  <c:v>2662.4639000000002</c:v>
                </c:pt>
                <c:pt idx="1838">
                  <c:v>2662.6161999999999</c:v>
                </c:pt>
                <c:pt idx="1839">
                  <c:v>2662.7685999999999</c:v>
                </c:pt>
                <c:pt idx="1840">
                  <c:v>2662.9209000000001</c:v>
                </c:pt>
                <c:pt idx="1841">
                  <c:v>2663.0735</c:v>
                </c:pt>
                <c:pt idx="1842">
                  <c:v>2663.2258000000002</c:v>
                </c:pt>
                <c:pt idx="1843">
                  <c:v>2663.3782000000001</c:v>
                </c:pt>
                <c:pt idx="1844">
                  <c:v>2663.5304999999998</c:v>
                </c:pt>
                <c:pt idx="1845">
                  <c:v>2663.6831000000002</c:v>
                </c:pt>
                <c:pt idx="1846">
                  <c:v>2663.8353999999999</c:v>
                </c:pt>
                <c:pt idx="1847">
                  <c:v>2663.9877999999999</c:v>
                </c:pt>
                <c:pt idx="1848">
                  <c:v>2664.1401000000001</c:v>
                </c:pt>
                <c:pt idx="1849">
                  <c:v>2664.2925</c:v>
                </c:pt>
                <c:pt idx="1850">
                  <c:v>2664.4450999999999</c:v>
                </c:pt>
                <c:pt idx="1851">
                  <c:v>2664.5974000000001</c:v>
                </c:pt>
                <c:pt idx="1852">
                  <c:v>2664.7498000000001</c:v>
                </c:pt>
                <c:pt idx="1853">
                  <c:v>2664.9020999999998</c:v>
                </c:pt>
                <c:pt idx="1854">
                  <c:v>2665.0547000000001</c:v>
                </c:pt>
                <c:pt idx="1855">
                  <c:v>2665.2069999999999</c:v>
                </c:pt>
                <c:pt idx="1856">
                  <c:v>2665.3593999999998</c:v>
                </c:pt>
                <c:pt idx="1857">
                  <c:v>2665.5117</c:v>
                </c:pt>
                <c:pt idx="1858">
                  <c:v>2665.6642999999999</c:v>
                </c:pt>
                <c:pt idx="1859">
                  <c:v>2665.8166999999999</c:v>
                </c:pt>
                <c:pt idx="1860">
                  <c:v>2665.9690000000001</c:v>
                </c:pt>
                <c:pt idx="1861">
                  <c:v>2666.1212999999998</c:v>
                </c:pt>
                <c:pt idx="1862">
                  <c:v>2666.2737000000002</c:v>
                </c:pt>
                <c:pt idx="1863">
                  <c:v>2666.4263000000001</c:v>
                </c:pt>
                <c:pt idx="1864">
                  <c:v>2666.5785999999998</c:v>
                </c:pt>
                <c:pt idx="1865">
                  <c:v>2666.7310000000002</c:v>
                </c:pt>
                <c:pt idx="1866">
                  <c:v>2666.8833</c:v>
                </c:pt>
                <c:pt idx="1867">
                  <c:v>2667.0358999999999</c:v>
                </c:pt>
                <c:pt idx="1868">
                  <c:v>2667.1882000000001</c:v>
                </c:pt>
                <c:pt idx="1869">
                  <c:v>2667.3406</c:v>
                </c:pt>
                <c:pt idx="1870">
                  <c:v>2667.4929000000002</c:v>
                </c:pt>
                <c:pt idx="1871">
                  <c:v>2667.6455000000001</c:v>
                </c:pt>
                <c:pt idx="1872">
                  <c:v>2667.7979</c:v>
                </c:pt>
                <c:pt idx="1873">
                  <c:v>2667.9502000000002</c:v>
                </c:pt>
                <c:pt idx="1874">
                  <c:v>2668.1025</c:v>
                </c:pt>
                <c:pt idx="1875">
                  <c:v>2668.2548999999999</c:v>
                </c:pt>
                <c:pt idx="1876">
                  <c:v>2668.4074999999998</c:v>
                </c:pt>
                <c:pt idx="1877">
                  <c:v>2668.5598</c:v>
                </c:pt>
                <c:pt idx="1878">
                  <c:v>2668.7121999999999</c:v>
                </c:pt>
                <c:pt idx="1879">
                  <c:v>2668.8645000000001</c:v>
                </c:pt>
                <c:pt idx="1880">
                  <c:v>2669.0171</c:v>
                </c:pt>
                <c:pt idx="1881">
                  <c:v>2669.1694000000002</c:v>
                </c:pt>
                <c:pt idx="1882">
                  <c:v>2669.3218000000002</c:v>
                </c:pt>
                <c:pt idx="1883">
                  <c:v>2669.4740999999999</c:v>
                </c:pt>
                <c:pt idx="1884">
                  <c:v>2669.6266999999998</c:v>
                </c:pt>
                <c:pt idx="1885">
                  <c:v>2669.7791000000002</c:v>
                </c:pt>
                <c:pt idx="1886">
                  <c:v>2669.9313999999999</c:v>
                </c:pt>
                <c:pt idx="1887">
                  <c:v>2670.0837000000001</c:v>
                </c:pt>
                <c:pt idx="1888">
                  <c:v>2670.2361000000001</c:v>
                </c:pt>
                <c:pt idx="1889">
                  <c:v>2670.3887</c:v>
                </c:pt>
                <c:pt idx="1890">
                  <c:v>2670.5410000000002</c:v>
                </c:pt>
                <c:pt idx="1891">
                  <c:v>2670.6934000000001</c:v>
                </c:pt>
                <c:pt idx="1892">
                  <c:v>2670.8456999999999</c:v>
                </c:pt>
                <c:pt idx="1893">
                  <c:v>2670.9983000000002</c:v>
                </c:pt>
                <c:pt idx="1894">
                  <c:v>2671.1505999999999</c:v>
                </c:pt>
                <c:pt idx="1895">
                  <c:v>2671.3029999999999</c:v>
                </c:pt>
                <c:pt idx="1896">
                  <c:v>2671.4553000000001</c:v>
                </c:pt>
                <c:pt idx="1897">
                  <c:v>2671.6079</c:v>
                </c:pt>
                <c:pt idx="1898">
                  <c:v>2671.7602999999999</c:v>
                </c:pt>
                <c:pt idx="1899">
                  <c:v>2671.9126000000001</c:v>
                </c:pt>
                <c:pt idx="1900">
                  <c:v>2672.0648999999999</c:v>
                </c:pt>
                <c:pt idx="1901">
                  <c:v>2672.2172999999998</c:v>
                </c:pt>
                <c:pt idx="1902">
                  <c:v>2672.3699000000001</c:v>
                </c:pt>
                <c:pt idx="1903">
                  <c:v>2672.5221999999999</c:v>
                </c:pt>
                <c:pt idx="1904">
                  <c:v>2672.6745999999998</c:v>
                </c:pt>
                <c:pt idx="1905">
                  <c:v>2672.8269</c:v>
                </c:pt>
                <c:pt idx="1906">
                  <c:v>2672.9794999999999</c:v>
                </c:pt>
                <c:pt idx="1907">
                  <c:v>2673.1318000000001</c:v>
                </c:pt>
                <c:pt idx="1908">
                  <c:v>2673.2842000000001</c:v>
                </c:pt>
                <c:pt idx="1909">
                  <c:v>2673.4364999999998</c:v>
                </c:pt>
                <c:pt idx="1910">
                  <c:v>2673.5891000000001</c:v>
                </c:pt>
                <c:pt idx="1911">
                  <c:v>2673.7415000000001</c:v>
                </c:pt>
                <c:pt idx="1912">
                  <c:v>2673.8937999999998</c:v>
                </c:pt>
                <c:pt idx="1913">
                  <c:v>2674.0461</c:v>
                </c:pt>
                <c:pt idx="1914">
                  <c:v>2674.1985</c:v>
                </c:pt>
                <c:pt idx="1915">
                  <c:v>2674.3510999999999</c:v>
                </c:pt>
                <c:pt idx="1916">
                  <c:v>2674.5034000000001</c:v>
                </c:pt>
                <c:pt idx="1917">
                  <c:v>2674.6558</c:v>
                </c:pt>
                <c:pt idx="1918">
                  <c:v>2674.8081000000002</c:v>
                </c:pt>
                <c:pt idx="1919">
                  <c:v>2674.9607000000001</c:v>
                </c:pt>
                <c:pt idx="1920">
                  <c:v>2675.1129999999998</c:v>
                </c:pt>
                <c:pt idx="1921">
                  <c:v>2675.2654000000002</c:v>
                </c:pt>
                <c:pt idx="1922">
                  <c:v>2675.4177</c:v>
                </c:pt>
                <c:pt idx="1923">
                  <c:v>2675.5702999999999</c:v>
                </c:pt>
                <c:pt idx="1924">
                  <c:v>2675.7226999999998</c:v>
                </c:pt>
                <c:pt idx="1925">
                  <c:v>2675.875</c:v>
                </c:pt>
                <c:pt idx="1926">
                  <c:v>2676.0273000000002</c:v>
                </c:pt>
                <c:pt idx="1927">
                  <c:v>2676.1797000000001</c:v>
                </c:pt>
                <c:pt idx="1928">
                  <c:v>2676.3323</c:v>
                </c:pt>
                <c:pt idx="1929">
                  <c:v>2676.4845999999998</c:v>
                </c:pt>
                <c:pt idx="1930">
                  <c:v>2676.6370000000002</c:v>
                </c:pt>
                <c:pt idx="1931">
                  <c:v>2676.7892999999999</c:v>
                </c:pt>
                <c:pt idx="1932">
                  <c:v>2676.9418999999998</c:v>
                </c:pt>
                <c:pt idx="1933">
                  <c:v>2677.0942</c:v>
                </c:pt>
                <c:pt idx="1934">
                  <c:v>2677.2465999999999</c:v>
                </c:pt>
                <c:pt idx="1935">
                  <c:v>2677.3989000000001</c:v>
                </c:pt>
                <c:pt idx="1936">
                  <c:v>2677.5515</c:v>
                </c:pt>
                <c:pt idx="1937">
                  <c:v>2677.7039</c:v>
                </c:pt>
                <c:pt idx="1938">
                  <c:v>2677.8562000000002</c:v>
                </c:pt>
                <c:pt idx="1939">
                  <c:v>2678.0084999999999</c:v>
                </c:pt>
                <c:pt idx="1940">
                  <c:v>2678.1608999999999</c:v>
                </c:pt>
                <c:pt idx="1941">
                  <c:v>2678.3135000000002</c:v>
                </c:pt>
                <c:pt idx="1942">
                  <c:v>2678.4657999999999</c:v>
                </c:pt>
                <c:pt idx="1943">
                  <c:v>2678.6181999999999</c:v>
                </c:pt>
                <c:pt idx="1944">
                  <c:v>2678.7705000000001</c:v>
                </c:pt>
                <c:pt idx="1945">
                  <c:v>2678.9231</c:v>
                </c:pt>
                <c:pt idx="1946">
                  <c:v>2679.0754000000002</c:v>
                </c:pt>
                <c:pt idx="1947">
                  <c:v>2679.2278000000001</c:v>
                </c:pt>
                <c:pt idx="1948">
                  <c:v>2679.3800999999999</c:v>
                </c:pt>
                <c:pt idx="1949">
                  <c:v>2679.5324999999998</c:v>
                </c:pt>
                <c:pt idx="1950">
                  <c:v>2679.6848</c:v>
                </c:pt>
                <c:pt idx="1951">
                  <c:v>2679.8373999999999</c:v>
                </c:pt>
                <c:pt idx="1952">
                  <c:v>2679.9897000000001</c:v>
                </c:pt>
                <c:pt idx="1953">
                  <c:v>2680.1421</c:v>
                </c:pt>
                <c:pt idx="1954">
                  <c:v>2680.2944000000002</c:v>
                </c:pt>
                <c:pt idx="1955">
                  <c:v>2680.4470000000001</c:v>
                </c:pt>
                <c:pt idx="1956">
                  <c:v>2680.5994000000001</c:v>
                </c:pt>
                <c:pt idx="1957">
                  <c:v>2680.7516999999998</c:v>
                </c:pt>
                <c:pt idx="1958">
                  <c:v>2680.9041000000002</c:v>
                </c:pt>
                <c:pt idx="1959">
                  <c:v>2681.0563999999999</c:v>
                </c:pt>
                <c:pt idx="1960">
                  <c:v>2681.2089999999998</c:v>
                </c:pt>
                <c:pt idx="1961">
                  <c:v>2681.3613</c:v>
                </c:pt>
                <c:pt idx="1962">
                  <c:v>2681.5137</c:v>
                </c:pt>
                <c:pt idx="1963">
                  <c:v>2681.6660000000002</c:v>
                </c:pt>
                <c:pt idx="1964">
                  <c:v>2681.8186000000001</c:v>
                </c:pt>
                <c:pt idx="1965">
                  <c:v>2681.9708999999998</c:v>
                </c:pt>
                <c:pt idx="1966">
                  <c:v>2682.1233000000002</c:v>
                </c:pt>
                <c:pt idx="1967">
                  <c:v>2682.2755999999999</c:v>
                </c:pt>
                <c:pt idx="1968">
                  <c:v>2682.4281999999998</c:v>
                </c:pt>
                <c:pt idx="1969">
                  <c:v>2682.5805999999998</c:v>
                </c:pt>
                <c:pt idx="1970">
                  <c:v>2682.7329</c:v>
                </c:pt>
                <c:pt idx="1971">
                  <c:v>2682.8852999999999</c:v>
                </c:pt>
                <c:pt idx="1972">
                  <c:v>2683.0376000000001</c:v>
                </c:pt>
                <c:pt idx="1973">
                  <c:v>2683.1902</c:v>
                </c:pt>
                <c:pt idx="1974">
                  <c:v>2683.3425000000002</c:v>
                </c:pt>
                <c:pt idx="1975">
                  <c:v>2683.4949000000001</c:v>
                </c:pt>
                <c:pt idx="1976">
                  <c:v>2683.6471999999999</c:v>
                </c:pt>
                <c:pt idx="1977">
                  <c:v>2683.7997999999998</c:v>
                </c:pt>
                <c:pt idx="1978">
                  <c:v>2683.9521</c:v>
                </c:pt>
                <c:pt idx="1979">
                  <c:v>2684.1044999999999</c:v>
                </c:pt>
                <c:pt idx="1980">
                  <c:v>2684.2568000000001</c:v>
                </c:pt>
                <c:pt idx="1981">
                  <c:v>2684.4094</c:v>
                </c:pt>
                <c:pt idx="1982">
                  <c:v>2684.5617999999999</c:v>
                </c:pt>
                <c:pt idx="1983">
                  <c:v>2684.7141000000001</c:v>
                </c:pt>
                <c:pt idx="1984">
                  <c:v>2684.8665000000001</c:v>
                </c:pt>
                <c:pt idx="1985">
                  <c:v>2685.0187999999998</c:v>
                </c:pt>
                <c:pt idx="1986">
                  <c:v>2685.1714000000002</c:v>
                </c:pt>
                <c:pt idx="1987">
                  <c:v>2685.3236999999999</c:v>
                </c:pt>
                <c:pt idx="1988">
                  <c:v>2685.4760999999999</c:v>
                </c:pt>
                <c:pt idx="1989">
                  <c:v>2685.6284000000001</c:v>
                </c:pt>
                <c:pt idx="1990">
                  <c:v>2685.7809999999999</c:v>
                </c:pt>
                <c:pt idx="1991">
                  <c:v>2685.9333000000001</c:v>
                </c:pt>
                <c:pt idx="1992">
                  <c:v>2686.0857000000001</c:v>
                </c:pt>
                <c:pt idx="1993">
                  <c:v>2686.2379999999998</c:v>
                </c:pt>
                <c:pt idx="1994">
                  <c:v>2686.3906000000002</c:v>
                </c:pt>
                <c:pt idx="1995">
                  <c:v>2686.5430000000001</c:v>
                </c:pt>
                <c:pt idx="1996">
                  <c:v>2686.6952999999999</c:v>
                </c:pt>
                <c:pt idx="1997">
                  <c:v>2686.8476999999998</c:v>
                </c:pt>
                <c:pt idx="1998">
                  <c:v>2687</c:v>
                </c:pt>
                <c:pt idx="1999">
                  <c:v>2687.1525999999999</c:v>
                </c:pt>
                <c:pt idx="2000">
                  <c:v>2687.3049000000001</c:v>
                </c:pt>
                <c:pt idx="2001">
                  <c:v>2687.4573</c:v>
                </c:pt>
                <c:pt idx="2002">
                  <c:v>2687.6095999999998</c:v>
                </c:pt>
                <c:pt idx="2003">
                  <c:v>2687.7622000000001</c:v>
                </c:pt>
                <c:pt idx="2004">
                  <c:v>2687.9146000000001</c:v>
                </c:pt>
                <c:pt idx="2005">
                  <c:v>2688.0668999999998</c:v>
                </c:pt>
                <c:pt idx="2006">
                  <c:v>2688.2192</c:v>
                </c:pt>
                <c:pt idx="2007">
                  <c:v>2688.3717999999999</c:v>
                </c:pt>
                <c:pt idx="2008">
                  <c:v>2688.5241999999998</c:v>
                </c:pt>
                <c:pt idx="2009">
                  <c:v>2688.6765</c:v>
                </c:pt>
                <c:pt idx="2010">
                  <c:v>2688.8289</c:v>
                </c:pt>
                <c:pt idx="2011">
                  <c:v>2688.9812000000002</c:v>
                </c:pt>
                <c:pt idx="2012">
                  <c:v>2689.1338000000001</c:v>
                </c:pt>
                <c:pt idx="2013">
                  <c:v>2689.2860999999998</c:v>
                </c:pt>
                <c:pt idx="2014">
                  <c:v>2689.4385000000002</c:v>
                </c:pt>
                <c:pt idx="2015">
                  <c:v>2689.5907999999999</c:v>
                </c:pt>
                <c:pt idx="2016">
                  <c:v>2689.7433999999998</c:v>
                </c:pt>
                <c:pt idx="2017">
                  <c:v>2689.8957999999998</c:v>
                </c:pt>
                <c:pt idx="2018">
                  <c:v>2690.0481</c:v>
                </c:pt>
                <c:pt idx="2019">
                  <c:v>2690.2004000000002</c:v>
                </c:pt>
                <c:pt idx="2020">
                  <c:v>2690.3530000000001</c:v>
                </c:pt>
                <c:pt idx="2021">
                  <c:v>2690.5054</c:v>
                </c:pt>
                <c:pt idx="2022">
                  <c:v>2690.6577000000002</c:v>
                </c:pt>
                <c:pt idx="2023">
                  <c:v>2690.8101000000001</c:v>
                </c:pt>
                <c:pt idx="2024">
                  <c:v>2690.9623999999999</c:v>
                </c:pt>
                <c:pt idx="2025">
                  <c:v>2691.1149999999998</c:v>
                </c:pt>
                <c:pt idx="2026">
                  <c:v>2691.2673</c:v>
                </c:pt>
                <c:pt idx="2027">
                  <c:v>2691.4196999999999</c:v>
                </c:pt>
                <c:pt idx="2028">
                  <c:v>2691.5720000000001</c:v>
                </c:pt>
                <c:pt idx="2029">
                  <c:v>2691.7246</c:v>
                </c:pt>
                <c:pt idx="2030">
                  <c:v>2691.877</c:v>
                </c:pt>
                <c:pt idx="2031">
                  <c:v>2692.0293000000001</c:v>
                </c:pt>
                <c:pt idx="2032">
                  <c:v>2692.1815999999999</c:v>
                </c:pt>
                <c:pt idx="2033">
                  <c:v>2692.3341999999998</c:v>
                </c:pt>
                <c:pt idx="2034">
                  <c:v>2692.4866000000002</c:v>
                </c:pt>
                <c:pt idx="2035">
                  <c:v>2692.6388999999999</c:v>
                </c:pt>
                <c:pt idx="2036">
                  <c:v>2692.7912999999999</c:v>
                </c:pt>
                <c:pt idx="2037">
                  <c:v>2692.9436000000001</c:v>
                </c:pt>
                <c:pt idx="2038">
                  <c:v>2693.0962</c:v>
                </c:pt>
                <c:pt idx="2039">
                  <c:v>2693.2485000000001</c:v>
                </c:pt>
                <c:pt idx="2040">
                  <c:v>2693.4009000000001</c:v>
                </c:pt>
                <c:pt idx="2041">
                  <c:v>2693.5531999999998</c:v>
                </c:pt>
                <c:pt idx="2042">
                  <c:v>2693.7058000000002</c:v>
                </c:pt>
                <c:pt idx="2043">
                  <c:v>2693.8582000000001</c:v>
                </c:pt>
                <c:pt idx="2044">
                  <c:v>2694.0104999999999</c:v>
                </c:pt>
                <c:pt idx="2045">
                  <c:v>2694.1628000000001</c:v>
                </c:pt>
                <c:pt idx="2046">
                  <c:v>2694.3154</c:v>
                </c:pt>
                <c:pt idx="2047">
                  <c:v>2694.4677999999999</c:v>
                </c:pt>
                <c:pt idx="2048">
                  <c:v>2694.6201000000001</c:v>
                </c:pt>
                <c:pt idx="2049">
                  <c:v>2694.7725</c:v>
                </c:pt>
                <c:pt idx="2050">
                  <c:v>2694.9247999999998</c:v>
                </c:pt>
                <c:pt idx="2051">
                  <c:v>2695.0774000000001</c:v>
                </c:pt>
                <c:pt idx="2052">
                  <c:v>2695.2296999999999</c:v>
                </c:pt>
                <c:pt idx="2053">
                  <c:v>2695.3820999999998</c:v>
                </c:pt>
                <c:pt idx="2054">
                  <c:v>2695.5344</c:v>
                </c:pt>
                <c:pt idx="2055">
                  <c:v>2695.6869999999999</c:v>
                </c:pt>
                <c:pt idx="2056">
                  <c:v>2695.8393999999998</c:v>
                </c:pt>
                <c:pt idx="2057">
                  <c:v>2695.9917</c:v>
                </c:pt>
                <c:pt idx="2058">
                  <c:v>2696.1439999999998</c:v>
                </c:pt>
                <c:pt idx="2059">
                  <c:v>2696.2966000000001</c:v>
                </c:pt>
                <c:pt idx="2060">
                  <c:v>2696.4490000000001</c:v>
                </c:pt>
                <c:pt idx="2061">
                  <c:v>2696.6012999999998</c:v>
                </c:pt>
                <c:pt idx="2062">
                  <c:v>2696.7537000000002</c:v>
                </c:pt>
                <c:pt idx="2063">
                  <c:v>2696.9059999999999</c:v>
                </c:pt>
                <c:pt idx="2064">
                  <c:v>2697.0585999999998</c:v>
                </c:pt>
                <c:pt idx="2065">
                  <c:v>2697.2109</c:v>
                </c:pt>
                <c:pt idx="2066">
                  <c:v>2697.3633</c:v>
                </c:pt>
                <c:pt idx="2067">
                  <c:v>2697.5156000000002</c:v>
                </c:pt>
                <c:pt idx="2068">
                  <c:v>2697.6682000000001</c:v>
                </c:pt>
                <c:pt idx="2069">
                  <c:v>2697.8206</c:v>
                </c:pt>
                <c:pt idx="2070">
                  <c:v>2697.9729000000002</c:v>
                </c:pt>
                <c:pt idx="2071">
                  <c:v>2698.1251999999999</c:v>
                </c:pt>
                <c:pt idx="2072">
                  <c:v>2698.2777999999998</c:v>
                </c:pt>
                <c:pt idx="2073">
                  <c:v>2698.4301999999998</c:v>
                </c:pt>
                <c:pt idx="2074">
                  <c:v>2698.5825</c:v>
                </c:pt>
                <c:pt idx="2075">
                  <c:v>2698.7348999999999</c:v>
                </c:pt>
                <c:pt idx="2076">
                  <c:v>2698.8872000000001</c:v>
                </c:pt>
                <c:pt idx="2077">
                  <c:v>2699.0398</c:v>
                </c:pt>
                <c:pt idx="2078">
                  <c:v>2699.1921000000002</c:v>
                </c:pt>
                <c:pt idx="2079">
                  <c:v>2699.3445000000002</c:v>
                </c:pt>
                <c:pt idx="2080">
                  <c:v>2699.4967999999999</c:v>
                </c:pt>
                <c:pt idx="2081">
                  <c:v>2699.6493999999998</c:v>
                </c:pt>
                <c:pt idx="2082">
                  <c:v>2699.8018000000002</c:v>
                </c:pt>
                <c:pt idx="2083">
                  <c:v>2699.9540999999999</c:v>
                </c:pt>
                <c:pt idx="2084">
                  <c:v>2700.1064000000001</c:v>
                </c:pt>
                <c:pt idx="2085">
                  <c:v>2700.259</c:v>
                </c:pt>
                <c:pt idx="2086">
                  <c:v>2700.4114</c:v>
                </c:pt>
                <c:pt idx="2087">
                  <c:v>2700.5637000000002</c:v>
                </c:pt>
                <c:pt idx="2088">
                  <c:v>2700.7161000000001</c:v>
                </c:pt>
                <c:pt idx="2089">
                  <c:v>2700.8683999999998</c:v>
                </c:pt>
                <c:pt idx="2090">
                  <c:v>2701.0210000000002</c:v>
                </c:pt>
                <c:pt idx="2091">
                  <c:v>2701.1732999999999</c:v>
                </c:pt>
                <c:pt idx="2092">
                  <c:v>2701.3256999999999</c:v>
                </c:pt>
                <c:pt idx="2093">
                  <c:v>2701.4780000000001</c:v>
                </c:pt>
                <c:pt idx="2094">
                  <c:v>2701.6306</c:v>
                </c:pt>
                <c:pt idx="2095">
                  <c:v>2701.7829999999999</c:v>
                </c:pt>
                <c:pt idx="2096">
                  <c:v>2701.9353000000001</c:v>
                </c:pt>
                <c:pt idx="2097">
                  <c:v>2702.0875999999998</c:v>
                </c:pt>
                <c:pt idx="2098">
                  <c:v>2702.24</c:v>
                </c:pt>
                <c:pt idx="2099">
                  <c:v>2702.3926000000001</c:v>
                </c:pt>
                <c:pt idx="2100">
                  <c:v>2702.5448999999999</c:v>
                </c:pt>
                <c:pt idx="2101">
                  <c:v>2702.6972999999998</c:v>
                </c:pt>
                <c:pt idx="2102">
                  <c:v>2702.8496</c:v>
                </c:pt>
                <c:pt idx="2103">
                  <c:v>2703.0021999999999</c:v>
                </c:pt>
                <c:pt idx="2104">
                  <c:v>2703.1545000000001</c:v>
                </c:pt>
                <c:pt idx="2105">
                  <c:v>2703.3069</c:v>
                </c:pt>
                <c:pt idx="2106">
                  <c:v>2703.4591999999998</c:v>
                </c:pt>
                <c:pt idx="2107">
                  <c:v>2703.6118000000001</c:v>
                </c:pt>
                <c:pt idx="2108">
                  <c:v>2703.7642000000001</c:v>
                </c:pt>
                <c:pt idx="2109">
                  <c:v>2703.9164999999998</c:v>
                </c:pt>
                <c:pt idx="2110">
                  <c:v>2704.0688</c:v>
                </c:pt>
                <c:pt idx="2111">
                  <c:v>2704.2212</c:v>
                </c:pt>
                <c:pt idx="2112">
                  <c:v>2704.3737999999998</c:v>
                </c:pt>
                <c:pt idx="2113">
                  <c:v>2704.5261</c:v>
                </c:pt>
                <c:pt idx="2114">
                  <c:v>2704.6785</c:v>
                </c:pt>
                <c:pt idx="2115">
                  <c:v>2704.8308000000002</c:v>
                </c:pt>
                <c:pt idx="2116">
                  <c:v>2704.9834000000001</c:v>
                </c:pt>
                <c:pt idx="2117">
                  <c:v>2705.1356999999998</c:v>
                </c:pt>
                <c:pt idx="2118">
                  <c:v>2705.2881000000002</c:v>
                </c:pt>
                <c:pt idx="2119">
                  <c:v>2705.4404</c:v>
                </c:pt>
                <c:pt idx="2120">
                  <c:v>2705.5929999999998</c:v>
                </c:pt>
                <c:pt idx="2121">
                  <c:v>2705.7453999999998</c:v>
                </c:pt>
                <c:pt idx="2122">
                  <c:v>2705.8977</c:v>
                </c:pt>
                <c:pt idx="2123">
                  <c:v>2706.05</c:v>
                </c:pt>
                <c:pt idx="2124">
                  <c:v>2706.2024000000001</c:v>
                </c:pt>
                <c:pt idx="2125">
                  <c:v>2706.355</c:v>
                </c:pt>
                <c:pt idx="2126">
                  <c:v>2706.5073000000002</c:v>
                </c:pt>
                <c:pt idx="2127">
                  <c:v>2706.6597000000002</c:v>
                </c:pt>
                <c:pt idx="2128">
                  <c:v>2706.8119999999999</c:v>
                </c:pt>
                <c:pt idx="2129">
                  <c:v>2706.9645999999998</c:v>
                </c:pt>
                <c:pt idx="2130">
                  <c:v>2707.1169</c:v>
                </c:pt>
                <c:pt idx="2131">
                  <c:v>2707.2692999999999</c:v>
                </c:pt>
                <c:pt idx="2132">
                  <c:v>2707.4216000000001</c:v>
                </c:pt>
                <c:pt idx="2133">
                  <c:v>2707.5742</c:v>
                </c:pt>
                <c:pt idx="2134">
                  <c:v>2707.7266</c:v>
                </c:pt>
                <c:pt idx="2135">
                  <c:v>2707.8789000000002</c:v>
                </c:pt>
                <c:pt idx="2136">
                  <c:v>2708.0313000000001</c:v>
                </c:pt>
                <c:pt idx="2137">
                  <c:v>2708.1835999999998</c:v>
                </c:pt>
                <c:pt idx="2138">
                  <c:v>2708.3362000000002</c:v>
                </c:pt>
                <c:pt idx="2139">
                  <c:v>2708.4884999999999</c:v>
                </c:pt>
                <c:pt idx="2140">
                  <c:v>2708.6408999999999</c:v>
                </c:pt>
                <c:pt idx="2141">
                  <c:v>2708.7932000000001</c:v>
                </c:pt>
                <c:pt idx="2142">
                  <c:v>2708.9458</c:v>
                </c:pt>
                <c:pt idx="2143">
                  <c:v>2709.0981000000002</c:v>
                </c:pt>
                <c:pt idx="2144">
                  <c:v>2709.2505000000001</c:v>
                </c:pt>
                <c:pt idx="2145">
                  <c:v>2709.4027999999998</c:v>
                </c:pt>
                <c:pt idx="2146">
                  <c:v>2709.5554000000002</c:v>
                </c:pt>
                <c:pt idx="2147">
                  <c:v>2709.7078000000001</c:v>
                </c:pt>
                <c:pt idx="2148">
                  <c:v>2709.8600999999999</c:v>
                </c:pt>
                <c:pt idx="2149">
                  <c:v>2710.0124999999998</c:v>
                </c:pt>
                <c:pt idx="2150">
                  <c:v>2710.1648</c:v>
                </c:pt>
                <c:pt idx="2151">
                  <c:v>2710.3173999999999</c:v>
                </c:pt>
                <c:pt idx="2152">
                  <c:v>2710.4697000000001</c:v>
                </c:pt>
                <c:pt idx="2153">
                  <c:v>2710.6221</c:v>
                </c:pt>
                <c:pt idx="2154">
                  <c:v>2710.7743999999998</c:v>
                </c:pt>
                <c:pt idx="2155">
                  <c:v>2710.9270000000001</c:v>
                </c:pt>
                <c:pt idx="2156">
                  <c:v>2711.0792999999999</c:v>
                </c:pt>
                <c:pt idx="2157">
                  <c:v>2711.2316999999998</c:v>
                </c:pt>
                <c:pt idx="2158">
                  <c:v>2711.384</c:v>
                </c:pt>
                <c:pt idx="2159">
                  <c:v>2711.5365999999999</c:v>
                </c:pt>
                <c:pt idx="2160">
                  <c:v>2711.6889999999999</c:v>
                </c:pt>
                <c:pt idx="2161">
                  <c:v>2711.8413</c:v>
                </c:pt>
                <c:pt idx="2162">
                  <c:v>2711.9937</c:v>
                </c:pt>
                <c:pt idx="2163">
                  <c:v>2712.1460000000002</c:v>
                </c:pt>
                <c:pt idx="2164">
                  <c:v>2712.2986000000001</c:v>
                </c:pt>
                <c:pt idx="2165">
                  <c:v>2712.4508999999998</c:v>
                </c:pt>
                <c:pt idx="2166">
                  <c:v>2712.6033000000002</c:v>
                </c:pt>
                <c:pt idx="2167">
                  <c:v>2712.7556</c:v>
                </c:pt>
                <c:pt idx="2168">
                  <c:v>2712.9081999999999</c:v>
                </c:pt>
                <c:pt idx="2169">
                  <c:v>2713.0605</c:v>
                </c:pt>
                <c:pt idx="2170">
                  <c:v>2713.2129</c:v>
                </c:pt>
                <c:pt idx="2171">
                  <c:v>2713.3652000000002</c:v>
                </c:pt>
                <c:pt idx="2172">
                  <c:v>2713.5178000000001</c:v>
                </c:pt>
                <c:pt idx="2173">
                  <c:v>2713.6702</c:v>
                </c:pt>
                <c:pt idx="2174">
                  <c:v>2713.8225000000002</c:v>
                </c:pt>
                <c:pt idx="2175">
                  <c:v>2713.9749000000002</c:v>
                </c:pt>
                <c:pt idx="2176">
                  <c:v>2714.1271999999999</c:v>
                </c:pt>
                <c:pt idx="2177">
                  <c:v>2714.2797999999998</c:v>
                </c:pt>
                <c:pt idx="2178">
                  <c:v>2714.4321</c:v>
                </c:pt>
                <c:pt idx="2179">
                  <c:v>2714.5844999999999</c:v>
                </c:pt>
                <c:pt idx="2180">
                  <c:v>2714.7368000000001</c:v>
                </c:pt>
                <c:pt idx="2181">
                  <c:v>2714.8894</c:v>
                </c:pt>
                <c:pt idx="2182">
                  <c:v>2715.0417000000002</c:v>
                </c:pt>
                <c:pt idx="2183">
                  <c:v>2715.1941000000002</c:v>
                </c:pt>
                <c:pt idx="2184">
                  <c:v>2715.3463999999999</c:v>
                </c:pt>
                <c:pt idx="2185">
                  <c:v>2715.4989999999998</c:v>
                </c:pt>
                <c:pt idx="2186">
                  <c:v>2715.6514000000002</c:v>
                </c:pt>
                <c:pt idx="2187">
                  <c:v>2715.8036999999999</c:v>
                </c:pt>
                <c:pt idx="2188">
                  <c:v>2715.9560999999999</c:v>
                </c:pt>
                <c:pt idx="2189">
                  <c:v>2716.1084000000001</c:v>
                </c:pt>
                <c:pt idx="2190">
                  <c:v>2716.261</c:v>
                </c:pt>
                <c:pt idx="2191">
                  <c:v>2716.4133000000002</c:v>
                </c:pt>
                <c:pt idx="2192">
                  <c:v>2716.5657000000001</c:v>
                </c:pt>
                <c:pt idx="2193">
                  <c:v>2716.7179999999998</c:v>
                </c:pt>
                <c:pt idx="2194">
                  <c:v>2716.8706000000002</c:v>
                </c:pt>
                <c:pt idx="2195">
                  <c:v>2717.0228999999999</c:v>
                </c:pt>
                <c:pt idx="2196">
                  <c:v>2717.1752999999999</c:v>
                </c:pt>
                <c:pt idx="2197">
                  <c:v>2717.3276000000001</c:v>
                </c:pt>
                <c:pt idx="2198">
                  <c:v>2717.4802</c:v>
                </c:pt>
                <c:pt idx="2199">
                  <c:v>2717.6325999999999</c:v>
                </c:pt>
                <c:pt idx="2200">
                  <c:v>2717.7849000000001</c:v>
                </c:pt>
                <c:pt idx="2201">
                  <c:v>2717.9373000000001</c:v>
                </c:pt>
                <c:pt idx="2202">
                  <c:v>2718.0895999999998</c:v>
                </c:pt>
                <c:pt idx="2203">
                  <c:v>2718.2422000000001</c:v>
                </c:pt>
                <c:pt idx="2204">
                  <c:v>2718.3944999999999</c:v>
                </c:pt>
                <c:pt idx="2205">
                  <c:v>2718.5468999999998</c:v>
                </c:pt>
                <c:pt idx="2206">
                  <c:v>2718.6992</c:v>
                </c:pt>
                <c:pt idx="2207">
                  <c:v>2718.8517999999999</c:v>
                </c:pt>
                <c:pt idx="2208">
                  <c:v>2719.0041999999999</c:v>
                </c:pt>
                <c:pt idx="2209">
                  <c:v>2719.1565000000001</c:v>
                </c:pt>
                <c:pt idx="2210">
                  <c:v>2719.3087999999998</c:v>
                </c:pt>
                <c:pt idx="2211">
                  <c:v>2719.4614000000001</c:v>
                </c:pt>
                <c:pt idx="2212">
                  <c:v>2719.6138000000001</c:v>
                </c:pt>
                <c:pt idx="2213">
                  <c:v>2719.7660999999998</c:v>
                </c:pt>
                <c:pt idx="2214">
                  <c:v>2719.9185000000002</c:v>
                </c:pt>
                <c:pt idx="2215">
                  <c:v>2720.0708</c:v>
                </c:pt>
                <c:pt idx="2216">
                  <c:v>2720.2233999999999</c:v>
                </c:pt>
                <c:pt idx="2217">
                  <c:v>2720.3757000000001</c:v>
                </c:pt>
                <c:pt idx="2218">
                  <c:v>2720.5281</c:v>
                </c:pt>
                <c:pt idx="2219">
                  <c:v>2720.6804000000002</c:v>
                </c:pt>
                <c:pt idx="2220">
                  <c:v>2720.8330000000001</c:v>
                </c:pt>
                <c:pt idx="2221">
                  <c:v>2720.9854</c:v>
                </c:pt>
                <c:pt idx="2222">
                  <c:v>2721.1377000000002</c:v>
                </c:pt>
                <c:pt idx="2223">
                  <c:v>2721.29</c:v>
                </c:pt>
                <c:pt idx="2224">
                  <c:v>2721.4425999999999</c:v>
                </c:pt>
                <c:pt idx="2225">
                  <c:v>2721.5949999999998</c:v>
                </c:pt>
                <c:pt idx="2226">
                  <c:v>2721.7473</c:v>
                </c:pt>
                <c:pt idx="2227">
                  <c:v>2721.8996999999999</c:v>
                </c:pt>
                <c:pt idx="2228">
                  <c:v>2722.0520000000001</c:v>
                </c:pt>
                <c:pt idx="2229">
                  <c:v>2722.2046</c:v>
                </c:pt>
                <c:pt idx="2230">
                  <c:v>2722.3569000000002</c:v>
                </c:pt>
                <c:pt idx="2231">
                  <c:v>2722.5093000000002</c:v>
                </c:pt>
                <c:pt idx="2232">
                  <c:v>2722.6615999999999</c:v>
                </c:pt>
                <c:pt idx="2233">
                  <c:v>2722.8141999999998</c:v>
                </c:pt>
                <c:pt idx="2234">
                  <c:v>2722.9666000000002</c:v>
                </c:pt>
                <c:pt idx="2235">
                  <c:v>2723.1188999999999</c:v>
                </c:pt>
                <c:pt idx="2236">
                  <c:v>2723.2712000000001</c:v>
                </c:pt>
                <c:pt idx="2237">
                  <c:v>2723.4236000000001</c:v>
                </c:pt>
                <c:pt idx="2238">
                  <c:v>2723.5762</c:v>
                </c:pt>
                <c:pt idx="2239">
                  <c:v>2723.7285000000002</c:v>
                </c:pt>
                <c:pt idx="2240">
                  <c:v>2723.8809000000001</c:v>
                </c:pt>
                <c:pt idx="2241">
                  <c:v>2724.0331999999999</c:v>
                </c:pt>
                <c:pt idx="2242">
                  <c:v>2724.1858000000002</c:v>
                </c:pt>
                <c:pt idx="2243">
                  <c:v>2724.3380999999999</c:v>
                </c:pt>
                <c:pt idx="2244">
                  <c:v>2724.4904999999999</c:v>
                </c:pt>
                <c:pt idx="2245">
                  <c:v>2724.6428000000001</c:v>
                </c:pt>
                <c:pt idx="2246">
                  <c:v>2725.4047999999998</c:v>
                </c:pt>
                <c:pt idx="2247">
                  <c:v>2725.5574000000001</c:v>
                </c:pt>
                <c:pt idx="2248">
                  <c:v>2725.7096999999999</c:v>
                </c:pt>
                <c:pt idx="2249">
                  <c:v>2725.8620999999998</c:v>
                </c:pt>
                <c:pt idx="2250">
                  <c:v>2727.8433</c:v>
                </c:pt>
                <c:pt idx="2251">
                  <c:v>2727.9956000000002</c:v>
                </c:pt>
                <c:pt idx="2252">
                  <c:v>2728.1482000000001</c:v>
                </c:pt>
                <c:pt idx="2253">
                  <c:v>2728.3004999999998</c:v>
                </c:pt>
                <c:pt idx="2254">
                  <c:v>2728.4529000000002</c:v>
                </c:pt>
                <c:pt idx="2255">
                  <c:v>2728.6052</c:v>
                </c:pt>
                <c:pt idx="2256">
                  <c:v>2728.7577999999999</c:v>
                </c:pt>
                <c:pt idx="2257">
                  <c:v>2728.9101999999998</c:v>
                </c:pt>
                <c:pt idx="2258">
                  <c:v>2729.0625</c:v>
                </c:pt>
                <c:pt idx="2259">
                  <c:v>2729.2148000000002</c:v>
                </c:pt>
                <c:pt idx="2260">
                  <c:v>2730.5864000000001</c:v>
                </c:pt>
                <c:pt idx="2261">
                  <c:v>2730.739</c:v>
                </c:pt>
                <c:pt idx="2262">
                  <c:v>2730.8914</c:v>
                </c:pt>
                <c:pt idx="2263">
                  <c:v>2731.0437000000002</c:v>
                </c:pt>
                <c:pt idx="2264">
                  <c:v>2731.5010000000002</c:v>
                </c:pt>
                <c:pt idx="2265">
                  <c:v>2731.6532999999999</c:v>
                </c:pt>
                <c:pt idx="2266">
                  <c:v>2731.8056999999999</c:v>
                </c:pt>
                <c:pt idx="2267">
                  <c:v>2731.9580000000001</c:v>
                </c:pt>
                <c:pt idx="2268">
                  <c:v>2732.1106</c:v>
                </c:pt>
                <c:pt idx="2269">
                  <c:v>2732.2629000000002</c:v>
                </c:pt>
                <c:pt idx="2270">
                  <c:v>2732.4153000000001</c:v>
                </c:pt>
                <c:pt idx="2271">
                  <c:v>2732.5675999999999</c:v>
                </c:pt>
                <c:pt idx="2272">
                  <c:v>2732.7202000000002</c:v>
                </c:pt>
                <c:pt idx="2273">
                  <c:v>2732.8726000000001</c:v>
                </c:pt>
                <c:pt idx="2274">
                  <c:v>2733.0248999999999</c:v>
                </c:pt>
                <c:pt idx="2275">
                  <c:v>2733.1772000000001</c:v>
                </c:pt>
                <c:pt idx="2276">
                  <c:v>2733.3296</c:v>
                </c:pt>
                <c:pt idx="2277">
                  <c:v>2733.4821999999999</c:v>
                </c:pt>
                <c:pt idx="2278">
                  <c:v>2733.6345000000001</c:v>
                </c:pt>
                <c:pt idx="2279">
                  <c:v>2733.7869000000001</c:v>
                </c:pt>
                <c:pt idx="2280">
                  <c:v>2733.9391999999998</c:v>
                </c:pt>
                <c:pt idx="2281">
                  <c:v>2734.0918000000001</c:v>
                </c:pt>
                <c:pt idx="2282">
                  <c:v>2734.2440999999999</c:v>
                </c:pt>
                <c:pt idx="2283">
                  <c:v>2734.3964999999998</c:v>
                </c:pt>
                <c:pt idx="2284">
                  <c:v>2734.5488</c:v>
                </c:pt>
                <c:pt idx="2285">
                  <c:v>2734.7013999999999</c:v>
                </c:pt>
                <c:pt idx="2286">
                  <c:v>2734.8537999999999</c:v>
                </c:pt>
                <c:pt idx="2287">
                  <c:v>2735.0061000000001</c:v>
                </c:pt>
                <c:pt idx="2288">
                  <c:v>2735.1583999999998</c:v>
                </c:pt>
                <c:pt idx="2289">
                  <c:v>2735.3108000000002</c:v>
                </c:pt>
                <c:pt idx="2290">
                  <c:v>2735.4634000000001</c:v>
                </c:pt>
                <c:pt idx="2291">
                  <c:v>2735.6156999999998</c:v>
                </c:pt>
                <c:pt idx="2292">
                  <c:v>2735.7680999999998</c:v>
                </c:pt>
                <c:pt idx="2293">
                  <c:v>2735.9204</c:v>
                </c:pt>
                <c:pt idx="2294">
                  <c:v>2736.0729999999999</c:v>
                </c:pt>
                <c:pt idx="2295">
                  <c:v>2736.2253000000001</c:v>
                </c:pt>
                <c:pt idx="2296">
                  <c:v>2736.3777</c:v>
                </c:pt>
                <c:pt idx="2297">
                  <c:v>2736.53</c:v>
                </c:pt>
                <c:pt idx="2298">
                  <c:v>2736.6826000000001</c:v>
                </c:pt>
                <c:pt idx="2299">
                  <c:v>2736.835</c:v>
                </c:pt>
                <c:pt idx="2300">
                  <c:v>2736.9872999999998</c:v>
                </c:pt>
                <c:pt idx="2301">
                  <c:v>2737.1396</c:v>
                </c:pt>
                <c:pt idx="2302">
                  <c:v>2737.2919999999999</c:v>
                </c:pt>
                <c:pt idx="2303">
                  <c:v>2737.4445999999998</c:v>
                </c:pt>
                <c:pt idx="2304">
                  <c:v>2737.5969</c:v>
                </c:pt>
                <c:pt idx="2305">
                  <c:v>2737.7492999999999</c:v>
                </c:pt>
                <c:pt idx="2306">
                  <c:v>2737.9016000000001</c:v>
                </c:pt>
                <c:pt idx="2307">
                  <c:v>2738.0542</c:v>
                </c:pt>
                <c:pt idx="2308">
                  <c:v>2738.2064999999998</c:v>
                </c:pt>
                <c:pt idx="2309">
                  <c:v>2738.3589000000002</c:v>
                </c:pt>
                <c:pt idx="2310">
                  <c:v>2738.5111999999999</c:v>
                </c:pt>
                <c:pt idx="2311">
                  <c:v>2738.6637999999998</c:v>
                </c:pt>
                <c:pt idx="2312">
                  <c:v>2738.8162000000002</c:v>
                </c:pt>
                <c:pt idx="2313">
                  <c:v>2738.9684999999999</c:v>
                </c:pt>
                <c:pt idx="2314">
                  <c:v>2739.1208000000001</c:v>
                </c:pt>
                <c:pt idx="2315">
                  <c:v>2739.2732000000001</c:v>
                </c:pt>
                <c:pt idx="2316">
                  <c:v>2739.4258</c:v>
                </c:pt>
                <c:pt idx="2317">
                  <c:v>2739.5781000000002</c:v>
                </c:pt>
                <c:pt idx="2318">
                  <c:v>2739.7305000000001</c:v>
                </c:pt>
                <c:pt idx="2319">
                  <c:v>2739.8827999999999</c:v>
                </c:pt>
                <c:pt idx="2320">
                  <c:v>2740.0354000000002</c:v>
                </c:pt>
                <c:pt idx="2321">
                  <c:v>2740.1876999999999</c:v>
                </c:pt>
                <c:pt idx="2322">
                  <c:v>2740.3400999999999</c:v>
                </c:pt>
                <c:pt idx="2323">
                  <c:v>2740.4924000000001</c:v>
                </c:pt>
                <c:pt idx="2324">
                  <c:v>2740.645</c:v>
                </c:pt>
                <c:pt idx="2325">
                  <c:v>2740.7973999999999</c:v>
                </c:pt>
                <c:pt idx="2326">
                  <c:v>2740.9497000000001</c:v>
                </c:pt>
                <c:pt idx="2327">
                  <c:v>2741.1021000000001</c:v>
                </c:pt>
                <c:pt idx="2328">
                  <c:v>2741.2543999999998</c:v>
                </c:pt>
                <c:pt idx="2329">
                  <c:v>2741.4070000000002</c:v>
                </c:pt>
                <c:pt idx="2330">
                  <c:v>2741.5592999999999</c:v>
                </c:pt>
                <c:pt idx="2331">
                  <c:v>2741.7116999999998</c:v>
                </c:pt>
                <c:pt idx="2332">
                  <c:v>2741.864</c:v>
                </c:pt>
                <c:pt idx="2333">
                  <c:v>2742.0165999999999</c:v>
                </c:pt>
                <c:pt idx="2334">
                  <c:v>2742.1689000000001</c:v>
                </c:pt>
                <c:pt idx="2335">
                  <c:v>2742.3213000000001</c:v>
                </c:pt>
                <c:pt idx="2336">
                  <c:v>2742.4735999999998</c:v>
                </c:pt>
                <c:pt idx="2337">
                  <c:v>2742.6262000000002</c:v>
                </c:pt>
                <c:pt idx="2338">
                  <c:v>2742.7786000000001</c:v>
                </c:pt>
                <c:pt idx="2339">
                  <c:v>2742.9308999999998</c:v>
                </c:pt>
                <c:pt idx="2340">
                  <c:v>2743.0832999999998</c:v>
                </c:pt>
                <c:pt idx="2341">
                  <c:v>2743.2356</c:v>
                </c:pt>
                <c:pt idx="2342">
                  <c:v>2743.3881999999999</c:v>
                </c:pt>
                <c:pt idx="2343">
                  <c:v>2743.5405000000001</c:v>
                </c:pt>
                <c:pt idx="2344">
                  <c:v>2743.6929</c:v>
                </c:pt>
                <c:pt idx="2345">
                  <c:v>2743.8452000000002</c:v>
                </c:pt>
                <c:pt idx="2346">
                  <c:v>2743.9978000000001</c:v>
                </c:pt>
                <c:pt idx="2347">
                  <c:v>2744.1500999999998</c:v>
                </c:pt>
                <c:pt idx="2348">
                  <c:v>2744.3024999999998</c:v>
                </c:pt>
                <c:pt idx="2349">
                  <c:v>2744.4548</c:v>
                </c:pt>
                <c:pt idx="2350">
                  <c:v>2744.6071999999999</c:v>
                </c:pt>
                <c:pt idx="2351">
                  <c:v>2744.7597999999998</c:v>
                </c:pt>
                <c:pt idx="2352">
                  <c:v>2744.9121</c:v>
                </c:pt>
                <c:pt idx="2353">
                  <c:v>2745.0645</c:v>
                </c:pt>
                <c:pt idx="2354">
                  <c:v>2745.2168000000001</c:v>
                </c:pt>
                <c:pt idx="2355">
                  <c:v>2745.3694</c:v>
                </c:pt>
                <c:pt idx="2356">
                  <c:v>2745.5216999999998</c:v>
                </c:pt>
                <c:pt idx="2357">
                  <c:v>2745.6741000000002</c:v>
                </c:pt>
                <c:pt idx="2358">
                  <c:v>2745.8263999999999</c:v>
                </c:pt>
                <c:pt idx="2359">
                  <c:v>2745.9789999999998</c:v>
                </c:pt>
                <c:pt idx="2360">
                  <c:v>2746.1313</c:v>
                </c:pt>
                <c:pt idx="2361">
                  <c:v>2746.2837</c:v>
                </c:pt>
                <c:pt idx="2362">
                  <c:v>2746.4360000000001</c:v>
                </c:pt>
                <c:pt idx="2363">
                  <c:v>2746.5884000000001</c:v>
                </c:pt>
                <c:pt idx="2364">
                  <c:v>2746.741</c:v>
                </c:pt>
                <c:pt idx="2365">
                  <c:v>2746.8933000000002</c:v>
                </c:pt>
                <c:pt idx="2366">
                  <c:v>2747.0457000000001</c:v>
                </c:pt>
                <c:pt idx="2367">
                  <c:v>2747.1979999999999</c:v>
                </c:pt>
                <c:pt idx="2368">
                  <c:v>2747.3506000000002</c:v>
                </c:pt>
                <c:pt idx="2369">
                  <c:v>2747.5029</c:v>
                </c:pt>
                <c:pt idx="2370">
                  <c:v>2747.6552999999999</c:v>
                </c:pt>
                <c:pt idx="2371">
                  <c:v>2747.8076000000001</c:v>
                </c:pt>
                <c:pt idx="2372">
                  <c:v>2747.9602</c:v>
                </c:pt>
                <c:pt idx="2373">
                  <c:v>2748.1125000000002</c:v>
                </c:pt>
                <c:pt idx="2374">
                  <c:v>2748.2649000000001</c:v>
                </c:pt>
                <c:pt idx="2375">
                  <c:v>2748.4171999999999</c:v>
                </c:pt>
                <c:pt idx="2376">
                  <c:v>2748.5695999999998</c:v>
                </c:pt>
                <c:pt idx="2377">
                  <c:v>2748.7222000000002</c:v>
                </c:pt>
                <c:pt idx="2378">
                  <c:v>2748.8744999999999</c:v>
                </c:pt>
                <c:pt idx="2379">
                  <c:v>2749.0268999999998</c:v>
                </c:pt>
                <c:pt idx="2380">
                  <c:v>2749.1792</c:v>
                </c:pt>
                <c:pt idx="2381">
                  <c:v>2749.3317999999999</c:v>
                </c:pt>
                <c:pt idx="2382">
                  <c:v>2749.4841000000001</c:v>
                </c:pt>
                <c:pt idx="2383">
                  <c:v>2749.6365000000001</c:v>
                </c:pt>
                <c:pt idx="2384">
                  <c:v>2749.7887999999998</c:v>
                </c:pt>
                <c:pt idx="2385">
                  <c:v>2749.9414000000002</c:v>
                </c:pt>
                <c:pt idx="2386">
                  <c:v>2750.0938000000001</c:v>
                </c:pt>
                <c:pt idx="2387">
                  <c:v>2750.2460999999998</c:v>
                </c:pt>
                <c:pt idx="2388">
                  <c:v>2750.3984</c:v>
                </c:pt>
                <c:pt idx="2389">
                  <c:v>2750.5508</c:v>
                </c:pt>
                <c:pt idx="2390">
                  <c:v>2750.7033999999999</c:v>
                </c:pt>
                <c:pt idx="2391">
                  <c:v>2750.8557000000001</c:v>
                </c:pt>
                <c:pt idx="2392">
                  <c:v>2751.0081</c:v>
                </c:pt>
                <c:pt idx="2393">
                  <c:v>2751.1604000000002</c:v>
                </c:pt>
                <c:pt idx="2394">
                  <c:v>2751.3130000000001</c:v>
                </c:pt>
                <c:pt idx="2395">
                  <c:v>2751.4652999999998</c:v>
                </c:pt>
                <c:pt idx="2396">
                  <c:v>2751.6176999999998</c:v>
                </c:pt>
                <c:pt idx="2397">
                  <c:v>2751.77</c:v>
                </c:pt>
                <c:pt idx="2398">
                  <c:v>2751.9225999999999</c:v>
                </c:pt>
                <c:pt idx="2399">
                  <c:v>2752.0749999999998</c:v>
                </c:pt>
                <c:pt idx="2400">
                  <c:v>2752.2273</c:v>
                </c:pt>
                <c:pt idx="2401">
                  <c:v>2752.3796000000002</c:v>
                </c:pt>
                <c:pt idx="2402">
                  <c:v>2752.5320000000002</c:v>
                </c:pt>
                <c:pt idx="2403">
                  <c:v>2752.6846</c:v>
                </c:pt>
                <c:pt idx="2404">
                  <c:v>2752.8368999999998</c:v>
                </c:pt>
                <c:pt idx="2405">
                  <c:v>2752.9893000000002</c:v>
                </c:pt>
                <c:pt idx="2406">
                  <c:v>2753.1415999999999</c:v>
                </c:pt>
                <c:pt idx="2407">
                  <c:v>2753.2941999999998</c:v>
                </c:pt>
                <c:pt idx="2408">
                  <c:v>2753.4465</c:v>
                </c:pt>
                <c:pt idx="2409">
                  <c:v>2753.5989</c:v>
                </c:pt>
                <c:pt idx="2410">
                  <c:v>2753.7512000000002</c:v>
                </c:pt>
                <c:pt idx="2411">
                  <c:v>2753.9038</c:v>
                </c:pt>
                <c:pt idx="2412">
                  <c:v>2754.0562</c:v>
                </c:pt>
                <c:pt idx="2413">
                  <c:v>2754.2085000000002</c:v>
                </c:pt>
                <c:pt idx="2414">
                  <c:v>2754.3607999999999</c:v>
                </c:pt>
                <c:pt idx="2415">
                  <c:v>2754.5131999999999</c:v>
                </c:pt>
                <c:pt idx="2416">
                  <c:v>2754.6658000000002</c:v>
                </c:pt>
                <c:pt idx="2417">
                  <c:v>2754.8181</c:v>
                </c:pt>
                <c:pt idx="2418">
                  <c:v>2754.9704999999999</c:v>
                </c:pt>
                <c:pt idx="2419">
                  <c:v>2755.1228000000001</c:v>
                </c:pt>
                <c:pt idx="2420">
                  <c:v>2755.2754</c:v>
                </c:pt>
                <c:pt idx="2421">
                  <c:v>2755.4277000000002</c:v>
                </c:pt>
                <c:pt idx="2422">
                  <c:v>2755.5801000000001</c:v>
                </c:pt>
                <c:pt idx="2423">
                  <c:v>2755.7323999999999</c:v>
                </c:pt>
                <c:pt idx="2424">
                  <c:v>2755.8850000000002</c:v>
                </c:pt>
                <c:pt idx="2425">
                  <c:v>2756.0374000000002</c:v>
                </c:pt>
                <c:pt idx="2426">
                  <c:v>2756.1896999999999</c:v>
                </c:pt>
                <c:pt idx="2427">
                  <c:v>2756.3420000000001</c:v>
                </c:pt>
                <c:pt idx="2428">
                  <c:v>2756.4944</c:v>
                </c:pt>
                <c:pt idx="2429">
                  <c:v>2756.6469999999999</c:v>
                </c:pt>
                <c:pt idx="2430">
                  <c:v>2756.7993000000001</c:v>
                </c:pt>
                <c:pt idx="2431">
                  <c:v>2756.9517000000001</c:v>
                </c:pt>
                <c:pt idx="2432">
                  <c:v>2757.1039999999998</c:v>
                </c:pt>
                <c:pt idx="2433">
                  <c:v>2757.2566000000002</c:v>
                </c:pt>
                <c:pt idx="2434">
                  <c:v>2757.4088999999999</c:v>
                </c:pt>
                <c:pt idx="2435">
                  <c:v>2757.5612999999998</c:v>
                </c:pt>
                <c:pt idx="2436">
                  <c:v>2757.7136</c:v>
                </c:pt>
                <c:pt idx="2437">
                  <c:v>2757.8661999999999</c:v>
                </c:pt>
                <c:pt idx="2438">
                  <c:v>2758.0185999999999</c:v>
                </c:pt>
                <c:pt idx="2439">
                  <c:v>2758.1709000000001</c:v>
                </c:pt>
                <c:pt idx="2440">
                  <c:v>2758.3231999999998</c:v>
                </c:pt>
                <c:pt idx="2441">
                  <c:v>2758.4756000000002</c:v>
                </c:pt>
                <c:pt idx="2442">
                  <c:v>2758.6282000000001</c:v>
                </c:pt>
                <c:pt idx="2443">
                  <c:v>2758.7804999999998</c:v>
                </c:pt>
                <c:pt idx="2444">
                  <c:v>2758.9328999999998</c:v>
                </c:pt>
                <c:pt idx="2445">
                  <c:v>2759.0852</c:v>
                </c:pt>
                <c:pt idx="2446">
                  <c:v>2759.2377999999999</c:v>
                </c:pt>
                <c:pt idx="2447">
                  <c:v>2759.3901000000001</c:v>
                </c:pt>
                <c:pt idx="2448">
                  <c:v>2759.5425</c:v>
                </c:pt>
                <c:pt idx="2449">
                  <c:v>2759.6948000000002</c:v>
                </c:pt>
                <c:pt idx="2450">
                  <c:v>2759.8474000000001</c:v>
                </c:pt>
                <c:pt idx="2451">
                  <c:v>2759.9998000000001</c:v>
                </c:pt>
                <c:pt idx="2452">
                  <c:v>2760.1520999999998</c:v>
                </c:pt>
                <c:pt idx="2453">
                  <c:v>2760.3044</c:v>
                </c:pt>
                <c:pt idx="2454">
                  <c:v>2760.4567999999999</c:v>
                </c:pt>
                <c:pt idx="2455">
                  <c:v>2760.6093999999998</c:v>
                </c:pt>
                <c:pt idx="2456">
                  <c:v>2760.7617</c:v>
                </c:pt>
                <c:pt idx="2457">
                  <c:v>2760.9141</c:v>
                </c:pt>
                <c:pt idx="2458">
                  <c:v>2761.0664000000002</c:v>
                </c:pt>
                <c:pt idx="2459">
                  <c:v>2761.2190000000001</c:v>
                </c:pt>
                <c:pt idx="2460">
                  <c:v>2761.3712999999998</c:v>
                </c:pt>
                <c:pt idx="2461">
                  <c:v>2761.5237000000002</c:v>
                </c:pt>
                <c:pt idx="2462">
                  <c:v>2761.6759999999999</c:v>
                </c:pt>
                <c:pt idx="2463">
                  <c:v>2761.8285999999998</c:v>
                </c:pt>
                <c:pt idx="2464">
                  <c:v>2761.9810000000002</c:v>
                </c:pt>
                <c:pt idx="2465">
                  <c:v>2762.1333</c:v>
                </c:pt>
                <c:pt idx="2466">
                  <c:v>2762.2856000000002</c:v>
                </c:pt>
                <c:pt idx="2467">
                  <c:v>2762.4380000000001</c:v>
                </c:pt>
                <c:pt idx="2468">
                  <c:v>2762.5906</c:v>
                </c:pt>
                <c:pt idx="2469">
                  <c:v>2762.7429000000002</c:v>
                </c:pt>
                <c:pt idx="2470">
                  <c:v>2763.2002000000002</c:v>
                </c:pt>
                <c:pt idx="2471">
                  <c:v>2763.3525</c:v>
                </c:pt>
                <c:pt idx="2472">
                  <c:v>2763.5048999999999</c:v>
                </c:pt>
                <c:pt idx="2473">
                  <c:v>2763.6572000000001</c:v>
                </c:pt>
                <c:pt idx="2474">
                  <c:v>2763.8098</c:v>
                </c:pt>
                <c:pt idx="2475">
                  <c:v>2763.9621999999999</c:v>
                </c:pt>
                <c:pt idx="2476">
                  <c:v>2764.1145000000001</c:v>
                </c:pt>
                <c:pt idx="2477">
                  <c:v>2764.2667999999999</c:v>
                </c:pt>
                <c:pt idx="2478">
                  <c:v>2764.4191999999998</c:v>
                </c:pt>
                <c:pt idx="2479">
                  <c:v>2764.5718000000002</c:v>
                </c:pt>
                <c:pt idx="2480">
                  <c:v>2764.7240999999999</c:v>
                </c:pt>
                <c:pt idx="2481">
                  <c:v>2764.8764999999999</c:v>
                </c:pt>
                <c:pt idx="2482">
                  <c:v>2765.0288</c:v>
                </c:pt>
                <c:pt idx="2483">
                  <c:v>2765.1813999999999</c:v>
                </c:pt>
                <c:pt idx="2484">
                  <c:v>2765.3337000000001</c:v>
                </c:pt>
                <c:pt idx="2485">
                  <c:v>2765.4861000000001</c:v>
                </c:pt>
                <c:pt idx="2486">
                  <c:v>2765.6383999999998</c:v>
                </c:pt>
                <c:pt idx="2487">
                  <c:v>2765.7908000000002</c:v>
                </c:pt>
                <c:pt idx="2488">
                  <c:v>2765.9434000000001</c:v>
                </c:pt>
                <c:pt idx="2489">
                  <c:v>2766.0956999999999</c:v>
                </c:pt>
                <c:pt idx="2490">
                  <c:v>2766.248</c:v>
                </c:pt>
                <c:pt idx="2491">
                  <c:v>2766.4004</c:v>
                </c:pt>
                <c:pt idx="2492">
                  <c:v>2766.5529999999999</c:v>
                </c:pt>
                <c:pt idx="2493">
                  <c:v>2766.7053000000001</c:v>
                </c:pt>
                <c:pt idx="2494">
                  <c:v>2766.8577</c:v>
                </c:pt>
                <c:pt idx="2495">
                  <c:v>2767.01</c:v>
                </c:pt>
                <c:pt idx="2496">
                  <c:v>2767.1626000000001</c:v>
                </c:pt>
                <c:pt idx="2497">
                  <c:v>2767.3148999999999</c:v>
                </c:pt>
                <c:pt idx="2498">
                  <c:v>2767.4672999999998</c:v>
                </c:pt>
                <c:pt idx="2499">
                  <c:v>2767.6196</c:v>
                </c:pt>
                <c:pt idx="2500">
                  <c:v>2767.7719999999999</c:v>
                </c:pt>
                <c:pt idx="2501">
                  <c:v>2767.9245999999998</c:v>
                </c:pt>
                <c:pt idx="2502">
                  <c:v>2768.0769</c:v>
                </c:pt>
                <c:pt idx="2503">
                  <c:v>2768.2292000000002</c:v>
                </c:pt>
                <c:pt idx="2504">
                  <c:v>2768.3816000000002</c:v>
                </c:pt>
                <c:pt idx="2505">
                  <c:v>2768.5342000000001</c:v>
                </c:pt>
                <c:pt idx="2506">
                  <c:v>2768.6864999999998</c:v>
                </c:pt>
                <c:pt idx="2507">
                  <c:v>2768.8389000000002</c:v>
                </c:pt>
                <c:pt idx="2508">
                  <c:v>2768.9911999999999</c:v>
                </c:pt>
                <c:pt idx="2509">
                  <c:v>2769.1437999999998</c:v>
                </c:pt>
                <c:pt idx="2510">
                  <c:v>2769.2961</c:v>
                </c:pt>
                <c:pt idx="2511">
                  <c:v>2769.4485</c:v>
                </c:pt>
                <c:pt idx="2512">
                  <c:v>2769.6008000000002</c:v>
                </c:pt>
                <c:pt idx="2513">
                  <c:v>2769.7532000000001</c:v>
                </c:pt>
                <c:pt idx="2514">
                  <c:v>2769.9058</c:v>
                </c:pt>
                <c:pt idx="2515">
                  <c:v>2770.0581000000002</c:v>
                </c:pt>
                <c:pt idx="2516">
                  <c:v>2770.2103999999999</c:v>
                </c:pt>
                <c:pt idx="2517">
                  <c:v>2770.3627999999999</c:v>
                </c:pt>
                <c:pt idx="2518">
                  <c:v>2770.5154000000002</c:v>
                </c:pt>
                <c:pt idx="2519">
                  <c:v>2770.6677</c:v>
                </c:pt>
                <c:pt idx="2520">
                  <c:v>2770.8200999999999</c:v>
                </c:pt>
                <c:pt idx="2521">
                  <c:v>2770.9724000000001</c:v>
                </c:pt>
                <c:pt idx="2522">
                  <c:v>2771.125</c:v>
                </c:pt>
                <c:pt idx="2523">
                  <c:v>2771.2773000000002</c:v>
                </c:pt>
                <c:pt idx="2524">
                  <c:v>2771.4297000000001</c:v>
                </c:pt>
                <c:pt idx="2525">
                  <c:v>2771.5819999999999</c:v>
                </c:pt>
                <c:pt idx="2526">
                  <c:v>2771.7343999999998</c:v>
                </c:pt>
                <c:pt idx="2527">
                  <c:v>2771.8870000000002</c:v>
                </c:pt>
                <c:pt idx="2528">
                  <c:v>2772.0392999999999</c:v>
                </c:pt>
                <c:pt idx="2529">
                  <c:v>2772.1916999999999</c:v>
                </c:pt>
                <c:pt idx="2530">
                  <c:v>2772.3440000000001</c:v>
                </c:pt>
                <c:pt idx="2531">
                  <c:v>2772.4965999999999</c:v>
                </c:pt>
                <c:pt idx="2532">
                  <c:v>2772.6489000000001</c:v>
                </c:pt>
                <c:pt idx="2533">
                  <c:v>2772.8013000000001</c:v>
                </c:pt>
                <c:pt idx="2534">
                  <c:v>2772.9535999999998</c:v>
                </c:pt>
                <c:pt idx="2535">
                  <c:v>2773.1062000000002</c:v>
                </c:pt>
                <c:pt idx="2536">
                  <c:v>2773.2584999999999</c:v>
                </c:pt>
                <c:pt idx="2537">
                  <c:v>2773.4108999999999</c:v>
                </c:pt>
                <c:pt idx="2538">
                  <c:v>2773.5632000000001</c:v>
                </c:pt>
                <c:pt idx="2539">
                  <c:v>2773.7156</c:v>
                </c:pt>
                <c:pt idx="2540">
                  <c:v>2773.8681999999999</c:v>
                </c:pt>
                <c:pt idx="2541">
                  <c:v>2774.0205000000001</c:v>
                </c:pt>
                <c:pt idx="2542">
                  <c:v>2774.1729</c:v>
                </c:pt>
                <c:pt idx="2543">
                  <c:v>2774.3252000000002</c:v>
                </c:pt>
                <c:pt idx="2544">
                  <c:v>2774.4778000000001</c:v>
                </c:pt>
                <c:pt idx="2545">
                  <c:v>2774.6300999999999</c:v>
                </c:pt>
                <c:pt idx="2546">
                  <c:v>2774.7824999999998</c:v>
                </c:pt>
                <c:pt idx="2547">
                  <c:v>2774.9348</c:v>
                </c:pt>
                <c:pt idx="2548">
                  <c:v>2775.0873999999999</c:v>
                </c:pt>
                <c:pt idx="2549">
                  <c:v>2775.2397000000001</c:v>
                </c:pt>
                <c:pt idx="2550">
                  <c:v>2775.3921</c:v>
                </c:pt>
                <c:pt idx="2551">
                  <c:v>2775.5444000000002</c:v>
                </c:pt>
                <c:pt idx="2552">
                  <c:v>2775.6968000000002</c:v>
                </c:pt>
                <c:pt idx="2553">
                  <c:v>2775.8494000000001</c:v>
                </c:pt>
                <c:pt idx="2554">
                  <c:v>2776.0016999999998</c:v>
                </c:pt>
                <c:pt idx="2555">
                  <c:v>2776.1541000000002</c:v>
                </c:pt>
                <c:pt idx="2556">
                  <c:v>2776.3063999999999</c:v>
                </c:pt>
                <c:pt idx="2557">
                  <c:v>2776.4589999999998</c:v>
                </c:pt>
                <c:pt idx="2558">
                  <c:v>2776.6113</c:v>
                </c:pt>
                <c:pt idx="2559">
                  <c:v>2776.7637</c:v>
                </c:pt>
                <c:pt idx="2560">
                  <c:v>2776.9160000000002</c:v>
                </c:pt>
                <c:pt idx="2561">
                  <c:v>2777.0686000000001</c:v>
                </c:pt>
                <c:pt idx="2562">
                  <c:v>2777.2208999999998</c:v>
                </c:pt>
                <c:pt idx="2563">
                  <c:v>2777.3733000000002</c:v>
                </c:pt>
                <c:pt idx="2564">
                  <c:v>2777.5255999999999</c:v>
                </c:pt>
                <c:pt idx="2565">
                  <c:v>2777.6779999999999</c:v>
                </c:pt>
                <c:pt idx="2566">
                  <c:v>2777.8305999999998</c:v>
                </c:pt>
                <c:pt idx="2567">
                  <c:v>2777.9829</c:v>
                </c:pt>
                <c:pt idx="2568">
                  <c:v>2778.1352999999999</c:v>
                </c:pt>
                <c:pt idx="2569">
                  <c:v>2778.2876000000001</c:v>
                </c:pt>
                <c:pt idx="2570">
                  <c:v>2778.4402</c:v>
                </c:pt>
                <c:pt idx="2571">
                  <c:v>2778.5925000000002</c:v>
                </c:pt>
                <c:pt idx="2572">
                  <c:v>2778.7449000000001</c:v>
                </c:pt>
                <c:pt idx="2573">
                  <c:v>2778.8971999999999</c:v>
                </c:pt>
                <c:pt idx="2574">
                  <c:v>2779.0497999999998</c:v>
                </c:pt>
                <c:pt idx="2575">
                  <c:v>2779.2021</c:v>
                </c:pt>
                <c:pt idx="2576">
                  <c:v>2779.3544999999999</c:v>
                </c:pt>
                <c:pt idx="2577">
                  <c:v>2779.5068000000001</c:v>
                </c:pt>
                <c:pt idx="2578">
                  <c:v>2779.6592000000001</c:v>
                </c:pt>
                <c:pt idx="2579">
                  <c:v>2779.8117999999999</c:v>
                </c:pt>
                <c:pt idx="2580">
                  <c:v>2779.9641000000001</c:v>
                </c:pt>
                <c:pt idx="2581">
                  <c:v>2780.1165000000001</c:v>
                </c:pt>
                <c:pt idx="2582">
                  <c:v>2780.2687999999998</c:v>
                </c:pt>
                <c:pt idx="2583">
                  <c:v>2780.4214000000002</c:v>
                </c:pt>
                <c:pt idx="2584">
                  <c:v>2780.5736999999999</c:v>
                </c:pt>
                <c:pt idx="2585">
                  <c:v>2780.7260999999999</c:v>
                </c:pt>
                <c:pt idx="2586">
                  <c:v>2780.8784000000001</c:v>
                </c:pt>
                <c:pt idx="2587">
                  <c:v>2781.0309999999999</c:v>
                </c:pt>
                <c:pt idx="2588">
                  <c:v>2781.1833000000001</c:v>
                </c:pt>
                <c:pt idx="2589">
                  <c:v>2781.3357000000001</c:v>
                </c:pt>
                <c:pt idx="2590">
                  <c:v>2781.4879999999998</c:v>
                </c:pt>
                <c:pt idx="2591">
                  <c:v>2781.6404000000002</c:v>
                </c:pt>
                <c:pt idx="2592">
                  <c:v>2781.7930000000001</c:v>
                </c:pt>
                <c:pt idx="2593">
                  <c:v>2781.9452999999999</c:v>
                </c:pt>
                <c:pt idx="2594">
                  <c:v>2782.0976999999998</c:v>
                </c:pt>
                <c:pt idx="2595">
                  <c:v>2782.25</c:v>
                </c:pt>
                <c:pt idx="2596">
                  <c:v>2782.4025999999999</c:v>
                </c:pt>
                <c:pt idx="2597">
                  <c:v>2782.5549000000001</c:v>
                </c:pt>
                <c:pt idx="2598">
                  <c:v>2782.7073</c:v>
                </c:pt>
                <c:pt idx="2599">
                  <c:v>2782.8595999999998</c:v>
                </c:pt>
                <c:pt idx="2600">
                  <c:v>2783.0122000000001</c:v>
                </c:pt>
                <c:pt idx="2601">
                  <c:v>2783.1646000000001</c:v>
                </c:pt>
                <c:pt idx="2602">
                  <c:v>2783.3168999999998</c:v>
                </c:pt>
                <c:pt idx="2603">
                  <c:v>2783.4692</c:v>
                </c:pt>
                <c:pt idx="2604">
                  <c:v>2783.6215999999999</c:v>
                </c:pt>
                <c:pt idx="2605">
                  <c:v>2783.7741999999998</c:v>
                </c:pt>
                <c:pt idx="2606">
                  <c:v>2783.9265</c:v>
                </c:pt>
                <c:pt idx="2607">
                  <c:v>2784.0789</c:v>
                </c:pt>
                <c:pt idx="2608">
                  <c:v>2784.2312000000002</c:v>
                </c:pt>
                <c:pt idx="2609">
                  <c:v>2784.3838000000001</c:v>
                </c:pt>
                <c:pt idx="2610">
                  <c:v>2784.5360999999998</c:v>
                </c:pt>
                <c:pt idx="2611">
                  <c:v>2784.6885000000002</c:v>
                </c:pt>
                <c:pt idx="2612">
                  <c:v>2784.8407999999999</c:v>
                </c:pt>
                <c:pt idx="2613">
                  <c:v>2784.9933999999998</c:v>
                </c:pt>
                <c:pt idx="2614">
                  <c:v>2785.1457999999998</c:v>
                </c:pt>
                <c:pt idx="2615">
                  <c:v>2785.2981</c:v>
                </c:pt>
                <c:pt idx="2616">
                  <c:v>2785.4504000000002</c:v>
                </c:pt>
                <c:pt idx="2617">
                  <c:v>2785.6028000000001</c:v>
                </c:pt>
                <c:pt idx="2618">
                  <c:v>2785.7554</c:v>
                </c:pt>
                <c:pt idx="2619">
                  <c:v>2785.9077000000002</c:v>
                </c:pt>
                <c:pt idx="2620">
                  <c:v>2786.0601000000001</c:v>
                </c:pt>
                <c:pt idx="2621">
                  <c:v>2786.2123999999999</c:v>
                </c:pt>
                <c:pt idx="2622">
                  <c:v>2786.3649999999998</c:v>
                </c:pt>
                <c:pt idx="2623">
                  <c:v>2786.5173</c:v>
                </c:pt>
                <c:pt idx="2624">
                  <c:v>2786.6696999999999</c:v>
                </c:pt>
                <c:pt idx="2625">
                  <c:v>2786.8220000000001</c:v>
                </c:pt>
                <c:pt idx="2626">
                  <c:v>2786.9744000000001</c:v>
                </c:pt>
                <c:pt idx="2627">
                  <c:v>2787.127</c:v>
                </c:pt>
                <c:pt idx="2628">
                  <c:v>2787.2793000000001</c:v>
                </c:pt>
                <c:pt idx="2629">
                  <c:v>2787.4315999999999</c:v>
                </c:pt>
                <c:pt idx="2630">
                  <c:v>2787.5839999999998</c:v>
                </c:pt>
                <c:pt idx="2631">
                  <c:v>2787.7366000000002</c:v>
                </c:pt>
                <c:pt idx="2632">
                  <c:v>2787.8888999999999</c:v>
                </c:pt>
                <c:pt idx="2633">
                  <c:v>2788.0412999999999</c:v>
                </c:pt>
                <c:pt idx="2634">
                  <c:v>2788.1936000000001</c:v>
                </c:pt>
                <c:pt idx="2635">
                  <c:v>2788.3462</c:v>
                </c:pt>
                <c:pt idx="2636">
                  <c:v>2788.4985000000001</c:v>
                </c:pt>
                <c:pt idx="2637">
                  <c:v>2788.6509000000001</c:v>
                </c:pt>
                <c:pt idx="2638">
                  <c:v>2788.8031999999998</c:v>
                </c:pt>
                <c:pt idx="2639">
                  <c:v>2788.9555999999998</c:v>
                </c:pt>
                <c:pt idx="2640">
                  <c:v>2789.1082000000001</c:v>
                </c:pt>
                <c:pt idx="2641">
                  <c:v>2789.2604999999999</c:v>
                </c:pt>
                <c:pt idx="2642">
                  <c:v>2789.4128000000001</c:v>
                </c:pt>
                <c:pt idx="2643">
                  <c:v>2789.5652</c:v>
                </c:pt>
                <c:pt idx="2644">
                  <c:v>2789.7177999999999</c:v>
                </c:pt>
                <c:pt idx="2645">
                  <c:v>2789.8701000000001</c:v>
                </c:pt>
                <c:pt idx="2646">
                  <c:v>2790.0225</c:v>
                </c:pt>
                <c:pt idx="2647">
                  <c:v>2790.1747999999998</c:v>
                </c:pt>
                <c:pt idx="2648">
                  <c:v>2790.3274000000001</c:v>
                </c:pt>
                <c:pt idx="2649">
                  <c:v>2790.4796999999999</c:v>
                </c:pt>
                <c:pt idx="2650">
                  <c:v>2790.6320999999998</c:v>
                </c:pt>
                <c:pt idx="2651">
                  <c:v>2790.7844</c:v>
                </c:pt>
                <c:pt idx="2652">
                  <c:v>2790.9367999999999</c:v>
                </c:pt>
                <c:pt idx="2653">
                  <c:v>2791.0893999999998</c:v>
                </c:pt>
                <c:pt idx="2654">
                  <c:v>2791.2417</c:v>
                </c:pt>
                <c:pt idx="2655">
                  <c:v>2791.3939999999998</c:v>
                </c:pt>
                <c:pt idx="2656">
                  <c:v>2791.8512999999998</c:v>
                </c:pt>
                <c:pt idx="2657">
                  <c:v>2792.0037000000002</c:v>
                </c:pt>
                <c:pt idx="2658">
                  <c:v>2792.1559999999999</c:v>
                </c:pt>
                <c:pt idx="2659">
                  <c:v>2792.3085999999998</c:v>
                </c:pt>
                <c:pt idx="2660">
                  <c:v>2792.4609</c:v>
                </c:pt>
                <c:pt idx="2661">
                  <c:v>2792.6133</c:v>
                </c:pt>
                <c:pt idx="2662">
                  <c:v>2792.7656000000002</c:v>
                </c:pt>
                <c:pt idx="2663">
                  <c:v>2792.9180000000001</c:v>
                </c:pt>
                <c:pt idx="2664">
                  <c:v>2793.0706</c:v>
                </c:pt>
                <c:pt idx="2665">
                  <c:v>2793.2229000000002</c:v>
                </c:pt>
                <c:pt idx="2666">
                  <c:v>2793.3751999999999</c:v>
                </c:pt>
                <c:pt idx="2667">
                  <c:v>2793.5275999999999</c:v>
                </c:pt>
                <c:pt idx="2668">
                  <c:v>2793.6801999999998</c:v>
                </c:pt>
                <c:pt idx="2669">
                  <c:v>2793.8325</c:v>
                </c:pt>
                <c:pt idx="2670">
                  <c:v>2793.9848999999999</c:v>
                </c:pt>
                <c:pt idx="2671">
                  <c:v>2794.1372000000001</c:v>
                </c:pt>
                <c:pt idx="2672">
                  <c:v>2794.2898</c:v>
                </c:pt>
                <c:pt idx="2673">
                  <c:v>2794.4421000000002</c:v>
                </c:pt>
                <c:pt idx="2674">
                  <c:v>2794.5945000000002</c:v>
                </c:pt>
                <c:pt idx="2675">
                  <c:v>2794.7467999999999</c:v>
                </c:pt>
                <c:pt idx="2676">
                  <c:v>2794.8991999999998</c:v>
                </c:pt>
                <c:pt idx="2677">
                  <c:v>2795.0518000000002</c:v>
                </c:pt>
                <c:pt idx="2678">
                  <c:v>2795.2040999999999</c:v>
                </c:pt>
                <c:pt idx="2679">
                  <c:v>2795.3564000000001</c:v>
                </c:pt>
                <c:pt idx="2680">
                  <c:v>2795.5088000000001</c:v>
                </c:pt>
                <c:pt idx="2681">
                  <c:v>2795.6614</c:v>
                </c:pt>
                <c:pt idx="2682">
                  <c:v>2795.8137000000002</c:v>
                </c:pt>
                <c:pt idx="2683">
                  <c:v>2795.9661000000001</c:v>
                </c:pt>
                <c:pt idx="2684">
                  <c:v>2796.1183999999998</c:v>
                </c:pt>
                <c:pt idx="2685">
                  <c:v>2796.2710000000002</c:v>
                </c:pt>
                <c:pt idx="2686">
                  <c:v>2796.4232999999999</c:v>
                </c:pt>
                <c:pt idx="2687">
                  <c:v>2796.5756999999999</c:v>
                </c:pt>
                <c:pt idx="2688">
                  <c:v>2796.7280000000001</c:v>
                </c:pt>
                <c:pt idx="2689">
                  <c:v>2796.8804</c:v>
                </c:pt>
                <c:pt idx="2690">
                  <c:v>2797.0329999999999</c:v>
                </c:pt>
                <c:pt idx="2691">
                  <c:v>2797.1853000000001</c:v>
                </c:pt>
                <c:pt idx="2692">
                  <c:v>2797.3375999999998</c:v>
                </c:pt>
                <c:pt idx="2693">
                  <c:v>2797.49</c:v>
                </c:pt>
                <c:pt idx="2694">
                  <c:v>2797.6426000000001</c:v>
                </c:pt>
                <c:pt idx="2695">
                  <c:v>2797.7948999999999</c:v>
                </c:pt>
                <c:pt idx="2696">
                  <c:v>2797.9472999999998</c:v>
                </c:pt>
                <c:pt idx="2697">
                  <c:v>2798.0996</c:v>
                </c:pt>
                <c:pt idx="2698">
                  <c:v>2798.2521999999999</c:v>
                </c:pt>
                <c:pt idx="2699">
                  <c:v>2798.4045000000001</c:v>
                </c:pt>
                <c:pt idx="2700">
                  <c:v>2798.5569</c:v>
                </c:pt>
                <c:pt idx="2701">
                  <c:v>2798.7091999999998</c:v>
                </c:pt>
                <c:pt idx="2702">
                  <c:v>2798.8616000000002</c:v>
                </c:pt>
                <c:pt idx="2703">
                  <c:v>2799.0142000000001</c:v>
                </c:pt>
                <c:pt idx="2704">
                  <c:v>2799.1664999999998</c:v>
                </c:pt>
                <c:pt idx="2705">
                  <c:v>2799.3188</c:v>
                </c:pt>
                <c:pt idx="2706">
                  <c:v>2799.4712</c:v>
                </c:pt>
                <c:pt idx="2707">
                  <c:v>2799.6237999999998</c:v>
                </c:pt>
                <c:pt idx="2708">
                  <c:v>2799.7761</c:v>
                </c:pt>
                <c:pt idx="2709">
                  <c:v>2799.9285</c:v>
                </c:pt>
                <c:pt idx="2710">
                  <c:v>2800.0808000000002</c:v>
                </c:pt>
                <c:pt idx="2711">
                  <c:v>2800.2334000000001</c:v>
                </c:pt>
                <c:pt idx="2712">
                  <c:v>2800.3856999999998</c:v>
                </c:pt>
                <c:pt idx="2713">
                  <c:v>2800.5381000000002</c:v>
                </c:pt>
                <c:pt idx="2714">
                  <c:v>2800.6904</c:v>
                </c:pt>
                <c:pt idx="2715">
                  <c:v>2800.8427999999999</c:v>
                </c:pt>
                <c:pt idx="2716">
                  <c:v>2800.9953999999998</c:v>
                </c:pt>
                <c:pt idx="2717">
                  <c:v>2801.1477</c:v>
                </c:pt>
                <c:pt idx="2718">
                  <c:v>2801.3</c:v>
                </c:pt>
                <c:pt idx="2719">
                  <c:v>2801.4524000000001</c:v>
                </c:pt>
                <c:pt idx="2720">
                  <c:v>2801.605</c:v>
                </c:pt>
                <c:pt idx="2721">
                  <c:v>2801.7573000000002</c:v>
                </c:pt>
                <c:pt idx="2722">
                  <c:v>2801.9097000000002</c:v>
                </c:pt>
                <c:pt idx="2723">
                  <c:v>2802.0619999999999</c:v>
                </c:pt>
                <c:pt idx="2724">
                  <c:v>2802.2145999999998</c:v>
                </c:pt>
                <c:pt idx="2725">
                  <c:v>2802.3669</c:v>
                </c:pt>
                <c:pt idx="2726">
                  <c:v>2802.8240000000001</c:v>
                </c:pt>
                <c:pt idx="2727">
                  <c:v>2802.9766</c:v>
                </c:pt>
                <c:pt idx="2728">
                  <c:v>2803.1289000000002</c:v>
                </c:pt>
                <c:pt idx="2729">
                  <c:v>2803.2813000000001</c:v>
                </c:pt>
                <c:pt idx="2730">
                  <c:v>2803.4335999999998</c:v>
                </c:pt>
                <c:pt idx="2731">
                  <c:v>2803.5862000000002</c:v>
                </c:pt>
                <c:pt idx="2732">
                  <c:v>2803.7384999999999</c:v>
                </c:pt>
                <c:pt idx="2733">
                  <c:v>2803.8908999999999</c:v>
                </c:pt>
                <c:pt idx="2734">
                  <c:v>2804.0432000000001</c:v>
                </c:pt>
                <c:pt idx="2735">
                  <c:v>2804.1958</c:v>
                </c:pt>
                <c:pt idx="2736">
                  <c:v>2804.3481000000002</c:v>
                </c:pt>
                <c:pt idx="2737">
                  <c:v>2804.5005000000001</c:v>
                </c:pt>
                <c:pt idx="2738">
                  <c:v>2804.6527999999998</c:v>
                </c:pt>
                <c:pt idx="2739">
                  <c:v>2804.8051999999998</c:v>
                </c:pt>
                <c:pt idx="2740">
                  <c:v>2804.9578000000001</c:v>
                </c:pt>
                <c:pt idx="2741">
                  <c:v>2805.1100999999999</c:v>
                </c:pt>
                <c:pt idx="2742">
                  <c:v>2805.2624999999998</c:v>
                </c:pt>
                <c:pt idx="2743">
                  <c:v>2805.4148</c:v>
                </c:pt>
                <c:pt idx="2744">
                  <c:v>2805.5673999999999</c:v>
                </c:pt>
                <c:pt idx="2745">
                  <c:v>2805.7197000000001</c:v>
                </c:pt>
                <c:pt idx="2746">
                  <c:v>2805.8721</c:v>
                </c:pt>
                <c:pt idx="2747">
                  <c:v>2806.0243999999998</c:v>
                </c:pt>
                <c:pt idx="2748">
                  <c:v>2806.1770000000001</c:v>
                </c:pt>
                <c:pt idx="2749">
                  <c:v>2806.3292999999999</c:v>
                </c:pt>
                <c:pt idx="2750">
                  <c:v>2807.0913</c:v>
                </c:pt>
                <c:pt idx="2751">
                  <c:v>2807.2437</c:v>
                </c:pt>
                <c:pt idx="2752">
                  <c:v>2807.3960000000002</c:v>
                </c:pt>
                <c:pt idx="2753">
                  <c:v>2807.5486000000001</c:v>
                </c:pt>
                <c:pt idx="2754">
                  <c:v>2807.7008999999998</c:v>
                </c:pt>
                <c:pt idx="2755">
                  <c:v>2807.8533000000002</c:v>
                </c:pt>
                <c:pt idx="2756">
                  <c:v>2808.0056</c:v>
                </c:pt>
                <c:pt idx="2757">
                  <c:v>2808.1581999999999</c:v>
                </c:pt>
                <c:pt idx="2758">
                  <c:v>2808.3105</c:v>
                </c:pt>
                <c:pt idx="2759">
                  <c:v>2808.4629</c:v>
                </c:pt>
                <c:pt idx="2760">
                  <c:v>2808.6152000000002</c:v>
                </c:pt>
                <c:pt idx="2761">
                  <c:v>2808.7676000000001</c:v>
                </c:pt>
                <c:pt idx="2762">
                  <c:v>2808.9202</c:v>
                </c:pt>
                <c:pt idx="2763">
                  <c:v>2809.0725000000002</c:v>
                </c:pt>
                <c:pt idx="2764">
                  <c:v>2809.2249000000002</c:v>
                </c:pt>
                <c:pt idx="2765">
                  <c:v>2809.3771999999999</c:v>
                </c:pt>
                <c:pt idx="2766">
                  <c:v>2809.5297999999998</c:v>
                </c:pt>
                <c:pt idx="2767">
                  <c:v>2809.6821</c:v>
                </c:pt>
                <c:pt idx="2768">
                  <c:v>2809.8344999999999</c:v>
                </c:pt>
                <c:pt idx="2769">
                  <c:v>2809.9868000000001</c:v>
                </c:pt>
                <c:pt idx="2770">
                  <c:v>2810.1392000000001</c:v>
                </c:pt>
                <c:pt idx="2771">
                  <c:v>2810.2917000000002</c:v>
                </c:pt>
                <c:pt idx="2772">
                  <c:v>2810.4441000000002</c:v>
                </c:pt>
                <c:pt idx="2773">
                  <c:v>2810.5963999999999</c:v>
                </c:pt>
                <c:pt idx="2774">
                  <c:v>2810.7487999999998</c:v>
                </c:pt>
                <c:pt idx="2775">
                  <c:v>2810.9014000000002</c:v>
                </c:pt>
                <c:pt idx="2776">
                  <c:v>2811.0536999999999</c:v>
                </c:pt>
                <c:pt idx="2777">
                  <c:v>2811.2060999999999</c:v>
                </c:pt>
                <c:pt idx="2778">
                  <c:v>2811.3584000000001</c:v>
                </c:pt>
                <c:pt idx="2779">
                  <c:v>2811.511</c:v>
                </c:pt>
                <c:pt idx="2780">
                  <c:v>2811.6633000000002</c:v>
                </c:pt>
                <c:pt idx="2781">
                  <c:v>2811.8157000000001</c:v>
                </c:pt>
                <c:pt idx="2782">
                  <c:v>2811.9679999999998</c:v>
                </c:pt>
                <c:pt idx="2783">
                  <c:v>2812.1203999999998</c:v>
                </c:pt>
                <c:pt idx="2784">
                  <c:v>2812.2728999999999</c:v>
                </c:pt>
                <c:pt idx="2785">
                  <c:v>2812.4252999999999</c:v>
                </c:pt>
                <c:pt idx="2786">
                  <c:v>2812.5776000000001</c:v>
                </c:pt>
                <c:pt idx="2787">
                  <c:v>2812.73</c:v>
                </c:pt>
                <c:pt idx="2788">
                  <c:v>2812.8825999999999</c:v>
                </c:pt>
                <c:pt idx="2789">
                  <c:v>2813.0349000000001</c:v>
                </c:pt>
                <c:pt idx="2790">
                  <c:v>2813.1873000000001</c:v>
                </c:pt>
                <c:pt idx="2791">
                  <c:v>2813.3395999999998</c:v>
                </c:pt>
                <c:pt idx="2792">
                  <c:v>2813.4922000000001</c:v>
                </c:pt>
                <c:pt idx="2793">
                  <c:v>2813.6444999999999</c:v>
                </c:pt>
                <c:pt idx="2794">
                  <c:v>2813.7968999999998</c:v>
                </c:pt>
                <c:pt idx="2795">
                  <c:v>2813.9492</c:v>
                </c:pt>
                <c:pt idx="2796">
                  <c:v>2814.1016</c:v>
                </c:pt>
                <c:pt idx="2797">
                  <c:v>2814.2541999999999</c:v>
                </c:pt>
                <c:pt idx="2798">
                  <c:v>2814.7112000000002</c:v>
                </c:pt>
                <c:pt idx="2799">
                  <c:v>2814.8638000000001</c:v>
                </c:pt>
                <c:pt idx="2800">
                  <c:v>2815.0160999999998</c:v>
                </c:pt>
                <c:pt idx="2801">
                  <c:v>2815.1685000000002</c:v>
                </c:pt>
                <c:pt idx="2802">
                  <c:v>2815.3208</c:v>
                </c:pt>
                <c:pt idx="2803">
                  <c:v>2815.4733999999999</c:v>
                </c:pt>
                <c:pt idx="2804">
                  <c:v>2815.9304000000002</c:v>
                </c:pt>
                <c:pt idx="2805">
                  <c:v>2816.0828000000001</c:v>
                </c:pt>
                <c:pt idx="2806">
                  <c:v>2816.2354</c:v>
                </c:pt>
                <c:pt idx="2807">
                  <c:v>2816.3877000000002</c:v>
                </c:pt>
                <c:pt idx="2808">
                  <c:v>2816.54</c:v>
                </c:pt>
                <c:pt idx="2809">
                  <c:v>2816.6923999999999</c:v>
                </c:pt>
                <c:pt idx="2810">
                  <c:v>2816.8449999999998</c:v>
                </c:pt>
                <c:pt idx="2811">
                  <c:v>2816.9973</c:v>
                </c:pt>
                <c:pt idx="2812">
                  <c:v>2817.1496999999999</c:v>
                </c:pt>
                <c:pt idx="2813">
                  <c:v>2817.3020000000001</c:v>
                </c:pt>
                <c:pt idx="2814">
                  <c:v>2817.4546</c:v>
                </c:pt>
                <c:pt idx="2815">
                  <c:v>2817.6069000000002</c:v>
                </c:pt>
                <c:pt idx="2816">
                  <c:v>2817.7593000000002</c:v>
                </c:pt>
                <c:pt idx="2817">
                  <c:v>2817.9115999999999</c:v>
                </c:pt>
                <c:pt idx="2818">
                  <c:v>2818.0639999999999</c:v>
                </c:pt>
                <c:pt idx="2819">
                  <c:v>2818.2166000000002</c:v>
                </c:pt>
                <c:pt idx="2820">
                  <c:v>2818.3688999999999</c:v>
                </c:pt>
                <c:pt idx="2821">
                  <c:v>2818.5212000000001</c:v>
                </c:pt>
                <c:pt idx="2822">
                  <c:v>2818.6736000000001</c:v>
                </c:pt>
                <c:pt idx="2823">
                  <c:v>2818.8262</c:v>
                </c:pt>
                <c:pt idx="2824">
                  <c:v>2818.9785000000002</c:v>
                </c:pt>
                <c:pt idx="2825">
                  <c:v>2819.1309000000001</c:v>
                </c:pt>
                <c:pt idx="2826">
                  <c:v>2819.2831999999999</c:v>
                </c:pt>
                <c:pt idx="2827">
                  <c:v>2819.4358000000002</c:v>
                </c:pt>
                <c:pt idx="2828">
                  <c:v>2819.5880999999999</c:v>
                </c:pt>
                <c:pt idx="2829">
                  <c:v>2819.7404999999999</c:v>
                </c:pt>
                <c:pt idx="2830">
                  <c:v>2819.8928000000001</c:v>
                </c:pt>
                <c:pt idx="2831">
                  <c:v>2820.0452</c:v>
                </c:pt>
                <c:pt idx="2832">
                  <c:v>2820.1977999999999</c:v>
                </c:pt>
                <c:pt idx="2833">
                  <c:v>2820.3501000000001</c:v>
                </c:pt>
                <c:pt idx="2834">
                  <c:v>2820.5023999999999</c:v>
                </c:pt>
                <c:pt idx="2835">
                  <c:v>2820.6547999999998</c:v>
                </c:pt>
                <c:pt idx="2836">
                  <c:v>2820.8074000000001</c:v>
                </c:pt>
                <c:pt idx="2837">
                  <c:v>2820.9596999999999</c:v>
                </c:pt>
                <c:pt idx="2838">
                  <c:v>2821.1120999999998</c:v>
                </c:pt>
                <c:pt idx="2839">
                  <c:v>2821.2644</c:v>
                </c:pt>
                <c:pt idx="2840">
                  <c:v>2821.4169999999999</c:v>
                </c:pt>
                <c:pt idx="2841">
                  <c:v>2821.5693000000001</c:v>
                </c:pt>
                <c:pt idx="2842">
                  <c:v>2821.7217000000001</c:v>
                </c:pt>
                <c:pt idx="2843">
                  <c:v>2821.8739999999998</c:v>
                </c:pt>
                <c:pt idx="2844">
                  <c:v>2822.0264000000002</c:v>
                </c:pt>
                <c:pt idx="2845">
                  <c:v>2822.1790000000001</c:v>
                </c:pt>
                <c:pt idx="2846">
                  <c:v>2822.3312999999998</c:v>
                </c:pt>
                <c:pt idx="2847">
                  <c:v>2822.4836</c:v>
                </c:pt>
                <c:pt idx="2848">
                  <c:v>2822.636</c:v>
                </c:pt>
                <c:pt idx="2849">
                  <c:v>2822.7885999999999</c:v>
                </c:pt>
                <c:pt idx="2850">
                  <c:v>2822.9409000000001</c:v>
                </c:pt>
                <c:pt idx="2851">
                  <c:v>2823.0933</c:v>
                </c:pt>
                <c:pt idx="2852">
                  <c:v>2823.2456000000002</c:v>
                </c:pt>
                <c:pt idx="2853">
                  <c:v>2823.3982000000001</c:v>
                </c:pt>
                <c:pt idx="2854">
                  <c:v>2823.8552</c:v>
                </c:pt>
                <c:pt idx="2855">
                  <c:v>2824.0075999999999</c:v>
                </c:pt>
                <c:pt idx="2856">
                  <c:v>2824.1601999999998</c:v>
                </c:pt>
                <c:pt idx="2857">
                  <c:v>2824.3125</c:v>
                </c:pt>
                <c:pt idx="2858">
                  <c:v>2824.4648000000002</c:v>
                </c:pt>
                <c:pt idx="2859">
                  <c:v>2824.6172000000001</c:v>
                </c:pt>
                <c:pt idx="2860">
                  <c:v>2824.7698</c:v>
                </c:pt>
                <c:pt idx="2861">
                  <c:v>2824.9220999999998</c:v>
                </c:pt>
                <c:pt idx="2862">
                  <c:v>2825.0745000000002</c:v>
                </c:pt>
                <c:pt idx="2863">
                  <c:v>2825.2267999999999</c:v>
                </c:pt>
                <c:pt idx="2864">
                  <c:v>2825.3793999999998</c:v>
                </c:pt>
                <c:pt idx="2865">
                  <c:v>2825.5317</c:v>
                </c:pt>
                <c:pt idx="2866">
                  <c:v>2825.6840999999999</c:v>
                </c:pt>
                <c:pt idx="2867">
                  <c:v>2825.8364000000001</c:v>
                </c:pt>
                <c:pt idx="2868">
                  <c:v>2825.9888000000001</c:v>
                </c:pt>
                <c:pt idx="2869">
                  <c:v>2826.1414</c:v>
                </c:pt>
                <c:pt idx="2870">
                  <c:v>2826.2937000000002</c:v>
                </c:pt>
                <c:pt idx="2871">
                  <c:v>2826.4459999999999</c:v>
                </c:pt>
                <c:pt idx="2872">
                  <c:v>2826.5983999999999</c:v>
                </c:pt>
                <c:pt idx="2873">
                  <c:v>2826.7510000000002</c:v>
                </c:pt>
                <c:pt idx="2874">
                  <c:v>2826.9032999999999</c:v>
                </c:pt>
                <c:pt idx="2875">
                  <c:v>2827.0556999999999</c:v>
                </c:pt>
                <c:pt idx="2876">
                  <c:v>2827.2080000000001</c:v>
                </c:pt>
                <c:pt idx="2877">
                  <c:v>2827.3606</c:v>
                </c:pt>
                <c:pt idx="2878">
                  <c:v>2827.5129000000002</c:v>
                </c:pt>
                <c:pt idx="2879">
                  <c:v>2827.6653000000001</c:v>
                </c:pt>
                <c:pt idx="2880">
                  <c:v>2827.8175999999999</c:v>
                </c:pt>
                <c:pt idx="2881">
                  <c:v>2827.97</c:v>
                </c:pt>
                <c:pt idx="2882">
                  <c:v>2828.1226000000001</c:v>
                </c:pt>
                <c:pt idx="2883">
                  <c:v>2828.2748999999999</c:v>
                </c:pt>
                <c:pt idx="2884">
                  <c:v>2828.4272000000001</c:v>
                </c:pt>
                <c:pt idx="2885">
                  <c:v>2828.5796</c:v>
                </c:pt>
                <c:pt idx="2886">
                  <c:v>2828.7321999999999</c:v>
                </c:pt>
                <c:pt idx="2887">
                  <c:v>2828.8845000000001</c:v>
                </c:pt>
                <c:pt idx="2890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FF6-4F8B-B2D8-D477AEE515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3220736"/>
        <c:axId val="253222272"/>
      </c:scatterChart>
      <c:valAx>
        <c:axId val="253220736"/>
        <c:scaling>
          <c:orientation val="minMax"/>
          <c:max val="0.31500000000000006"/>
          <c:min val="0.29500000000000004"/>
        </c:scaling>
        <c:delete val="0"/>
        <c:axPos val="t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3222272"/>
        <c:crosses val="autoZero"/>
        <c:crossBetween val="midCat"/>
      </c:valAx>
      <c:valAx>
        <c:axId val="253222272"/>
        <c:scaling>
          <c:orientation val="maxMin"/>
          <c:max val="2700"/>
          <c:min val="26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32207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2!$Q$1:$Q$2</c:f>
              <c:strCache>
                <c:ptCount val="2"/>
                <c:pt idx="0">
                  <c:v>Es</c:v>
                </c:pt>
                <c:pt idx="1">
                  <c:v>(GPA)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Sheet2!$Q$3:$Q$2893</c:f>
              <c:numCache>
                <c:formatCode>General</c:formatCode>
                <c:ptCount val="2891"/>
                <c:pt idx="0">
                  <c:v>23.436076445359909</c:v>
                </c:pt>
                <c:pt idx="1">
                  <c:v>23.031626719679014</c:v>
                </c:pt>
                <c:pt idx="2">
                  <c:v>22.336571046259667</c:v>
                </c:pt>
                <c:pt idx="3">
                  <c:v>20.838794182640235</c:v>
                </c:pt>
                <c:pt idx="4">
                  <c:v>19.724862654110698</c:v>
                </c:pt>
                <c:pt idx="5">
                  <c:v>18.128915437700737</c:v>
                </c:pt>
                <c:pt idx="6">
                  <c:v>17.278295881014408</c:v>
                </c:pt>
                <c:pt idx="7">
                  <c:v>16.195276149932095</c:v>
                </c:pt>
                <c:pt idx="8">
                  <c:v>15.841173929062897</c:v>
                </c:pt>
                <c:pt idx="9">
                  <c:v>15.756846551671799</c:v>
                </c:pt>
                <c:pt idx="10">
                  <c:v>15.717438603112029</c:v>
                </c:pt>
                <c:pt idx="11">
                  <c:v>15.426657369732748</c:v>
                </c:pt>
                <c:pt idx="12">
                  <c:v>15.494565285774197</c:v>
                </c:pt>
                <c:pt idx="13">
                  <c:v>15.313562652789265</c:v>
                </c:pt>
                <c:pt idx="14">
                  <c:v>15.430015060885317</c:v>
                </c:pt>
                <c:pt idx="15">
                  <c:v>16.04264769452568</c:v>
                </c:pt>
                <c:pt idx="16">
                  <c:v>16.263272478542369</c:v>
                </c:pt>
                <c:pt idx="17">
                  <c:v>16.851110994474446</c:v>
                </c:pt>
                <c:pt idx="18">
                  <c:v>17.381339107852284</c:v>
                </c:pt>
                <c:pt idx="19">
                  <c:v>18.718958575538291</c:v>
                </c:pt>
                <c:pt idx="20">
                  <c:v>19.579980471148311</c:v>
                </c:pt>
                <c:pt idx="21">
                  <c:v>20.424610181161764</c:v>
                </c:pt>
                <c:pt idx="22">
                  <c:v>20.900591821026563</c:v>
                </c:pt>
                <c:pt idx="23">
                  <c:v>20.157267192582715</c:v>
                </c:pt>
                <c:pt idx="24">
                  <c:v>19.805508026207328</c:v>
                </c:pt>
                <c:pt idx="25">
                  <c:v>18.81662578697691</c:v>
                </c:pt>
                <c:pt idx="26">
                  <c:v>18.382544720027262</c:v>
                </c:pt>
                <c:pt idx="27">
                  <c:v>18.419056513316221</c:v>
                </c:pt>
                <c:pt idx="28">
                  <c:v>18.45613493925185</c:v>
                </c:pt>
                <c:pt idx="29">
                  <c:v>19.796603605031283</c:v>
                </c:pt>
                <c:pt idx="30">
                  <c:v>20.325508353634614</c:v>
                </c:pt>
                <c:pt idx="31">
                  <c:v>21.557640901528014</c:v>
                </c:pt>
                <c:pt idx="32">
                  <c:v>22.156362081302085</c:v>
                </c:pt>
                <c:pt idx="33">
                  <c:v>22.286829423294744</c:v>
                </c:pt>
                <c:pt idx="34">
                  <c:v>22.412556256751095</c:v>
                </c:pt>
                <c:pt idx="35">
                  <c:v>21.433320380321209</c:v>
                </c:pt>
                <c:pt idx="36">
                  <c:v>21.112399075279804</c:v>
                </c:pt>
                <c:pt idx="37">
                  <c:v>20.56667089771172</c:v>
                </c:pt>
                <c:pt idx="38">
                  <c:v>20.05587200884931</c:v>
                </c:pt>
                <c:pt idx="39">
                  <c:v>19.159668740678647</c:v>
                </c:pt>
                <c:pt idx="40">
                  <c:v>18.711944012857529</c:v>
                </c:pt>
                <c:pt idx="41">
                  <c:v>18.057628732079394</c:v>
                </c:pt>
                <c:pt idx="42">
                  <c:v>17.848482784297683</c:v>
                </c:pt>
                <c:pt idx="43">
                  <c:v>18.130599854046768</c:v>
                </c:pt>
                <c:pt idx="44">
                  <c:v>18.202892591535893</c:v>
                </c:pt>
                <c:pt idx="45">
                  <c:v>19.137725422947337</c:v>
                </c:pt>
                <c:pt idx="46">
                  <c:v>19.49884513026041</c:v>
                </c:pt>
                <c:pt idx="47">
                  <c:v>20.295201598874616</c:v>
                </c:pt>
                <c:pt idx="48">
                  <c:v>20.877264996393841</c:v>
                </c:pt>
                <c:pt idx="49">
                  <c:v>21.490583540981362</c:v>
                </c:pt>
                <c:pt idx="50">
                  <c:v>21.761054217814543</c:v>
                </c:pt>
                <c:pt idx="51">
                  <c:v>21.650942214243464</c:v>
                </c:pt>
                <c:pt idx="52">
                  <c:v>21.234912068852456</c:v>
                </c:pt>
                <c:pt idx="53">
                  <c:v>19.686697052328078</c:v>
                </c:pt>
                <c:pt idx="54">
                  <c:v>19.088700871701239</c:v>
                </c:pt>
                <c:pt idx="55">
                  <c:v>18.273113745059248</c:v>
                </c:pt>
                <c:pt idx="56">
                  <c:v>17.871379838443602</c:v>
                </c:pt>
                <c:pt idx="57">
                  <c:v>18.011098333380744</c:v>
                </c:pt>
                <c:pt idx="58">
                  <c:v>17.742562999934741</c:v>
                </c:pt>
                <c:pt idx="59">
                  <c:v>17.207576648775945</c:v>
                </c:pt>
                <c:pt idx="60">
                  <c:v>16.748881274139361</c:v>
                </c:pt>
                <c:pt idx="61">
                  <c:v>15.856140478547161</c:v>
                </c:pt>
                <c:pt idx="62">
                  <c:v>15.224160934008456</c:v>
                </c:pt>
                <c:pt idx="63">
                  <c:v>14.4897780732218</c:v>
                </c:pt>
                <c:pt idx="64">
                  <c:v>13.955117592253041</c:v>
                </c:pt>
                <c:pt idx="65">
                  <c:v>13.249480163249601</c:v>
                </c:pt>
                <c:pt idx="66">
                  <c:v>13.127852602779296</c:v>
                </c:pt>
                <c:pt idx="67">
                  <c:v>12.781624411668602</c:v>
                </c:pt>
                <c:pt idx="68">
                  <c:v>13.11268508906654</c:v>
                </c:pt>
                <c:pt idx="69">
                  <c:v>14.416567866374079</c:v>
                </c:pt>
                <c:pt idx="70">
                  <c:v>14.994709281896863</c:v>
                </c:pt>
                <c:pt idx="71">
                  <c:v>16.064052718029636</c:v>
                </c:pt>
                <c:pt idx="72">
                  <c:v>16.591390479011263</c:v>
                </c:pt>
                <c:pt idx="73">
                  <c:v>16.97195525506454</c:v>
                </c:pt>
                <c:pt idx="74">
                  <c:v>17.147625158795659</c:v>
                </c:pt>
                <c:pt idx="75">
                  <c:v>17.344397649076292</c:v>
                </c:pt>
                <c:pt idx="76">
                  <c:v>17.310855916859765</c:v>
                </c:pt>
                <c:pt idx="77">
                  <c:v>16.795219796158161</c:v>
                </c:pt>
                <c:pt idx="78">
                  <c:v>16.682107381287771</c:v>
                </c:pt>
                <c:pt idx="79">
                  <c:v>16.450603082499676</c:v>
                </c:pt>
                <c:pt idx="80">
                  <c:v>16.392723338898904</c:v>
                </c:pt>
                <c:pt idx="81">
                  <c:v>16.510579152337336</c:v>
                </c:pt>
                <c:pt idx="82">
                  <c:v>16.632822338093661</c:v>
                </c:pt>
                <c:pt idx="83">
                  <c:v>17.139059784153208</c:v>
                </c:pt>
                <c:pt idx="84">
                  <c:v>17.294833888372612</c:v>
                </c:pt>
                <c:pt idx="85">
                  <c:v>17.405014069528193</c:v>
                </c:pt>
                <c:pt idx="86">
                  <c:v>17.382463116452342</c:v>
                </c:pt>
                <c:pt idx="87">
                  <c:v>17.29716179434277</c:v>
                </c:pt>
                <c:pt idx="88">
                  <c:v>17.136108244171108</c:v>
                </c:pt>
                <c:pt idx="89">
                  <c:v>16.89054223042022</c:v>
                </c:pt>
                <c:pt idx="90">
                  <c:v>16.895963880093607</c:v>
                </c:pt>
                <c:pt idx="91">
                  <c:v>17.901549691299966</c:v>
                </c:pt>
                <c:pt idx="92">
                  <c:v>18.406659420001898</c:v>
                </c:pt>
                <c:pt idx="93">
                  <c:v>19.840307652491006</c:v>
                </c:pt>
                <c:pt idx="94">
                  <c:v>20.573641580667701</c:v>
                </c:pt>
                <c:pt idx="95">
                  <c:v>21.090424869167318</c:v>
                </c:pt>
                <c:pt idx="96">
                  <c:v>21.394120862500039</c:v>
                </c:pt>
                <c:pt idx="97">
                  <c:v>20.530787536997682</c:v>
                </c:pt>
                <c:pt idx="98">
                  <c:v>20.183928538425405</c:v>
                </c:pt>
                <c:pt idx="99">
                  <c:v>19.24168935863176</c:v>
                </c:pt>
                <c:pt idx="100">
                  <c:v>18.941102361419869</c:v>
                </c:pt>
                <c:pt idx="101">
                  <c:v>18.972965308074144</c:v>
                </c:pt>
                <c:pt idx="102">
                  <c:v>19.151484216627789</c:v>
                </c:pt>
                <c:pt idx="103">
                  <c:v>19.966038837595654</c:v>
                </c:pt>
                <c:pt idx="104">
                  <c:v>20.382391724201934</c:v>
                </c:pt>
                <c:pt idx="105">
                  <c:v>20.777691525780735</c:v>
                </c:pt>
                <c:pt idx="106">
                  <c:v>21.234192553564814</c:v>
                </c:pt>
                <c:pt idx="107">
                  <c:v>21.85145006564106</c:v>
                </c:pt>
                <c:pt idx="108">
                  <c:v>22.198550966654768</c:v>
                </c:pt>
                <c:pt idx="109">
                  <c:v>23.50958861627652</c:v>
                </c:pt>
                <c:pt idx="110">
                  <c:v>23.459603319232315</c:v>
                </c:pt>
                <c:pt idx="111">
                  <c:v>22.80806662740244</c:v>
                </c:pt>
                <c:pt idx="112">
                  <c:v>22.331531415126026</c:v>
                </c:pt>
                <c:pt idx="113">
                  <c:v>20.980246256003337</c:v>
                </c:pt>
                <c:pt idx="114">
                  <c:v>20.292442617503561</c:v>
                </c:pt>
                <c:pt idx="115">
                  <c:v>19.098514425589496</c:v>
                </c:pt>
                <c:pt idx="116">
                  <c:v>18.729995396976662</c:v>
                </c:pt>
                <c:pt idx="117">
                  <c:v>18.559579651600817</c:v>
                </c:pt>
                <c:pt idx="118">
                  <c:v>18.652804670537936</c:v>
                </c:pt>
                <c:pt idx="119">
                  <c:v>19.277800952788748</c:v>
                </c:pt>
                <c:pt idx="120">
                  <c:v>19.506321381711743</c:v>
                </c:pt>
                <c:pt idx="121">
                  <c:v>19.673144291733909</c:v>
                </c:pt>
                <c:pt idx="122">
                  <c:v>19.807047757375575</c:v>
                </c:pt>
                <c:pt idx="123">
                  <c:v>20.127265969016086</c:v>
                </c:pt>
                <c:pt idx="124">
                  <c:v>20.313479189921075</c:v>
                </c:pt>
                <c:pt idx="125">
                  <c:v>21.838811106768887</c:v>
                </c:pt>
                <c:pt idx="126">
                  <c:v>22.042112617993968</c:v>
                </c:pt>
                <c:pt idx="127">
                  <c:v>22.173744598723282</c:v>
                </c:pt>
                <c:pt idx="128">
                  <c:v>21.886758454725062</c:v>
                </c:pt>
                <c:pt idx="129">
                  <c:v>19.340002259288632</c:v>
                </c:pt>
                <c:pt idx="130">
                  <c:v>18.487347906963183</c:v>
                </c:pt>
                <c:pt idx="131">
                  <c:v>17.262699411583792</c:v>
                </c:pt>
                <c:pt idx="132">
                  <c:v>16.680493373204992</c:v>
                </c:pt>
                <c:pt idx="133">
                  <c:v>16.911141390556832</c:v>
                </c:pt>
                <c:pt idx="134">
                  <c:v>17.047207916400204</c:v>
                </c:pt>
                <c:pt idx="135">
                  <c:v>17.51528916087133</c:v>
                </c:pt>
                <c:pt idx="136">
                  <c:v>17.959047285322654</c:v>
                </c:pt>
                <c:pt idx="137">
                  <c:v>18.830735992473379</c:v>
                </c:pt>
                <c:pt idx="138">
                  <c:v>19.292522723767203</c:v>
                </c:pt>
                <c:pt idx="139">
                  <c:v>19.736655528394486</c:v>
                </c:pt>
                <c:pt idx="140">
                  <c:v>19.964037544602359</c:v>
                </c:pt>
                <c:pt idx="141">
                  <c:v>20.033950598277372</c:v>
                </c:pt>
                <c:pt idx="142">
                  <c:v>20.115559315721846</c:v>
                </c:pt>
                <c:pt idx="143">
                  <c:v>20.712137414362424</c:v>
                </c:pt>
                <c:pt idx="144">
                  <c:v>20.789668324046772</c:v>
                </c:pt>
                <c:pt idx="145">
                  <c:v>20.127249113284854</c:v>
                </c:pt>
                <c:pt idx="146">
                  <c:v>20.147842401625653</c:v>
                </c:pt>
                <c:pt idx="147">
                  <c:v>19.676091491751606</c:v>
                </c:pt>
                <c:pt idx="148">
                  <c:v>19.642554518235535</c:v>
                </c:pt>
                <c:pt idx="149">
                  <c:v>19.819295801875395</c:v>
                </c:pt>
                <c:pt idx="150">
                  <c:v>19.805804658815756</c:v>
                </c:pt>
                <c:pt idx="151">
                  <c:v>20.268929394293831</c:v>
                </c:pt>
                <c:pt idx="152">
                  <c:v>20.421536891325289</c:v>
                </c:pt>
                <c:pt idx="153">
                  <c:v>20.612827888937396</c:v>
                </c:pt>
                <c:pt idx="154">
                  <c:v>20.783598867577428</c:v>
                </c:pt>
                <c:pt idx="155">
                  <c:v>21.070360024723858</c:v>
                </c:pt>
                <c:pt idx="156">
                  <c:v>21.005145925963827</c:v>
                </c:pt>
                <c:pt idx="157">
                  <c:v>20.680047189013127</c:v>
                </c:pt>
                <c:pt idx="158">
                  <c:v>20.496785564424858</c:v>
                </c:pt>
                <c:pt idx="159">
                  <c:v>19.763851663041621</c:v>
                </c:pt>
                <c:pt idx="160">
                  <c:v>19.589776409027465</c:v>
                </c:pt>
                <c:pt idx="161">
                  <c:v>19.061313128281324</c:v>
                </c:pt>
                <c:pt idx="162">
                  <c:v>18.493941729054715</c:v>
                </c:pt>
                <c:pt idx="163">
                  <c:v>17.520352188939157</c:v>
                </c:pt>
                <c:pt idx="164">
                  <c:v>16.233702914963693</c:v>
                </c:pt>
                <c:pt idx="165">
                  <c:v>14.919241545816037</c:v>
                </c:pt>
                <c:pt idx="166">
                  <c:v>13.933880399469931</c:v>
                </c:pt>
                <c:pt idx="167">
                  <c:v>13.705917082056244</c:v>
                </c:pt>
                <c:pt idx="168">
                  <c:v>13.535236099422431</c:v>
                </c:pt>
                <c:pt idx="169">
                  <c:v>13.688302675826046</c:v>
                </c:pt>
                <c:pt idx="170">
                  <c:v>13.890233806866743</c:v>
                </c:pt>
                <c:pt idx="171">
                  <c:v>13.609155692203215</c:v>
                </c:pt>
                <c:pt idx="172">
                  <c:v>13.67768251277894</c:v>
                </c:pt>
                <c:pt idx="173">
                  <c:v>13.16914446433803</c:v>
                </c:pt>
                <c:pt idx="174">
                  <c:v>13.355084465391734</c:v>
                </c:pt>
                <c:pt idx="175">
                  <c:v>14.204349679474944</c:v>
                </c:pt>
                <c:pt idx="176">
                  <c:v>14.380950207850491</c:v>
                </c:pt>
                <c:pt idx="177">
                  <c:v>14.054492294293746</c:v>
                </c:pt>
                <c:pt idx="178">
                  <c:v>13.919317245939599</c:v>
                </c:pt>
                <c:pt idx="179">
                  <c:v>13.442776238243173</c:v>
                </c:pt>
                <c:pt idx="180">
                  <c:v>13.106356522211536</c:v>
                </c:pt>
                <c:pt idx="181">
                  <c:v>12.887702772240765</c:v>
                </c:pt>
                <c:pt idx="182">
                  <c:v>12.678567760614703</c:v>
                </c:pt>
                <c:pt idx="183">
                  <c:v>12.950320032773389</c:v>
                </c:pt>
                <c:pt idx="184">
                  <c:v>13.175704836007661</c:v>
                </c:pt>
                <c:pt idx="185">
                  <c:v>13.538060767914773</c:v>
                </c:pt>
                <c:pt idx="186">
                  <c:v>13.80169545921113</c:v>
                </c:pt>
                <c:pt idx="187">
                  <c:v>13.47065673117558</c:v>
                </c:pt>
                <c:pt idx="188">
                  <c:v>13.609295649180719</c:v>
                </c:pt>
                <c:pt idx="189">
                  <c:v>13.394332495450985</c:v>
                </c:pt>
                <c:pt idx="190">
                  <c:v>13.293571100494649</c:v>
                </c:pt>
                <c:pt idx="191">
                  <c:v>12.879790190965727</c:v>
                </c:pt>
                <c:pt idx="192">
                  <c:v>12.692253130656537</c:v>
                </c:pt>
                <c:pt idx="193">
                  <c:v>12.704247532414273</c:v>
                </c:pt>
                <c:pt idx="194">
                  <c:v>12.595501448649843</c:v>
                </c:pt>
                <c:pt idx="195">
                  <c:v>12.560862696941024</c:v>
                </c:pt>
                <c:pt idx="196">
                  <c:v>12.50172659004769</c:v>
                </c:pt>
                <c:pt idx="197">
                  <c:v>12.532559526866224</c:v>
                </c:pt>
                <c:pt idx="198">
                  <c:v>12.503120564877905</c:v>
                </c:pt>
                <c:pt idx="199">
                  <c:v>12.721580783249335</c:v>
                </c:pt>
                <c:pt idx="200">
                  <c:v>12.58103705845561</c:v>
                </c:pt>
                <c:pt idx="201">
                  <c:v>12.524645306884238</c:v>
                </c:pt>
                <c:pt idx="202">
                  <c:v>11.95088738484271</c:v>
                </c:pt>
                <c:pt idx="203">
                  <c:v>10.922358828920938</c:v>
                </c:pt>
                <c:pt idx="204">
                  <c:v>10.127460425214712</c:v>
                </c:pt>
                <c:pt idx="205">
                  <c:v>8.8317991134370359</c:v>
                </c:pt>
                <c:pt idx="206">
                  <c:v>8.2215989013063737</c:v>
                </c:pt>
                <c:pt idx="207">
                  <c:v>6.8656299524670583</c:v>
                </c:pt>
                <c:pt idx="208">
                  <c:v>6.2680942791337646</c:v>
                </c:pt>
                <c:pt idx="209">
                  <c:v>5.2153481247549021</c:v>
                </c:pt>
                <c:pt idx="210">
                  <c:v>4.7095205783479148</c:v>
                </c:pt>
                <c:pt idx="211">
                  <c:v>4.2376352377931301</c:v>
                </c:pt>
                <c:pt idx="212">
                  <c:v>3.9965599674963195</c:v>
                </c:pt>
                <c:pt idx="213">
                  <c:v>3.8463154529286423</c:v>
                </c:pt>
                <c:pt idx="214">
                  <c:v>3.8732832633204022</c:v>
                </c:pt>
                <c:pt idx="215">
                  <c:v>4.0486607719143866</c:v>
                </c:pt>
                <c:pt idx="216">
                  <c:v>4.2530634854381848</c:v>
                </c:pt>
                <c:pt idx="217">
                  <c:v>4.8093063069860609</c:v>
                </c:pt>
                <c:pt idx="218">
                  <c:v>5.0628455081033881</c:v>
                </c:pt>
                <c:pt idx="219">
                  <c:v>5.1719015572089457</c:v>
                </c:pt>
                <c:pt idx="220">
                  <c:v>5.234819741903296</c:v>
                </c:pt>
                <c:pt idx="221">
                  <c:v>4.9897344606364804</c:v>
                </c:pt>
                <c:pt idx="222">
                  <c:v>4.8256035396290216</c:v>
                </c:pt>
                <c:pt idx="223">
                  <c:v>4.4664747997788776</c:v>
                </c:pt>
                <c:pt idx="224">
                  <c:v>4.2441573360938634</c:v>
                </c:pt>
                <c:pt idx="225">
                  <c:v>4.1728765528104255</c:v>
                </c:pt>
                <c:pt idx="226">
                  <c:v>4.0859535392699211</c:v>
                </c:pt>
                <c:pt idx="227">
                  <c:v>4.2064635508821482</c:v>
                </c:pt>
                <c:pt idx="228">
                  <c:v>4.2954224394852094</c:v>
                </c:pt>
                <c:pt idx="229">
                  <c:v>4.4839424906267435</c:v>
                </c:pt>
                <c:pt idx="230">
                  <c:v>4.6782391136779786</c:v>
                </c:pt>
                <c:pt idx="231">
                  <c:v>4.93756478482433</c:v>
                </c:pt>
                <c:pt idx="232">
                  <c:v>4.9883665516512021</c:v>
                </c:pt>
                <c:pt idx="233">
                  <c:v>4.8623863893343415</c:v>
                </c:pt>
                <c:pt idx="234">
                  <c:v>4.7405822285601502</c:v>
                </c:pt>
                <c:pt idx="235">
                  <c:v>4.4240989140599805</c:v>
                </c:pt>
                <c:pt idx="236">
                  <c:v>4.3309413052238632</c:v>
                </c:pt>
                <c:pt idx="237">
                  <c:v>4.2972426931544856</c:v>
                </c:pt>
                <c:pt idx="238">
                  <c:v>4.2871595516922536</c:v>
                </c:pt>
                <c:pt idx="239">
                  <c:v>4.3487816394628549</c:v>
                </c:pt>
                <c:pt idx="240">
                  <c:v>4.516303474048426</c:v>
                </c:pt>
                <c:pt idx="241">
                  <c:v>4.9102145296888562</c:v>
                </c:pt>
                <c:pt idx="242">
                  <c:v>5.3938800415178072</c:v>
                </c:pt>
                <c:pt idx="243">
                  <c:v>6.54213487525017</c:v>
                </c:pt>
                <c:pt idx="244">
                  <c:v>7.6307683706947085</c:v>
                </c:pt>
                <c:pt idx="245">
                  <c:v>10.805680507616906</c:v>
                </c:pt>
                <c:pt idx="246">
                  <c:v>12.449087439128434</c:v>
                </c:pt>
                <c:pt idx="247">
                  <c:v>14.226194654037787</c:v>
                </c:pt>
                <c:pt idx="248">
                  <c:v>14.851882945087741</c:v>
                </c:pt>
                <c:pt idx="249">
                  <c:v>13.661054858141176</c:v>
                </c:pt>
                <c:pt idx="250">
                  <c:v>13.26944073692899</c:v>
                </c:pt>
                <c:pt idx="251">
                  <c:v>12.065545565283546</c:v>
                </c:pt>
                <c:pt idx="252">
                  <c:v>11.535314997296791</c:v>
                </c:pt>
                <c:pt idx="253">
                  <c:v>11.030067098443643</c:v>
                </c:pt>
                <c:pt idx="254">
                  <c:v>10.642562267975981</c:v>
                </c:pt>
                <c:pt idx="255">
                  <c:v>10.419541933225462</c:v>
                </c:pt>
                <c:pt idx="256">
                  <c:v>10.21107957726446</c:v>
                </c:pt>
                <c:pt idx="257">
                  <c:v>9.9973206167739921</c:v>
                </c:pt>
                <c:pt idx="258">
                  <c:v>9.7622778206428684</c:v>
                </c:pt>
                <c:pt idx="259">
                  <c:v>9.5272585047334335</c:v>
                </c:pt>
                <c:pt idx="260">
                  <c:v>9.2496792339248941</c:v>
                </c:pt>
                <c:pt idx="261">
                  <c:v>8.8376188494031922</c:v>
                </c:pt>
                <c:pt idx="262">
                  <c:v>8.7669024318769182</c:v>
                </c:pt>
                <c:pt idx="263">
                  <c:v>9.2986166447268861</c:v>
                </c:pt>
                <c:pt idx="264">
                  <c:v>9.6084631570544197</c:v>
                </c:pt>
                <c:pt idx="265">
                  <c:v>10.809763324893217</c:v>
                </c:pt>
                <c:pt idx="266">
                  <c:v>11.003692528358922</c:v>
                </c:pt>
                <c:pt idx="267">
                  <c:v>10.59219129304946</c:v>
                </c:pt>
                <c:pt idx="268">
                  <c:v>10.00321616538946</c:v>
                </c:pt>
                <c:pt idx="269">
                  <c:v>8.335961001029073</c:v>
                </c:pt>
                <c:pt idx="270">
                  <c:v>7.6083424972357854</c:v>
                </c:pt>
                <c:pt idx="271">
                  <c:v>6.5288020256883357</c:v>
                </c:pt>
                <c:pt idx="272">
                  <c:v>6.1143592164203131</c:v>
                </c:pt>
                <c:pt idx="273">
                  <c:v>5.4202374458452223</c:v>
                </c:pt>
                <c:pt idx="274">
                  <c:v>5.2356700681226958</c:v>
                </c:pt>
                <c:pt idx="275">
                  <c:v>4.9768829232622451</c:v>
                </c:pt>
                <c:pt idx="276">
                  <c:v>4.9371120476272807</c:v>
                </c:pt>
                <c:pt idx="277">
                  <c:v>5.1647441818587794</c:v>
                </c:pt>
                <c:pt idx="278">
                  <c:v>5.2401363661088443</c:v>
                </c:pt>
                <c:pt idx="279">
                  <c:v>5.6221680751196743</c:v>
                </c:pt>
                <c:pt idx="280">
                  <c:v>6.0586806210523427</c:v>
                </c:pt>
                <c:pt idx="281">
                  <c:v>7.6630734055058802</c:v>
                </c:pt>
                <c:pt idx="282">
                  <c:v>8.8066782119661067</c:v>
                </c:pt>
                <c:pt idx="283">
                  <c:v>11.229564490389398</c:v>
                </c:pt>
                <c:pt idx="284">
                  <c:v>12.790044973162425</c:v>
                </c:pt>
                <c:pt idx="285">
                  <c:v>14.051103127566448</c:v>
                </c:pt>
                <c:pt idx="286">
                  <c:v>15.394595466717469</c:v>
                </c:pt>
                <c:pt idx="287">
                  <c:v>16.503801616670607</c:v>
                </c:pt>
                <c:pt idx="288">
                  <c:v>17.035151162048709</c:v>
                </c:pt>
                <c:pt idx="289">
                  <c:v>17.321835329681111</c:v>
                </c:pt>
                <c:pt idx="290">
                  <c:v>17.310512383613343</c:v>
                </c:pt>
                <c:pt idx="291">
                  <c:v>17.1474213971971</c:v>
                </c:pt>
                <c:pt idx="292">
                  <c:v>17.047190768391594</c:v>
                </c:pt>
                <c:pt idx="293">
                  <c:v>17.423737240587368</c:v>
                </c:pt>
                <c:pt idx="294">
                  <c:v>17.283389758463269</c:v>
                </c:pt>
                <c:pt idx="295">
                  <c:v>17.767451810435031</c:v>
                </c:pt>
                <c:pt idx="296">
                  <c:v>17.205608909076709</c:v>
                </c:pt>
                <c:pt idx="297">
                  <c:v>14.683761008150299</c:v>
                </c:pt>
                <c:pt idx="298">
                  <c:v>13.789989588206261</c:v>
                </c:pt>
                <c:pt idx="299">
                  <c:v>12.269791194065764</c:v>
                </c:pt>
                <c:pt idx="300">
                  <c:v>11.4597914972864</c:v>
                </c:pt>
                <c:pt idx="301">
                  <c:v>10.56958424899798</c:v>
                </c:pt>
                <c:pt idx="302">
                  <c:v>9.995840961426838</c:v>
                </c:pt>
                <c:pt idx="303">
                  <c:v>9.6355452199566258</c:v>
                </c:pt>
                <c:pt idx="304">
                  <c:v>9.2322618099510194</c:v>
                </c:pt>
                <c:pt idx="305">
                  <c:v>9.098540997060649</c:v>
                </c:pt>
                <c:pt idx="306">
                  <c:v>8.6702435847291639</c:v>
                </c:pt>
                <c:pt idx="307">
                  <c:v>8.1686865191652736</c:v>
                </c:pt>
                <c:pt idx="308">
                  <c:v>7.5094429349608554</c:v>
                </c:pt>
                <c:pt idx="309">
                  <c:v>6.5240533587828313</c:v>
                </c:pt>
                <c:pt idx="310">
                  <c:v>5.6648912663855135</c:v>
                </c:pt>
                <c:pt idx="311">
                  <c:v>2.7199231405575852</c:v>
                </c:pt>
                <c:pt idx="312">
                  <c:v>2.2363696407023763</c:v>
                </c:pt>
                <c:pt idx="313">
                  <c:v>1.140570880922295</c:v>
                </c:pt>
                <c:pt idx="314">
                  <c:v>1.0415419569015469</c:v>
                </c:pt>
                <c:pt idx="315">
                  <c:v>1.322284474252148</c:v>
                </c:pt>
                <c:pt idx="316">
                  <c:v>1.6037472587441752</c:v>
                </c:pt>
                <c:pt idx="317">
                  <c:v>4.3401087174130364</c:v>
                </c:pt>
                <c:pt idx="318">
                  <c:v>5.4854280740686772</c:v>
                </c:pt>
                <c:pt idx="319">
                  <c:v>8.4816351483728081</c:v>
                </c:pt>
                <c:pt idx="320">
                  <c:v>9.4181496565674827</c:v>
                </c:pt>
                <c:pt idx="321">
                  <c:v>7.814353459665659</c:v>
                </c:pt>
                <c:pt idx="322">
                  <c:v>8.0868187497887636</c:v>
                </c:pt>
                <c:pt idx="323">
                  <c:v>8.8463309829030461</c:v>
                </c:pt>
                <c:pt idx="324">
                  <c:v>9.4839656779602421</c:v>
                </c:pt>
                <c:pt idx="325">
                  <c:v>11.715668739728185</c:v>
                </c:pt>
                <c:pt idx="326">
                  <c:v>12.855287726397204</c:v>
                </c:pt>
                <c:pt idx="327">
                  <c:v>14.199288487331287</c:v>
                </c:pt>
                <c:pt idx="328">
                  <c:v>15.4254195164248</c:v>
                </c:pt>
                <c:pt idx="329">
                  <c:v>17.580494644639689</c:v>
                </c:pt>
                <c:pt idx="330">
                  <c:v>18.412816768701727</c:v>
                </c:pt>
                <c:pt idx="331">
                  <c:v>19.631196655741938</c:v>
                </c:pt>
                <c:pt idx="332">
                  <c:v>19.558222475992487</c:v>
                </c:pt>
                <c:pt idx="333">
                  <c:v>18.698306859879054</c:v>
                </c:pt>
                <c:pt idx="334">
                  <c:v>17.725718271405103</c:v>
                </c:pt>
                <c:pt idx="335">
                  <c:v>16.029423833341788</c:v>
                </c:pt>
                <c:pt idx="336">
                  <c:v>14.66010952130126</c:v>
                </c:pt>
                <c:pt idx="337">
                  <c:v>13.045054775203448</c:v>
                </c:pt>
                <c:pt idx="338">
                  <c:v>12.198243128790683</c:v>
                </c:pt>
                <c:pt idx="339">
                  <c:v>11.58056021875726</c:v>
                </c:pt>
                <c:pt idx="340">
                  <c:v>11.433224301965042</c:v>
                </c:pt>
                <c:pt idx="341">
                  <c:v>11.700722526547509</c:v>
                </c:pt>
                <c:pt idx="342">
                  <c:v>12.136244635231972</c:v>
                </c:pt>
                <c:pt idx="343">
                  <c:v>12.335990570546651</c:v>
                </c:pt>
                <c:pt idx="344">
                  <c:v>13.000520160957565</c:v>
                </c:pt>
                <c:pt idx="345">
                  <c:v>14.682858485599803</c:v>
                </c:pt>
                <c:pt idx="346">
                  <c:v>15.654813964282962</c:v>
                </c:pt>
                <c:pt idx="347">
                  <c:v>17.546544321152016</c:v>
                </c:pt>
                <c:pt idx="348">
                  <c:v>18.820820728872025</c:v>
                </c:pt>
                <c:pt idx="349">
                  <c:v>20.445590764216067</c:v>
                </c:pt>
                <c:pt idx="350">
                  <c:v>21.78584233582319</c:v>
                </c:pt>
                <c:pt idx="351">
                  <c:v>22.675898588173695</c:v>
                </c:pt>
                <c:pt idx="352">
                  <c:v>23.444779072023547</c:v>
                </c:pt>
                <c:pt idx="353">
                  <c:v>23.878634952243058</c:v>
                </c:pt>
                <c:pt idx="354">
                  <c:v>23.817388777081895</c:v>
                </c:pt>
                <c:pt idx="355">
                  <c:v>23.193770318314026</c:v>
                </c:pt>
                <c:pt idx="356">
                  <c:v>22.751844723487103</c:v>
                </c:pt>
                <c:pt idx="357">
                  <c:v>22.586711795575091</c:v>
                </c:pt>
                <c:pt idx="358">
                  <c:v>22.077637562278866</c:v>
                </c:pt>
                <c:pt idx="359">
                  <c:v>21.551570182954237</c:v>
                </c:pt>
                <c:pt idx="360">
                  <c:v>21.104423006410457</c:v>
                </c:pt>
                <c:pt idx="361">
                  <c:v>20.701700344895116</c:v>
                </c:pt>
                <c:pt idx="362">
                  <c:v>20.439610174102526</c:v>
                </c:pt>
                <c:pt idx="363">
                  <c:v>19.551346237027225</c:v>
                </c:pt>
                <c:pt idx="364">
                  <c:v>19.444493407698587</c:v>
                </c:pt>
                <c:pt idx="365">
                  <c:v>19.342663835699732</c:v>
                </c:pt>
                <c:pt idx="366">
                  <c:v>19.087713997689065</c:v>
                </c:pt>
                <c:pt idx="367">
                  <c:v>18.982571130749601</c:v>
                </c:pt>
                <c:pt idx="368">
                  <c:v>18.396425675625089</c:v>
                </c:pt>
                <c:pt idx="369">
                  <c:v>17.584754618884592</c:v>
                </c:pt>
                <c:pt idx="370">
                  <c:v>17.012786664743423</c:v>
                </c:pt>
                <c:pt idx="371">
                  <c:v>16.60979083162097</c:v>
                </c:pt>
                <c:pt idx="372">
                  <c:v>16.311972299613839</c:v>
                </c:pt>
                <c:pt idx="373">
                  <c:v>16.235223523370742</c:v>
                </c:pt>
                <c:pt idx="374">
                  <c:v>16.189282796834636</c:v>
                </c:pt>
                <c:pt idx="375">
                  <c:v>16.29997853717477</c:v>
                </c:pt>
                <c:pt idx="376">
                  <c:v>16.46536073586233</c:v>
                </c:pt>
                <c:pt idx="377">
                  <c:v>17.2496805892448</c:v>
                </c:pt>
                <c:pt idx="378">
                  <c:v>17.667840236453245</c:v>
                </c:pt>
                <c:pt idx="379">
                  <c:v>17.960754156370221</c:v>
                </c:pt>
                <c:pt idx="380">
                  <c:v>18.208094792343207</c:v>
                </c:pt>
                <c:pt idx="381">
                  <c:v>17.349268839779043</c:v>
                </c:pt>
                <c:pt idx="382">
                  <c:v>17.152292871998728</c:v>
                </c:pt>
                <c:pt idx="383">
                  <c:v>16.887249910228039</c:v>
                </c:pt>
                <c:pt idx="384">
                  <c:v>16.574631200554233</c:v>
                </c:pt>
                <c:pt idx="385">
                  <c:v>16.476116252212623</c:v>
                </c:pt>
                <c:pt idx="386">
                  <c:v>16.16588776352749</c:v>
                </c:pt>
                <c:pt idx="387">
                  <c:v>15.984389974036329</c:v>
                </c:pt>
                <c:pt idx="388">
                  <c:v>15.790713194680684</c:v>
                </c:pt>
                <c:pt idx="389">
                  <c:v>15.627818667657937</c:v>
                </c:pt>
                <c:pt idx="390">
                  <c:v>15.483077623926953</c:v>
                </c:pt>
                <c:pt idx="391">
                  <c:v>15.384791553944044</c:v>
                </c:pt>
                <c:pt idx="392">
                  <c:v>15.140975382488154</c:v>
                </c:pt>
                <c:pt idx="393">
                  <c:v>14.889964605218903</c:v>
                </c:pt>
                <c:pt idx="394">
                  <c:v>14.661844507723144</c:v>
                </c:pt>
                <c:pt idx="395">
                  <c:v>14.548899695252272</c:v>
                </c:pt>
                <c:pt idx="396">
                  <c:v>14.332681342811179</c:v>
                </c:pt>
                <c:pt idx="397">
                  <c:v>13.976139469120065</c:v>
                </c:pt>
                <c:pt idx="398">
                  <c:v>13.405953772871115</c:v>
                </c:pt>
                <c:pt idx="399">
                  <c:v>12.798770939124918</c:v>
                </c:pt>
                <c:pt idx="400">
                  <c:v>11.771249419558668</c:v>
                </c:pt>
                <c:pt idx="401">
                  <c:v>10.161736396027763</c:v>
                </c:pt>
                <c:pt idx="402">
                  <c:v>9.461689353356153</c:v>
                </c:pt>
                <c:pt idx="403">
                  <c:v>8.5523325436932875</c:v>
                </c:pt>
                <c:pt idx="404">
                  <c:v>8.6236403049748329</c:v>
                </c:pt>
                <c:pt idx="405">
                  <c:v>9.445826328456187</c:v>
                </c:pt>
                <c:pt idx="406">
                  <c:v>9.962232191194941</c:v>
                </c:pt>
                <c:pt idx="407">
                  <c:v>10.862578704810661</c:v>
                </c:pt>
                <c:pt idx="408">
                  <c:v>10.80036422450358</c:v>
                </c:pt>
                <c:pt idx="409">
                  <c:v>10.206173395349843</c:v>
                </c:pt>
                <c:pt idx="410">
                  <c:v>9.8978449986199966</c:v>
                </c:pt>
                <c:pt idx="411">
                  <c:v>8.5870934350229007</c:v>
                </c:pt>
                <c:pt idx="412">
                  <c:v>7.797315713381435</c:v>
                </c:pt>
                <c:pt idx="413">
                  <c:v>5.9592426120420328</c:v>
                </c:pt>
                <c:pt idx="414">
                  <c:v>5.2900540756658341</c:v>
                </c:pt>
                <c:pt idx="415">
                  <c:v>4.6254515776355039</c:v>
                </c:pt>
                <c:pt idx="416">
                  <c:v>4.5894666303618763</c:v>
                </c:pt>
                <c:pt idx="417">
                  <c:v>5.9673551982673771</c:v>
                </c:pt>
                <c:pt idx="418">
                  <c:v>6.4874001130118142</c:v>
                </c:pt>
                <c:pt idx="419">
                  <c:v>7.9014739952514397</c:v>
                </c:pt>
                <c:pt idx="420">
                  <c:v>8.689801318425495</c:v>
                </c:pt>
                <c:pt idx="421">
                  <c:v>9.7445108289991964</c:v>
                </c:pt>
                <c:pt idx="422">
                  <c:v>10.536152449539605</c:v>
                </c:pt>
                <c:pt idx="423">
                  <c:v>11.603552999490857</c:v>
                </c:pt>
                <c:pt idx="424">
                  <c:v>12.159211744572913</c:v>
                </c:pt>
                <c:pt idx="425">
                  <c:v>12.183986174662103</c:v>
                </c:pt>
                <c:pt idx="426">
                  <c:v>12.47783098310798</c:v>
                </c:pt>
                <c:pt idx="427">
                  <c:v>11.914020050078665</c:v>
                </c:pt>
                <c:pt idx="428">
                  <c:v>11.997640782601065</c:v>
                </c:pt>
                <c:pt idx="429">
                  <c:v>12.450704268653801</c:v>
                </c:pt>
                <c:pt idx="430">
                  <c:v>12.516286599051506</c:v>
                </c:pt>
                <c:pt idx="431">
                  <c:v>12.223285309153701</c:v>
                </c:pt>
                <c:pt idx="432">
                  <c:v>12.08816714582988</c:v>
                </c:pt>
                <c:pt idx="433">
                  <c:v>11.117741457693977</c:v>
                </c:pt>
                <c:pt idx="434">
                  <c:v>10.383538712843862</c:v>
                </c:pt>
                <c:pt idx="435">
                  <c:v>9.6618053836835536</c:v>
                </c:pt>
                <c:pt idx="436">
                  <c:v>8.9522016849452175</c:v>
                </c:pt>
                <c:pt idx="437">
                  <c:v>8.5788447130803771</c:v>
                </c:pt>
                <c:pt idx="438">
                  <c:v>8.6536879016131767</c:v>
                </c:pt>
                <c:pt idx="439">
                  <c:v>9.0216357009249712</c:v>
                </c:pt>
                <c:pt idx="440">
                  <c:v>9.6756941837965478</c:v>
                </c:pt>
                <c:pt idx="441">
                  <c:v>11.396433767451864</c:v>
                </c:pt>
                <c:pt idx="442">
                  <c:v>12.606284530889384</c:v>
                </c:pt>
                <c:pt idx="443">
                  <c:v>13.696596589219476</c:v>
                </c:pt>
                <c:pt idx="444">
                  <c:v>14.452644140608578</c:v>
                </c:pt>
                <c:pt idx="445">
                  <c:v>14.636254580655452</c:v>
                </c:pt>
                <c:pt idx="446">
                  <c:v>14.323431267435566</c:v>
                </c:pt>
                <c:pt idx="447">
                  <c:v>13.878352475356939</c:v>
                </c:pt>
                <c:pt idx="448">
                  <c:v>13.258788352638536</c:v>
                </c:pt>
                <c:pt idx="449">
                  <c:v>13.103763812114661</c:v>
                </c:pt>
                <c:pt idx="450">
                  <c:v>12.638481048233583</c:v>
                </c:pt>
                <c:pt idx="451">
                  <c:v>12.23528518864798</c:v>
                </c:pt>
                <c:pt idx="452">
                  <c:v>12.086493272641942</c:v>
                </c:pt>
                <c:pt idx="453">
                  <c:v>12.009277045047661</c:v>
                </c:pt>
                <c:pt idx="454">
                  <c:v>12.016088492056701</c:v>
                </c:pt>
                <c:pt idx="455">
                  <c:v>11.951076692037033</c:v>
                </c:pt>
                <c:pt idx="456">
                  <c:v>12.063911788500135</c:v>
                </c:pt>
                <c:pt idx="457">
                  <c:v>11.955793322959584</c:v>
                </c:pt>
                <c:pt idx="458">
                  <c:v>12.22087464800869</c:v>
                </c:pt>
                <c:pt idx="459">
                  <c:v>12.658438930573141</c:v>
                </c:pt>
                <c:pt idx="460">
                  <c:v>12.830303261740983</c:v>
                </c:pt>
                <c:pt idx="461">
                  <c:v>12.902823257227887</c:v>
                </c:pt>
                <c:pt idx="462">
                  <c:v>12.682260984665591</c:v>
                </c:pt>
                <c:pt idx="463">
                  <c:v>12.050034246669165</c:v>
                </c:pt>
                <c:pt idx="464">
                  <c:v>11.471920206149498</c:v>
                </c:pt>
                <c:pt idx="465">
                  <c:v>10.458675378452853</c:v>
                </c:pt>
                <c:pt idx="466">
                  <c:v>9.7327028795138624</c:v>
                </c:pt>
                <c:pt idx="467">
                  <c:v>9.1953734027255969</c:v>
                </c:pt>
                <c:pt idx="468">
                  <c:v>8.5205368911348991</c:v>
                </c:pt>
                <c:pt idx="469">
                  <c:v>8.0017519379355768</c:v>
                </c:pt>
                <c:pt idx="470">
                  <c:v>7.300299507347626</c:v>
                </c:pt>
                <c:pt idx="471">
                  <c:v>3.7746582626923941</c:v>
                </c:pt>
                <c:pt idx="472">
                  <c:v>3.5993014092177282</c:v>
                </c:pt>
                <c:pt idx="473">
                  <c:v>4.657643063378142</c:v>
                </c:pt>
                <c:pt idx="474">
                  <c:v>5.37076480903918</c:v>
                </c:pt>
                <c:pt idx="475">
                  <c:v>10.218706602464348</c:v>
                </c:pt>
                <c:pt idx="476">
                  <c:v>12.906418848104021</c:v>
                </c:pt>
                <c:pt idx="477">
                  <c:v>15.951771787613435</c:v>
                </c:pt>
                <c:pt idx="478">
                  <c:v>17.8307810733019</c:v>
                </c:pt>
                <c:pt idx="479">
                  <c:v>18.354416481182529</c:v>
                </c:pt>
                <c:pt idx="480">
                  <c:v>18.188040317654483</c:v>
                </c:pt>
                <c:pt idx="481">
                  <c:v>17.030222393961935</c:v>
                </c:pt>
                <c:pt idx="482">
                  <c:v>16.282909680431871</c:v>
                </c:pt>
                <c:pt idx="483">
                  <c:v>14.910607770479919</c:v>
                </c:pt>
                <c:pt idx="484">
                  <c:v>14.327002156487794</c:v>
                </c:pt>
                <c:pt idx="485">
                  <c:v>13.894702605266769</c:v>
                </c:pt>
                <c:pt idx="486">
                  <c:v>13.703669824767738</c:v>
                </c:pt>
                <c:pt idx="487">
                  <c:v>13.502717117294514</c:v>
                </c:pt>
                <c:pt idx="488">
                  <c:v>13.506767703023794</c:v>
                </c:pt>
                <c:pt idx="489">
                  <c:v>13.868354562256828</c:v>
                </c:pt>
                <c:pt idx="490">
                  <c:v>13.901653817473136</c:v>
                </c:pt>
                <c:pt idx="491">
                  <c:v>14.207424314974586</c:v>
                </c:pt>
                <c:pt idx="492">
                  <c:v>14.08061734610644</c:v>
                </c:pt>
                <c:pt idx="493">
                  <c:v>13.055001369643573</c:v>
                </c:pt>
                <c:pt idx="494">
                  <c:v>12.552627918373746</c:v>
                </c:pt>
                <c:pt idx="495">
                  <c:v>11.73921187138831</c:v>
                </c:pt>
                <c:pt idx="496">
                  <c:v>11.32760750162584</c:v>
                </c:pt>
                <c:pt idx="497">
                  <c:v>11.352558437016297</c:v>
                </c:pt>
                <c:pt idx="498">
                  <c:v>11.566680925058348</c:v>
                </c:pt>
                <c:pt idx="499">
                  <c:v>12.750395475839943</c:v>
                </c:pt>
                <c:pt idx="500">
                  <c:v>13.584529748207936</c:v>
                </c:pt>
                <c:pt idx="501">
                  <c:v>16.062837114005529</c:v>
                </c:pt>
                <c:pt idx="502">
                  <c:v>16.184099052813242</c:v>
                </c:pt>
                <c:pt idx="503">
                  <c:v>15.840621751115147</c:v>
                </c:pt>
                <c:pt idx="504">
                  <c:v>14.808068338233669</c:v>
                </c:pt>
                <c:pt idx="505">
                  <c:v>12.856428458551701</c:v>
                </c:pt>
                <c:pt idx="506">
                  <c:v>11.296987949591422</c:v>
                </c:pt>
                <c:pt idx="507">
                  <c:v>8.5418058996362447</c:v>
                </c:pt>
                <c:pt idx="508">
                  <c:v>7.3752359990531868</c:v>
                </c:pt>
                <c:pt idx="509">
                  <c:v>5.732295890274635</c:v>
                </c:pt>
                <c:pt idx="510">
                  <c:v>4.8413362490458578</c:v>
                </c:pt>
                <c:pt idx="511">
                  <c:v>4.1475295251071671</c:v>
                </c:pt>
                <c:pt idx="512">
                  <c:v>3.499947304659353</c:v>
                </c:pt>
                <c:pt idx="513">
                  <c:v>3.2485660343090319</c:v>
                </c:pt>
                <c:pt idx="514">
                  <c:v>2.9984614990932879</c:v>
                </c:pt>
                <c:pt idx="515">
                  <c:v>3.0956452165320889</c:v>
                </c:pt>
                <c:pt idx="516">
                  <c:v>3.2962162505006947</c:v>
                </c:pt>
                <c:pt idx="517">
                  <c:v>3.7998289571648649</c:v>
                </c:pt>
                <c:pt idx="518">
                  <c:v>4.0839227062085151</c:v>
                </c:pt>
                <c:pt idx="519">
                  <c:v>3.7087019303642106</c:v>
                </c:pt>
                <c:pt idx="520">
                  <c:v>3.6761796800954785</c:v>
                </c:pt>
                <c:pt idx="521">
                  <c:v>1.9048474153404653</c:v>
                </c:pt>
                <c:pt idx="522">
                  <c:v>1.8120961348064655</c:v>
                </c:pt>
                <c:pt idx="523">
                  <c:v>1.8758833358773019</c:v>
                </c:pt>
                <c:pt idx="524">
                  <c:v>1.8855639293209561</c:v>
                </c:pt>
                <c:pt idx="525">
                  <c:v>2.3985869077270494</c:v>
                </c:pt>
                <c:pt idx="526">
                  <c:v>2.566531435067946</c:v>
                </c:pt>
                <c:pt idx="527">
                  <c:v>2.601867769967861</c:v>
                </c:pt>
                <c:pt idx="528">
                  <c:v>2.7679014146773349</c:v>
                </c:pt>
                <c:pt idx="529">
                  <c:v>2.4449006162986198</c:v>
                </c:pt>
                <c:pt idx="530">
                  <c:v>2.7247284275038846</c:v>
                </c:pt>
                <c:pt idx="531">
                  <c:v>4.8286244598534793</c:v>
                </c:pt>
                <c:pt idx="532">
                  <c:v>5.7861059296368555</c:v>
                </c:pt>
                <c:pt idx="533">
                  <c:v>10.16787861754398</c:v>
                </c:pt>
                <c:pt idx="534">
                  <c:v>12.257045796461075</c:v>
                </c:pt>
                <c:pt idx="535">
                  <c:v>16.803169466841517</c:v>
                </c:pt>
                <c:pt idx="536">
                  <c:v>17.094536966572186</c:v>
                </c:pt>
                <c:pt idx="537">
                  <c:v>16.450422098093568</c:v>
                </c:pt>
                <c:pt idx="538">
                  <c:v>15.740334046529007</c:v>
                </c:pt>
                <c:pt idx="539">
                  <c:v>13.667525366806785</c:v>
                </c:pt>
                <c:pt idx="540">
                  <c:v>12.857953954977324</c:v>
                </c:pt>
                <c:pt idx="541">
                  <c:v>11.733664371267668</c:v>
                </c:pt>
                <c:pt idx="542">
                  <c:v>11.395283823798607</c:v>
                </c:pt>
                <c:pt idx="543">
                  <c:v>11.791520568251693</c:v>
                </c:pt>
                <c:pt idx="544">
                  <c:v>11.971180427198254</c:v>
                </c:pt>
                <c:pt idx="545">
                  <c:v>12.73466732128394</c:v>
                </c:pt>
                <c:pt idx="546">
                  <c:v>13.162820797305658</c:v>
                </c:pt>
                <c:pt idx="547">
                  <c:v>14.073615412866596</c:v>
                </c:pt>
                <c:pt idx="548">
                  <c:v>14.488563325539792</c:v>
                </c:pt>
                <c:pt idx="549">
                  <c:v>14.76459988800606</c:v>
                </c:pt>
                <c:pt idx="550">
                  <c:v>14.915050735154695</c:v>
                </c:pt>
                <c:pt idx="551">
                  <c:v>14.6329615585841</c:v>
                </c:pt>
                <c:pt idx="552">
                  <c:v>14.547538966931903</c:v>
                </c:pt>
                <c:pt idx="553">
                  <c:v>14.417692846854512</c:v>
                </c:pt>
                <c:pt idx="554">
                  <c:v>14.316529292461665</c:v>
                </c:pt>
                <c:pt idx="555">
                  <c:v>14.750207287939853</c:v>
                </c:pt>
                <c:pt idx="556">
                  <c:v>14.886007512625707</c:v>
                </c:pt>
                <c:pt idx="557">
                  <c:v>15.286476865500259</c:v>
                </c:pt>
                <c:pt idx="558">
                  <c:v>15.621359137713455</c:v>
                </c:pt>
                <c:pt idx="559">
                  <c:v>15.842744946108613</c:v>
                </c:pt>
                <c:pt idx="560">
                  <c:v>16.23237970219154</c:v>
                </c:pt>
                <c:pt idx="561">
                  <c:v>17.064593762006908</c:v>
                </c:pt>
                <c:pt idx="562">
                  <c:v>17.634761362788005</c:v>
                </c:pt>
                <c:pt idx="563">
                  <c:v>18.788575810301833</c:v>
                </c:pt>
                <c:pt idx="564">
                  <c:v>19.40243069215715</c:v>
                </c:pt>
                <c:pt idx="565">
                  <c:v>20.553369921346818</c:v>
                </c:pt>
                <c:pt idx="566">
                  <c:v>20.80438735548552</c:v>
                </c:pt>
                <c:pt idx="567">
                  <c:v>20.535539120372857</c:v>
                </c:pt>
                <c:pt idx="568">
                  <c:v>20.445513151634092</c:v>
                </c:pt>
                <c:pt idx="569">
                  <c:v>20.616613566970454</c:v>
                </c:pt>
                <c:pt idx="570">
                  <c:v>20.533552484093715</c:v>
                </c:pt>
                <c:pt idx="571">
                  <c:v>20.028927224319961</c:v>
                </c:pt>
                <c:pt idx="572">
                  <c:v>19.874987737365057</c:v>
                </c:pt>
                <c:pt idx="573">
                  <c:v>18.821573254732161</c:v>
                </c:pt>
                <c:pt idx="574">
                  <c:v>18.603423600541429</c:v>
                </c:pt>
                <c:pt idx="575">
                  <c:v>18.42204753943798</c:v>
                </c:pt>
                <c:pt idx="576">
                  <c:v>18.24050722735792</c:v>
                </c:pt>
                <c:pt idx="577">
                  <c:v>18.834539961430831</c:v>
                </c:pt>
                <c:pt idx="578">
                  <c:v>18.656834922014014</c:v>
                </c:pt>
                <c:pt idx="579">
                  <c:v>18.373486737633534</c:v>
                </c:pt>
                <c:pt idx="580">
                  <c:v>18.16630930764622</c:v>
                </c:pt>
                <c:pt idx="581">
                  <c:v>17.326431879761888</c:v>
                </c:pt>
                <c:pt idx="582">
                  <c:v>17.104989070781542</c:v>
                </c:pt>
                <c:pt idx="583">
                  <c:v>16.769680281829558</c:v>
                </c:pt>
                <c:pt idx="584">
                  <c:v>16.36018198567541</c:v>
                </c:pt>
                <c:pt idx="585">
                  <c:v>15.518854475581527</c:v>
                </c:pt>
                <c:pt idx="586">
                  <c:v>15.082563055530159</c:v>
                </c:pt>
                <c:pt idx="587">
                  <c:v>14.754706031027027</c:v>
                </c:pt>
                <c:pt idx="588">
                  <c:v>14.589266657679183</c:v>
                </c:pt>
                <c:pt idx="589">
                  <c:v>13.474648250613757</c:v>
                </c:pt>
                <c:pt idx="590">
                  <c:v>13.569987093511724</c:v>
                </c:pt>
                <c:pt idx="591">
                  <c:v>7.5718915995804981</c:v>
                </c:pt>
                <c:pt idx="592">
                  <c:v>7.5424210820076851</c:v>
                </c:pt>
                <c:pt idx="593">
                  <c:v>9.3376782897117945</c:v>
                </c:pt>
                <c:pt idx="594">
                  <c:v>9.1748375764394261</c:v>
                </c:pt>
                <c:pt idx="595">
                  <c:v>13.055739143190907</c:v>
                </c:pt>
                <c:pt idx="596">
                  <c:v>12.822774719933468</c:v>
                </c:pt>
                <c:pt idx="597">
                  <c:v>12.773332698566694</c:v>
                </c:pt>
                <c:pt idx="598">
                  <c:v>12.497329326420529</c:v>
                </c:pt>
                <c:pt idx="599">
                  <c:v>12.403634136466815</c:v>
                </c:pt>
                <c:pt idx="600">
                  <c:v>12.087887167227649</c:v>
                </c:pt>
                <c:pt idx="601">
                  <c:v>11.688708741731361</c:v>
                </c:pt>
                <c:pt idx="602">
                  <c:v>11.448681027054432</c:v>
                </c:pt>
                <c:pt idx="603">
                  <c:v>11.449128998156061</c:v>
                </c:pt>
                <c:pt idx="604">
                  <c:v>11.48795325070706</c:v>
                </c:pt>
                <c:pt idx="605">
                  <c:v>11.784712538517075</c:v>
                </c:pt>
                <c:pt idx="606">
                  <c:v>12.238079431887938</c:v>
                </c:pt>
                <c:pt idx="607">
                  <c:v>13.381835319946255</c:v>
                </c:pt>
                <c:pt idx="608">
                  <c:v>13.905364079259899</c:v>
                </c:pt>
                <c:pt idx="609">
                  <c:v>14.473643717199</c:v>
                </c:pt>
                <c:pt idx="610">
                  <c:v>14.578086348860021</c:v>
                </c:pt>
                <c:pt idx="611">
                  <c:v>14.432039835205051</c:v>
                </c:pt>
                <c:pt idx="612">
                  <c:v>14.40176289156647</c:v>
                </c:pt>
                <c:pt idx="613">
                  <c:v>14.128503062193273</c:v>
                </c:pt>
                <c:pt idx="614">
                  <c:v>14.239460786812396</c:v>
                </c:pt>
                <c:pt idx="615">
                  <c:v>14.559842874354366</c:v>
                </c:pt>
                <c:pt idx="616">
                  <c:v>14.891491195105477</c:v>
                </c:pt>
                <c:pt idx="617">
                  <c:v>15.55021744696754</c:v>
                </c:pt>
                <c:pt idx="618">
                  <c:v>15.876562791060927</c:v>
                </c:pt>
                <c:pt idx="619">
                  <c:v>16.020092792297717</c:v>
                </c:pt>
                <c:pt idx="620">
                  <c:v>15.67543085211215</c:v>
                </c:pt>
                <c:pt idx="621">
                  <c:v>11.681528846541998</c:v>
                </c:pt>
                <c:pt idx="622">
                  <c:v>10.609149584454519</c:v>
                </c:pt>
                <c:pt idx="623">
                  <c:v>9.5591263688452202</c:v>
                </c:pt>
                <c:pt idx="624">
                  <c:v>9.0514269635359437</c:v>
                </c:pt>
                <c:pt idx="625">
                  <c:v>8.739319907451307</c:v>
                </c:pt>
                <c:pt idx="626">
                  <c:v>8.4212349286548243</c:v>
                </c:pt>
                <c:pt idx="627">
                  <c:v>7.2677074223412728</c:v>
                </c:pt>
                <c:pt idx="628">
                  <c:v>6.9669747869255918</c:v>
                </c:pt>
                <c:pt idx="629">
                  <c:v>6.3278453115384714</c:v>
                </c:pt>
                <c:pt idx="630">
                  <c:v>6.0516952259206214</c:v>
                </c:pt>
                <c:pt idx="631">
                  <c:v>6.6632279488387898</c:v>
                </c:pt>
                <c:pt idx="632">
                  <c:v>6.554299293609299</c:v>
                </c:pt>
                <c:pt idx="633">
                  <c:v>6.4749986993363926</c:v>
                </c:pt>
                <c:pt idx="634">
                  <c:v>6.6130389967506389</c:v>
                </c:pt>
                <c:pt idx="635">
                  <c:v>7.0544709595277002</c:v>
                </c:pt>
                <c:pt idx="636">
                  <c:v>7.1144285768667412</c:v>
                </c:pt>
                <c:pt idx="637">
                  <c:v>6.8636059346390521</c:v>
                </c:pt>
                <c:pt idx="638">
                  <c:v>6.4464102193014092</c:v>
                </c:pt>
                <c:pt idx="639">
                  <c:v>5.2977050652438269</c:v>
                </c:pt>
                <c:pt idx="640">
                  <c:v>4.7551131213458948</c:v>
                </c:pt>
                <c:pt idx="641">
                  <c:v>3.9414338637485016</c:v>
                </c:pt>
                <c:pt idx="642">
                  <c:v>3.7163018404473855</c:v>
                </c:pt>
                <c:pt idx="643">
                  <c:v>3.9577886838902834</c:v>
                </c:pt>
                <c:pt idx="644">
                  <c:v>4.2906598996247904</c:v>
                </c:pt>
                <c:pt idx="645">
                  <c:v>5.0892678941453386</c:v>
                </c:pt>
                <c:pt idx="646">
                  <c:v>6.0399288667811764</c:v>
                </c:pt>
                <c:pt idx="647">
                  <c:v>7.6753416645775712</c:v>
                </c:pt>
                <c:pt idx="648">
                  <c:v>8.2314448419781883</c:v>
                </c:pt>
                <c:pt idx="649">
                  <c:v>7.1474778266128052</c:v>
                </c:pt>
                <c:pt idx="650">
                  <c:v>6.4339967621501213</c:v>
                </c:pt>
                <c:pt idx="651">
                  <c:v>3.9233832565951601</c:v>
                </c:pt>
                <c:pt idx="652">
                  <c:v>3.7179266227870191</c:v>
                </c:pt>
                <c:pt idx="653">
                  <c:v>5.7525874967272443</c:v>
                </c:pt>
                <c:pt idx="654">
                  <c:v>6.6238766832608373</c:v>
                </c:pt>
                <c:pt idx="655">
                  <c:v>9.8740022960989986</c:v>
                </c:pt>
                <c:pt idx="656">
                  <c:v>11.646385631353983</c:v>
                </c:pt>
                <c:pt idx="657">
                  <c:v>12.750395475839943</c:v>
                </c:pt>
                <c:pt idx="658">
                  <c:v>13.334746751849744</c:v>
                </c:pt>
                <c:pt idx="659">
                  <c:v>12.652115977728489</c:v>
                </c:pt>
                <c:pt idx="660">
                  <c:v>12.323144501642632</c:v>
                </c:pt>
                <c:pt idx="661">
                  <c:v>11.185457789793956</c:v>
                </c:pt>
                <c:pt idx="662">
                  <c:v>10.961570762966883</c:v>
                </c:pt>
                <c:pt idx="663">
                  <c:v>10.552018951430171</c:v>
                </c:pt>
                <c:pt idx="664">
                  <c:v>10.612910389957994</c:v>
                </c:pt>
                <c:pt idx="665">
                  <c:v>11.627730775854902</c:v>
                </c:pt>
                <c:pt idx="666">
                  <c:v>11.952747981782847</c:v>
                </c:pt>
                <c:pt idx="667">
                  <c:v>12.231024312910133</c:v>
                </c:pt>
                <c:pt idx="668">
                  <c:v>12.365165478135909</c:v>
                </c:pt>
                <c:pt idx="669">
                  <c:v>11.736436339946128</c:v>
                </c:pt>
                <c:pt idx="670">
                  <c:v>11.632647807118467</c:v>
                </c:pt>
                <c:pt idx="671">
                  <c:v>12.094233468114188</c:v>
                </c:pt>
                <c:pt idx="672">
                  <c:v>11.946776941717085</c:v>
                </c:pt>
                <c:pt idx="673">
                  <c:v>12.816372072237035</c:v>
                </c:pt>
                <c:pt idx="674">
                  <c:v>12.753656025486007</c:v>
                </c:pt>
                <c:pt idx="675">
                  <c:v>12.823674051142861</c:v>
                </c:pt>
                <c:pt idx="676">
                  <c:v>12.623219604811775</c:v>
                </c:pt>
                <c:pt idx="677">
                  <c:v>12.014864834180843</c:v>
                </c:pt>
                <c:pt idx="678">
                  <c:v>11.506300518507166</c:v>
                </c:pt>
                <c:pt idx="679">
                  <c:v>9.1868000299119519</c:v>
                </c:pt>
                <c:pt idx="680">
                  <c:v>8.5517941366090557</c:v>
                </c:pt>
                <c:pt idx="681">
                  <c:v>6.4268215195146876</c:v>
                </c:pt>
                <c:pt idx="682">
                  <c:v>5.8290990190336771</c:v>
                </c:pt>
                <c:pt idx="683">
                  <c:v>4.3526718530867541</c:v>
                </c:pt>
                <c:pt idx="684">
                  <c:v>4.1868729608355064</c:v>
                </c:pt>
                <c:pt idx="685">
                  <c:v>5.259372657639295</c:v>
                </c:pt>
                <c:pt idx="686">
                  <c:v>5.2519536538461011</c:v>
                </c:pt>
                <c:pt idx="687">
                  <c:v>5.4534273173480994</c:v>
                </c:pt>
                <c:pt idx="688">
                  <c:v>5.3553337843049551</c:v>
                </c:pt>
                <c:pt idx="689">
                  <c:v>4.5454086128303395</c:v>
                </c:pt>
                <c:pt idx="690">
                  <c:v>4.5239756344259803</c:v>
                </c:pt>
                <c:pt idx="691">
                  <c:v>3.5710320739745449</c:v>
                </c:pt>
                <c:pt idx="692">
                  <c:v>3.9287155927636968</c:v>
                </c:pt>
                <c:pt idx="693">
                  <c:v>6.6794738414116033</c:v>
                </c:pt>
                <c:pt idx="694">
                  <c:v>7.8375584041412747</c:v>
                </c:pt>
                <c:pt idx="695">
                  <c:v>10.777539242558554</c:v>
                </c:pt>
                <c:pt idx="696">
                  <c:v>12.291064453313419</c:v>
                </c:pt>
                <c:pt idx="697">
                  <c:v>13.467280372203025</c:v>
                </c:pt>
                <c:pt idx="698">
                  <c:v>14.647895774686482</c:v>
                </c:pt>
                <c:pt idx="699">
                  <c:v>15.683120036059055</c:v>
                </c:pt>
                <c:pt idx="700">
                  <c:v>16.036050890953138</c:v>
                </c:pt>
                <c:pt idx="701">
                  <c:v>15.972216661472075</c:v>
                </c:pt>
                <c:pt idx="702">
                  <c:v>15.414041315818242</c:v>
                </c:pt>
                <c:pt idx="703">
                  <c:v>14.041078715569597</c:v>
                </c:pt>
                <c:pt idx="704">
                  <c:v>12.869961207268348</c:v>
                </c:pt>
                <c:pt idx="705">
                  <c:v>10.930034490915482</c:v>
                </c:pt>
                <c:pt idx="706">
                  <c:v>9.7495220904718742</c:v>
                </c:pt>
                <c:pt idx="707">
                  <c:v>7.9896663110737407</c:v>
                </c:pt>
                <c:pt idx="708">
                  <c:v>7.4814823876306651</c:v>
                </c:pt>
                <c:pt idx="709">
                  <c:v>7.8334702271424757</c:v>
                </c:pt>
                <c:pt idx="710">
                  <c:v>7.7759672280835073</c:v>
                </c:pt>
                <c:pt idx="711">
                  <c:v>8.1577102092530112</c:v>
                </c:pt>
                <c:pt idx="712">
                  <c:v>8.1907641667165816</c:v>
                </c:pt>
                <c:pt idx="713">
                  <c:v>8.3017956424120847</c:v>
                </c:pt>
                <c:pt idx="714">
                  <c:v>8.3122988037383667</c:v>
                </c:pt>
                <c:pt idx="715">
                  <c:v>8.5256074492932772</c:v>
                </c:pt>
                <c:pt idx="716">
                  <c:v>8.5256074492932772</c:v>
                </c:pt>
                <c:pt idx="717">
                  <c:v>8.2975993185854211</c:v>
                </c:pt>
                <c:pt idx="718">
                  <c:v>8.2308398753471206</c:v>
                </c:pt>
                <c:pt idx="719">
                  <c:v>6.8292512062971813</c:v>
                </c:pt>
                <c:pt idx="720">
                  <c:v>6.650380251908329</c:v>
                </c:pt>
                <c:pt idx="721">
                  <c:v>5.988530812402912</c:v>
                </c:pt>
                <c:pt idx="722">
                  <c:v>5.8121648869141573</c:v>
                </c:pt>
                <c:pt idx="723">
                  <c:v>6.5818154569240157</c:v>
                </c:pt>
                <c:pt idx="724">
                  <c:v>6.5000993640738685</c:v>
                </c:pt>
                <c:pt idx="725">
                  <c:v>6.4971146245283489</c:v>
                </c:pt>
                <c:pt idx="726">
                  <c:v>6.5707007254590426</c:v>
                </c:pt>
                <c:pt idx="727">
                  <c:v>7.6049447565610819</c:v>
                </c:pt>
                <c:pt idx="728">
                  <c:v>7.971258350727064</c:v>
                </c:pt>
                <c:pt idx="729">
                  <c:v>8.6753716281884863</c:v>
                </c:pt>
                <c:pt idx="730">
                  <c:v>9.1978343975102099</c:v>
                </c:pt>
                <c:pt idx="731">
                  <c:v>9.513369729181262</c:v>
                </c:pt>
                <c:pt idx="732">
                  <c:v>9.7044558663390141</c:v>
                </c:pt>
                <c:pt idx="733">
                  <c:v>9.6334578117213567</c:v>
                </c:pt>
                <c:pt idx="734">
                  <c:v>9.2624093062883119</c:v>
                </c:pt>
                <c:pt idx="735">
                  <c:v>8.4615650908314191</c:v>
                </c:pt>
                <c:pt idx="736">
                  <c:v>7.9572260442004943</c:v>
                </c:pt>
                <c:pt idx="737">
                  <c:v>6.1203658680444235</c:v>
                </c:pt>
                <c:pt idx="738">
                  <c:v>6.2620869151901637</c:v>
                </c:pt>
                <c:pt idx="739">
                  <c:v>7.103858949781662</c:v>
                </c:pt>
                <c:pt idx="740">
                  <c:v>8.2158373073790809</c:v>
                </c:pt>
                <c:pt idx="741">
                  <c:v>21.339483723029993</c:v>
                </c:pt>
                <c:pt idx="742">
                  <c:v>21.186540555909801</c:v>
                </c:pt>
                <c:pt idx="743">
                  <c:v>20.813363258737255</c:v>
                </c:pt>
                <c:pt idx="744">
                  <c:v>20.005436263210868</c:v>
                </c:pt>
                <c:pt idx="745">
                  <c:v>19.400867236297866</c:v>
                </c:pt>
                <c:pt idx="746">
                  <c:v>18.576768177487878</c:v>
                </c:pt>
                <c:pt idx="747">
                  <c:v>18.064688091881752</c:v>
                </c:pt>
                <c:pt idx="748">
                  <c:v>17.602652470256292</c:v>
                </c:pt>
                <c:pt idx="749">
                  <c:v>17.061698760457606</c:v>
                </c:pt>
                <c:pt idx="750">
                  <c:v>16.59114451283655</c:v>
                </c:pt>
                <c:pt idx="751">
                  <c:v>16.034588117708282</c:v>
                </c:pt>
                <c:pt idx="752">
                  <c:v>15.457103750593188</c:v>
                </c:pt>
                <c:pt idx="753">
                  <c:v>15.117261180156525</c:v>
                </c:pt>
                <c:pt idx="754">
                  <c:v>14.681703062625692</c:v>
                </c:pt>
                <c:pt idx="755">
                  <c:v>14.530069111733502</c:v>
                </c:pt>
                <c:pt idx="756">
                  <c:v>14.266065583851702</c:v>
                </c:pt>
                <c:pt idx="757">
                  <c:v>14.283439072119258</c:v>
                </c:pt>
                <c:pt idx="758">
                  <c:v>14.747963125288988</c:v>
                </c:pt>
                <c:pt idx="759">
                  <c:v>15.104915248356619</c:v>
                </c:pt>
                <c:pt idx="760">
                  <c:v>16.164057022730884</c:v>
                </c:pt>
                <c:pt idx="761">
                  <c:v>16.769416639486291</c:v>
                </c:pt>
                <c:pt idx="762">
                  <c:v>17.411563049539442</c:v>
                </c:pt>
                <c:pt idx="763">
                  <c:v>17.803180561782078</c:v>
                </c:pt>
                <c:pt idx="764">
                  <c:v>17.836086398740164</c:v>
                </c:pt>
                <c:pt idx="765">
                  <c:v>17.847692285503356</c:v>
                </c:pt>
                <c:pt idx="766">
                  <c:v>17.564546982092608</c:v>
                </c:pt>
                <c:pt idx="767">
                  <c:v>17.338505502141956</c:v>
                </c:pt>
                <c:pt idx="768">
                  <c:v>16.977163055407665</c:v>
                </c:pt>
                <c:pt idx="769">
                  <c:v>16.74528846842254</c:v>
                </c:pt>
                <c:pt idx="770">
                  <c:v>16.457321131235485</c:v>
                </c:pt>
                <c:pt idx="771">
                  <c:v>16.06697431851255</c:v>
                </c:pt>
                <c:pt idx="772">
                  <c:v>14.906742693090163</c:v>
                </c:pt>
                <c:pt idx="773">
                  <c:v>14.020658929493576</c:v>
                </c:pt>
                <c:pt idx="774">
                  <c:v>12.38570088828979</c:v>
                </c:pt>
                <c:pt idx="775">
                  <c:v>11.597140152317323</c:v>
                </c:pt>
                <c:pt idx="776">
                  <c:v>11.064749861034821</c:v>
                </c:pt>
                <c:pt idx="777">
                  <c:v>10.671695090422222</c:v>
                </c:pt>
                <c:pt idx="778">
                  <c:v>10.531611655432323</c:v>
                </c:pt>
                <c:pt idx="779">
                  <c:v>10.387569609770019</c:v>
                </c:pt>
                <c:pt idx="780">
                  <c:v>10.23108149646794</c:v>
                </c:pt>
                <c:pt idx="781">
                  <c:v>10.037581860653603</c:v>
                </c:pt>
                <c:pt idx="782">
                  <c:v>9.5721360625702623</c:v>
                </c:pt>
                <c:pt idx="783">
                  <c:v>9.2419218724979544</c:v>
                </c:pt>
                <c:pt idx="784">
                  <c:v>8.5672589018216208</c:v>
                </c:pt>
                <c:pt idx="785">
                  <c:v>8.2476526947202053</c:v>
                </c:pt>
                <c:pt idx="786">
                  <c:v>7.9991398945931191</c:v>
                </c:pt>
                <c:pt idx="787">
                  <c:v>7.6824921353273101</c:v>
                </c:pt>
                <c:pt idx="788">
                  <c:v>7.3653230437498056</c:v>
                </c:pt>
                <c:pt idx="789">
                  <c:v>6.9910861759904623</c:v>
                </c:pt>
                <c:pt idx="790">
                  <c:v>6.6337630829932568</c:v>
                </c:pt>
                <c:pt idx="791">
                  <c:v>6.3661174178748343</c:v>
                </c:pt>
                <c:pt idx="792">
                  <c:v>6.2226923167186801</c:v>
                </c:pt>
                <c:pt idx="793">
                  <c:v>6.1246065885487351</c:v>
                </c:pt>
                <c:pt idx="794">
                  <c:v>6.0288549836870651</c:v>
                </c:pt>
                <c:pt idx="795">
                  <c:v>5.9497967675727264</c:v>
                </c:pt>
                <c:pt idx="796">
                  <c:v>5.8341117092131505</c:v>
                </c:pt>
                <c:pt idx="797">
                  <c:v>5.5938113764573547</c:v>
                </c:pt>
                <c:pt idx="798">
                  <c:v>4.8134071260280358</c:v>
                </c:pt>
                <c:pt idx="799">
                  <c:v>4.5652480482816689</c:v>
                </c:pt>
                <c:pt idx="800">
                  <c:v>3.8168915204658433</c:v>
                </c:pt>
                <c:pt idx="801">
                  <c:v>3.8894698246847663</c:v>
                </c:pt>
                <c:pt idx="802">
                  <c:v>5.1876666028367016</c:v>
                </c:pt>
                <c:pt idx="803">
                  <c:v>5.6180427197564544</c:v>
                </c:pt>
                <c:pt idx="804">
                  <c:v>6.6629660129529125</c:v>
                </c:pt>
                <c:pt idx="805">
                  <c:v>7.3053489529928921</c:v>
                </c:pt>
                <c:pt idx="806">
                  <c:v>8.3882465300559712</c:v>
                </c:pt>
                <c:pt idx="807">
                  <c:v>9.320677625087038</c:v>
                </c:pt>
                <c:pt idx="808">
                  <c:v>10.744633273906384</c:v>
                </c:pt>
                <c:pt idx="809">
                  <c:v>11.921811659476397</c:v>
                </c:pt>
                <c:pt idx="810">
                  <c:v>13.328994371144145</c:v>
                </c:pt>
                <c:pt idx="811">
                  <c:v>14.498720124615245</c:v>
                </c:pt>
                <c:pt idx="812">
                  <c:v>15.297180982403844</c:v>
                </c:pt>
                <c:pt idx="813">
                  <c:v>16.028913874968918</c:v>
                </c:pt>
                <c:pt idx="814">
                  <c:v>16.28421536334799</c:v>
                </c:pt>
                <c:pt idx="815">
                  <c:v>16.523298033553939</c:v>
                </c:pt>
                <c:pt idx="816">
                  <c:v>16.736152711835171</c:v>
                </c:pt>
                <c:pt idx="817">
                  <c:v>16.698914704513236</c:v>
                </c:pt>
                <c:pt idx="818">
                  <c:v>16.22561192148618</c:v>
                </c:pt>
                <c:pt idx="819">
                  <c:v>15.895957704338269</c:v>
                </c:pt>
                <c:pt idx="820">
                  <c:v>15.142046096948437</c:v>
                </c:pt>
                <c:pt idx="821">
                  <c:v>14.640580776079251</c:v>
                </c:pt>
                <c:pt idx="822">
                  <c:v>14.202710371586528</c:v>
                </c:pt>
                <c:pt idx="823">
                  <c:v>13.872626231375689</c:v>
                </c:pt>
                <c:pt idx="824">
                  <c:v>13.919767386832875</c:v>
                </c:pt>
                <c:pt idx="825">
                  <c:v>13.832980210690403</c:v>
                </c:pt>
                <c:pt idx="826">
                  <c:v>13.786766306189504</c:v>
                </c:pt>
                <c:pt idx="827">
                  <c:v>13.741790252837387</c:v>
                </c:pt>
                <c:pt idx="828">
                  <c:v>13.69216874745174</c:v>
                </c:pt>
                <c:pt idx="829">
                  <c:v>13.495613281081456</c:v>
                </c:pt>
                <c:pt idx="830">
                  <c:v>12.868577026120237</c:v>
                </c:pt>
                <c:pt idx="831">
                  <c:v>12.708027564938646</c:v>
                </c:pt>
                <c:pt idx="832">
                  <c:v>12.529969299722113</c:v>
                </c:pt>
                <c:pt idx="833">
                  <c:v>12.468211901379826</c:v>
                </c:pt>
                <c:pt idx="834">
                  <c:v>12.358632757497142</c:v>
                </c:pt>
                <c:pt idx="835">
                  <c:v>12.073723911338336</c:v>
                </c:pt>
                <c:pt idx="836">
                  <c:v>11.695404165578539</c:v>
                </c:pt>
                <c:pt idx="837">
                  <c:v>11.195345193854456</c:v>
                </c:pt>
                <c:pt idx="838">
                  <c:v>10.53232260538363</c:v>
                </c:pt>
                <c:pt idx="839">
                  <c:v>10.094762510545925</c:v>
                </c:pt>
                <c:pt idx="840">
                  <c:v>9.6897714389386316</c:v>
                </c:pt>
                <c:pt idx="841">
                  <c:v>9.3210231331231235</c:v>
                </c:pt>
                <c:pt idx="842">
                  <c:v>9.0226095189337308</c:v>
                </c:pt>
                <c:pt idx="843">
                  <c:v>8.8605536716766995</c:v>
                </c:pt>
                <c:pt idx="844">
                  <c:v>8.4015269615340404</c:v>
                </c:pt>
                <c:pt idx="845">
                  <c:v>8.2917927178712461</c:v>
                </c:pt>
                <c:pt idx="846">
                  <c:v>7.9259730352500082</c:v>
                </c:pt>
                <c:pt idx="847">
                  <c:v>7.8190993882509918</c:v>
                </c:pt>
                <c:pt idx="848">
                  <c:v>7.8549434749630542</c:v>
                </c:pt>
                <c:pt idx="849">
                  <c:v>7.8032098165894332</c:v>
                </c:pt>
                <c:pt idx="850">
                  <c:v>7.915095631906242</c:v>
                </c:pt>
                <c:pt idx="851">
                  <c:v>7.8277059877684785</c:v>
                </c:pt>
                <c:pt idx="852">
                  <c:v>7.6608381109258996</c:v>
                </c:pt>
                <c:pt idx="853">
                  <c:v>7.3930102496399144</c:v>
                </c:pt>
                <c:pt idx="854">
                  <c:v>6.7893483384657447</c:v>
                </c:pt>
                <c:pt idx="855">
                  <c:v>6.3245290363530131</c:v>
                </c:pt>
                <c:pt idx="856">
                  <c:v>5.7089417816378258</c:v>
                </c:pt>
                <c:pt idx="857">
                  <c:v>5.2427767561002181</c:v>
                </c:pt>
                <c:pt idx="858">
                  <c:v>4.6931470087276708</c:v>
                </c:pt>
                <c:pt idx="859">
                  <c:v>4.3771489689132483</c:v>
                </c:pt>
                <c:pt idx="860">
                  <c:v>3.942425953351036</c:v>
                </c:pt>
                <c:pt idx="861">
                  <c:v>3.7793435968569074</c:v>
                </c:pt>
                <c:pt idx="862">
                  <c:v>3.6050029070738456</c:v>
                </c:pt>
                <c:pt idx="863">
                  <c:v>3.541911209422691</c:v>
                </c:pt>
                <c:pt idx="864">
                  <c:v>3.4148134164653325</c:v>
                </c:pt>
                <c:pt idx="865">
                  <c:v>3.4148134164653325</c:v>
                </c:pt>
                <c:pt idx="866">
                  <c:v>3.3444343334818032</c:v>
                </c:pt>
                <c:pt idx="867">
                  <c:v>3.3594149657121739</c:v>
                </c:pt>
                <c:pt idx="868">
                  <c:v>3.3134290941578226</c:v>
                </c:pt>
                <c:pt idx="869">
                  <c:v>3.3283677115461221</c:v>
                </c:pt>
                <c:pt idx="870">
                  <c:v>3.3350291503794423</c:v>
                </c:pt>
                <c:pt idx="871">
                  <c:v>3.3350291503794423</c:v>
                </c:pt>
                <c:pt idx="872">
                  <c:v>3.4048182329505061</c:v>
                </c:pt>
                <c:pt idx="873">
                  <c:v>3.4201082012024249</c:v>
                </c:pt>
                <c:pt idx="874">
                  <c:v>3.4778916277629865</c:v>
                </c:pt>
                <c:pt idx="875">
                  <c:v>3.5170943104054806</c:v>
                </c:pt>
                <c:pt idx="876">
                  <c:v>3.5361286687836473</c:v>
                </c:pt>
                <c:pt idx="877">
                  <c:v>3.5762500971828008</c:v>
                </c:pt>
                <c:pt idx="878">
                  <c:v>3.6495834421942912</c:v>
                </c:pt>
                <c:pt idx="879">
                  <c:v>3.6910571251781996</c:v>
                </c:pt>
                <c:pt idx="880">
                  <c:v>3.7682925909600944</c:v>
                </c:pt>
                <c:pt idx="881">
                  <c:v>3.7939168758512216</c:v>
                </c:pt>
                <c:pt idx="882">
                  <c:v>3.8206677144459884</c:v>
                </c:pt>
                <c:pt idx="883">
                  <c:v>3.8466849562850363</c:v>
                </c:pt>
                <c:pt idx="884">
                  <c:v>3.941262614796774</c:v>
                </c:pt>
                <c:pt idx="885">
                  <c:v>3.9590914599738602</c:v>
                </c:pt>
                <c:pt idx="886">
                  <c:v>3.9607732011044745</c:v>
                </c:pt>
                <c:pt idx="887">
                  <c:v>3.9697343696131777</c:v>
                </c:pt>
                <c:pt idx="888">
                  <c:v>3.9551715287745295</c:v>
                </c:pt>
                <c:pt idx="889">
                  <c:v>3.9551715287745295</c:v>
                </c:pt>
                <c:pt idx="890">
                  <c:v>3.8759746673020339</c:v>
                </c:pt>
                <c:pt idx="891">
                  <c:v>3.8759746673020339</c:v>
                </c:pt>
                <c:pt idx="892">
                  <c:v>3.8236553531022763</c:v>
                </c:pt>
                <c:pt idx="893">
                  <c:v>3.8236553531022763</c:v>
                </c:pt>
                <c:pt idx="894">
                  <c:v>3.7884137395580777</c:v>
                </c:pt>
                <c:pt idx="895">
                  <c:v>3.7884137395580777</c:v>
                </c:pt>
                <c:pt idx="896">
                  <c:v>3.8024797273045023</c:v>
                </c:pt>
                <c:pt idx="897">
                  <c:v>3.7852531275643613</c:v>
                </c:pt>
                <c:pt idx="898">
                  <c:v>3.8158904577504962</c:v>
                </c:pt>
                <c:pt idx="899">
                  <c:v>3.7986772651360181</c:v>
                </c:pt>
                <c:pt idx="900">
                  <c:v>3.8946485819826413</c:v>
                </c:pt>
                <c:pt idx="901">
                  <c:v>3.9034058294015677</c:v>
                </c:pt>
                <c:pt idx="902">
                  <c:v>4.1980709933899263</c:v>
                </c:pt>
                <c:pt idx="903">
                  <c:v>4.2167323769268474</c:v>
                </c:pt>
                <c:pt idx="904">
                  <c:v>4.1292355709192545</c:v>
                </c:pt>
                <c:pt idx="905">
                  <c:v>4.1384727496357279</c:v>
                </c:pt>
                <c:pt idx="906">
                  <c:v>3.7447445895235503</c:v>
                </c:pt>
                <c:pt idx="907">
                  <c:v>3.685561063894164</c:v>
                </c:pt>
                <c:pt idx="908">
                  <c:v>3.5025037908020065</c:v>
                </c:pt>
                <c:pt idx="909">
                  <c:v>3.4237092954584365</c:v>
                </c:pt>
                <c:pt idx="910">
                  <c:v>3.3402945302115099</c:v>
                </c:pt>
                <c:pt idx="911">
                  <c:v>3.2951268406286034</c:v>
                </c:pt>
                <c:pt idx="912">
                  <c:v>3.3328086707683346</c:v>
                </c:pt>
                <c:pt idx="913">
                  <c:v>3.3104066771857048</c:v>
                </c:pt>
                <c:pt idx="914">
                  <c:v>3.382371740703308</c:v>
                </c:pt>
                <c:pt idx="915">
                  <c:v>3.382371740703308</c:v>
                </c:pt>
                <c:pt idx="916">
                  <c:v>3.4295068967419078</c:v>
                </c:pt>
                <c:pt idx="917">
                  <c:v>3.4835718971009393</c:v>
                </c:pt>
                <c:pt idx="918">
                  <c:v>3.5982174961116242</c:v>
                </c:pt>
                <c:pt idx="919">
                  <c:v>3.8425568547829108</c:v>
                </c:pt>
                <c:pt idx="920">
                  <c:v>4.6203892429415436</c:v>
                </c:pt>
                <c:pt idx="921">
                  <c:v>5.054362530310728</c:v>
                </c:pt>
                <c:pt idx="922">
                  <c:v>5.9945761789311582</c:v>
                </c:pt>
                <c:pt idx="923">
                  <c:v>5.9918026943010467</c:v>
                </c:pt>
                <c:pt idx="924">
                  <c:v>4.995501885672148</c:v>
                </c:pt>
                <c:pt idx="925">
                  <c:v>4.6711427746089544</c:v>
                </c:pt>
                <c:pt idx="926">
                  <c:v>4.0468938543689479</c:v>
                </c:pt>
                <c:pt idx="927">
                  <c:v>3.900609033871596</c:v>
                </c:pt>
                <c:pt idx="928">
                  <c:v>3.8835921756802398</c:v>
                </c:pt>
                <c:pt idx="929">
                  <c:v>3.8396324385295606</c:v>
                </c:pt>
                <c:pt idx="930">
                  <c:v>3.9075238790824813</c:v>
                </c:pt>
                <c:pt idx="931">
                  <c:v>3.881137405200469</c:v>
                </c:pt>
                <c:pt idx="932">
                  <c:v>3.8692670034116632</c:v>
                </c:pt>
                <c:pt idx="933">
                  <c:v>3.8259731286549319</c:v>
                </c:pt>
                <c:pt idx="934">
                  <c:v>3.7209792173724083</c:v>
                </c:pt>
                <c:pt idx="935">
                  <c:v>3.671136544504066</c:v>
                </c:pt>
                <c:pt idx="936">
                  <c:v>3.5464094476903729</c:v>
                </c:pt>
                <c:pt idx="937">
                  <c:v>3.5145876264628488</c:v>
                </c:pt>
                <c:pt idx="938">
                  <c:v>3.5033492067775129</c:v>
                </c:pt>
                <c:pt idx="939">
                  <c:v>3.5033492067775129</c:v>
                </c:pt>
                <c:pt idx="940">
                  <c:v>3.5522344367232974</c:v>
                </c:pt>
                <c:pt idx="941">
                  <c:v>3.6167941711619629</c:v>
                </c:pt>
                <c:pt idx="942">
                  <c:v>3.8025036381017814</c:v>
                </c:pt>
                <c:pt idx="943">
                  <c:v>4.0524939247117846</c:v>
                </c:pt>
                <c:pt idx="944">
                  <c:v>4.6630157146900721</c:v>
                </c:pt>
                <c:pt idx="945">
                  <c:v>5.2680214838325377</c:v>
                </c:pt>
                <c:pt idx="946">
                  <c:v>6.6519404693227653</c:v>
                </c:pt>
                <c:pt idx="947">
                  <c:v>7.4999663047402354</c:v>
                </c:pt>
                <c:pt idx="948">
                  <c:v>8.4789022914568299</c:v>
                </c:pt>
                <c:pt idx="949">
                  <c:v>8.9042965822876265</c:v>
                </c:pt>
                <c:pt idx="950">
                  <c:v>8.7174990320737376</c:v>
                </c:pt>
                <c:pt idx="951">
                  <c:v>8.7313898990034957</c:v>
                </c:pt>
                <c:pt idx="952">
                  <c:v>8.6177464126739238</c:v>
                </c:pt>
                <c:pt idx="953">
                  <c:v>8.6544325111510645</c:v>
                </c:pt>
                <c:pt idx="954">
                  <c:v>9.4390529761353168</c:v>
                </c:pt>
                <c:pt idx="955">
                  <c:v>9.6295437146079674</c:v>
                </c:pt>
                <c:pt idx="956">
                  <c:v>9.700458224144187</c:v>
                </c:pt>
                <c:pt idx="957">
                  <c:v>9.768546709702413</c:v>
                </c:pt>
                <c:pt idx="958">
                  <c:v>9.4070251410967263</c:v>
                </c:pt>
                <c:pt idx="959">
                  <c:v>9.4274313273337462</c:v>
                </c:pt>
                <c:pt idx="960">
                  <c:v>9.5191488536247366</c:v>
                </c:pt>
                <c:pt idx="961">
                  <c:v>9.5553656104021698</c:v>
                </c:pt>
                <c:pt idx="962">
                  <c:v>10.032467220252805</c:v>
                </c:pt>
                <c:pt idx="963">
                  <c:v>10.062386210464689</c:v>
                </c:pt>
                <c:pt idx="964">
                  <c:v>10.021814001011336</c:v>
                </c:pt>
                <c:pt idx="965">
                  <c:v>10.000103623101102</c:v>
                </c:pt>
                <c:pt idx="966">
                  <c:v>9.8676512936464302</c:v>
                </c:pt>
                <c:pt idx="967">
                  <c:v>9.6574303130272714</c:v>
                </c:pt>
                <c:pt idx="968">
                  <c:v>9.5340535200848961</c:v>
                </c:pt>
                <c:pt idx="969">
                  <c:v>9.1443459045626021</c:v>
                </c:pt>
                <c:pt idx="970">
                  <c:v>8.8049198751882187</c:v>
                </c:pt>
                <c:pt idx="971">
                  <c:v>8.3727852294023801</c:v>
                </c:pt>
                <c:pt idx="972">
                  <c:v>7.69064715191403</c:v>
                </c:pt>
                <c:pt idx="973">
                  <c:v>7.4505406392624351</c:v>
                </c:pt>
                <c:pt idx="974">
                  <c:v>7.6076520829079843</c:v>
                </c:pt>
                <c:pt idx="975">
                  <c:v>7.6057908277769819</c:v>
                </c:pt>
                <c:pt idx="976">
                  <c:v>7.7490231011676887</c:v>
                </c:pt>
                <c:pt idx="977">
                  <c:v>7.8196872854749024</c:v>
                </c:pt>
                <c:pt idx="978">
                  <c:v>7.6018452615244918</c:v>
                </c:pt>
                <c:pt idx="979">
                  <c:v>7.5962127021773309</c:v>
                </c:pt>
                <c:pt idx="980">
                  <c:v>7.5819230535681346</c:v>
                </c:pt>
                <c:pt idx="981">
                  <c:v>7.5483743726665065</c:v>
                </c:pt>
                <c:pt idx="982">
                  <c:v>7.5465162855699059</c:v>
                </c:pt>
                <c:pt idx="983">
                  <c:v>7.6062747224651659</c:v>
                </c:pt>
                <c:pt idx="984">
                  <c:v>7.6782165928751756</c:v>
                </c:pt>
                <c:pt idx="985">
                  <c:v>7.7839353113419225</c:v>
                </c:pt>
                <c:pt idx="986">
                  <c:v>7.6972226341072982</c:v>
                </c:pt>
                <c:pt idx="987">
                  <c:v>7.7378677780331593</c:v>
                </c:pt>
                <c:pt idx="988">
                  <c:v>7.674659049281443</c:v>
                </c:pt>
                <c:pt idx="989">
                  <c:v>7.6381370430511524</c:v>
                </c:pt>
                <c:pt idx="990">
                  <c:v>7.595525004060681</c:v>
                </c:pt>
                <c:pt idx="991">
                  <c:v>7.5331604017670095</c:v>
                </c:pt>
                <c:pt idx="992">
                  <c:v>7.6820276361076818</c:v>
                </c:pt>
                <c:pt idx="993">
                  <c:v>7.6307879859819003</c:v>
                </c:pt>
                <c:pt idx="994">
                  <c:v>7.5697089744475967</c:v>
                </c:pt>
                <c:pt idx="995">
                  <c:v>7.5566207763054987</c:v>
                </c:pt>
                <c:pt idx="996">
                  <c:v>7.5251759291172302</c:v>
                </c:pt>
                <c:pt idx="997">
                  <c:v>7.5719465715808774</c:v>
                </c:pt>
                <c:pt idx="998">
                  <c:v>7.7239185000778754</c:v>
                </c:pt>
                <c:pt idx="999">
                  <c:v>7.828493418373748</c:v>
                </c:pt>
                <c:pt idx="1000">
                  <c:v>8.0195920965445904</c:v>
                </c:pt>
                <c:pt idx="1001">
                  <c:v>8.0599025318022584</c:v>
                </c:pt>
                <c:pt idx="1002">
                  <c:v>8.0112959637461039</c:v>
                </c:pt>
                <c:pt idx="1003">
                  <c:v>7.7621888655449496</c:v>
                </c:pt>
                <c:pt idx="1004">
                  <c:v>7.0714614449065589</c:v>
                </c:pt>
                <c:pt idx="1005">
                  <c:v>6.6585899357105891</c:v>
                </c:pt>
                <c:pt idx="1006">
                  <c:v>6.167795391274602</c:v>
                </c:pt>
                <c:pt idx="1007">
                  <c:v>5.892544624180319</c:v>
                </c:pt>
                <c:pt idx="1008">
                  <c:v>5.4259457332551602</c:v>
                </c:pt>
                <c:pt idx="1009">
                  <c:v>5.4246737140019352</c:v>
                </c:pt>
                <c:pt idx="1010">
                  <c:v>5.200049606134467</c:v>
                </c:pt>
                <c:pt idx="1011">
                  <c:v>5.4771102465600858</c:v>
                </c:pt>
                <c:pt idx="1012">
                  <c:v>6.4363657817491138</c:v>
                </c:pt>
                <c:pt idx="1013">
                  <c:v>6.9886993835387017</c:v>
                </c:pt>
                <c:pt idx="1014">
                  <c:v>8.6813970584222311</c:v>
                </c:pt>
                <c:pt idx="1015">
                  <c:v>9.4374409744561181</c:v>
                </c:pt>
                <c:pt idx="1016">
                  <c:v>10.333886377736297</c:v>
                </c:pt>
                <c:pt idx="1017">
                  <c:v>11.129850980970255</c:v>
                </c:pt>
                <c:pt idx="1018">
                  <c:v>11.75942605669599</c:v>
                </c:pt>
                <c:pt idx="1019">
                  <c:v>12.19553811082001</c:v>
                </c:pt>
                <c:pt idx="1020">
                  <c:v>12.050668887023326</c:v>
                </c:pt>
                <c:pt idx="1021">
                  <c:v>12.175960715509692</c:v>
                </c:pt>
                <c:pt idx="1022">
                  <c:v>11.636154049013038</c:v>
                </c:pt>
                <c:pt idx="1023">
                  <c:v>11.889922602137025</c:v>
                </c:pt>
                <c:pt idx="1024">
                  <c:v>12.299206409521833</c:v>
                </c:pt>
                <c:pt idx="1025">
                  <c:v>12.922121155927087</c:v>
                </c:pt>
                <c:pt idx="1026">
                  <c:v>14.048601677553538</c:v>
                </c:pt>
                <c:pt idx="1027">
                  <c:v>14.568624210824648</c:v>
                </c:pt>
                <c:pt idx="1028">
                  <c:v>15.68463309156899</c:v>
                </c:pt>
                <c:pt idx="1029">
                  <c:v>15.665019427220191</c:v>
                </c:pt>
                <c:pt idx="1030">
                  <c:v>16.007436497807497</c:v>
                </c:pt>
                <c:pt idx="1031">
                  <c:v>15.972585782493699</c:v>
                </c:pt>
                <c:pt idx="1032">
                  <c:v>16.08613880544296</c:v>
                </c:pt>
                <c:pt idx="1033">
                  <c:v>16.166616289157076</c:v>
                </c:pt>
                <c:pt idx="1034">
                  <c:v>15.908457056860655</c:v>
                </c:pt>
                <c:pt idx="1035">
                  <c:v>16.028731844544524</c:v>
                </c:pt>
                <c:pt idx="1036">
                  <c:v>16.076960398593364</c:v>
                </c:pt>
                <c:pt idx="1037">
                  <c:v>16.25075693137034</c:v>
                </c:pt>
                <c:pt idx="1038">
                  <c:v>16.540368710678408</c:v>
                </c:pt>
                <c:pt idx="1039">
                  <c:v>16.097607751827617</c:v>
                </c:pt>
                <c:pt idx="1040">
                  <c:v>14.740917369701075</c:v>
                </c:pt>
                <c:pt idx="1041">
                  <c:v>13.613119908515607</c:v>
                </c:pt>
                <c:pt idx="1042">
                  <c:v>11.692547123059812</c:v>
                </c:pt>
                <c:pt idx="1043">
                  <c:v>10.755754028644352</c:v>
                </c:pt>
                <c:pt idx="1044">
                  <c:v>9.3829020049966676</c:v>
                </c:pt>
                <c:pt idx="1045">
                  <c:v>8.7575308393416851</c:v>
                </c:pt>
                <c:pt idx="1046">
                  <c:v>8.191059147527044</c:v>
                </c:pt>
                <c:pt idx="1047">
                  <c:v>7.7951468720310082</c:v>
                </c:pt>
                <c:pt idx="1048">
                  <c:v>7.2815484355250089</c:v>
                </c:pt>
                <c:pt idx="1049">
                  <c:v>6.9545390042922701</c:v>
                </c:pt>
                <c:pt idx="1050">
                  <c:v>6.6821919132755028</c:v>
                </c:pt>
                <c:pt idx="1051">
                  <c:v>6.5314529370200543</c:v>
                </c:pt>
                <c:pt idx="1052">
                  <c:v>6.7674966951555007</c:v>
                </c:pt>
                <c:pt idx="1053">
                  <c:v>6.8854009388196342</c:v>
                </c:pt>
                <c:pt idx="1054">
                  <c:v>7.3187865644353671</c:v>
                </c:pt>
                <c:pt idx="1055">
                  <c:v>7.6990111631640126</c:v>
                </c:pt>
                <c:pt idx="1056">
                  <c:v>8.7060273635795902</c:v>
                </c:pt>
                <c:pt idx="1057">
                  <c:v>9.3166414000390727</c:v>
                </c:pt>
                <c:pt idx="1058">
                  <c:v>10.122294907220887</c:v>
                </c:pt>
                <c:pt idx="1059">
                  <c:v>10.463129798617013</c:v>
                </c:pt>
                <c:pt idx="1060">
                  <c:v>10.283274185945981</c:v>
                </c:pt>
                <c:pt idx="1061">
                  <c:v>10.041408421943828</c:v>
                </c:pt>
                <c:pt idx="1062">
                  <c:v>9.3010455855256513</c:v>
                </c:pt>
                <c:pt idx="1063">
                  <c:v>8.9323310703101519</c:v>
                </c:pt>
                <c:pt idx="1064">
                  <c:v>8.7108258291247047</c:v>
                </c:pt>
                <c:pt idx="1065">
                  <c:v>8.4930402455166227</c:v>
                </c:pt>
                <c:pt idx="1066">
                  <c:v>8.3722460298040122</c:v>
                </c:pt>
                <c:pt idx="1067">
                  <c:v>8.2660750542764312</c:v>
                </c:pt>
                <c:pt idx="1068">
                  <c:v>7.9174175571720635</c:v>
                </c:pt>
                <c:pt idx="1069">
                  <c:v>7.7563872948114465</c:v>
                </c:pt>
                <c:pt idx="1070">
                  <c:v>7.4524292045178679</c:v>
                </c:pt>
                <c:pt idx="1071">
                  <c:v>7.253928130936405</c:v>
                </c:pt>
                <c:pt idx="1072">
                  <c:v>7.0109075058045196</c:v>
                </c:pt>
                <c:pt idx="1073">
                  <c:v>6.8823072299015955</c:v>
                </c:pt>
                <c:pt idx="1074">
                  <c:v>6.745345086729083</c:v>
                </c:pt>
                <c:pt idx="1075">
                  <c:v>6.6746542402260776</c:v>
                </c:pt>
                <c:pt idx="1076">
                  <c:v>6.6900861158429645</c:v>
                </c:pt>
                <c:pt idx="1077">
                  <c:v>6.6900861158429645</c:v>
                </c:pt>
                <c:pt idx="1078">
                  <c:v>6.834365767515802</c:v>
                </c:pt>
                <c:pt idx="1079">
                  <c:v>6.9642957966105996</c:v>
                </c:pt>
                <c:pt idx="1080">
                  <c:v>7.1980518160116347</c:v>
                </c:pt>
                <c:pt idx="1081">
                  <c:v>7.3862754143703189</c:v>
                </c:pt>
                <c:pt idx="1082">
                  <c:v>7.6281782441370236</c:v>
                </c:pt>
                <c:pt idx="1083">
                  <c:v>7.8087289162668228</c:v>
                </c:pt>
                <c:pt idx="1084">
                  <c:v>8.17441781128041</c:v>
                </c:pt>
                <c:pt idx="1085">
                  <c:v>8.3256459599878685</c:v>
                </c:pt>
                <c:pt idx="1086">
                  <c:v>8.4166623313316364</c:v>
                </c:pt>
                <c:pt idx="1087">
                  <c:v>8.5014054174901208</c:v>
                </c:pt>
                <c:pt idx="1088">
                  <c:v>8.239767192755254</c:v>
                </c:pt>
                <c:pt idx="1089">
                  <c:v>8.3019967086482591</c:v>
                </c:pt>
                <c:pt idx="1090">
                  <c:v>8.6973550716618497</c:v>
                </c:pt>
                <c:pt idx="1091">
                  <c:v>8.6390365982442479</c:v>
                </c:pt>
                <c:pt idx="1092">
                  <c:v>8.2462864700572869</c:v>
                </c:pt>
                <c:pt idx="1093">
                  <c:v>8.0028042094379064</c:v>
                </c:pt>
                <c:pt idx="1094">
                  <c:v>7.2063723395586514</c:v>
                </c:pt>
                <c:pt idx="1095">
                  <c:v>6.9188883579765932</c:v>
                </c:pt>
                <c:pt idx="1096">
                  <c:v>6.5591142923111381</c:v>
                </c:pt>
                <c:pt idx="1097">
                  <c:v>6.3299147001268619</c:v>
                </c:pt>
                <c:pt idx="1098">
                  <c:v>6.1075867974423819</c:v>
                </c:pt>
                <c:pt idx="1099">
                  <c:v>6.0086074198650063</c:v>
                </c:pt>
                <c:pt idx="1100">
                  <c:v>5.9127254573439618</c:v>
                </c:pt>
                <c:pt idx="1101">
                  <c:v>5.8855089846851545</c:v>
                </c:pt>
                <c:pt idx="1102">
                  <c:v>5.8848178861055196</c:v>
                </c:pt>
                <c:pt idx="1103">
                  <c:v>5.9019781267862186</c:v>
                </c:pt>
                <c:pt idx="1104">
                  <c:v>5.9007805285205386</c:v>
                </c:pt>
                <c:pt idx="1105">
                  <c:v>5.9339255340667201</c:v>
                </c:pt>
                <c:pt idx="1106">
                  <c:v>5.8771437225056218</c:v>
                </c:pt>
                <c:pt idx="1107">
                  <c:v>5.8742711942268926</c:v>
                </c:pt>
                <c:pt idx="1108">
                  <c:v>5.8780828137733163</c:v>
                </c:pt>
                <c:pt idx="1109">
                  <c:v>5.875213752530712</c:v>
                </c:pt>
                <c:pt idx="1110">
                  <c:v>5.9676619820501795</c:v>
                </c:pt>
                <c:pt idx="1111">
                  <c:v>5.9997817869653449</c:v>
                </c:pt>
                <c:pt idx="1112">
                  <c:v>6.1731406079342346</c:v>
                </c:pt>
                <c:pt idx="1113">
                  <c:v>6.2063720061946341</c:v>
                </c:pt>
                <c:pt idx="1114">
                  <c:v>6.1746823183304915</c:v>
                </c:pt>
                <c:pt idx="1115">
                  <c:v>6.1746823183304915</c:v>
                </c:pt>
                <c:pt idx="1116">
                  <c:v>6.0149674054286795</c:v>
                </c:pt>
                <c:pt idx="1117">
                  <c:v>5.9914064147062387</c:v>
                </c:pt>
                <c:pt idx="1118">
                  <c:v>5.976768734218032</c:v>
                </c:pt>
                <c:pt idx="1119">
                  <c:v>5.9519644526040167</c:v>
                </c:pt>
                <c:pt idx="1120">
                  <c:v>5.9199781993758389</c:v>
                </c:pt>
                <c:pt idx="1121">
                  <c:v>5.909862796668385</c:v>
                </c:pt>
                <c:pt idx="1122">
                  <c:v>5.9836578197055115</c:v>
                </c:pt>
                <c:pt idx="1123">
                  <c:v>5.9909565902640178</c:v>
                </c:pt>
                <c:pt idx="1124">
                  <c:v>6.0851871506047583</c:v>
                </c:pt>
                <c:pt idx="1125">
                  <c:v>6.1403650009324284</c:v>
                </c:pt>
                <c:pt idx="1126">
                  <c:v>6.1928183727138038</c:v>
                </c:pt>
                <c:pt idx="1127">
                  <c:v>6.3113033513666412</c:v>
                </c:pt>
                <c:pt idx="1128">
                  <c:v>6.3934799291720896</c:v>
                </c:pt>
                <c:pt idx="1129">
                  <c:v>6.4962373125829806</c:v>
                </c:pt>
                <c:pt idx="1130">
                  <c:v>6.5031727043113552</c:v>
                </c:pt>
                <c:pt idx="1131">
                  <c:v>6.550678152113008</c:v>
                </c:pt>
                <c:pt idx="1132">
                  <c:v>6.594502314365716</c:v>
                </c:pt>
                <c:pt idx="1133">
                  <c:v>6.6917700560198075</c:v>
                </c:pt>
                <c:pt idx="1134">
                  <c:v>7.5611218751465472</c:v>
                </c:pt>
                <c:pt idx="1135">
                  <c:v>7.877798590809574</c:v>
                </c:pt>
                <c:pt idx="1136">
                  <c:v>9.3118582696509211</c:v>
                </c:pt>
                <c:pt idx="1137">
                  <c:v>9.7607051902776316</c:v>
                </c:pt>
                <c:pt idx="1138">
                  <c:v>10.279600623579487</c:v>
                </c:pt>
                <c:pt idx="1139">
                  <c:v>10.518983248465929</c:v>
                </c:pt>
                <c:pt idx="1140">
                  <c:v>10.642945355494913</c:v>
                </c:pt>
                <c:pt idx="1141">
                  <c:v>10.75449168471939</c:v>
                </c:pt>
                <c:pt idx="1142">
                  <c:v>10.899461222163053</c:v>
                </c:pt>
                <c:pt idx="1143">
                  <c:v>11.165001048102475</c:v>
                </c:pt>
                <c:pt idx="1144">
                  <c:v>11.177254124376542</c:v>
                </c:pt>
                <c:pt idx="1145">
                  <c:v>11.478603766904994</c:v>
                </c:pt>
                <c:pt idx="1146">
                  <c:v>11.373523955060314</c:v>
                </c:pt>
                <c:pt idx="1147">
                  <c:v>11.489337751371327</c:v>
                </c:pt>
                <c:pt idx="1148">
                  <c:v>11.220909747143162</c:v>
                </c:pt>
                <c:pt idx="1149">
                  <c:v>11.186067068848921</c:v>
                </c:pt>
                <c:pt idx="1150">
                  <c:v>10.875691543075027</c:v>
                </c:pt>
                <c:pt idx="1151">
                  <c:v>10.684751529981844</c:v>
                </c:pt>
                <c:pt idx="1152">
                  <c:v>10.266897109978919</c:v>
                </c:pt>
                <c:pt idx="1153">
                  <c:v>9.8967713549425049</c:v>
                </c:pt>
                <c:pt idx="1154">
                  <c:v>9.2093211461355082</c:v>
                </c:pt>
                <c:pt idx="1155">
                  <c:v>8.8949098958306969</c:v>
                </c:pt>
                <c:pt idx="1156">
                  <c:v>8.6619832638821102</c:v>
                </c:pt>
                <c:pt idx="1157">
                  <c:v>8.5864245413340488</c:v>
                </c:pt>
                <c:pt idx="1158">
                  <c:v>8.8277892185044902</c:v>
                </c:pt>
                <c:pt idx="1159">
                  <c:v>9.0879471536476935</c:v>
                </c:pt>
                <c:pt idx="1160">
                  <c:v>9.7985237724729135</c:v>
                </c:pt>
                <c:pt idx="1161">
                  <c:v>10.322204379299411</c:v>
                </c:pt>
                <c:pt idx="1162">
                  <c:v>11.141803508172089</c:v>
                </c:pt>
                <c:pt idx="1163">
                  <c:v>11.632160965767103</c:v>
                </c:pt>
                <c:pt idx="1164">
                  <c:v>12.240432113735023</c:v>
                </c:pt>
                <c:pt idx="1165">
                  <c:v>12.601187887969305</c:v>
                </c:pt>
                <c:pt idx="1166">
                  <c:v>13.122329630497111</c:v>
                </c:pt>
                <c:pt idx="1167">
                  <c:v>13.485069114910138</c:v>
                </c:pt>
                <c:pt idx="1168">
                  <c:v>14.111238774100897</c:v>
                </c:pt>
                <c:pt idx="1169">
                  <c:v>14.513904191993365</c:v>
                </c:pt>
                <c:pt idx="1170">
                  <c:v>15.367794755427241</c:v>
                </c:pt>
                <c:pt idx="1171">
                  <c:v>15.490983036199125</c:v>
                </c:pt>
                <c:pt idx="1172">
                  <c:v>15.147013291724665</c:v>
                </c:pt>
                <c:pt idx="1173">
                  <c:v>14.795481414679539</c:v>
                </c:pt>
                <c:pt idx="1174">
                  <c:v>13.414646049155341</c:v>
                </c:pt>
                <c:pt idx="1175">
                  <c:v>12.918400041394543</c:v>
                </c:pt>
                <c:pt idx="1176">
                  <c:v>11.82740813843405</c:v>
                </c:pt>
                <c:pt idx="1177">
                  <c:v>11.520549536131739</c:v>
                </c:pt>
                <c:pt idx="1178">
                  <c:v>11.775849006203766</c:v>
                </c:pt>
                <c:pt idx="1179">
                  <c:v>11.76905140548593</c:v>
                </c:pt>
                <c:pt idx="1180">
                  <c:v>11.984518402466879</c:v>
                </c:pt>
                <c:pt idx="1181">
                  <c:v>12.01921953091022</c:v>
                </c:pt>
                <c:pt idx="1182">
                  <c:v>11.966061278266153</c:v>
                </c:pt>
                <c:pt idx="1183">
                  <c:v>11.900566424774237</c:v>
                </c:pt>
                <c:pt idx="1184">
                  <c:v>11.666054719198211</c:v>
                </c:pt>
                <c:pt idx="1185">
                  <c:v>11.612450968146398</c:v>
                </c:pt>
                <c:pt idx="1186">
                  <c:v>11.618331345540122</c:v>
                </c:pt>
                <c:pt idx="1187">
                  <c:v>11.628356931704737</c:v>
                </c:pt>
                <c:pt idx="1188">
                  <c:v>11.697655475198378</c:v>
                </c:pt>
                <c:pt idx="1189">
                  <c:v>11.724623297403722</c:v>
                </c:pt>
                <c:pt idx="1190">
                  <c:v>11.57160569298197</c:v>
                </c:pt>
                <c:pt idx="1191">
                  <c:v>11.605075063035386</c:v>
                </c:pt>
                <c:pt idx="1192">
                  <c:v>11.679018718075254</c:v>
                </c:pt>
                <c:pt idx="1193">
                  <c:v>11.794700135634759</c:v>
                </c:pt>
                <c:pt idx="1194">
                  <c:v>12.152198726635964</c:v>
                </c:pt>
                <c:pt idx="1195">
                  <c:v>12.382114315625319</c:v>
                </c:pt>
                <c:pt idx="1196">
                  <c:v>12.830641453489976</c:v>
                </c:pt>
                <c:pt idx="1197">
                  <c:v>13.076804672259039</c:v>
                </c:pt>
                <c:pt idx="1198">
                  <c:v>13.450526490178637</c:v>
                </c:pt>
                <c:pt idx="1199">
                  <c:v>13.621262221510509</c:v>
                </c:pt>
                <c:pt idx="1200">
                  <c:v>13.710881694060337</c:v>
                </c:pt>
                <c:pt idx="1201">
                  <c:v>13.769050423324339</c:v>
                </c:pt>
                <c:pt idx="1202">
                  <c:v>13.594173578152963</c:v>
                </c:pt>
                <c:pt idx="1203">
                  <c:v>13.553079956612017</c:v>
                </c:pt>
                <c:pt idx="1204">
                  <c:v>13.491511569597517</c:v>
                </c:pt>
                <c:pt idx="1205">
                  <c:v>13.394245197930857</c:v>
                </c:pt>
                <c:pt idx="1206">
                  <c:v>13.403951903518955</c:v>
                </c:pt>
                <c:pt idx="1207">
                  <c:v>13.323884730718129</c:v>
                </c:pt>
                <c:pt idx="1208">
                  <c:v>13.032564071452839</c:v>
                </c:pt>
                <c:pt idx="1209">
                  <c:v>13.028664286951495</c:v>
                </c:pt>
                <c:pt idx="1210">
                  <c:v>13.014956597616012</c:v>
                </c:pt>
                <c:pt idx="1211">
                  <c:v>13.109038899840611</c:v>
                </c:pt>
                <c:pt idx="1212">
                  <c:v>13.345258795343463</c:v>
                </c:pt>
                <c:pt idx="1213">
                  <c:v>13.454534235210067</c:v>
                </c:pt>
                <c:pt idx="1214">
                  <c:v>13.505875056833952</c:v>
                </c:pt>
                <c:pt idx="1215">
                  <c:v>13.534577839370042</c:v>
                </c:pt>
                <c:pt idx="1216">
                  <c:v>13.335013353083911</c:v>
                </c:pt>
                <c:pt idx="1217">
                  <c:v>13.318832626526637</c:v>
                </c:pt>
                <c:pt idx="1218">
                  <c:v>13.42140428185645</c:v>
                </c:pt>
                <c:pt idx="1219">
                  <c:v>13.454024099096491</c:v>
                </c:pt>
                <c:pt idx="1220">
                  <c:v>13.688412631197759</c:v>
                </c:pt>
                <c:pt idx="1221">
                  <c:v>13.924375339395805</c:v>
                </c:pt>
                <c:pt idx="1222">
                  <c:v>14.495161954092008</c:v>
                </c:pt>
                <c:pt idx="1223">
                  <c:v>14.986167864641384</c:v>
                </c:pt>
                <c:pt idx="1224">
                  <c:v>16.020857737750578</c:v>
                </c:pt>
                <c:pt idx="1225">
                  <c:v>16.413737298741776</c:v>
                </c:pt>
                <c:pt idx="1226">
                  <c:v>16.672396479492164</c:v>
                </c:pt>
                <c:pt idx="1227">
                  <c:v>16.645613716552994</c:v>
                </c:pt>
                <c:pt idx="1228">
                  <c:v>16.188896095110081</c:v>
                </c:pt>
                <c:pt idx="1229">
                  <c:v>16.049724002559127</c:v>
                </c:pt>
                <c:pt idx="1230">
                  <c:v>16.102731675123316</c:v>
                </c:pt>
                <c:pt idx="1231">
                  <c:v>16.118134308251737</c:v>
                </c:pt>
                <c:pt idx="1232">
                  <c:v>16.425196462481953</c:v>
                </c:pt>
                <c:pt idx="1233">
                  <c:v>16.546333978429018</c:v>
                </c:pt>
                <c:pt idx="1234">
                  <c:v>17.043306396270125</c:v>
                </c:pt>
                <c:pt idx="1235">
                  <c:v>16.912993796428161</c:v>
                </c:pt>
                <c:pt idx="1236">
                  <c:v>16.797938759899058</c:v>
                </c:pt>
                <c:pt idx="1237">
                  <c:v>16.057669975736403</c:v>
                </c:pt>
                <c:pt idx="1238">
                  <c:v>15.308429010639813</c:v>
                </c:pt>
                <c:pt idx="1239">
                  <c:v>14.691533412291729</c:v>
                </c:pt>
                <c:pt idx="1240">
                  <c:v>14.149383996743374</c:v>
                </c:pt>
                <c:pt idx="1241">
                  <c:v>14.153576071000185</c:v>
                </c:pt>
                <c:pt idx="1242">
                  <c:v>13.840932937040991</c:v>
                </c:pt>
                <c:pt idx="1243">
                  <c:v>14.285049070256543</c:v>
                </c:pt>
                <c:pt idx="1244">
                  <c:v>14.673400966267614</c:v>
                </c:pt>
                <c:pt idx="1245">
                  <c:v>15.120988250178094</c:v>
                </c:pt>
                <c:pt idx="1246">
                  <c:v>15.307120793211464</c:v>
                </c:pt>
                <c:pt idx="1247">
                  <c:v>15.355211187859247</c:v>
                </c:pt>
                <c:pt idx="1248">
                  <c:v>15.162851238354808</c:v>
                </c:pt>
                <c:pt idx="1249">
                  <c:v>14.993244255586823</c:v>
                </c:pt>
                <c:pt idx="1250">
                  <c:v>14.498051067509135</c:v>
                </c:pt>
                <c:pt idx="1251">
                  <c:v>14.248931249318449</c:v>
                </c:pt>
                <c:pt idx="1252">
                  <c:v>13.725151556933985</c:v>
                </c:pt>
                <c:pt idx="1253">
                  <c:v>13.330194558073163</c:v>
                </c:pt>
                <c:pt idx="1254">
                  <c:v>12.689295215029835</c:v>
                </c:pt>
                <c:pt idx="1255">
                  <c:v>12.183807069546209</c:v>
                </c:pt>
                <c:pt idx="1256">
                  <c:v>11.605149186862951</c:v>
                </c:pt>
                <c:pt idx="1257">
                  <c:v>11.265960525699622</c:v>
                </c:pt>
                <c:pt idx="1258">
                  <c:v>11.229109147282379</c:v>
                </c:pt>
                <c:pt idx="1259">
                  <c:v>11.283702872688105</c:v>
                </c:pt>
                <c:pt idx="1260">
                  <c:v>11.651210104659402</c:v>
                </c:pt>
                <c:pt idx="1261">
                  <c:v>11.905915525073127</c:v>
                </c:pt>
                <c:pt idx="1262">
                  <c:v>12.20782594007739</c:v>
                </c:pt>
                <c:pt idx="1263">
                  <c:v>12.354928213605463</c:v>
                </c:pt>
                <c:pt idx="1264">
                  <c:v>12.556506060510438</c:v>
                </c:pt>
                <c:pt idx="1265">
                  <c:v>12.428804867344832</c:v>
                </c:pt>
                <c:pt idx="1266">
                  <c:v>12.28388440292194</c:v>
                </c:pt>
                <c:pt idx="1267">
                  <c:v>11.858350849778263</c:v>
                </c:pt>
                <c:pt idx="1268">
                  <c:v>10.819408663814709</c:v>
                </c:pt>
                <c:pt idx="1269">
                  <c:v>10.177119883811088</c:v>
                </c:pt>
                <c:pt idx="1270">
                  <c:v>8.8758021745548543</c:v>
                </c:pt>
                <c:pt idx="1271">
                  <c:v>8.3207781684079993</c:v>
                </c:pt>
                <c:pt idx="1272">
                  <c:v>7.8389902110813861</c:v>
                </c:pt>
                <c:pt idx="1273">
                  <c:v>7.6090407010858723</c:v>
                </c:pt>
                <c:pt idx="1274">
                  <c:v>7.6334206856588285</c:v>
                </c:pt>
                <c:pt idx="1275">
                  <c:v>7.5905618988828323</c:v>
                </c:pt>
                <c:pt idx="1276">
                  <c:v>7.4141563291606012</c:v>
                </c:pt>
                <c:pt idx="1277">
                  <c:v>7.3556251250498548</c:v>
                </c:pt>
                <c:pt idx="1278">
                  <c:v>7.1085142197486668</c:v>
                </c:pt>
                <c:pt idx="1279">
                  <c:v>6.9884067011912006</c:v>
                </c:pt>
                <c:pt idx="1280">
                  <c:v>6.8971276801812991</c:v>
                </c:pt>
                <c:pt idx="1281">
                  <c:v>6.7751222262872712</c:v>
                </c:pt>
                <c:pt idx="1282">
                  <c:v>6.6442181282692818</c:v>
                </c:pt>
                <c:pt idx="1283">
                  <c:v>6.5782744426349282</c:v>
                </c:pt>
                <c:pt idx="1284">
                  <c:v>6.563545849272959</c:v>
                </c:pt>
                <c:pt idx="1285">
                  <c:v>6.5164760280801808</c:v>
                </c:pt>
                <c:pt idx="1286">
                  <c:v>6.5075190047442284</c:v>
                </c:pt>
                <c:pt idx="1287">
                  <c:v>6.4041679959039026</c:v>
                </c:pt>
                <c:pt idx="1288">
                  <c:v>6.0782862834132683</c:v>
                </c:pt>
                <c:pt idx="1289">
                  <c:v>5.9925156303740597</c:v>
                </c:pt>
                <c:pt idx="1290">
                  <c:v>5.8955999530749796</c:v>
                </c:pt>
                <c:pt idx="1291">
                  <c:v>5.8883984114297991</c:v>
                </c:pt>
                <c:pt idx="1292">
                  <c:v>5.8936227643460715</c:v>
                </c:pt>
                <c:pt idx="1293">
                  <c:v>5.9575302086032629</c:v>
                </c:pt>
                <c:pt idx="1294">
                  <c:v>6.0790038543765537</c:v>
                </c:pt>
                <c:pt idx="1295">
                  <c:v>6.3032303651460175</c:v>
                </c:pt>
                <c:pt idx="1296">
                  <c:v>7.0500658781527452</c:v>
                </c:pt>
                <c:pt idx="1297">
                  <c:v>7.56988718246477</c:v>
                </c:pt>
                <c:pt idx="1298">
                  <c:v>8.7033377554538944</c:v>
                </c:pt>
                <c:pt idx="1299">
                  <c:v>9.3778752769286893</c:v>
                </c:pt>
                <c:pt idx="1300">
                  <c:v>9.9995080829203928</c:v>
                </c:pt>
                <c:pt idx="1301">
                  <c:v>10.388355382497512</c:v>
                </c:pt>
                <c:pt idx="1302">
                  <c:v>10.407165408114087</c:v>
                </c:pt>
                <c:pt idx="1303">
                  <c:v>10.575534067440778</c:v>
                </c:pt>
                <c:pt idx="1304">
                  <c:v>10.92657502456944</c:v>
                </c:pt>
                <c:pt idx="1305">
                  <c:v>11.214012076858335</c:v>
                </c:pt>
                <c:pt idx="1306">
                  <c:v>11.998417857055577</c:v>
                </c:pt>
                <c:pt idx="1307">
                  <c:v>12.484179689806954</c:v>
                </c:pt>
                <c:pt idx="1308">
                  <c:v>13.322431830664565</c:v>
                </c:pt>
                <c:pt idx="1309">
                  <c:v>13.870442382387189</c:v>
                </c:pt>
                <c:pt idx="1310">
                  <c:v>14.442010755827949</c:v>
                </c:pt>
                <c:pt idx="1311">
                  <c:v>14.9096761927691</c:v>
                </c:pt>
                <c:pt idx="1312">
                  <c:v>15.640686784430965</c:v>
                </c:pt>
                <c:pt idx="1313">
                  <c:v>16.04129007893383</c:v>
                </c:pt>
                <c:pt idx="1314">
                  <c:v>16.517896513189815</c:v>
                </c:pt>
                <c:pt idx="1315">
                  <c:v>16.736923371952564</c:v>
                </c:pt>
                <c:pt idx="1316">
                  <c:v>17.03094461554748</c:v>
                </c:pt>
                <c:pt idx="1317">
                  <c:v>16.992557601871994</c:v>
                </c:pt>
                <c:pt idx="1318">
                  <c:v>16.992889374942713</c:v>
                </c:pt>
                <c:pt idx="1319">
                  <c:v>16.851857652491006</c:v>
                </c:pt>
                <c:pt idx="1320">
                  <c:v>16.768950443972987</c:v>
                </c:pt>
                <c:pt idx="1321">
                  <c:v>16.551772413512548</c:v>
                </c:pt>
                <c:pt idx="1322">
                  <c:v>16.002904120143395</c:v>
                </c:pt>
                <c:pt idx="1323">
                  <c:v>15.626044947166434</c:v>
                </c:pt>
                <c:pt idx="1324">
                  <c:v>14.776277896172671</c:v>
                </c:pt>
                <c:pt idx="1325">
                  <c:v>14.368623587402121</c:v>
                </c:pt>
                <c:pt idx="1326">
                  <c:v>13.861537408606054</c:v>
                </c:pt>
                <c:pt idx="1327">
                  <c:v>13.645498724526348</c:v>
                </c:pt>
                <c:pt idx="1328">
                  <c:v>13.597777298389316</c:v>
                </c:pt>
                <c:pt idx="1329">
                  <c:v>13.659274235140607</c:v>
                </c:pt>
                <c:pt idx="1330">
                  <c:v>14.104634791139484</c:v>
                </c:pt>
                <c:pt idx="1331">
                  <c:v>14.527081165284336</c:v>
                </c:pt>
                <c:pt idx="1332">
                  <c:v>15.283685478779404</c:v>
                </c:pt>
                <c:pt idx="1333">
                  <c:v>15.929751968732724</c:v>
                </c:pt>
                <c:pt idx="1334">
                  <c:v>16.572999022510558</c:v>
                </c:pt>
                <c:pt idx="1335">
                  <c:v>17.139535275521517</c:v>
                </c:pt>
                <c:pt idx="1336">
                  <c:v>18.013655574616159</c:v>
                </c:pt>
                <c:pt idx="1337">
                  <c:v>18.490673391917532</c:v>
                </c:pt>
                <c:pt idx="1338">
                  <c:v>19.28915491913957</c:v>
                </c:pt>
                <c:pt idx="1339">
                  <c:v>19.524053791289393</c:v>
                </c:pt>
                <c:pt idx="1340">
                  <c:v>19.487832064358756</c:v>
                </c:pt>
                <c:pt idx="1341">
                  <c:v>19.324464129154187</c:v>
                </c:pt>
                <c:pt idx="1342">
                  <c:v>18.541962900792303</c:v>
                </c:pt>
                <c:pt idx="1343">
                  <c:v>18.091498471218923</c:v>
                </c:pt>
                <c:pt idx="1344">
                  <c:v>17.654482465237407</c:v>
                </c:pt>
                <c:pt idx="1345">
                  <c:v>16.734612519389067</c:v>
                </c:pt>
                <c:pt idx="1346">
                  <c:v>16.211974938934272</c:v>
                </c:pt>
                <c:pt idx="1347">
                  <c:v>15.229162086875434</c:v>
                </c:pt>
                <c:pt idx="1348">
                  <c:v>14.652598472294365</c:v>
                </c:pt>
                <c:pt idx="1349">
                  <c:v>14.561565348199716</c:v>
                </c:pt>
                <c:pt idx="1350">
                  <c:v>14.707892103897137</c:v>
                </c:pt>
                <c:pt idx="1351">
                  <c:v>15.49689106862153</c:v>
                </c:pt>
                <c:pt idx="1352">
                  <c:v>16.494254504805046</c:v>
                </c:pt>
                <c:pt idx="1353">
                  <c:v>17.484380572517285</c:v>
                </c:pt>
                <c:pt idx="1354">
                  <c:v>18.078912955282785</c:v>
                </c:pt>
                <c:pt idx="1355">
                  <c:v>18.383922137061894</c:v>
                </c:pt>
                <c:pt idx="1356">
                  <c:v>18.358229344134543</c:v>
                </c:pt>
                <c:pt idx="1357">
                  <c:v>18.303881753443555</c:v>
                </c:pt>
                <c:pt idx="1358">
                  <c:v>18.278727985245471</c:v>
                </c:pt>
                <c:pt idx="1359">
                  <c:v>18.194929940353369</c:v>
                </c:pt>
                <c:pt idx="1360">
                  <c:v>18.261723268252464</c:v>
                </c:pt>
                <c:pt idx="1361">
                  <c:v>18.060291785643063</c:v>
                </c:pt>
                <c:pt idx="1362">
                  <c:v>17.528052220666599</c:v>
                </c:pt>
                <c:pt idx="1363">
                  <c:v>17.08833510292326</c:v>
                </c:pt>
                <c:pt idx="1364">
                  <c:v>16.11317290270037</c:v>
                </c:pt>
                <c:pt idx="1365">
                  <c:v>15.619357170377079</c:v>
                </c:pt>
                <c:pt idx="1366">
                  <c:v>14.851100975311677</c:v>
                </c:pt>
                <c:pt idx="1367">
                  <c:v>14.507549213396686</c:v>
                </c:pt>
                <c:pt idx="1368">
                  <c:v>14.015588780246386</c:v>
                </c:pt>
                <c:pt idx="1369">
                  <c:v>13.829424552328282</c:v>
                </c:pt>
                <c:pt idx="1370">
                  <c:v>13.354413470592334</c:v>
                </c:pt>
                <c:pt idx="1371">
                  <c:v>13.285951348587169</c:v>
                </c:pt>
                <c:pt idx="1372">
                  <c:v>13.132679304287389</c:v>
                </c:pt>
                <c:pt idx="1373">
                  <c:v>13.15253053226292</c:v>
                </c:pt>
                <c:pt idx="1374">
                  <c:v>13.28033539399247</c:v>
                </c:pt>
                <c:pt idx="1375">
                  <c:v>13.397620112912012</c:v>
                </c:pt>
                <c:pt idx="1376">
                  <c:v>13.765567867212583</c:v>
                </c:pt>
                <c:pt idx="1377">
                  <c:v>13.947636908452141</c:v>
                </c:pt>
                <c:pt idx="1378">
                  <c:v>14.299765757318307</c:v>
                </c:pt>
                <c:pt idx="1379">
                  <c:v>14.459359275242926</c:v>
                </c:pt>
                <c:pt idx="1380">
                  <c:v>14.834044089598674</c:v>
                </c:pt>
                <c:pt idx="1381">
                  <c:v>14.917058664906202</c:v>
                </c:pt>
                <c:pt idx="1382">
                  <c:v>14.823771597140082</c:v>
                </c:pt>
                <c:pt idx="1383">
                  <c:v>14.823771597140082</c:v>
                </c:pt>
                <c:pt idx="1384">
                  <c:v>14.789734920501713</c:v>
                </c:pt>
                <c:pt idx="1385">
                  <c:v>14.739309906266092</c:v>
                </c:pt>
                <c:pt idx="1386">
                  <c:v>15.126673403364482</c:v>
                </c:pt>
                <c:pt idx="1387">
                  <c:v>14.941326577207029</c:v>
                </c:pt>
                <c:pt idx="1388">
                  <c:v>14.731088874994841</c:v>
                </c:pt>
                <c:pt idx="1389">
                  <c:v>14.40364746747245</c:v>
                </c:pt>
                <c:pt idx="1390">
                  <c:v>14.05620358594329</c:v>
                </c:pt>
                <c:pt idx="1391">
                  <c:v>14.131723274316156</c:v>
                </c:pt>
                <c:pt idx="1392">
                  <c:v>13.78898710224048</c:v>
                </c:pt>
                <c:pt idx="1393">
                  <c:v>13.909718782328627</c:v>
                </c:pt>
                <c:pt idx="1394">
                  <c:v>13.690190007511891</c:v>
                </c:pt>
                <c:pt idx="1395">
                  <c:v>13.694324867710245</c:v>
                </c:pt>
                <c:pt idx="1396">
                  <c:v>13.351814878038301</c:v>
                </c:pt>
                <c:pt idx="1397">
                  <c:v>13.231583353194711</c:v>
                </c:pt>
                <c:pt idx="1398">
                  <c:v>12.894159023937847</c:v>
                </c:pt>
                <c:pt idx="1399">
                  <c:v>12.590270561943809</c:v>
                </c:pt>
                <c:pt idx="1400">
                  <c:v>11.805949464213455</c:v>
                </c:pt>
                <c:pt idx="1401">
                  <c:v>11.323970500759609</c:v>
                </c:pt>
                <c:pt idx="1402">
                  <c:v>10.447000635596384</c:v>
                </c:pt>
                <c:pt idx="1403">
                  <c:v>9.9598002129886627</c:v>
                </c:pt>
                <c:pt idx="1404">
                  <c:v>9.3254904518847184</c:v>
                </c:pt>
                <c:pt idx="1405">
                  <c:v>8.8985602430287756</c:v>
                </c:pt>
                <c:pt idx="1406">
                  <c:v>8.4254116864839812</c:v>
                </c:pt>
                <c:pt idx="1407">
                  <c:v>7.994090477975405</c:v>
                </c:pt>
                <c:pt idx="1408">
                  <c:v>7.4031366176791487</c:v>
                </c:pt>
                <c:pt idx="1409">
                  <c:v>7.0390900754719308</c:v>
                </c:pt>
                <c:pt idx="1410">
                  <c:v>6.6459991526528182</c:v>
                </c:pt>
                <c:pt idx="1411">
                  <c:v>6.4436293686778647</c:v>
                </c:pt>
                <c:pt idx="1412">
                  <c:v>6.3055353641315559</c:v>
                </c:pt>
                <c:pt idx="1413">
                  <c:v>6.2415877533075381</c:v>
                </c:pt>
                <c:pt idx="1414">
                  <c:v>6.3174204900928803</c:v>
                </c:pt>
                <c:pt idx="1415">
                  <c:v>6.3174204900928803</c:v>
                </c:pt>
                <c:pt idx="1416">
                  <c:v>6.3611164055362668</c:v>
                </c:pt>
                <c:pt idx="1417">
                  <c:v>6.3721448048960951</c:v>
                </c:pt>
                <c:pt idx="1418">
                  <c:v>6.4025281975513231</c:v>
                </c:pt>
                <c:pt idx="1419">
                  <c:v>6.3946126950040494</c:v>
                </c:pt>
                <c:pt idx="1420">
                  <c:v>6.372516140205116</c:v>
                </c:pt>
                <c:pt idx="1421">
                  <c:v>6.341119596147367</c:v>
                </c:pt>
                <c:pt idx="1422">
                  <c:v>6.3305741851710486</c:v>
                </c:pt>
                <c:pt idx="1423">
                  <c:v>6.3119016106701338</c:v>
                </c:pt>
                <c:pt idx="1424">
                  <c:v>6.3626907811616586</c:v>
                </c:pt>
                <c:pt idx="1425">
                  <c:v>6.3736494988738546</c:v>
                </c:pt>
                <c:pt idx="1426">
                  <c:v>6.4042666406298299</c:v>
                </c:pt>
                <c:pt idx="1427">
                  <c:v>6.4311287869566911</c:v>
                </c:pt>
                <c:pt idx="1428">
                  <c:v>6.3859455294806438</c:v>
                </c:pt>
                <c:pt idx="1429">
                  <c:v>6.4049176434303217</c:v>
                </c:pt>
                <c:pt idx="1430">
                  <c:v>6.373158563596002</c:v>
                </c:pt>
                <c:pt idx="1431">
                  <c:v>6.3842189290991289</c:v>
                </c:pt>
                <c:pt idx="1432">
                  <c:v>6.413869548852114</c:v>
                </c:pt>
                <c:pt idx="1433">
                  <c:v>6.4266042098267473</c:v>
                </c:pt>
                <c:pt idx="1434">
                  <c:v>6.4470887852720988</c:v>
                </c:pt>
                <c:pt idx="1435">
                  <c:v>6.434316565064222</c:v>
                </c:pt>
                <c:pt idx="1436">
                  <c:v>6.3893233643156435</c:v>
                </c:pt>
                <c:pt idx="1437">
                  <c:v>6.3171313631633499</c:v>
                </c:pt>
                <c:pt idx="1438">
                  <c:v>6.2840195942802719</c:v>
                </c:pt>
                <c:pt idx="1439">
                  <c:v>6.2030528321397256</c:v>
                </c:pt>
                <c:pt idx="1440">
                  <c:v>6.1844877268402136</c:v>
                </c:pt>
                <c:pt idx="1441">
                  <c:v>6.1619484616116935</c:v>
                </c:pt>
                <c:pt idx="1442">
                  <c:v>6.2349950191027848</c:v>
                </c:pt>
                <c:pt idx="1443">
                  <c:v>6.2867918624100998</c:v>
                </c:pt>
                <c:pt idx="1444">
                  <c:v>6.3026122680734389</c:v>
                </c:pt>
                <c:pt idx="1445">
                  <c:v>6.4150630234823733</c:v>
                </c:pt>
                <c:pt idx="1446">
                  <c:v>6.5742408554782887</c:v>
                </c:pt>
                <c:pt idx="1447">
                  <c:v>6.6977460412716106</c:v>
                </c:pt>
                <c:pt idx="1448">
                  <c:v>6.79838147205556</c:v>
                </c:pt>
                <c:pt idx="1449">
                  <c:v>6.8771662477784918</c:v>
                </c:pt>
                <c:pt idx="1450">
                  <c:v>6.8839008404367146</c:v>
                </c:pt>
                <c:pt idx="1451">
                  <c:v>6.9238982534047029</c:v>
                </c:pt>
                <c:pt idx="1452">
                  <c:v>6.9864650582522874</c:v>
                </c:pt>
                <c:pt idx="1453">
                  <c:v>7.0147459708589075</c:v>
                </c:pt>
                <c:pt idx="1454">
                  <c:v>7.0103986156437337</c:v>
                </c:pt>
                <c:pt idx="1455">
                  <c:v>6.9962316838984488</c:v>
                </c:pt>
                <c:pt idx="1456">
                  <c:v>6.8811652672971899</c:v>
                </c:pt>
                <c:pt idx="1457">
                  <c:v>6.7898492564433823</c:v>
                </c:pt>
                <c:pt idx="1458">
                  <c:v>6.6682982412983876</c:v>
                </c:pt>
                <c:pt idx="1459">
                  <c:v>6.556072856944855</c:v>
                </c:pt>
                <c:pt idx="1460">
                  <c:v>6.4878616870317831</c:v>
                </c:pt>
                <c:pt idx="1461">
                  <c:v>6.4382509468568934</c:v>
                </c:pt>
                <c:pt idx="1462">
                  <c:v>6.383754586674808</c:v>
                </c:pt>
                <c:pt idx="1463">
                  <c:v>6.4075143945988824</c:v>
                </c:pt>
                <c:pt idx="1464">
                  <c:v>6.5317380296305902</c:v>
                </c:pt>
                <c:pt idx="1465">
                  <c:v>6.5920103034209667</c:v>
                </c:pt>
                <c:pt idx="1466">
                  <c:v>6.6031688848869816</c:v>
                </c:pt>
                <c:pt idx="1467">
                  <c:v>6.6628531580096002</c:v>
                </c:pt>
                <c:pt idx="1468">
                  <c:v>6.6703932639787062</c:v>
                </c:pt>
                <c:pt idx="1469">
                  <c:v>6.7073586712211757</c:v>
                </c:pt>
                <c:pt idx="1470">
                  <c:v>6.8354388872673617</c:v>
                </c:pt>
                <c:pt idx="1471">
                  <c:v>6.8509150453311083</c:v>
                </c:pt>
                <c:pt idx="1472">
                  <c:v>6.8328386855383041</c:v>
                </c:pt>
                <c:pt idx="1473">
                  <c:v>6.8037107352374946</c:v>
                </c:pt>
                <c:pt idx="1474">
                  <c:v>6.6944182674190653</c:v>
                </c:pt>
                <c:pt idx="1475">
                  <c:v>6.5979921659786829</c:v>
                </c:pt>
                <c:pt idx="1476">
                  <c:v>6.4340011936672585</c:v>
                </c:pt>
                <c:pt idx="1477">
                  <c:v>6.3248639700162208</c:v>
                </c:pt>
                <c:pt idx="1478">
                  <c:v>6.2666388540671552</c:v>
                </c:pt>
                <c:pt idx="1479">
                  <c:v>6.2236230109990434</c:v>
                </c:pt>
                <c:pt idx="1480">
                  <c:v>6.1750085153208989</c:v>
                </c:pt>
                <c:pt idx="1481">
                  <c:v>6.1963234712093698</c:v>
                </c:pt>
                <c:pt idx="1482">
                  <c:v>6.2789990688468205</c:v>
                </c:pt>
                <c:pt idx="1483">
                  <c:v>6.3100367392016086</c:v>
                </c:pt>
                <c:pt idx="1484">
                  <c:v>6.3182246017505328</c:v>
                </c:pt>
                <c:pt idx="1485">
                  <c:v>6.3354237843238614</c:v>
                </c:pt>
                <c:pt idx="1486">
                  <c:v>6.2893867700103598</c:v>
                </c:pt>
                <c:pt idx="1487">
                  <c:v>6.3049934725048473</c:v>
                </c:pt>
                <c:pt idx="1488">
                  <c:v>6.2927802981889194</c:v>
                </c:pt>
                <c:pt idx="1489">
                  <c:v>6.3131355793657296</c:v>
                </c:pt>
                <c:pt idx="1490">
                  <c:v>6.3858309713169845</c:v>
                </c:pt>
                <c:pt idx="1491">
                  <c:v>6.3953582883476354</c:v>
                </c:pt>
                <c:pt idx="1492">
                  <c:v>6.4647039468438923</c:v>
                </c:pt>
                <c:pt idx="1493">
                  <c:v>6.4470887852720988</c:v>
                </c:pt>
                <c:pt idx="1494">
                  <c:v>6.3669965345385116</c:v>
                </c:pt>
                <c:pt idx="1495">
                  <c:v>6.3465229356814419</c:v>
                </c:pt>
                <c:pt idx="1496">
                  <c:v>6.3636978497252308</c:v>
                </c:pt>
                <c:pt idx="1497">
                  <c:v>6.3921343050895612</c:v>
                </c:pt>
                <c:pt idx="1498">
                  <c:v>6.8021206335102953</c:v>
                </c:pt>
                <c:pt idx="1499">
                  <c:v>6.9140559675288191</c:v>
                </c:pt>
                <c:pt idx="1500">
                  <c:v>7.6450871726436826</c:v>
                </c:pt>
                <c:pt idx="1501">
                  <c:v>7.7479535875495014</c:v>
                </c:pt>
                <c:pt idx="1502">
                  <c:v>8.0189996690974947</c:v>
                </c:pt>
                <c:pt idx="1503">
                  <c:v>7.9735402976155108</c:v>
                </c:pt>
                <c:pt idx="1504">
                  <c:v>7.8378275998290228</c:v>
                </c:pt>
                <c:pt idx="1505">
                  <c:v>7.7478819663206107</c:v>
                </c:pt>
                <c:pt idx="1506">
                  <c:v>7.6761529132644135</c:v>
                </c:pt>
                <c:pt idx="1507">
                  <c:v>7.5960370818481486</c:v>
                </c:pt>
                <c:pt idx="1508">
                  <c:v>7.6111717727582402</c:v>
                </c:pt>
                <c:pt idx="1509">
                  <c:v>7.4907541747241382</c:v>
                </c:pt>
                <c:pt idx="1510">
                  <c:v>7.3680654027594858</c:v>
                </c:pt>
                <c:pt idx="1511">
                  <c:v>7.3910941366002127</c:v>
                </c:pt>
                <c:pt idx="1512">
                  <c:v>7.6385121734043935</c:v>
                </c:pt>
                <c:pt idx="1513">
                  <c:v>8.0422058503919391</c:v>
                </c:pt>
                <c:pt idx="1514">
                  <c:v>8.7043628070445465</c:v>
                </c:pt>
                <c:pt idx="1515">
                  <c:v>9.451183957530116</c:v>
                </c:pt>
                <c:pt idx="1516">
                  <c:v>9.971176659389938</c:v>
                </c:pt>
                <c:pt idx="1517">
                  <c:v>10.777266929670128</c:v>
                </c:pt>
                <c:pt idx="1518">
                  <c:v>11.662513864149711</c:v>
                </c:pt>
                <c:pt idx="1519">
                  <c:v>12.369662338011649</c:v>
                </c:pt>
                <c:pt idx="1520">
                  <c:v>12.829875378312698</c:v>
                </c:pt>
                <c:pt idx="1521">
                  <c:v>13.089259307565083</c:v>
                </c:pt>
                <c:pt idx="1522">
                  <c:v>12.759856296002681</c:v>
                </c:pt>
                <c:pt idx="1523">
                  <c:v>12.718316546353899</c:v>
                </c:pt>
                <c:pt idx="1524">
                  <c:v>12.456169243087198</c:v>
                </c:pt>
                <c:pt idx="1525">
                  <c:v>12.393748303641656</c:v>
                </c:pt>
                <c:pt idx="1526">
                  <c:v>12.485274554537577</c:v>
                </c:pt>
                <c:pt idx="1527">
                  <c:v>12.350260629930702</c:v>
                </c:pt>
                <c:pt idx="1528">
                  <c:v>12.23030948383426</c:v>
                </c:pt>
                <c:pt idx="1529">
                  <c:v>11.686369774758484</c:v>
                </c:pt>
                <c:pt idx="1530">
                  <c:v>10.445873513282406</c:v>
                </c:pt>
                <c:pt idx="1531">
                  <c:v>9.6591277075718622</c:v>
                </c:pt>
                <c:pt idx="1532">
                  <c:v>8.2706910724465441</c:v>
                </c:pt>
                <c:pt idx="1533">
                  <c:v>7.7248528184229315</c:v>
                </c:pt>
                <c:pt idx="1534">
                  <c:v>7.3180142983437406</c:v>
                </c:pt>
                <c:pt idx="1535">
                  <c:v>7.0628230451810268</c:v>
                </c:pt>
                <c:pt idx="1536">
                  <c:v>7.0422675565251875</c:v>
                </c:pt>
                <c:pt idx="1537">
                  <c:v>6.9248325770450911</c:v>
                </c:pt>
                <c:pt idx="1538">
                  <c:v>6.7484046354298464</c:v>
                </c:pt>
                <c:pt idx="1539">
                  <c:v>6.6947411082950712</c:v>
                </c:pt>
                <c:pt idx="1540">
                  <c:v>6.6501065721011994</c:v>
                </c:pt>
                <c:pt idx="1541">
                  <c:v>6.6617158348802885</c:v>
                </c:pt>
                <c:pt idx="1542">
                  <c:v>6.6716880644492473</c:v>
                </c:pt>
                <c:pt idx="1543">
                  <c:v>6.7051280482829689</c:v>
                </c:pt>
                <c:pt idx="1544">
                  <c:v>6.6700849561259101</c:v>
                </c:pt>
                <c:pt idx="1545">
                  <c:v>6.68012569918419</c:v>
                </c:pt>
                <c:pt idx="1546">
                  <c:v>6.7728441911228643</c:v>
                </c:pt>
                <c:pt idx="1547">
                  <c:v>6.7745399866759737</c:v>
                </c:pt>
                <c:pt idx="1548">
                  <c:v>7.2875994460392004</c:v>
                </c:pt>
                <c:pt idx="1549">
                  <c:v>7.2605609438628935</c:v>
                </c:pt>
                <c:pt idx="1550">
                  <c:v>7.0334634172493544</c:v>
                </c:pt>
                <c:pt idx="1551">
                  <c:v>6.9213409160619559</c:v>
                </c:pt>
                <c:pt idx="1552">
                  <c:v>6.2816020072820713</c:v>
                </c:pt>
                <c:pt idx="1553">
                  <c:v>6.1891413074616981</c:v>
                </c:pt>
                <c:pt idx="1554">
                  <c:v>6.0834732559371396</c:v>
                </c:pt>
                <c:pt idx="1555">
                  <c:v>6.0985024202260725</c:v>
                </c:pt>
                <c:pt idx="1556">
                  <c:v>6.2157162963005739</c:v>
                </c:pt>
                <c:pt idx="1557">
                  <c:v>6.2744334932171846</c:v>
                </c:pt>
                <c:pt idx="1558">
                  <c:v>6.3485847980827508</c:v>
                </c:pt>
                <c:pt idx="1559">
                  <c:v>6.3928987423945483</c:v>
                </c:pt>
                <c:pt idx="1560">
                  <c:v>6.476818857701339</c:v>
                </c:pt>
                <c:pt idx="1561">
                  <c:v>6.510772682238299</c:v>
                </c:pt>
                <c:pt idx="1562">
                  <c:v>6.5562520057613867</c:v>
                </c:pt>
                <c:pt idx="1563">
                  <c:v>6.5480852003704175</c:v>
                </c:pt>
                <c:pt idx="1564">
                  <c:v>6.7728248528289114</c:v>
                </c:pt>
                <c:pt idx="1565">
                  <c:v>6.7244524840464788</c:v>
                </c:pt>
                <c:pt idx="1566">
                  <c:v>6.468096519534793</c:v>
                </c:pt>
                <c:pt idx="1567">
                  <c:v>6.4729069221476827</c:v>
                </c:pt>
                <c:pt idx="1568">
                  <c:v>6.4192567032235885</c:v>
                </c:pt>
                <c:pt idx="1569">
                  <c:v>6.4770837029091712</c:v>
                </c:pt>
                <c:pt idx="1570">
                  <c:v>6.6413403324271361</c:v>
                </c:pt>
                <c:pt idx="1571">
                  <c:v>6.7063941677967165</c:v>
                </c:pt>
                <c:pt idx="1572">
                  <c:v>6.9124458787403338</c:v>
                </c:pt>
                <c:pt idx="1573">
                  <c:v>6.9646129025562828</c:v>
                </c:pt>
                <c:pt idx="1574">
                  <c:v>6.8725052783424925</c:v>
                </c:pt>
                <c:pt idx="1575">
                  <c:v>6.9142160245568434</c:v>
                </c:pt>
                <c:pt idx="1576">
                  <c:v>6.976084244112716</c:v>
                </c:pt>
                <c:pt idx="1577">
                  <c:v>7.0221430950567445</c:v>
                </c:pt>
                <c:pt idx="1578">
                  <c:v>7.128394410622322</c:v>
                </c:pt>
                <c:pt idx="1579">
                  <c:v>7.1446767817792765</c:v>
                </c:pt>
                <c:pt idx="1580">
                  <c:v>7.122564825771434</c:v>
                </c:pt>
                <c:pt idx="1581">
                  <c:v>7.097336927902651</c:v>
                </c:pt>
                <c:pt idx="1582">
                  <c:v>7.096498834973179</c:v>
                </c:pt>
                <c:pt idx="1583">
                  <c:v>7.073228147627427</c:v>
                </c:pt>
                <c:pt idx="1584">
                  <c:v>7.0035849761703783</c:v>
                </c:pt>
                <c:pt idx="1585">
                  <c:v>7.007126441206756</c:v>
                </c:pt>
                <c:pt idx="1586">
                  <c:v>7.1430686614593135</c:v>
                </c:pt>
                <c:pt idx="1587">
                  <c:v>7.1394659334452086</c:v>
                </c:pt>
                <c:pt idx="1588">
                  <c:v>7.0831786675720707</c:v>
                </c:pt>
                <c:pt idx="1589">
                  <c:v>7.0210448536218468</c:v>
                </c:pt>
                <c:pt idx="1590">
                  <c:v>6.724686874044016</c:v>
                </c:pt>
                <c:pt idx="1591">
                  <c:v>6.6624902297653836</c:v>
                </c:pt>
                <c:pt idx="1592">
                  <c:v>6.6875403273964498</c:v>
                </c:pt>
                <c:pt idx="1593">
                  <c:v>6.6691672401634374</c:v>
                </c:pt>
                <c:pt idx="1594">
                  <c:v>6.7175770675570359</c:v>
                </c:pt>
                <c:pt idx="1595">
                  <c:v>6.7075257120586667</c:v>
                </c:pt>
                <c:pt idx="1596">
                  <c:v>6.6390213176752244</c:v>
                </c:pt>
                <c:pt idx="1597">
                  <c:v>6.655627615837556</c:v>
                </c:pt>
                <c:pt idx="1598">
                  <c:v>6.6634019732260636</c:v>
                </c:pt>
                <c:pt idx="1599">
                  <c:v>6.7272420497906538</c:v>
                </c:pt>
                <c:pt idx="1600">
                  <c:v>6.9129303547005296</c:v>
                </c:pt>
                <c:pt idx="1601">
                  <c:v>6.9495711800222448</c:v>
                </c:pt>
                <c:pt idx="1602">
                  <c:v>7.0847820588602488</c:v>
                </c:pt>
                <c:pt idx="1603">
                  <c:v>7.0316786432591485</c:v>
                </c:pt>
                <c:pt idx="1604">
                  <c:v>6.8975660091037039</c:v>
                </c:pt>
                <c:pt idx="1605">
                  <c:v>6.7782690811024064</c:v>
                </c:pt>
                <c:pt idx="1606">
                  <c:v>6.4553481597560154</c:v>
                </c:pt>
                <c:pt idx="1607">
                  <c:v>6.3413997734257954</c:v>
                </c:pt>
                <c:pt idx="1608">
                  <c:v>6.21871616208864</c:v>
                </c:pt>
                <c:pt idx="1609">
                  <c:v>6.1609192866382134</c:v>
                </c:pt>
                <c:pt idx="1610">
                  <c:v>6.2000801948329851</c:v>
                </c:pt>
                <c:pt idx="1611">
                  <c:v>6.1608285548992843</c:v>
                </c:pt>
                <c:pt idx="1612">
                  <c:v>6.065640632225124</c:v>
                </c:pt>
                <c:pt idx="1613">
                  <c:v>6.0523389338203692</c:v>
                </c:pt>
                <c:pt idx="1614">
                  <c:v>5.9811713501148986</c:v>
                </c:pt>
                <c:pt idx="1615">
                  <c:v>6.0623280513493167</c:v>
                </c:pt>
                <c:pt idx="1616">
                  <c:v>6.6496592441540887</c:v>
                </c:pt>
                <c:pt idx="1617">
                  <c:v>6.781429358823889</c:v>
                </c:pt>
                <c:pt idx="1618">
                  <c:v>7.326130748271483</c:v>
                </c:pt>
                <c:pt idx="1619">
                  <c:v>7.302862632292582</c:v>
                </c:pt>
                <c:pt idx="1620">
                  <c:v>6.96858864500817</c:v>
                </c:pt>
                <c:pt idx="1621">
                  <c:v>6.7767945805517495</c:v>
                </c:pt>
                <c:pt idx="1622">
                  <c:v>6.0996728436550818</c:v>
                </c:pt>
                <c:pt idx="1623">
                  <c:v>6.0087191382784493</c:v>
                </c:pt>
                <c:pt idx="1624">
                  <c:v>5.8292719896250489</c:v>
                </c:pt>
                <c:pt idx="1625">
                  <c:v>5.8576173998092393</c:v>
                </c:pt>
                <c:pt idx="1626">
                  <c:v>6.4561134072765967</c:v>
                </c:pt>
                <c:pt idx="1627">
                  <c:v>6.6235376287212304</c:v>
                </c:pt>
                <c:pt idx="1628">
                  <c:v>7.0729591635878943</c:v>
                </c:pt>
                <c:pt idx="1629">
                  <c:v>7.2286403852524277</c:v>
                </c:pt>
                <c:pt idx="1630">
                  <c:v>7.2872325397707858</c:v>
                </c:pt>
                <c:pt idx="1631">
                  <c:v>7.2693455264362523</c:v>
                </c:pt>
                <c:pt idx="1632">
                  <c:v>6.7613910049811423</c:v>
                </c:pt>
                <c:pt idx="1633">
                  <c:v>6.696612781478942</c:v>
                </c:pt>
                <c:pt idx="1634">
                  <c:v>6.4779904901926137</c:v>
                </c:pt>
                <c:pt idx="1635">
                  <c:v>6.4493053302498193</c:v>
                </c:pt>
                <c:pt idx="1636">
                  <c:v>6.5216008502510832</c:v>
                </c:pt>
                <c:pt idx="1637">
                  <c:v>6.6107216918370231</c:v>
                </c:pt>
                <c:pt idx="1638">
                  <c:v>7.1308142182416372</c:v>
                </c:pt>
                <c:pt idx="1639">
                  <c:v>7.2591923270599192</c:v>
                </c:pt>
                <c:pt idx="1640">
                  <c:v>7.5475699565363037</c:v>
                </c:pt>
                <c:pt idx="1641">
                  <c:v>7.6098136169059689</c:v>
                </c:pt>
                <c:pt idx="1642">
                  <c:v>7.6591759749993393</c:v>
                </c:pt>
                <c:pt idx="1643">
                  <c:v>7.7303598763502031</c:v>
                </c:pt>
                <c:pt idx="1644">
                  <c:v>8.1645851417732267</c:v>
                </c:pt>
                <c:pt idx="1645">
                  <c:v>8.2426924373205193</c:v>
                </c:pt>
                <c:pt idx="1646">
                  <c:v>8.0553798052820458</c:v>
                </c:pt>
                <c:pt idx="1647">
                  <c:v>8.0920664662638551</c:v>
                </c:pt>
                <c:pt idx="1648">
                  <c:v>7.8728957379742397</c:v>
                </c:pt>
                <c:pt idx="1649">
                  <c:v>7.9271236260441125</c:v>
                </c:pt>
                <c:pt idx="1650">
                  <c:v>8.1806027018212006</c:v>
                </c:pt>
                <c:pt idx="1651">
                  <c:v>8.3026181961084333</c:v>
                </c:pt>
                <c:pt idx="1652">
                  <c:v>8.8944954233406239</c:v>
                </c:pt>
                <c:pt idx="1653">
                  <c:v>9.0070189343932316</c:v>
                </c:pt>
                <c:pt idx="1654">
                  <c:v>9.0123419903489719</c:v>
                </c:pt>
                <c:pt idx="1655">
                  <c:v>9.0030610296704037</c:v>
                </c:pt>
                <c:pt idx="1656">
                  <c:v>8.6325624686841884</c:v>
                </c:pt>
                <c:pt idx="1657">
                  <c:v>8.5156473195137163</c:v>
                </c:pt>
                <c:pt idx="1658">
                  <c:v>8.4241444026767134</c:v>
                </c:pt>
                <c:pt idx="1659">
                  <c:v>8.2526209898854805</c:v>
                </c:pt>
                <c:pt idx="1660">
                  <c:v>8.1062867013341986</c:v>
                </c:pt>
                <c:pt idx="1661">
                  <c:v>7.9078779643855341</c:v>
                </c:pt>
                <c:pt idx="1662">
                  <c:v>7.1602408454269177</c:v>
                </c:pt>
                <c:pt idx="1663">
                  <c:v>7.0488104418593274</c:v>
                </c:pt>
                <c:pt idx="1664">
                  <c:v>7.0349365071057726</c:v>
                </c:pt>
                <c:pt idx="1665">
                  <c:v>7.080510117372663</c:v>
                </c:pt>
                <c:pt idx="1666">
                  <c:v>7.4345713041958046</c:v>
                </c:pt>
                <c:pt idx="1667">
                  <c:v>7.6109986810514521</c:v>
                </c:pt>
                <c:pt idx="1668">
                  <c:v>8.233880248212996</c:v>
                </c:pt>
                <c:pt idx="1669">
                  <c:v>8.4422216022275354</c:v>
                </c:pt>
                <c:pt idx="1670">
                  <c:v>8.8217524263706792</c:v>
                </c:pt>
                <c:pt idx="1671">
                  <c:v>8.9234568020323906</c:v>
                </c:pt>
                <c:pt idx="1672">
                  <c:v>9.0413814900194076</c:v>
                </c:pt>
                <c:pt idx="1673">
                  <c:v>9.0137381091776856</c:v>
                </c:pt>
                <c:pt idx="1674">
                  <c:v>9.0496844336512048</c:v>
                </c:pt>
                <c:pt idx="1675">
                  <c:v>9.0381902367725555</c:v>
                </c:pt>
                <c:pt idx="1676">
                  <c:v>9.0275456030912622</c:v>
                </c:pt>
                <c:pt idx="1677">
                  <c:v>9.2666814906872723</c:v>
                </c:pt>
                <c:pt idx="1678">
                  <c:v>9.7175838405908692</c:v>
                </c:pt>
                <c:pt idx="1679">
                  <c:v>10.385194309898736</c:v>
                </c:pt>
                <c:pt idx="1680">
                  <c:v>11.521408400670506</c:v>
                </c:pt>
                <c:pt idx="1681">
                  <c:v>12.556479259307048</c:v>
                </c:pt>
                <c:pt idx="1682">
                  <c:v>13.553543741570449</c:v>
                </c:pt>
                <c:pt idx="1683">
                  <c:v>14.466890535971531</c:v>
                </c:pt>
                <c:pt idx="1684">
                  <c:v>14.436239903570872</c:v>
                </c:pt>
                <c:pt idx="1685">
                  <c:v>14.733825263201107</c:v>
                </c:pt>
                <c:pt idx="1686">
                  <c:v>13.749391943781017</c:v>
                </c:pt>
                <c:pt idx="1687">
                  <c:v>13.355078082155579</c:v>
                </c:pt>
                <c:pt idx="1688">
                  <c:v>12.127798603385051</c:v>
                </c:pt>
                <c:pt idx="1689">
                  <c:v>11.503765473778497</c:v>
                </c:pt>
                <c:pt idx="1690">
                  <c:v>11.215425578583023</c:v>
                </c:pt>
                <c:pt idx="1691">
                  <c:v>10.807872047357691</c:v>
                </c:pt>
                <c:pt idx="1692">
                  <c:v>10.677830111042708</c:v>
                </c:pt>
                <c:pt idx="1693">
                  <c:v>10.581145938697388</c:v>
                </c:pt>
                <c:pt idx="1694">
                  <c:v>10.666275459105812</c:v>
                </c:pt>
                <c:pt idx="1695">
                  <c:v>10.794483305970632</c:v>
                </c:pt>
                <c:pt idx="1696">
                  <c:v>11.230927061450863</c:v>
                </c:pt>
                <c:pt idx="1697">
                  <c:v>11.539332388817574</c:v>
                </c:pt>
                <c:pt idx="1698">
                  <c:v>12.075643498312305</c:v>
                </c:pt>
                <c:pt idx="1699">
                  <c:v>12.506764099140723</c:v>
                </c:pt>
                <c:pt idx="1700">
                  <c:v>13.238915339755817</c:v>
                </c:pt>
                <c:pt idx="1701">
                  <c:v>13.644938894972578</c:v>
                </c:pt>
                <c:pt idx="1702">
                  <c:v>14.214511445326707</c:v>
                </c:pt>
                <c:pt idx="1703">
                  <c:v>14.341472841815422</c:v>
                </c:pt>
                <c:pt idx="1704">
                  <c:v>14.333060911565182</c:v>
                </c:pt>
                <c:pt idx="1705">
                  <c:v>14.267314701894779</c:v>
                </c:pt>
                <c:pt idx="1706">
                  <c:v>13.867154161005825</c:v>
                </c:pt>
                <c:pt idx="1707">
                  <c:v>13.858657514738464</c:v>
                </c:pt>
                <c:pt idx="1708">
                  <c:v>13.130429809751535</c:v>
                </c:pt>
                <c:pt idx="1709">
                  <c:v>12.590794136712081</c:v>
                </c:pt>
                <c:pt idx="1710">
                  <c:v>11.271551975962034</c:v>
                </c:pt>
                <c:pt idx="1711">
                  <c:v>9.9821599519369855</c:v>
                </c:pt>
                <c:pt idx="1712">
                  <c:v>8.3654971815783572</c:v>
                </c:pt>
                <c:pt idx="1713">
                  <c:v>7.4030854591678139</c:v>
                </c:pt>
                <c:pt idx="1714">
                  <c:v>6.6261954174425082</c:v>
                </c:pt>
                <c:pt idx="1715">
                  <c:v>6.2459508587984711</c:v>
                </c:pt>
                <c:pt idx="1716">
                  <c:v>6.0171351831111206</c:v>
                </c:pt>
                <c:pt idx="1717">
                  <c:v>5.9151079321647515</c:v>
                </c:pt>
                <c:pt idx="1718">
                  <c:v>5.9216985700656668</c:v>
                </c:pt>
                <c:pt idx="1719">
                  <c:v>5.9231392199162176</c:v>
                </c:pt>
                <c:pt idx="1720">
                  <c:v>5.9773158799689181</c:v>
                </c:pt>
                <c:pt idx="1721">
                  <c:v>5.9758631542130356</c:v>
                </c:pt>
                <c:pt idx="1722">
                  <c:v>5.869476699717902</c:v>
                </c:pt>
                <c:pt idx="1723">
                  <c:v>5.8296477539565235</c:v>
                </c:pt>
                <c:pt idx="1724">
                  <c:v>5.7117430620423271</c:v>
                </c:pt>
                <c:pt idx="1725">
                  <c:v>5.6854674932294991</c:v>
                </c:pt>
                <c:pt idx="1726">
                  <c:v>5.7206667493199017</c:v>
                </c:pt>
                <c:pt idx="1727">
                  <c:v>5.7891481849006379</c:v>
                </c:pt>
                <c:pt idx="1728">
                  <c:v>6.0428211398415925</c:v>
                </c:pt>
                <c:pt idx="1729">
                  <c:v>6.2046857299379017</c:v>
                </c:pt>
                <c:pt idx="1730">
                  <c:v>6.4969755503102355</c:v>
                </c:pt>
                <c:pt idx="1731">
                  <c:v>6.6484404917174729</c:v>
                </c:pt>
                <c:pt idx="1732">
                  <c:v>6.8158022993243925</c:v>
                </c:pt>
                <c:pt idx="1733">
                  <c:v>6.8705044660234478</c:v>
                </c:pt>
                <c:pt idx="1734">
                  <c:v>6.8919944510262194</c:v>
                </c:pt>
                <c:pt idx="1735">
                  <c:v>6.8508033384906302</c:v>
                </c:pt>
                <c:pt idx="1736">
                  <c:v>6.6257748335031508</c:v>
                </c:pt>
                <c:pt idx="1737">
                  <c:v>6.5502665511648637</c:v>
                </c:pt>
                <c:pt idx="1738">
                  <c:v>6.3927566745461171</c:v>
                </c:pt>
                <c:pt idx="1739">
                  <c:v>6.334351974173094</c:v>
                </c:pt>
                <c:pt idx="1740">
                  <c:v>6.338139228311725</c:v>
                </c:pt>
                <c:pt idx="1741">
                  <c:v>6.3162678878027982</c:v>
                </c:pt>
                <c:pt idx="1742">
                  <c:v>6.3626623343891975</c:v>
                </c:pt>
                <c:pt idx="1743">
                  <c:v>6.3673688200508565</c:v>
                </c:pt>
                <c:pt idx="1744">
                  <c:v>6.4025055651476706</c:v>
                </c:pt>
                <c:pt idx="1745">
                  <c:v>6.4009279826553254</c:v>
                </c:pt>
                <c:pt idx="1746">
                  <c:v>6.3218074958512744</c:v>
                </c:pt>
                <c:pt idx="1747">
                  <c:v>6.3264880742524117</c:v>
                </c:pt>
                <c:pt idx="1748">
                  <c:v>6.3822909762870523</c:v>
                </c:pt>
                <c:pt idx="1749">
                  <c:v>6.4313693030323353</c:v>
                </c:pt>
                <c:pt idx="1750">
                  <c:v>6.632206741795466</c:v>
                </c:pt>
                <c:pt idx="1751">
                  <c:v>6.6833351553496954</c:v>
                </c:pt>
                <c:pt idx="1752">
                  <c:v>6.7174521307584563</c:v>
                </c:pt>
                <c:pt idx="1753">
                  <c:v>6.6941721315098022</c:v>
                </c:pt>
                <c:pt idx="1754">
                  <c:v>6.5640606577131511</c:v>
                </c:pt>
                <c:pt idx="1755">
                  <c:v>6.4818805846235161</c:v>
                </c:pt>
                <c:pt idx="1756">
                  <c:v>6.2897483476779144</c:v>
                </c:pt>
                <c:pt idx="1757">
                  <c:v>6.2098780922004657</c:v>
                </c:pt>
                <c:pt idx="1758">
                  <c:v>6.0370941293943012</c:v>
                </c:pt>
                <c:pt idx="1759">
                  <c:v>5.9972913809921895</c:v>
                </c:pt>
                <c:pt idx="1760">
                  <c:v>5.9431101028375757</c:v>
                </c:pt>
                <c:pt idx="1761">
                  <c:v>5.9489344880779029</c:v>
                </c:pt>
                <c:pt idx="1762">
                  <c:v>5.9822271156118081</c:v>
                </c:pt>
                <c:pt idx="1763">
                  <c:v>6.0101708283214954</c:v>
                </c:pt>
                <c:pt idx="1764">
                  <c:v>6.0901265206391049</c:v>
                </c:pt>
                <c:pt idx="1765">
                  <c:v>6.111096636260422</c:v>
                </c:pt>
                <c:pt idx="1766">
                  <c:v>6.1477412392227873</c:v>
                </c:pt>
                <c:pt idx="1767">
                  <c:v>6.159840972256335</c:v>
                </c:pt>
                <c:pt idx="1768">
                  <c:v>6.1506202683791962</c:v>
                </c:pt>
                <c:pt idx="1769">
                  <c:v>6.1581923634954236</c:v>
                </c:pt>
                <c:pt idx="1770">
                  <c:v>6.1994440316621358</c:v>
                </c:pt>
                <c:pt idx="1771">
                  <c:v>6.205548169179453</c:v>
                </c:pt>
                <c:pt idx="1772">
                  <c:v>6.2334280077892412</c:v>
                </c:pt>
                <c:pt idx="1773">
                  <c:v>6.2411023615595305</c:v>
                </c:pt>
                <c:pt idx="1774">
                  <c:v>6.2220610342983651</c:v>
                </c:pt>
                <c:pt idx="1775">
                  <c:v>6.2235938339715808</c:v>
                </c:pt>
                <c:pt idx="1776">
                  <c:v>6.2272849397878272</c:v>
                </c:pt>
                <c:pt idx="1777">
                  <c:v>6.2242189148399181</c:v>
                </c:pt>
                <c:pt idx="1778">
                  <c:v>6.2076537484632013</c:v>
                </c:pt>
                <c:pt idx="1779">
                  <c:v>6.206125267290469</c:v>
                </c:pt>
                <c:pt idx="1780">
                  <c:v>6.2996204640294113</c:v>
                </c:pt>
                <c:pt idx="1781">
                  <c:v>6.2795493728619132</c:v>
                </c:pt>
                <c:pt idx="1782">
                  <c:v>6.2831186815786548</c:v>
                </c:pt>
                <c:pt idx="1783">
                  <c:v>6.2053379413909315</c:v>
                </c:pt>
                <c:pt idx="1784">
                  <c:v>6.0237900841291658</c:v>
                </c:pt>
                <c:pt idx="1785">
                  <c:v>5.9324098265864631</c:v>
                </c:pt>
                <c:pt idx="1786">
                  <c:v>5.8540443594784399</c:v>
                </c:pt>
                <c:pt idx="1787">
                  <c:v>5.8174353925225919</c:v>
                </c:pt>
                <c:pt idx="1788">
                  <c:v>5.8163999793680308</c:v>
                </c:pt>
                <c:pt idx="1789">
                  <c:v>5.8360672989015683</c:v>
                </c:pt>
                <c:pt idx="1790">
                  <c:v>5.7537506065172508</c:v>
                </c:pt>
                <c:pt idx="1791">
                  <c:v>5.8240538097019936</c:v>
                </c:pt>
                <c:pt idx="1792">
                  <c:v>6.2282391983356291</c:v>
                </c:pt>
                <c:pt idx="1793">
                  <c:v>6.299740785456212</c:v>
                </c:pt>
                <c:pt idx="1794">
                  <c:v>6.373222888815036</c:v>
                </c:pt>
                <c:pt idx="1795">
                  <c:v>6.3934355245450085</c:v>
                </c:pt>
                <c:pt idx="1796">
                  <c:v>6.1106139144555662</c:v>
                </c:pt>
                <c:pt idx="1797">
                  <c:v>6.1196221421386809</c:v>
                </c:pt>
                <c:pt idx="1798">
                  <c:v>6.1699992611549206</c:v>
                </c:pt>
                <c:pt idx="1799">
                  <c:v>6.1912525616902112</c:v>
                </c:pt>
                <c:pt idx="1800">
                  <c:v>6.2223961473083484</c:v>
                </c:pt>
                <c:pt idx="1801">
                  <c:v>6.2407973828843275</c:v>
                </c:pt>
                <c:pt idx="1802">
                  <c:v>6.1488988894510683</c:v>
                </c:pt>
                <c:pt idx="1803">
                  <c:v>6.1398016812418668</c:v>
                </c:pt>
                <c:pt idx="1804">
                  <c:v>6.0763728858706685</c:v>
                </c:pt>
                <c:pt idx="1805">
                  <c:v>6.0554278649917972</c:v>
                </c:pt>
                <c:pt idx="1806">
                  <c:v>6.0673279478507052</c:v>
                </c:pt>
                <c:pt idx="1807">
                  <c:v>6.061356854866327</c:v>
                </c:pt>
                <c:pt idx="1808">
                  <c:v>6.0978329606167918</c:v>
                </c:pt>
                <c:pt idx="1809">
                  <c:v>6.1008334859224078</c:v>
                </c:pt>
                <c:pt idx="1810">
                  <c:v>6.0770202274115945</c:v>
                </c:pt>
                <c:pt idx="1811">
                  <c:v>6.086005034836699</c:v>
                </c:pt>
                <c:pt idx="1812">
                  <c:v>6.1465894182626872</c:v>
                </c:pt>
                <c:pt idx="1813">
                  <c:v>6.1617434260443247</c:v>
                </c:pt>
                <c:pt idx="1814">
                  <c:v>6.2819096622886494</c:v>
                </c:pt>
                <c:pt idx="1815">
                  <c:v>6.2880909337220778</c:v>
                </c:pt>
                <c:pt idx="1816">
                  <c:v>6.6782019807625339</c:v>
                </c:pt>
                <c:pt idx="1817">
                  <c:v>6.6733185975815559</c:v>
                </c:pt>
                <c:pt idx="1818">
                  <c:v>6.2383357597895621</c:v>
                </c:pt>
                <c:pt idx="1819">
                  <c:v>6.2337333739927629</c:v>
                </c:pt>
                <c:pt idx="1820">
                  <c:v>6.1314170654123146</c:v>
                </c:pt>
                <c:pt idx="1821">
                  <c:v>6.1374665364924521</c:v>
                </c:pt>
                <c:pt idx="1822">
                  <c:v>6.1585430273108894</c:v>
                </c:pt>
                <c:pt idx="1823">
                  <c:v>6.1524726552513407</c:v>
                </c:pt>
                <c:pt idx="1824">
                  <c:v>6.1133143251259661</c:v>
                </c:pt>
                <c:pt idx="1825">
                  <c:v>6.0758190648856321</c:v>
                </c:pt>
                <c:pt idx="1826">
                  <c:v>6.0005553154514111</c:v>
                </c:pt>
                <c:pt idx="1827">
                  <c:v>5.9799621769722382</c:v>
                </c:pt>
                <c:pt idx="1828">
                  <c:v>6.0488878845026974</c:v>
                </c:pt>
                <c:pt idx="1829">
                  <c:v>6.0861010255926153</c:v>
                </c:pt>
                <c:pt idx="1830">
                  <c:v>6.2401443975650572</c:v>
                </c:pt>
                <c:pt idx="1831">
                  <c:v>6.3080800391330722</c:v>
                </c:pt>
                <c:pt idx="1832">
                  <c:v>6.4051823186754113</c:v>
                </c:pt>
                <c:pt idx="1833">
                  <c:v>6.4400988396768106</c:v>
                </c:pt>
                <c:pt idx="1834">
                  <c:v>6.4531085073416001</c:v>
                </c:pt>
                <c:pt idx="1835">
                  <c:v>6.4531085073416001</c:v>
                </c:pt>
                <c:pt idx="1836">
                  <c:v>6.4207831610535901</c:v>
                </c:pt>
                <c:pt idx="1837">
                  <c:v>6.4160182012007851</c:v>
                </c:pt>
                <c:pt idx="1838">
                  <c:v>6.4525125967133761</c:v>
                </c:pt>
                <c:pt idx="1839">
                  <c:v>6.4381798883103585</c:v>
                </c:pt>
                <c:pt idx="1840">
                  <c:v>6.5686813284345398</c:v>
                </c:pt>
                <c:pt idx="1841">
                  <c:v>6.5204706778714936</c:v>
                </c:pt>
                <c:pt idx="1842">
                  <c:v>6.4537395415889254</c:v>
                </c:pt>
                <c:pt idx="1843">
                  <c:v>6.3583781459984952</c:v>
                </c:pt>
                <c:pt idx="1844">
                  <c:v>6.0076753011490958</c:v>
                </c:pt>
                <c:pt idx="1845">
                  <c:v>5.9393640044193869</c:v>
                </c:pt>
                <c:pt idx="1846">
                  <c:v>5.9773884315109633</c:v>
                </c:pt>
                <c:pt idx="1847">
                  <c:v>5.9759400205264068</c:v>
                </c:pt>
                <c:pt idx="1848">
                  <c:v>6.2335480275267745</c:v>
                </c:pt>
                <c:pt idx="1849">
                  <c:v>6.2501031057009477</c:v>
                </c:pt>
                <c:pt idx="1850">
                  <c:v>6.0311301475686818</c:v>
                </c:pt>
                <c:pt idx="1851">
                  <c:v>6.0487297663791217</c:v>
                </c:pt>
                <c:pt idx="1852">
                  <c:v>5.9956299854424788</c:v>
                </c:pt>
                <c:pt idx="1853">
                  <c:v>6.0175908100212094</c:v>
                </c:pt>
                <c:pt idx="1854">
                  <c:v>6.1431275957750326</c:v>
                </c:pt>
                <c:pt idx="1855">
                  <c:v>6.1641170458388377</c:v>
                </c:pt>
                <c:pt idx="1856">
                  <c:v>6.1009691734373597</c:v>
                </c:pt>
                <c:pt idx="1857">
                  <c:v>6.1338929925741201</c:v>
                </c:pt>
                <c:pt idx="1858">
                  <c:v>6.1356718858139097</c:v>
                </c:pt>
                <c:pt idx="1859">
                  <c:v>6.1887001910505575</c:v>
                </c:pt>
                <c:pt idx="1860">
                  <c:v>6.2725659917224696</c:v>
                </c:pt>
                <c:pt idx="1861">
                  <c:v>6.3160771192035288</c:v>
                </c:pt>
                <c:pt idx="1862">
                  <c:v>6.3651085906919818</c:v>
                </c:pt>
                <c:pt idx="1863">
                  <c:v>6.3808727637690161</c:v>
                </c:pt>
                <c:pt idx="1864">
                  <c:v>6.3993604849600274</c:v>
                </c:pt>
                <c:pt idx="1865">
                  <c:v>6.3977773846642645</c:v>
                </c:pt>
                <c:pt idx="1866">
                  <c:v>6.3312145338329202</c:v>
                </c:pt>
                <c:pt idx="1867">
                  <c:v>6.3233796600619741</c:v>
                </c:pt>
                <c:pt idx="1868">
                  <c:v>6.3395460803064978</c:v>
                </c:pt>
                <c:pt idx="1869">
                  <c:v>6.3395460803064978</c:v>
                </c:pt>
                <c:pt idx="1870">
                  <c:v>6.3523963655608124</c:v>
                </c:pt>
                <c:pt idx="1871">
                  <c:v>6.3649887776560661</c:v>
                </c:pt>
                <c:pt idx="1872">
                  <c:v>6.4022578363573412</c:v>
                </c:pt>
                <c:pt idx="1873">
                  <c:v>6.3880164931415155</c:v>
                </c:pt>
                <c:pt idx="1874">
                  <c:v>6.3707348468122618</c:v>
                </c:pt>
                <c:pt idx="1875">
                  <c:v>6.3160034489282086</c:v>
                </c:pt>
                <c:pt idx="1876">
                  <c:v>6.1380129813048487</c:v>
                </c:pt>
                <c:pt idx="1877">
                  <c:v>6.1033768419010901</c:v>
                </c:pt>
                <c:pt idx="1878">
                  <c:v>6.1022224581718181</c:v>
                </c:pt>
                <c:pt idx="1879">
                  <c:v>6.124772090221164</c:v>
                </c:pt>
                <c:pt idx="1880">
                  <c:v>6.3460397696833564</c:v>
                </c:pt>
                <c:pt idx="1881">
                  <c:v>6.3678976904922013</c:v>
                </c:pt>
                <c:pt idx="1882">
                  <c:v>6.2992101705275623</c:v>
                </c:pt>
                <c:pt idx="1883">
                  <c:v>6.268318782281538</c:v>
                </c:pt>
                <c:pt idx="1884">
                  <c:v>6.1108851473439181</c:v>
                </c:pt>
                <c:pt idx="1885">
                  <c:v>6.1229230035465161</c:v>
                </c:pt>
                <c:pt idx="1886">
                  <c:v>6.2343052858383885</c:v>
                </c:pt>
                <c:pt idx="1887">
                  <c:v>6.4064966116750579</c:v>
                </c:pt>
                <c:pt idx="1888">
                  <c:v>7.1157081989519462</c:v>
                </c:pt>
                <c:pt idx="1889">
                  <c:v>7.3345124806262305</c:v>
                </c:pt>
                <c:pt idx="1890">
                  <c:v>7.995995713576967</c:v>
                </c:pt>
                <c:pt idx="1891">
                  <c:v>8.0060276592423367</c:v>
                </c:pt>
                <c:pt idx="1892">
                  <c:v>7.53007746559914</c:v>
                </c:pt>
                <c:pt idx="1893">
                  <c:v>7.3588857069029565</c:v>
                </c:pt>
                <c:pt idx="1894">
                  <c:v>6.7420352499525542</c:v>
                </c:pt>
                <c:pt idx="1895">
                  <c:v>6.617335921197542</c:v>
                </c:pt>
                <c:pt idx="1896">
                  <c:v>6.5335081165234676</c:v>
                </c:pt>
                <c:pt idx="1897">
                  <c:v>6.4709358930868124</c:v>
                </c:pt>
                <c:pt idx="1898">
                  <c:v>6.206916839501341</c:v>
                </c:pt>
                <c:pt idx="1899">
                  <c:v>6.2146028685784547</c:v>
                </c:pt>
                <c:pt idx="1900">
                  <c:v>6.454601890109922</c:v>
                </c:pt>
                <c:pt idx="1901">
                  <c:v>6.5740167913736069</c:v>
                </c:pt>
                <c:pt idx="1902">
                  <c:v>7.128569357030182</c:v>
                </c:pt>
                <c:pt idx="1903">
                  <c:v>7.2958810398775515</c:v>
                </c:pt>
                <c:pt idx="1904">
                  <c:v>7.8337238252408312</c:v>
                </c:pt>
                <c:pt idx="1905">
                  <c:v>7.8690724443597055</c:v>
                </c:pt>
                <c:pt idx="1906">
                  <c:v>7.8700427037862077</c:v>
                </c:pt>
                <c:pt idx="1907">
                  <c:v>7.7592807519101115</c:v>
                </c:pt>
                <c:pt idx="1908">
                  <c:v>6.9534871742049873</c:v>
                </c:pt>
                <c:pt idx="1909">
                  <c:v>6.9136103768537023</c:v>
                </c:pt>
                <c:pt idx="1910">
                  <c:v>6.5939184884845154</c:v>
                </c:pt>
                <c:pt idx="1911">
                  <c:v>6.6456226329036543</c:v>
                </c:pt>
                <c:pt idx="1912">
                  <c:v>7.2904286450466991</c:v>
                </c:pt>
                <c:pt idx="1913">
                  <c:v>7.4535659599471469</c:v>
                </c:pt>
                <c:pt idx="1914">
                  <c:v>7.8861816166741914</c:v>
                </c:pt>
                <c:pt idx="1915">
                  <c:v>8.1147012031539489</c:v>
                </c:pt>
                <c:pt idx="1916">
                  <c:v>8.2551322277257455</c:v>
                </c:pt>
                <c:pt idx="1917">
                  <c:v>8.3757688049686205</c:v>
                </c:pt>
                <c:pt idx="1918">
                  <c:v>8.450714299079257</c:v>
                </c:pt>
                <c:pt idx="1919">
                  <c:v>8.4156848826083266</c:v>
                </c:pt>
                <c:pt idx="1920">
                  <c:v>8.3032840616025272</c:v>
                </c:pt>
                <c:pt idx="1921">
                  <c:v>8.1609932084829282</c:v>
                </c:pt>
                <c:pt idx="1922">
                  <c:v>7.9612423263484438</c:v>
                </c:pt>
                <c:pt idx="1923">
                  <c:v>7.7691966379825121</c:v>
                </c:pt>
                <c:pt idx="1924">
                  <c:v>7.5220708366510411</c:v>
                </c:pt>
                <c:pt idx="1925">
                  <c:v>7.3504633442127201</c:v>
                </c:pt>
                <c:pt idx="1926">
                  <c:v>7.0606361045166501</c:v>
                </c:pt>
                <c:pt idx="1927">
                  <c:v>6.961370105651719</c:v>
                </c:pt>
                <c:pt idx="1928">
                  <c:v>6.8238556144238327</c:v>
                </c:pt>
                <c:pt idx="1929">
                  <c:v>6.7985566362442302</c:v>
                </c:pt>
                <c:pt idx="1930">
                  <c:v>6.9648158129343756</c:v>
                </c:pt>
                <c:pt idx="1931">
                  <c:v>6.9579513350640969</c:v>
                </c:pt>
                <c:pt idx="1932">
                  <c:v>7.1481183912303639</c:v>
                </c:pt>
                <c:pt idx="1933">
                  <c:v>7.1271016814224168</c:v>
                </c:pt>
                <c:pt idx="1934">
                  <c:v>6.8948701586581933</c:v>
                </c:pt>
                <c:pt idx="1935">
                  <c:v>6.8358811677203608</c:v>
                </c:pt>
                <c:pt idx="1936">
                  <c:v>6.2936105512146323</c:v>
                </c:pt>
                <c:pt idx="1937">
                  <c:v>6.2165869467660926</c:v>
                </c:pt>
                <c:pt idx="1938">
                  <c:v>6.1686090383528445</c:v>
                </c:pt>
                <c:pt idx="1939">
                  <c:v>6.1085525627771364</c:v>
                </c:pt>
                <c:pt idx="1940">
                  <c:v>6.0819023289263185</c:v>
                </c:pt>
                <c:pt idx="1941">
                  <c:v>6.0494088641121859</c:v>
                </c:pt>
                <c:pt idx="1942">
                  <c:v>6.0190652333644419</c:v>
                </c:pt>
                <c:pt idx="1943">
                  <c:v>6.0000775764383167</c:v>
                </c:pt>
                <c:pt idx="1944">
                  <c:v>6.058689531250721</c:v>
                </c:pt>
                <c:pt idx="1945">
                  <c:v>6.0469593375332611</c:v>
                </c:pt>
                <c:pt idx="1946">
                  <c:v>5.9048137941082235</c:v>
                </c:pt>
                <c:pt idx="1947">
                  <c:v>5.9062488893389968</c:v>
                </c:pt>
                <c:pt idx="1948">
                  <c:v>5.8226655772961369</c:v>
                </c:pt>
                <c:pt idx="1949">
                  <c:v>5.8311864198394083</c:v>
                </c:pt>
                <c:pt idx="1950">
                  <c:v>6.0376321467869936</c:v>
                </c:pt>
                <c:pt idx="1951">
                  <c:v>6.0508378243139767</c:v>
                </c:pt>
                <c:pt idx="1952">
                  <c:v>6.0347123410833436</c:v>
                </c:pt>
                <c:pt idx="1953">
                  <c:v>6.0494088641121859</c:v>
                </c:pt>
                <c:pt idx="1954">
                  <c:v>6.0933291476401124</c:v>
                </c:pt>
                <c:pt idx="1955">
                  <c:v>6.1230789402898349</c:v>
                </c:pt>
                <c:pt idx="1956">
                  <c:v>6.0028081690767099</c:v>
                </c:pt>
                <c:pt idx="1957">
                  <c:v>6.0471582229238461</c:v>
                </c:pt>
                <c:pt idx="1958">
                  <c:v>6.4028270002336818</c:v>
                </c:pt>
                <c:pt idx="1959">
                  <c:v>6.4279040186905956</c:v>
                </c:pt>
                <c:pt idx="1960">
                  <c:v>6.6728821152461748</c:v>
                </c:pt>
                <c:pt idx="1961">
                  <c:v>6.6599116393256956</c:v>
                </c:pt>
                <c:pt idx="1962">
                  <c:v>6.4876215023890555</c:v>
                </c:pt>
                <c:pt idx="1963">
                  <c:v>6.4077241086940937</c:v>
                </c:pt>
                <c:pt idx="1964">
                  <c:v>6.1396203757969481</c:v>
                </c:pt>
                <c:pt idx="1965">
                  <c:v>6.0366635793147054</c:v>
                </c:pt>
                <c:pt idx="1966">
                  <c:v>5.8100600070495698</c:v>
                </c:pt>
                <c:pt idx="1967">
                  <c:v>5.7710128852996281</c:v>
                </c:pt>
                <c:pt idx="1968">
                  <c:v>5.9893577690445579</c:v>
                </c:pt>
                <c:pt idx="1969">
                  <c:v>6.0441560146737121</c:v>
                </c:pt>
                <c:pt idx="1970">
                  <c:v>6.1217940308219809</c:v>
                </c:pt>
                <c:pt idx="1971">
                  <c:v>6.2458812885466095</c:v>
                </c:pt>
                <c:pt idx="1972">
                  <c:v>6.3660824836339742</c:v>
                </c:pt>
                <c:pt idx="1973">
                  <c:v>6.4538337902266196</c:v>
                </c:pt>
                <c:pt idx="1974">
                  <c:v>6.5112795434940836</c:v>
                </c:pt>
                <c:pt idx="1975">
                  <c:v>6.4969379285438329</c:v>
                </c:pt>
                <c:pt idx="1976">
                  <c:v>6.2040643657906358</c:v>
                </c:pt>
                <c:pt idx="1977">
                  <c:v>6.1224215383076803</c:v>
                </c:pt>
                <c:pt idx="1978">
                  <c:v>5.9491256856636987</c:v>
                </c:pt>
                <c:pt idx="1979">
                  <c:v>5.8330069577525094</c:v>
                </c:pt>
                <c:pt idx="1980">
                  <c:v>5.6374636754545193</c:v>
                </c:pt>
                <c:pt idx="1981">
                  <c:v>5.5429801129218124</c:v>
                </c:pt>
                <c:pt idx="1982">
                  <c:v>5.4908361564738861</c:v>
                </c:pt>
                <c:pt idx="1983">
                  <c:v>5.4593154821712861</c:v>
                </c:pt>
                <c:pt idx="1984">
                  <c:v>5.4768564667640298</c:v>
                </c:pt>
                <c:pt idx="1985">
                  <c:v>5.5137666758043729</c:v>
                </c:pt>
                <c:pt idx="1986">
                  <c:v>5.5501103662664004</c:v>
                </c:pt>
                <c:pt idx="1987">
                  <c:v>5.5985174276091509</c:v>
                </c:pt>
                <c:pt idx="1988">
                  <c:v>5.611208829004207</c:v>
                </c:pt>
                <c:pt idx="1989">
                  <c:v>5.6316177506502765</c:v>
                </c:pt>
                <c:pt idx="1990">
                  <c:v>5.646204847614019</c:v>
                </c:pt>
                <c:pt idx="1991">
                  <c:v>5.6695299518938906</c:v>
                </c:pt>
                <c:pt idx="1992">
                  <c:v>5.6656068419185956</c:v>
                </c:pt>
                <c:pt idx="1993">
                  <c:v>5.7057579896244714</c:v>
                </c:pt>
                <c:pt idx="1994">
                  <c:v>5.8038054444492087</c:v>
                </c:pt>
                <c:pt idx="1995">
                  <c:v>5.8407612175230987</c:v>
                </c:pt>
                <c:pt idx="1996">
                  <c:v>5.8464602925492493</c:v>
                </c:pt>
                <c:pt idx="1997">
                  <c:v>5.865104098149347</c:v>
                </c:pt>
                <c:pt idx="1998">
                  <c:v>5.9584964714472619</c:v>
                </c:pt>
                <c:pt idx="1999">
                  <c:v>5.9906812198097708</c:v>
                </c:pt>
                <c:pt idx="2000">
                  <c:v>6.1704301189614359</c:v>
                </c:pt>
                <c:pt idx="2001">
                  <c:v>6.2527225079403586</c:v>
                </c:pt>
                <c:pt idx="2002">
                  <c:v>6.5465659225043407</c:v>
                </c:pt>
                <c:pt idx="2003">
                  <c:v>6.6326094835682898</c:v>
                </c:pt>
                <c:pt idx="2004">
                  <c:v>6.8365580993224597</c:v>
                </c:pt>
                <c:pt idx="2005">
                  <c:v>6.8636118551354439</c:v>
                </c:pt>
                <c:pt idx="2006">
                  <c:v>6.5984489896084586</c:v>
                </c:pt>
                <c:pt idx="2007">
                  <c:v>6.5706767583010972</c:v>
                </c:pt>
                <c:pt idx="2008">
                  <c:v>6.1718954374316297</c:v>
                </c:pt>
                <c:pt idx="2009">
                  <c:v>6.1611265983478791</c:v>
                </c:pt>
                <c:pt idx="2010">
                  <c:v>6.5060697423273233</c:v>
                </c:pt>
                <c:pt idx="2011">
                  <c:v>6.5287073967740259</c:v>
                </c:pt>
                <c:pt idx="2012">
                  <c:v>7.0801511494545775</c:v>
                </c:pt>
                <c:pt idx="2013">
                  <c:v>7.0180141594615328</c:v>
                </c:pt>
                <c:pt idx="2014">
                  <c:v>6.5328908282972069</c:v>
                </c:pt>
                <c:pt idx="2015">
                  <c:v>6.4187031070597236</c:v>
                </c:pt>
                <c:pt idx="2016">
                  <c:v>6.1023782530792801</c:v>
                </c:pt>
                <c:pt idx="2017">
                  <c:v>6.009499808679065</c:v>
                </c:pt>
                <c:pt idx="2018">
                  <c:v>6.0145346973592879</c:v>
                </c:pt>
                <c:pt idx="2019">
                  <c:v>5.9595750033635611</c:v>
                </c:pt>
                <c:pt idx="2020">
                  <c:v>5.8392463525202416</c:v>
                </c:pt>
                <c:pt idx="2021">
                  <c:v>5.8111629778840275</c:v>
                </c:pt>
                <c:pt idx="2022">
                  <c:v>5.601293719621987</c:v>
                </c:pt>
                <c:pt idx="2023">
                  <c:v>5.6394444955885206</c:v>
                </c:pt>
                <c:pt idx="2024">
                  <c:v>5.7103725705702857</c:v>
                </c:pt>
                <c:pt idx="2025">
                  <c:v>5.8345327691816564</c:v>
                </c:pt>
                <c:pt idx="2026">
                  <c:v>6.1214166151673481</c:v>
                </c:pt>
                <c:pt idx="2027">
                  <c:v>6.2822123013627422</c:v>
                </c:pt>
                <c:pt idx="2028">
                  <c:v>6.8054213361181244</c:v>
                </c:pt>
                <c:pt idx="2029">
                  <c:v>6.8903206746051229</c:v>
                </c:pt>
                <c:pt idx="2030">
                  <c:v>6.9750377354187663</c:v>
                </c:pt>
                <c:pt idx="2031">
                  <c:v>6.9370974409333126</c:v>
                </c:pt>
                <c:pt idx="2032">
                  <c:v>6.8233966670349648</c:v>
                </c:pt>
                <c:pt idx="2033">
                  <c:v>6.7264664062184032</c:v>
                </c:pt>
                <c:pt idx="2034">
                  <c:v>6.140123762136005</c:v>
                </c:pt>
                <c:pt idx="2035">
                  <c:v>6.0260421514590341</c:v>
                </c:pt>
                <c:pt idx="2036">
                  <c:v>5.8823808260253543</c:v>
                </c:pt>
                <c:pt idx="2037">
                  <c:v>5.8065591542161528</c:v>
                </c:pt>
                <c:pt idx="2038">
                  <c:v>5.7438002350587816</c:v>
                </c:pt>
                <c:pt idx="2039">
                  <c:v>5.7172568048630694</c:v>
                </c:pt>
                <c:pt idx="2040">
                  <c:v>5.723073220038037</c:v>
                </c:pt>
                <c:pt idx="2041">
                  <c:v>5.6925435070459862</c:v>
                </c:pt>
                <c:pt idx="2042">
                  <c:v>5.7252088214686179</c:v>
                </c:pt>
                <c:pt idx="2043">
                  <c:v>5.6838516808352182</c:v>
                </c:pt>
                <c:pt idx="2044">
                  <c:v>5.6218886309764482</c:v>
                </c:pt>
                <c:pt idx="2045">
                  <c:v>5.6124004589489651</c:v>
                </c:pt>
                <c:pt idx="2046">
                  <c:v>5.6304676556386504</c:v>
                </c:pt>
                <c:pt idx="2047">
                  <c:v>5.6824174149564168</c:v>
                </c:pt>
                <c:pt idx="2048">
                  <c:v>5.7670841451850325</c:v>
                </c:pt>
                <c:pt idx="2049">
                  <c:v>5.8690860529246613</c:v>
                </c:pt>
                <c:pt idx="2050">
                  <c:v>6.0252657031048464</c:v>
                </c:pt>
                <c:pt idx="2051">
                  <c:v>6.1676629592274637</c:v>
                </c:pt>
                <c:pt idx="2052">
                  <c:v>6.5095888292428388</c:v>
                </c:pt>
                <c:pt idx="2053">
                  <c:v>6.6833455418533596</c:v>
                </c:pt>
                <c:pt idx="2054">
                  <c:v>7.4526280033969012</c:v>
                </c:pt>
                <c:pt idx="2055">
                  <c:v>7.5837696193332853</c:v>
                </c:pt>
                <c:pt idx="2056">
                  <c:v>7.4749840098704485</c:v>
                </c:pt>
                <c:pt idx="2057">
                  <c:v>7.4919164010488863</c:v>
                </c:pt>
                <c:pt idx="2058">
                  <c:v>7.181570201956486</c:v>
                </c:pt>
                <c:pt idx="2059">
                  <c:v>7.0792815732875898</c:v>
                </c:pt>
                <c:pt idx="2060">
                  <c:v>6.6555794462117497</c:v>
                </c:pt>
                <c:pt idx="2061">
                  <c:v>6.4897266746848885</c:v>
                </c:pt>
                <c:pt idx="2062">
                  <c:v>6.2212959202460603</c:v>
                </c:pt>
                <c:pt idx="2063">
                  <c:v>6.1055303929995439</c:v>
                </c:pt>
                <c:pt idx="2064">
                  <c:v>6.0401305309842872</c:v>
                </c:pt>
                <c:pt idx="2065">
                  <c:v>6.0031721794398791</c:v>
                </c:pt>
                <c:pt idx="2066">
                  <c:v>5.9490519467103606</c:v>
                </c:pt>
                <c:pt idx="2067">
                  <c:v>5.9857155886827922</c:v>
                </c:pt>
                <c:pt idx="2068">
                  <c:v>6.1302524357403847</c:v>
                </c:pt>
                <c:pt idx="2069">
                  <c:v>6.2402685441594965</c:v>
                </c:pt>
                <c:pt idx="2070">
                  <c:v>6.7480372025460174</c:v>
                </c:pt>
                <c:pt idx="2071">
                  <c:v>6.8303697060149116</c:v>
                </c:pt>
                <c:pt idx="2072">
                  <c:v>6.970598119867855</c:v>
                </c:pt>
                <c:pt idx="2073">
                  <c:v>6.949932511302837</c:v>
                </c:pt>
                <c:pt idx="2074">
                  <c:v>6.5036998846334022</c:v>
                </c:pt>
                <c:pt idx="2075">
                  <c:v>6.4473675322198289</c:v>
                </c:pt>
                <c:pt idx="2076">
                  <c:v>6.2665383805920811</c:v>
                </c:pt>
                <c:pt idx="2077">
                  <c:v>6.2262582455796593</c:v>
                </c:pt>
                <c:pt idx="2078">
                  <c:v>6.2564549444850108</c:v>
                </c:pt>
                <c:pt idx="2079">
                  <c:v>6.2657523537656452</c:v>
                </c:pt>
                <c:pt idx="2080">
                  <c:v>6.1114584357006567</c:v>
                </c:pt>
                <c:pt idx="2081">
                  <c:v>6.1266840359209542</c:v>
                </c:pt>
                <c:pt idx="2082">
                  <c:v>6.2152974620803203</c:v>
                </c:pt>
                <c:pt idx="2083">
                  <c:v>6.2014173655216087</c:v>
                </c:pt>
                <c:pt idx="2084">
                  <c:v>6.3011549011449084</c:v>
                </c:pt>
                <c:pt idx="2085">
                  <c:v>6.2500342306295753</c:v>
                </c:pt>
                <c:pt idx="2086">
                  <c:v>6.1242134638985544</c:v>
                </c:pt>
                <c:pt idx="2087">
                  <c:v>6.0851448743828609</c:v>
                </c:pt>
                <c:pt idx="2088">
                  <c:v>6.0991024392785924</c:v>
                </c:pt>
                <c:pt idx="2089">
                  <c:v>6.1006000682063277</c:v>
                </c:pt>
                <c:pt idx="2090">
                  <c:v>6.1078804097893933</c:v>
                </c:pt>
                <c:pt idx="2091">
                  <c:v>6.1531505421934973</c:v>
                </c:pt>
                <c:pt idx="2092">
                  <c:v>6.2429126189035671</c:v>
                </c:pt>
                <c:pt idx="2093">
                  <c:v>6.3159124607044586</c:v>
                </c:pt>
                <c:pt idx="2094">
                  <c:v>6.5929934150619669</c:v>
                </c:pt>
                <c:pt idx="2095">
                  <c:v>6.6471197727121751</c:v>
                </c:pt>
                <c:pt idx="2096">
                  <c:v>6.6540018823491618</c:v>
                </c:pt>
                <c:pt idx="2097">
                  <c:v>6.6738847148287164</c:v>
                </c:pt>
                <c:pt idx="2098">
                  <c:v>6.9088180378490627</c:v>
                </c:pt>
                <c:pt idx="2099">
                  <c:v>6.939736994146914</c:v>
                </c:pt>
                <c:pt idx="2100">
                  <c:v>6.8317340675503448</c:v>
                </c:pt>
                <c:pt idx="2101">
                  <c:v>6.8813893650029243</c:v>
                </c:pt>
                <c:pt idx="2102">
                  <c:v>7.5186304594024929</c:v>
                </c:pt>
                <c:pt idx="2103">
                  <c:v>7.5672957278945994</c:v>
                </c:pt>
                <c:pt idx="2104">
                  <c:v>8.0935018589127576</c:v>
                </c:pt>
                <c:pt idx="2105">
                  <c:v>8.1275969031094188</c:v>
                </c:pt>
                <c:pt idx="2106">
                  <c:v>7.9656526736971056</c:v>
                </c:pt>
                <c:pt idx="2107">
                  <c:v>7.9459169324790313</c:v>
                </c:pt>
                <c:pt idx="2108">
                  <c:v>7.0848630081808626</c:v>
                </c:pt>
                <c:pt idx="2109">
                  <c:v>7.0866417422899399</c:v>
                </c:pt>
                <c:pt idx="2110">
                  <c:v>7.0815861723744415</c:v>
                </c:pt>
                <c:pt idx="2111">
                  <c:v>7.1570405154615919</c:v>
                </c:pt>
                <c:pt idx="2112">
                  <c:v>7.600814005323496</c:v>
                </c:pt>
                <c:pt idx="2113">
                  <c:v>7.6353701647129917</c:v>
                </c:pt>
                <c:pt idx="2114">
                  <c:v>7.4669781822436239</c:v>
                </c:pt>
                <c:pt idx="2115">
                  <c:v>7.4443694343508007</c:v>
                </c:pt>
                <c:pt idx="2116">
                  <c:v>7.0874299760933894</c:v>
                </c:pt>
                <c:pt idx="2117">
                  <c:v>7.0462369569709349</c:v>
                </c:pt>
                <c:pt idx="2118">
                  <c:v>6.9872544703282653</c:v>
                </c:pt>
                <c:pt idx="2119">
                  <c:v>6.9485429931200056</c:v>
                </c:pt>
                <c:pt idx="2120">
                  <c:v>6.8827326444157055</c:v>
                </c:pt>
                <c:pt idx="2121">
                  <c:v>6.8257897808007968</c:v>
                </c:pt>
                <c:pt idx="2122">
                  <c:v>6.6579859293880705</c:v>
                </c:pt>
                <c:pt idx="2123">
                  <c:v>6.5767353266860678</c:v>
                </c:pt>
                <c:pt idx="2124">
                  <c:v>6.4107852704449044</c:v>
                </c:pt>
                <c:pt idx="2125">
                  <c:v>6.3598139126291233</c:v>
                </c:pt>
                <c:pt idx="2126">
                  <c:v>6.3310555277178793</c:v>
                </c:pt>
                <c:pt idx="2127">
                  <c:v>6.3216093873633454</c:v>
                </c:pt>
                <c:pt idx="2128">
                  <c:v>6.3332618031494636</c:v>
                </c:pt>
                <c:pt idx="2129">
                  <c:v>6.3617086094997681</c:v>
                </c:pt>
                <c:pt idx="2130">
                  <c:v>6.438815609170776</c:v>
                </c:pt>
                <c:pt idx="2131">
                  <c:v>6.5312635956206648</c:v>
                </c:pt>
                <c:pt idx="2132">
                  <c:v>7.0270303255190907</c:v>
                </c:pt>
                <c:pt idx="2133">
                  <c:v>7.1031222233087696</c:v>
                </c:pt>
                <c:pt idx="2134">
                  <c:v>7.0191696367134302</c:v>
                </c:pt>
                <c:pt idx="2135">
                  <c:v>6.9594966194303218</c:v>
                </c:pt>
                <c:pt idx="2136">
                  <c:v>6.5515021310882808</c:v>
                </c:pt>
                <c:pt idx="2137">
                  <c:v>6.466680675268746</c:v>
                </c:pt>
                <c:pt idx="2138">
                  <c:v>6.4164890594348165</c:v>
                </c:pt>
                <c:pt idx="2139">
                  <c:v>6.4004971768462244</c:v>
                </c:pt>
                <c:pt idx="2140">
                  <c:v>6.3633338148375884</c:v>
                </c:pt>
                <c:pt idx="2141">
                  <c:v>6.3633338148375884</c:v>
                </c:pt>
                <c:pt idx="2142">
                  <c:v>6.2916463608923419</c:v>
                </c:pt>
                <c:pt idx="2143">
                  <c:v>6.2603039012781245</c:v>
                </c:pt>
                <c:pt idx="2144">
                  <c:v>6.1825982510354418</c:v>
                </c:pt>
                <c:pt idx="2145">
                  <c:v>6.1396532291419366</c:v>
                </c:pt>
                <c:pt idx="2146">
                  <c:v>6.2127290410044225</c:v>
                </c:pt>
                <c:pt idx="2147">
                  <c:v>6.1744261775836033</c:v>
                </c:pt>
                <c:pt idx="2148">
                  <c:v>6.6035603154482807</c:v>
                </c:pt>
                <c:pt idx="2149">
                  <c:v>6.6181027667846219</c:v>
                </c:pt>
                <c:pt idx="2150">
                  <c:v>7.0300639675098076</c:v>
                </c:pt>
                <c:pt idx="2151">
                  <c:v>7.1952926893454894</c:v>
                </c:pt>
                <c:pt idx="2152">
                  <c:v>7.7099117755564297</c:v>
                </c:pt>
                <c:pt idx="2153">
                  <c:v>7.895462838528589</c:v>
                </c:pt>
                <c:pt idx="2154">
                  <c:v>7.5861931839706873</c:v>
                </c:pt>
                <c:pt idx="2155">
                  <c:v>7.5919089704851448</c:v>
                </c:pt>
                <c:pt idx="2156">
                  <c:v>7.2204232272224953</c:v>
                </c:pt>
                <c:pt idx="2157">
                  <c:v>7.115945935075862</c:v>
                </c:pt>
                <c:pt idx="2158">
                  <c:v>6.9210137084690757</c:v>
                </c:pt>
                <c:pt idx="2159">
                  <c:v>6.8421081913373847</c:v>
                </c:pt>
                <c:pt idx="2160">
                  <c:v>6.8711715526530348</c:v>
                </c:pt>
                <c:pt idx="2161">
                  <c:v>6.8797117502173037</c:v>
                </c:pt>
                <c:pt idx="2162">
                  <c:v>7.3081769338838871</c:v>
                </c:pt>
                <c:pt idx="2163">
                  <c:v>7.3389493553254113</c:v>
                </c:pt>
                <c:pt idx="2164">
                  <c:v>6.9340433966071746</c:v>
                </c:pt>
                <c:pt idx="2165">
                  <c:v>6.9271306979830811</c:v>
                </c:pt>
                <c:pt idx="2166">
                  <c:v>6.6682982412983876</c:v>
                </c:pt>
                <c:pt idx="2167">
                  <c:v>6.6383514355183539</c:v>
                </c:pt>
                <c:pt idx="2168">
                  <c:v>7.0198033941538682</c:v>
                </c:pt>
                <c:pt idx="2169">
                  <c:v>6.9542076324106201</c:v>
                </c:pt>
                <c:pt idx="2170">
                  <c:v>6.8315386090881898</c:v>
                </c:pt>
                <c:pt idx="2171">
                  <c:v>6.6581879141406457</c:v>
                </c:pt>
                <c:pt idx="2172">
                  <c:v>6.0554679071728508</c:v>
                </c:pt>
                <c:pt idx="2173">
                  <c:v>5.8916562999414293</c:v>
                </c:pt>
                <c:pt idx="2174">
                  <c:v>5.8242213745499125</c:v>
                </c:pt>
                <c:pt idx="2175">
                  <c:v>5.7976798441473445</c:v>
                </c:pt>
                <c:pt idx="2176">
                  <c:v>5.8403531099782651</c:v>
                </c:pt>
                <c:pt idx="2177">
                  <c:v>5.9240934705993951</c:v>
                </c:pt>
                <c:pt idx="2178">
                  <c:v>6.020242477567642</c:v>
                </c:pt>
                <c:pt idx="2179">
                  <c:v>6.1251394432338753</c:v>
                </c:pt>
                <c:pt idx="2180">
                  <c:v>6.272412992589091</c:v>
                </c:pt>
                <c:pt idx="2181">
                  <c:v>6.4413613892574304</c:v>
                </c:pt>
                <c:pt idx="2182">
                  <c:v>6.795599705745877</c:v>
                </c:pt>
                <c:pt idx="2183">
                  <c:v>6.9900476733530859</c:v>
                </c:pt>
                <c:pt idx="2184">
                  <c:v>7.5447404748065861</c:v>
                </c:pt>
                <c:pt idx="2185">
                  <c:v>7.649743656839469</c:v>
                </c:pt>
                <c:pt idx="2186">
                  <c:v>7.5268738502651971</c:v>
                </c:pt>
                <c:pt idx="2187">
                  <c:v>7.4870811802619013</c:v>
                </c:pt>
                <c:pt idx="2188">
                  <c:v>7.6093419709687797</c:v>
                </c:pt>
                <c:pt idx="2189">
                  <c:v>7.4737022665622046</c:v>
                </c:pt>
                <c:pt idx="2190">
                  <c:v>6.685867342225924</c:v>
                </c:pt>
                <c:pt idx="2191">
                  <c:v>6.5309930491539934</c:v>
                </c:pt>
                <c:pt idx="2192">
                  <c:v>6.2305545213119053</c:v>
                </c:pt>
                <c:pt idx="2193">
                  <c:v>6.1326978381123247</c:v>
                </c:pt>
                <c:pt idx="2194">
                  <c:v>6.0914865735752102</c:v>
                </c:pt>
                <c:pt idx="2195">
                  <c:v>6.0319350310902244</c:v>
                </c:pt>
                <c:pt idx="2196">
                  <c:v>5.969424672287218</c:v>
                </c:pt>
                <c:pt idx="2197">
                  <c:v>5.978205022795759</c:v>
                </c:pt>
                <c:pt idx="2198">
                  <c:v>6.0872482732073419</c:v>
                </c:pt>
                <c:pt idx="2199">
                  <c:v>6.2437641636432559</c:v>
                </c:pt>
                <c:pt idx="2200">
                  <c:v>7.1694932643807068</c:v>
                </c:pt>
                <c:pt idx="2201">
                  <c:v>7.343517813790541</c:v>
                </c:pt>
                <c:pt idx="2202">
                  <c:v>7.4965136199489244</c:v>
                </c:pt>
                <c:pt idx="2203">
                  <c:v>7.5189214649576908</c:v>
                </c:pt>
                <c:pt idx="2204">
                  <c:v>7.2340943021445767</c:v>
                </c:pt>
                <c:pt idx="2205">
                  <c:v>7.225062295848657</c:v>
                </c:pt>
                <c:pt idx="2206">
                  <c:v>7.5438191668579151</c:v>
                </c:pt>
                <c:pt idx="2207">
                  <c:v>7.5513231983728399</c:v>
                </c:pt>
                <c:pt idx="2208">
                  <c:v>7.6385023532722904</c:v>
                </c:pt>
                <c:pt idx="2209">
                  <c:v>7.6460939302708777</c:v>
                </c:pt>
                <c:pt idx="2210">
                  <c:v>7.4176535953762723</c:v>
                </c:pt>
                <c:pt idx="2211">
                  <c:v>7.4659828954586569</c:v>
                </c:pt>
                <c:pt idx="2212">
                  <c:v>7.5044030637607548</c:v>
                </c:pt>
                <c:pt idx="2213">
                  <c:v>7.5783634651693266</c:v>
                </c:pt>
                <c:pt idx="2214">
                  <c:v>7.631949919072909</c:v>
                </c:pt>
                <c:pt idx="2215">
                  <c:v>7.6473787814507403</c:v>
                </c:pt>
                <c:pt idx="2216">
                  <c:v>7.7081105897349236</c:v>
                </c:pt>
                <c:pt idx="2217">
                  <c:v>7.6042289536255829</c:v>
                </c:pt>
                <c:pt idx="2218">
                  <c:v>7.1325480718195404</c:v>
                </c:pt>
                <c:pt idx="2219">
                  <c:v>6.9741304772632571</c:v>
                </c:pt>
                <c:pt idx="2220">
                  <c:v>6.5556300276572159</c:v>
                </c:pt>
                <c:pt idx="2221">
                  <c:v>6.4908323592040489</c:v>
                </c:pt>
                <c:pt idx="2222">
                  <c:v>6.6269017255612166</c:v>
                </c:pt>
                <c:pt idx="2223">
                  <c:v>6.7162420555399258</c:v>
                </c:pt>
                <c:pt idx="2224">
                  <c:v>7.4918609534971257</c:v>
                </c:pt>
                <c:pt idx="2225">
                  <c:v>7.6610803871694753</c:v>
                </c:pt>
                <c:pt idx="2226">
                  <c:v>7.8918190936327726</c:v>
                </c:pt>
                <c:pt idx="2227">
                  <c:v>8.0054961750921763</c:v>
                </c:pt>
                <c:pt idx="2228">
                  <c:v>8.322089735493579</c:v>
                </c:pt>
                <c:pt idx="2229">
                  <c:v>8.3451306598013542</c:v>
                </c:pt>
                <c:pt idx="2230">
                  <c:v>7.9244670790514053</c:v>
                </c:pt>
                <c:pt idx="2231">
                  <c:v>7.8686552424559917</c:v>
                </c:pt>
                <c:pt idx="2232">
                  <c:v>7.2091007727259377</c:v>
                </c:pt>
                <c:pt idx="2233">
                  <c:v>7.1944809027273351</c:v>
                </c:pt>
                <c:pt idx="2234">
                  <c:v>7.1248525705352268</c:v>
                </c:pt>
                <c:pt idx="2235">
                  <c:v>7.2629316467840841</c:v>
                </c:pt>
                <c:pt idx="2236">
                  <c:v>7.8199106520904706</c:v>
                </c:pt>
                <c:pt idx="2237">
                  <c:v>8.0346516882228087</c:v>
                </c:pt>
                <c:pt idx="2238">
                  <c:v>8.8948768989292546</c:v>
                </c:pt>
                <c:pt idx="2239">
                  <c:v>9.1179463449819007</c:v>
                </c:pt>
                <c:pt idx="2240">
                  <c:v>9.5372131867279553</c:v>
                </c:pt>
                <c:pt idx="2241">
                  <c:v>9.673875762163453</c:v>
                </c:pt>
                <c:pt idx="2242">
                  <c:v>9.5767258223400855</c:v>
                </c:pt>
                <c:pt idx="2243">
                  <c:v>9.6047334148363745</c:v>
                </c:pt>
                <c:pt idx="2244">
                  <c:v>9.6956593306742942</c:v>
                </c:pt>
                <c:pt idx="2245">
                  <c:v>9.6751103574239945</c:v>
                </c:pt>
                <c:pt idx="2246">
                  <c:v>9.6821345592870003</c:v>
                </c:pt>
                <c:pt idx="2247">
                  <c:v>9.6719010378412626</c:v>
                </c:pt>
                <c:pt idx="2248">
                  <c:v>9.5423429120478964</c:v>
                </c:pt>
                <c:pt idx="2249">
                  <c:v>9.5347744028751684</c:v>
                </c:pt>
                <c:pt idx="2250">
                  <c:v>9.6778689969361622</c:v>
                </c:pt>
                <c:pt idx="2251">
                  <c:v>9.5793799211104638</c:v>
                </c:pt>
                <c:pt idx="2252">
                  <c:v>9.5070827670447891</c:v>
                </c:pt>
                <c:pt idx="2253">
                  <c:v>9.4356408528984002</c:v>
                </c:pt>
                <c:pt idx="2254">
                  <c:v>9.4888047703404403</c:v>
                </c:pt>
                <c:pt idx="2255">
                  <c:v>9.5506828569453788</c:v>
                </c:pt>
                <c:pt idx="2256">
                  <c:v>9.6930755934467427</c:v>
                </c:pt>
                <c:pt idx="2257">
                  <c:v>9.8079584856343018</c:v>
                </c:pt>
                <c:pt idx="2258">
                  <c:v>9.8658729697067926</c:v>
                </c:pt>
                <c:pt idx="2259">
                  <c:v>10.01828311007969</c:v>
                </c:pt>
                <c:pt idx="2260">
                  <c:v>10.022391513872464</c:v>
                </c:pt>
                <c:pt idx="2261">
                  <c:v>9.8615915916304786</c:v>
                </c:pt>
                <c:pt idx="2262">
                  <c:v>9.888512995986396</c:v>
                </c:pt>
                <c:pt idx="2263">
                  <c:v>9.9304130128764143</c:v>
                </c:pt>
                <c:pt idx="2264">
                  <c:v>10.48881608692683</c:v>
                </c:pt>
                <c:pt idx="2265">
                  <c:v>10.458264505386564</c:v>
                </c:pt>
                <c:pt idx="2266">
                  <c:v>9.9760173496383118</c:v>
                </c:pt>
                <c:pt idx="2267">
                  <c:v>9.7139771103499211</c:v>
                </c:pt>
                <c:pt idx="2268">
                  <c:v>9.3224948442591948</c:v>
                </c:pt>
                <c:pt idx="2269">
                  <c:v>9.0318310201405048</c:v>
                </c:pt>
                <c:pt idx="2270">
                  <c:v>8.8986903721370112</c:v>
                </c:pt>
                <c:pt idx="2271">
                  <c:v>8.7600025163585968</c:v>
                </c:pt>
                <c:pt idx="2272">
                  <c:v>8.7648285560001984</c:v>
                </c:pt>
                <c:pt idx="2273">
                  <c:v>8.7164941865093617</c:v>
                </c:pt>
                <c:pt idx="2274">
                  <c:v>8.6472033887555497</c:v>
                </c:pt>
                <c:pt idx="2275">
                  <c:v>8.662419705795898</c:v>
                </c:pt>
                <c:pt idx="2276">
                  <c:v>8.6550283652322886</c:v>
                </c:pt>
                <c:pt idx="2277">
                  <c:v>8.7251741636977904</c:v>
                </c:pt>
                <c:pt idx="2278">
                  <c:v>8.8501628726055994</c:v>
                </c:pt>
                <c:pt idx="2279">
                  <c:v>8.9313478913394526</c:v>
                </c:pt>
                <c:pt idx="2280">
                  <c:v>9.0410443958509195</c:v>
                </c:pt>
                <c:pt idx="2281">
                  <c:v>9.0849142328961374</c:v>
                </c:pt>
                <c:pt idx="2282">
                  <c:v>9.1210712848124604</c:v>
                </c:pt>
                <c:pt idx="2283">
                  <c:v>9.1117714040739664</c:v>
                </c:pt>
                <c:pt idx="2284">
                  <c:v>9.0356722760008577</c:v>
                </c:pt>
                <c:pt idx="2285">
                  <c:v>8.9737954048758795</c:v>
                </c:pt>
                <c:pt idx="2286">
                  <c:v>8.8150530754993301</c:v>
                </c:pt>
                <c:pt idx="2287">
                  <c:v>8.6932544026307479</c:v>
                </c:pt>
                <c:pt idx="2288">
                  <c:v>8.5745237716916023</c:v>
                </c:pt>
                <c:pt idx="2289">
                  <c:v>8.4298965711257221</c:v>
                </c:pt>
                <c:pt idx="2290">
                  <c:v>8.3440095998284551</c:v>
                </c:pt>
                <c:pt idx="2291">
                  <c:v>8.2699182215946081</c:v>
                </c:pt>
                <c:pt idx="2292">
                  <c:v>8.279959477404045</c:v>
                </c:pt>
                <c:pt idx="2293">
                  <c:v>8.2860981402545626</c:v>
                </c:pt>
                <c:pt idx="2294">
                  <c:v>8.3405280270150399</c:v>
                </c:pt>
                <c:pt idx="2295">
                  <c:v>8.3798346993531929</c:v>
                </c:pt>
                <c:pt idx="2296">
                  <c:v>8.4254627430529343</c:v>
                </c:pt>
                <c:pt idx="2297">
                  <c:v>8.5501018042534493</c:v>
                </c:pt>
                <c:pt idx="2298">
                  <c:v>8.7230871614215495</c:v>
                </c:pt>
                <c:pt idx="2299">
                  <c:v>8.9642813897949871</c:v>
                </c:pt>
                <c:pt idx="2300">
                  <c:v>9.3199144598911587</c:v>
                </c:pt>
                <c:pt idx="2301">
                  <c:v>9.4620599087565278</c:v>
                </c:pt>
                <c:pt idx="2302">
                  <c:v>9.2843862467833702</c:v>
                </c:pt>
                <c:pt idx="2303">
                  <c:v>9.1564617036199341</c:v>
                </c:pt>
                <c:pt idx="2304">
                  <c:v>8.1582707730660431</c:v>
                </c:pt>
                <c:pt idx="2305">
                  <c:v>7.8163511260153538</c:v>
                </c:pt>
                <c:pt idx="2306">
                  <c:v>6.9008200451646893</c:v>
                </c:pt>
                <c:pt idx="2307">
                  <c:v>6.4948739726742826</c:v>
                </c:pt>
                <c:pt idx="2308">
                  <c:v>5.9328714650493222</c:v>
                </c:pt>
                <c:pt idx="2309">
                  <c:v>5.6513741504525505</c:v>
                </c:pt>
                <c:pt idx="2310">
                  <c:v>5.4509214596114912</c:v>
                </c:pt>
                <c:pt idx="2311">
                  <c:v>5.3647875404115464</c:v>
                </c:pt>
                <c:pt idx="2312">
                  <c:v>5.4976140613888482</c:v>
                </c:pt>
                <c:pt idx="2313">
                  <c:v>5.6350732478990508</c:v>
                </c:pt>
                <c:pt idx="2314">
                  <c:v>5.9745094996827746</c:v>
                </c:pt>
                <c:pt idx="2315">
                  <c:v>6.2722605531817823</c:v>
                </c:pt>
                <c:pt idx="2316">
                  <c:v>6.7881063060123914</c:v>
                </c:pt>
                <c:pt idx="2317">
                  <c:v>7.0395220682455708</c:v>
                </c:pt>
                <c:pt idx="2318">
                  <c:v>7.2994566554061731</c:v>
                </c:pt>
                <c:pt idx="2319">
                  <c:v>7.4156220526093914</c:v>
                </c:pt>
                <c:pt idx="2320">
                  <c:v>7.5375388479161103</c:v>
                </c:pt>
                <c:pt idx="2321">
                  <c:v>7.6779717003425674</c:v>
                </c:pt>
                <c:pt idx="2322">
                  <c:v>8.2597339247162118</c:v>
                </c:pt>
                <c:pt idx="2323">
                  <c:v>8.3357106304957469</c:v>
                </c:pt>
                <c:pt idx="2324">
                  <c:v>8.4611453980847067</c:v>
                </c:pt>
                <c:pt idx="2325">
                  <c:v>8.291955365279053</c:v>
                </c:pt>
                <c:pt idx="2326">
                  <c:v>7.6293158585139622</c:v>
                </c:pt>
                <c:pt idx="2327">
                  <c:v>7.3781857541477933</c:v>
                </c:pt>
                <c:pt idx="2328">
                  <c:v>6.5281530020433021</c:v>
                </c:pt>
                <c:pt idx="2329">
                  <c:v>6.4062348264208211</c:v>
                </c:pt>
                <c:pt idx="2330">
                  <c:v>6.250221722308968</c:v>
                </c:pt>
                <c:pt idx="2331">
                  <c:v>6.3696946111677661</c:v>
                </c:pt>
                <c:pt idx="2332">
                  <c:v>6.9006763976765964</c:v>
                </c:pt>
                <c:pt idx="2333">
                  <c:v>7.2992036709741317</c:v>
                </c:pt>
                <c:pt idx="2334">
                  <c:v>8.8588483802024882</c:v>
                </c:pt>
                <c:pt idx="2335">
                  <c:v>9.3976125250874123</c:v>
                </c:pt>
                <c:pt idx="2336">
                  <c:v>10.388722140999604</c:v>
                </c:pt>
                <c:pt idx="2337">
                  <c:v>10.578074791739802</c:v>
                </c:pt>
                <c:pt idx="2338">
                  <c:v>10.348525089330568</c:v>
                </c:pt>
                <c:pt idx="2339">
                  <c:v>10.217264070638977</c:v>
                </c:pt>
                <c:pt idx="2340">
                  <c:v>9.9069133731732038</c:v>
                </c:pt>
                <c:pt idx="2341">
                  <c:v>9.8416430229717982</c:v>
                </c:pt>
                <c:pt idx="2342">
                  <c:v>9.7844175379220424</c:v>
                </c:pt>
                <c:pt idx="2343">
                  <c:v>9.8336977811926918</c:v>
                </c:pt>
                <c:pt idx="2344">
                  <c:v>9.9736108085671216</c:v>
                </c:pt>
                <c:pt idx="2345">
                  <c:v>10.013399278835296</c:v>
                </c:pt>
                <c:pt idx="2346">
                  <c:v>10.051004693805133</c:v>
                </c:pt>
                <c:pt idx="2347">
                  <c:v>9.971457529264983</c:v>
                </c:pt>
                <c:pt idx="2348">
                  <c:v>9.8830443373766492</c:v>
                </c:pt>
                <c:pt idx="2349">
                  <c:v>9.6981057233388803</c:v>
                </c:pt>
                <c:pt idx="2350">
                  <c:v>9.5048356152290658</c:v>
                </c:pt>
                <c:pt idx="2351">
                  <c:v>9.370498396512593</c:v>
                </c:pt>
                <c:pt idx="2352">
                  <c:v>9.3270893367522376</c:v>
                </c:pt>
                <c:pt idx="2353">
                  <c:v>9.3367123572265562</c:v>
                </c:pt>
                <c:pt idx="2354">
                  <c:v>9.4492555628547699</c:v>
                </c:pt>
                <c:pt idx="2355">
                  <c:v>9.4541332515293508</c:v>
                </c:pt>
                <c:pt idx="2356">
                  <c:v>9.3926524122688058</c:v>
                </c:pt>
                <c:pt idx="2357">
                  <c:v>9.2089334315811424</c:v>
                </c:pt>
                <c:pt idx="2358">
                  <c:v>8.9249311510093818</c:v>
                </c:pt>
                <c:pt idx="2359">
                  <c:v>8.6744953636591831</c:v>
                </c:pt>
                <c:pt idx="2360">
                  <c:v>8.456737993809833</c:v>
                </c:pt>
                <c:pt idx="2361">
                  <c:v>8.3070431858697287</c:v>
                </c:pt>
                <c:pt idx="2362">
                  <c:v>8.210808419801408</c:v>
                </c:pt>
                <c:pt idx="2363">
                  <c:v>8.1504282742967185</c:v>
                </c:pt>
                <c:pt idx="2364">
                  <c:v>8.1296453758334302</c:v>
                </c:pt>
                <c:pt idx="2365">
                  <c:v>8.1316409822434093</c:v>
                </c:pt>
                <c:pt idx="2366">
                  <c:v>8.1596478322523325</c:v>
                </c:pt>
                <c:pt idx="2367">
                  <c:v>8.2059376376710631</c:v>
                </c:pt>
                <c:pt idx="2368">
                  <c:v>8.2262767258586571</c:v>
                </c:pt>
                <c:pt idx="2369">
                  <c:v>8.308044262628151</c:v>
                </c:pt>
                <c:pt idx="2370">
                  <c:v>8.477781720479733</c:v>
                </c:pt>
                <c:pt idx="2371">
                  <c:v>8.547646791829477</c:v>
                </c:pt>
                <c:pt idx="2372">
                  <c:v>8.637631233289472</c:v>
                </c:pt>
                <c:pt idx="2373">
                  <c:v>8.6311784344868787</c:v>
                </c:pt>
                <c:pt idx="2374">
                  <c:v>8.4500200340650888</c:v>
                </c:pt>
                <c:pt idx="2375">
                  <c:v>8.3663753438598469</c:v>
                </c:pt>
                <c:pt idx="2376">
                  <c:v>8.290193943431083</c:v>
                </c:pt>
                <c:pt idx="2377">
                  <c:v>8.2067646384667512</c:v>
                </c:pt>
                <c:pt idx="2378">
                  <c:v>8.1190178257996948</c:v>
                </c:pt>
                <c:pt idx="2379">
                  <c:v>8.1934397158261483</c:v>
                </c:pt>
                <c:pt idx="2380">
                  <c:v>8.4238544522103496</c:v>
                </c:pt>
                <c:pt idx="2381">
                  <c:v>8.914415583936675</c:v>
                </c:pt>
                <c:pt idx="2382">
                  <c:v>10.058073222497825</c:v>
                </c:pt>
                <c:pt idx="2383">
                  <c:v>11.119942330431638</c:v>
                </c:pt>
                <c:pt idx="2384">
                  <c:v>12.473607791143079</c:v>
                </c:pt>
                <c:pt idx="2385">
                  <c:v>13.463576799155451</c:v>
                </c:pt>
                <c:pt idx="2386">
                  <c:v>14.170822923874812</c:v>
                </c:pt>
                <c:pt idx="2387">
                  <c:v>14.154221616511192</c:v>
                </c:pt>
                <c:pt idx="2388">
                  <c:v>13.602997891774546</c:v>
                </c:pt>
                <c:pt idx="2389">
                  <c:v>12.606419333432902</c:v>
                </c:pt>
                <c:pt idx="2390">
                  <c:v>11.317150433887827</c:v>
                </c:pt>
                <c:pt idx="2391">
                  <c:v>10.358267843606393</c:v>
                </c:pt>
                <c:pt idx="2392">
                  <c:v>9.4737647171205026</c:v>
                </c:pt>
                <c:pt idx="2393">
                  <c:v>9.1442539938211471</c:v>
                </c:pt>
                <c:pt idx="2394">
                  <c:v>8.9376682656772655</c:v>
                </c:pt>
                <c:pt idx="2395">
                  <c:v>9.1489627129900253</c:v>
                </c:pt>
                <c:pt idx="2396">
                  <c:v>9.6161641970363831</c:v>
                </c:pt>
                <c:pt idx="2397">
                  <c:v>10.217264070638977</c:v>
                </c:pt>
                <c:pt idx="2398">
                  <c:v>11.05834683061725</c:v>
                </c:pt>
                <c:pt idx="2399">
                  <c:v>11.393086793643246</c:v>
                </c:pt>
                <c:pt idx="2400">
                  <c:v>11.665354362574192</c:v>
                </c:pt>
                <c:pt idx="2401">
                  <c:v>11.304419974583723</c:v>
                </c:pt>
                <c:pt idx="2402">
                  <c:v>10.413942540311112</c:v>
                </c:pt>
                <c:pt idx="2403">
                  <c:v>9.590054700435342</c:v>
                </c:pt>
                <c:pt idx="2404">
                  <c:v>8.5919819720663053</c:v>
                </c:pt>
                <c:pt idx="2405">
                  <c:v>7.9545993964925774</c:v>
                </c:pt>
                <c:pt idx="2406">
                  <c:v>7.3218080522690325</c:v>
                </c:pt>
                <c:pt idx="2407">
                  <c:v>6.9496384013261832</c:v>
                </c:pt>
                <c:pt idx="2408">
                  <c:v>6.7558791511780445</c:v>
                </c:pt>
                <c:pt idx="2409">
                  <c:v>6.6442630498323432</c:v>
                </c:pt>
                <c:pt idx="2410">
                  <c:v>6.6362828692114135</c:v>
                </c:pt>
                <c:pt idx="2411">
                  <c:v>6.6561998518017944</c:v>
                </c:pt>
                <c:pt idx="2412">
                  <c:v>6.6584908184984073</c:v>
                </c:pt>
                <c:pt idx="2413">
                  <c:v>6.7267240910051225</c:v>
                </c:pt>
                <c:pt idx="2414">
                  <c:v>6.7870454027488663</c:v>
                </c:pt>
                <c:pt idx="2415">
                  <c:v>6.9249130672215351</c:v>
                </c:pt>
                <c:pt idx="2416">
                  <c:v>7.1623337338111206</c:v>
                </c:pt>
                <c:pt idx="2417">
                  <c:v>7.5944381978011872</c:v>
                </c:pt>
                <c:pt idx="2418">
                  <c:v>8.3918085532201587</c:v>
                </c:pt>
                <c:pt idx="2419">
                  <c:v>9.5082163527914112</c:v>
                </c:pt>
                <c:pt idx="2420">
                  <c:v>11.181038090785268</c:v>
                </c:pt>
                <c:pt idx="2421">
                  <c:v>12.602158769290025</c:v>
                </c:pt>
                <c:pt idx="2422">
                  <c:v>13.861601016351358</c:v>
                </c:pt>
                <c:pt idx="2423">
                  <c:v>14.361543356282965</c:v>
                </c:pt>
                <c:pt idx="2424">
                  <c:v>14.473806427424789</c:v>
                </c:pt>
                <c:pt idx="2425">
                  <c:v>13.71075029344034</c:v>
                </c:pt>
                <c:pt idx="2426">
                  <c:v>12.262781129105186</c:v>
                </c:pt>
                <c:pt idx="2427">
                  <c:v>11.177448796742862</c:v>
                </c:pt>
                <c:pt idx="2428">
                  <c:v>10.069071675514557</c:v>
                </c:pt>
                <c:pt idx="2429">
                  <c:v>9.4206990707509952</c:v>
                </c:pt>
                <c:pt idx="2430">
                  <c:v>9.0173296798318479</c:v>
                </c:pt>
                <c:pt idx="2431">
                  <c:v>8.8548105587051307</c:v>
                </c:pt>
                <c:pt idx="2432">
                  <c:v>8.8622751157742048</c:v>
                </c:pt>
                <c:pt idx="2433">
                  <c:v>9.0480752485998597</c:v>
                </c:pt>
                <c:pt idx="2434">
                  <c:v>9.4526106552586793</c:v>
                </c:pt>
                <c:pt idx="2435">
                  <c:v>9.7649510529258254</c:v>
                </c:pt>
                <c:pt idx="2436">
                  <c:v>10.024096940292667</c:v>
                </c:pt>
                <c:pt idx="2437">
                  <c:v>10.215713132918141</c:v>
                </c:pt>
                <c:pt idx="2438">
                  <c:v>10.353483904320886</c:v>
                </c:pt>
                <c:pt idx="2439">
                  <c:v>10.46118075913027</c:v>
                </c:pt>
                <c:pt idx="2440">
                  <c:v>10.580667792218989</c:v>
                </c:pt>
                <c:pt idx="2441">
                  <c:v>10.772376976691026</c:v>
                </c:pt>
                <c:pt idx="2442">
                  <c:v>11.040431147782892</c:v>
                </c:pt>
                <c:pt idx="2443">
                  <c:v>11.386152422633259</c:v>
                </c:pt>
                <c:pt idx="2444">
                  <c:v>11.969911462118862</c:v>
                </c:pt>
                <c:pt idx="2445">
                  <c:v>12.437777802535429</c:v>
                </c:pt>
                <c:pt idx="2446">
                  <c:v>13.094119748277096</c:v>
                </c:pt>
                <c:pt idx="2447">
                  <c:v>13.475759573283524</c:v>
                </c:pt>
                <c:pt idx="2448">
                  <c:v>13.830288839873655</c:v>
                </c:pt>
                <c:pt idx="2449">
                  <c:v>13.81824801617929</c:v>
                </c:pt>
                <c:pt idx="2450">
                  <c:v>13.535870602405378</c:v>
                </c:pt>
                <c:pt idx="2451">
                  <c:v>12.787013933937638</c:v>
                </c:pt>
                <c:pt idx="2452">
                  <c:v>11.366448119516846</c:v>
                </c:pt>
                <c:pt idx="2453">
                  <c:v>10.398627306614337</c:v>
                </c:pt>
                <c:pt idx="2454">
                  <c:v>9.3997511131561513</c:v>
                </c:pt>
                <c:pt idx="2455">
                  <c:v>8.9362347640743423</c:v>
                </c:pt>
                <c:pt idx="2456">
                  <c:v>8.7346158329932724</c:v>
                </c:pt>
                <c:pt idx="2457">
                  <c:v>8.6538246756760557</c:v>
                </c:pt>
                <c:pt idx="2458">
                  <c:v>8.6770991427035256</c:v>
                </c:pt>
                <c:pt idx="2459">
                  <c:v>8.5229120821429127</c:v>
                </c:pt>
                <c:pt idx="2460">
                  <c:v>8.3031375977527766</c:v>
                </c:pt>
                <c:pt idx="2461">
                  <c:v>8.0046288521805025</c:v>
                </c:pt>
                <c:pt idx="2462">
                  <c:v>7.6022118025769156</c:v>
                </c:pt>
                <c:pt idx="2463">
                  <c:v>7.3536203462502794</c:v>
                </c:pt>
                <c:pt idx="2464">
                  <c:v>7.0928008722167206</c:v>
                </c:pt>
                <c:pt idx="2465">
                  <c:v>7.0328461208543604</c:v>
                </c:pt>
                <c:pt idx="2466">
                  <c:v>7.1812165949757656</c:v>
                </c:pt>
                <c:pt idx="2467">
                  <c:v>7.5355659073120425</c:v>
                </c:pt>
                <c:pt idx="2468">
                  <c:v>8.2712336373570778</c:v>
                </c:pt>
                <c:pt idx="2469">
                  <c:v>9.0928790196178984</c:v>
                </c:pt>
                <c:pt idx="2470">
                  <c:v>11.226960758063743</c:v>
                </c:pt>
                <c:pt idx="2471">
                  <c:v>11.380965750500842</c:v>
                </c:pt>
                <c:pt idx="2472">
                  <c:v>11.350425703678608</c:v>
                </c:pt>
                <c:pt idx="2473">
                  <c:v>11.353536942512864</c:v>
                </c:pt>
                <c:pt idx="2474">
                  <c:v>11.463486331350806</c:v>
                </c:pt>
                <c:pt idx="2475">
                  <c:v>11.244151311659728</c:v>
                </c:pt>
                <c:pt idx="2476">
                  <c:v>10.668785744974915</c:v>
                </c:pt>
                <c:pt idx="2477">
                  <c:v>10.064291957225787</c:v>
                </c:pt>
                <c:pt idx="2478">
                  <c:v>9.267256680557745</c:v>
                </c:pt>
                <c:pt idx="2479">
                  <c:v>8.6043495547039655</c:v>
                </c:pt>
                <c:pt idx="2480">
                  <c:v>7.986771316127685</c:v>
                </c:pt>
                <c:pt idx="2481">
                  <c:v>7.5870953490001565</c:v>
                </c:pt>
                <c:pt idx="2482">
                  <c:v>7.2971023582509726</c:v>
                </c:pt>
                <c:pt idx="2483">
                  <c:v>7.1280570409099564</c:v>
                </c:pt>
                <c:pt idx="2484">
                  <c:v>7.0617973518771588</c:v>
                </c:pt>
                <c:pt idx="2485">
                  <c:v>7.0386268713607816</c:v>
                </c:pt>
                <c:pt idx="2486">
                  <c:v>7.1076979546760217</c:v>
                </c:pt>
                <c:pt idx="2487">
                  <c:v>7.2773988273259018</c:v>
                </c:pt>
                <c:pt idx="2488">
                  <c:v>7.5293159669620167</c:v>
                </c:pt>
                <c:pt idx="2489">
                  <c:v>7.8159897153464186</c:v>
                </c:pt>
                <c:pt idx="2490">
                  <c:v>8.0791266136200424</c:v>
                </c:pt>
                <c:pt idx="2491">
                  <c:v>8.2722138440375588</c:v>
                </c:pt>
                <c:pt idx="2492">
                  <c:v>8.4066632399657681</c:v>
                </c:pt>
                <c:pt idx="2493">
                  <c:v>8.513938206594986</c:v>
                </c:pt>
                <c:pt idx="2494">
                  <c:v>8.6501057479293753</c:v>
                </c:pt>
                <c:pt idx="2495">
                  <c:v>8.6956767098113943</c:v>
                </c:pt>
                <c:pt idx="2496">
                  <c:v>8.7161384158212591</c:v>
                </c:pt>
                <c:pt idx="2497">
                  <c:v>8.5739207591873505</c:v>
                </c:pt>
                <c:pt idx="2498">
                  <c:v>8.2213914895089779</c:v>
                </c:pt>
                <c:pt idx="2499">
                  <c:v>7.9826871661443608</c:v>
                </c:pt>
                <c:pt idx="2500">
                  <c:v>7.7835489619521532</c:v>
                </c:pt>
                <c:pt idx="2501">
                  <c:v>7.6365096407826591</c:v>
                </c:pt>
                <c:pt idx="2502">
                  <c:v>7.5894468143628391</c:v>
                </c:pt>
                <c:pt idx="2503">
                  <c:v>7.5985605964554566</c:v>
                </c:pt>
                <c:pt idx="2504">
                  <c:v>7.64812134696861</c:v>
                </c:pt>
                <c:pt idx="2505">
                  <c:v>7.8968539117648913</c:v>
                </c:pt>
                <c:pt idx="2506">
                  <c:v>8.3694669813089746</c:v>
                </c:pt>
                <c:pt idx="2507">
                  <c:v>8.9005597939602286</c:v>
                </c:pt>
                <c:pt idx="2508">
                  <c:v>9.5691124158256251</c:v>
                </c:pt>
                <c:pt idx="2509">
                  <c:v>10.175121262829469</c:v>
                </c:pt>
                <c:pt idx="2510">
                  <c:v>10.832244419900205</c:v>
                </c:pt>
                <c:pt idx="2511">
                  <c:v>11.189301721257419</c:v>
                </c:pt>
                <c:pt idx="2512">
                  <c:v>11.400406804745252</c:v>
                </c:pt>
                <c:pt idx="2513">
                  <c:v>11.255442476004081</c:v>
                </c:pt>
                <c:pt idx="2514">
                  <c:v>10.756062845613059</c:v>
                </c:pt>
                <c:pt idx="2515">
                  <c:v>10.329525057375163</c:v>
                </c:pt>
                <c:pt idx="2516">
                  <c:v>9.86853752203948</c:v>
                </c:pt>
                <c:pt idx="2517">
                  <c:v>9.7556673659518101</c:v>
                </c:pt>
                <c:pt idx="2518">
                  <c:v>9.8278783410522994</c:v>
                </c:pt>
                <c:pt idx="2519">
                  <c:v>9.8716463146948428</c:v>
                </c:pt>
                <c:pt idx="2520">
                  <c:v>9.9313171205732669</c:v>
                </c:pt>
                <c:pt idx="2521">
                  <c:v>9.7952728363836989</c:v>
                </c:pt>
                <c:pt idx="2522">
                  <c:v>9.4367884928832861</c:v>
                </c:pt>
                <c:pt idx="2523">
                  <c:v>9.1667827832852318</c:v>
                </c:pt>
                <c:pt idx="2524">
                  <c:v>8.8631725530089014</c:v>
                </c:pt>
                <c:pt idx="2525">
                  <c:v>8.6171016362403545</c:v>
                </c:pt>
                <c:pt idx="2526">
                  <c:v>8.5075270045981899</c:v>
                </c:pt>
                <c:pt idx="2527">
                  <c:v>8.3717010589203991</c:v>
                </c:pt>
                <c:pt idx="2528">
                  <c:v>8.2739485059708002</c:v>
                </c:pt>
                <c:pt idx="2529">
                  <c:v>8.1730676870894214</c:v>
                </c:pt>
                <c:pt idx="2530">
                  <c:v>8.0572789779985747</c:v>
                </c:pt>
                <c:pt idx="2531">
                  <c:v>7.9463043345420683</c:v>
                </c:pt>
                <c:pt idx="2532">
                  <c:v>7.8074743642570645</c:v>
                </c:pt>
                <c:pt idx="2533">
                  <c:v>7.6971648142737461</c:v>
                </c:pt>
                <c:pt idx="2534">
                  <c:v>7.6075733454052301</c:v>
                </c:pt>
                <c:pt idx="2535">
                  <c:v>7.5225662355983509</c:v>
                </c:pt>
                <c:pt idx="2536">
                  <c:v>7.5046783235313654</c:v>
                </c:pt>
                <c:pt idx="2537">
                  <c:v>7.4655453487589245</c:v>
                </c:pt>
                <c:pt idx="2538">
                  <c:v>7.3888272906768808</c:v>
                </c:pt>
                <c:pt idx="2539">
                  <c:v>7.3958527193800183</c:v>
                </c:pt>
                <c:pt idx="2540">
                  <c:v>7.4253539429762974</c:v>
                </c:pt>
                <c:pt idx="2541">
                  <c:v>7.4572308364822</c:v>
                </c:pt>
                <c:pt idx="2542">
                  <c:v>7.5548746722646865</c:v>
                </c:pt>
                <c:pt idx="2543">
                  <c:v>7.6036972243369583</c:v>
                </c:pt>
                <c:pt idx="2544">
                  <c:v>7.6786672427609854</c:v>
                </c:pt>
                <c:pt idx="2545">
                  <c:v>7.7433328579795351</c:v>
                </c:pt>
                <c:pt idx="2546">
                  <c:v>7.7483406710907978</c:v>
                </c:pt>
                <c:pt idx="2547">
                  <c:v>7.8519493663635451</c:v>
                </c:pt>
                <c:pt idx="2548">
                  <c:v>7.9387709936703352</c:v>
                </c:pt>
                <c:pt idx="2549">
                  <c:v>8.1113243945553481</c:v>
                </c:pt>
                <c:pt idx="2550">
                  <c:v>8.3699024895994611</c:v>
                </c:pt>
                <c:pt idx="2551">
                  <c:v>8.5995044054038488</c:v>
                </c:pt>
                <c:pt idx="2552">
                  <c:v>8.8925423240860564</c:v>
                </c:pt>
                <c:pt idx="2553">
                  <c:v>9.1199730241597887</c:v>
                </c:pt>
                <c:pt idx="2554">
                  <c:v>9.375703600190203</c:v>
                </c:pt>
                <c:pt idx="2555">
                  <c:v>9.5086471594768742</c:v>
                </c:pt>
                <c:pt idx="2556">
                  <c:v>9.6399658308656768</c:v>
                </c:pt>
                <c:pt idx="2557">
                  <c:v>9.473700475426055</c:v>
                </c:pt>
                <c:pt idx="2558">
                  <c:v>8.8926179904251068</c:v>
                </c:pt>
                <c:pt idx="2559">
                  <c:v>8.4465678028480262</c:v>
                </c:pt>
                <c:pt idx="2560">
                  <c:v>7.9711907043377135</c:v>
                </c:pt>
                <c:pt idx="2561">
                  <c:v>7.619991270443915</c:v>
                </c:pt>
                <c:pt idx="2562">
                  <c:v>7.2509684473378453</c:v>
                </c:pt>
                <c:pt idx="2563">
                  <c:v>7.0462324952603108</c:v>
                </c:pt>
                <c:pt idx="2564">
                  <c:v>6.923289147575078</c:v>
                </c:pt>
                <c:pt idx="2565">
                  <c:v>6.8748009052916608</c:v>
                </c:pt>
                <c:pt idx="2566">
                  <c:v>6.9300417564446803</c:v>
                </c:pt>
                <c:pt idx="2567">
                  <c:v>6.9838130740977693</c:v>
                </c:pt>
                <c:pt idx="2568">
                  <c:v>7.0822947152506917</c:v>
                </c:pt>
                <c:pt idx="2569">
                  <c:v>7.1713248056700678</c:v>
                </c:pt>
                <c:pt idx="2570">
                  <c:v>7.3136524001629066</c:v>
                </c:pt>
                <c:pt idx="2571">
                  <c:v>7.392119623993592</c:v>
                </c:pt>
                <c:pt idx="2572">
                  <c:v>7.4745374959071107</c:v>
                </c:pt>
                <c:pt idx="2573">
                  <c:v>7.5552340462413312</c:v>
                </c:pt>
                <c:pt idx="2574">
                  <c:v>7.7056783573132464</c:v>
                </c:pt>
                <c:pt idx="2575">
                  <c:v>7.8006577671477597</c:v>
                </c:pt>
                <c:pt idx="2576">
                  <c:v>7.8537442244918214</c:v>
                </c:pt>
                <c:pt idx="2577">
                  <c:v>7.9475153411197752</c:v>
                </c:pt>
                <c:pt idx="2578">
                  <c:v>8.0635885795256677</c:v>
                </c:pt>
                <c:pt idx="2579">
                  <c:v>8.1565768791048807</c:v>
                </c:pt>
                <c:pt idx="2580">
                  <c:v>8.2699227251184784</c:v>
                </c:pt>
                <c:pt idx="2581">
                  <c:v>8.3990914976418818</c:v>
                </c:pt>
                <c:pt idx="2582">
                  <c:v>8.5335541282018408</c:v>
                </c:pt>
                <c:pt idx="2583">
                  <c:v>8.7139601790518988</c:v>
                </c:pt>
                <c:pt idx="2584">
                  <c:v>8.9008690434925626</c:v>
                </c:pt>
                <c:pt idx="2585">
                  <c:v>8.9210456574823773</c:v>
                </c:pt>
                <c:pt idx="2586">
                  <c:v>8.8268923213105737</c:v>
                </c:pt>
                <c:pt idx="2587">
                  <c:v>8.5632138751431199</c:v>
                </c:pt>
                <c:pt idx="2588">
                  <c:v>8.1025969395157968</c:v>
                </c:pt>
                <c:pt idx="2589">
                  <c:v>7.7892449367401042</c:v>
                </c:pt>
                <c:pt idx="2590">
                  <c:v>7.4424095062864044</c:v>
                </c:pt>
                <c:pt idx="2591">
                  <c:v>7.3557899255727612</c:v>
                </c:pt>
                <c:pt idx="2592">
                  <c:v>7.4414150340359342</c:v>
                </c:pt>
                <c:pt idx="2593">
                  <c:v>7.8797356043782862</c:v>
                </c:pt>
                <c:pt idx="2594">
                  <c:v>8.6943076490528881</c:v>
                </c:pt>
                <c:pt idx="2595">
                  <c:v>9.7063368863300283</c:v>
                </c:pt>
                <c:pt idx="2596">
                  <c:v>11.169104642150252</c:v>
                </c:pt>
                <c:pt idx="2597">
                  <c:v>12.19496292891407</c:v>
                </c:pt>
                <c:pt idx="2598">
                  <c:v>13.07365111775097</c:v>
                </c:pt>
                <c:pt idx="2599">
                  <c:v>12.907558757519292</c:v>
                </c:pt>
                <c:pt idx="2600">
                  <c:v>11.964704219766613</c:v>
                </c:pt>
                <c:pt idx="2601">
                  <c:v>11.026811963737256</c:v>
                </c:pt>
                <c:pt idx="2602">
                  <c:v>9.8719054990515644</c:v>
                </c:pt>
                <c:pt idx="2603">
                  <c:v>9.2436325771869345</c:v>
                </c:pt>
                <c:pt idx="2604">
                  <c:v>8.8105714091603247</c:v>
                </c:pt>
                <c:pt idx="2605">
                  <c:v>8.8061090715233661</c:v>
                </c:pt>
                <c:pt idx="2606">
                  <c:v>9.0641060993324771</c:v>
                </c:pt>
                <c:pt idx="2607">
                  <c:v>9.5700387303826506</c:v>
                </c:pt>
                <c:pt idx="2608">
                  <c:v>10.513165471013027</c:v>
                </c:pt>
                <c:pt idx="2609">
                  <c:v>11.27832090218577</c:v>
                </c:pt>
                <c:pt idx="2610">
                  <c:v>12.272973073242976</c:v>
                </c:pt>
                <c:pt idx="2611">
                  <c:v>12.55434651385967</c:v>
                </c:pt>
                <c:pt idx="2612">
                  <c:v>12.392227391003011</c:v>
                </c:pt>
                <c:pt idx="2613">
                  <c:v>11.561202914615215</c:v>
                </c:pt>
                <c:pt idx="2614">
                  <c:v>10.242006744287123</c:v>
                </c:pt>
                <c:pt idx="2615">
                  <c:v>9.3895603063434496</c:v>
                </c:pt>
                <c:pt idx="2616">
                  <c:v>8.5347824877219018</c:v>
                </c:pt>
                <c:pt idx="2617">
                  <c:v>8.2043851342705807</c:v>
                </c:pt>
                <c:pt idx="2618">
                  <c:v>8.0366785148807303</c:v>
                </c:pt>
                <c:pt idx="2619">
                  <c:v>7.9487016663495957</c:v>
                </c:pt>
                <c:pt idx="2620">
                  <c:v>7.9112743442107778</c:v>
                </c:pt>
                <c:pt idx="2621">
                  <c:v>7.8901037654335973</c:v>
                </c:pt>
                <c:pt idx="2622">
                  <c:v>7.7862673274118173</c:v>
                </c:pt>
                <c:pt idx="2623">
                  <c:v>7.8262751126432129</c:v>
                </c:pt>
                <c:pt idx="2624">
                  <c:v>7.9258804056361694</c:v>
                </c:pt>
                <c:pt idx="2625">
                  <c:v>8.0753902580404713</c:v>
                </c:pt>
                <c:pt idx="2626">
                  <c:v>8.4335451451744863</c:v>
                </c:pt>
                <c:pt idx="2627">
                  <c:v>8.6484753120044982</c:v>
                </c:pt>
                <c:pt idx="2628">
                  <c:v>8.9066943571169226</c:v>
                </c:pt>
                <c:pt idx="2629">
                  <c:v>9.1444531998660548</c:v>
                </c:pt>
                <c:pt idx="2630">
                  <c:v>9.3986859415687434</c:v>
                </c:pt>
                <c:pt idx="2631">
                  <c:v>9.7326592377290506</c:v>
                </c:pt>
                <c:pt idx="2632">
                  <c:v>10.259933271186418</c:v>
                </c:pt>
                <c:pt idx="2633">
                  <c:v>10.688335786758119</c:v>
                </c:pt>
                <c:pt idx="2634">
                  <c:v>11.052421974069313</c:v>
                </c:pt>
                <c:pt idx="2635">
                  <c:v>11.370543657410964</c:v>
                </c:pt>
                <c:pt idx="2636">
                  <c:v>11.54855203206829</c:v>
                </c:pt>
                <c:pt idx="2637">
                  <c:v>11.574083705234766</c:v>
                </c:pt>
                <c:pt idx="2638">
                  <c:v>11.55718867016861</c:v>
                </c:pt>
                <c:pt idx="2639">
                  <c:v>11.270275839920973</c:v>
                </c:pt>
                <c:pt idx="2640">
                  <c:v>10.779848697134179</c:v>
                </c:pt>
                <c:pt idx="2641">
                  <c:v>10.296573057621259</c:v>
                </c:pt>
                <c:pt idx="2642">
                  <c:v>9.6311297453190061</c:v>
                </c:pt>
                <c:pt idx="2643">
                  <c:v>9.332066577574798</c:v>
                </c:pt>
                <c:pt idx="2644">
                  <c:v>9.2659098979639545</c:v>
                </c:pt>
                <c:pt idx="2645">
                  <c:v>9.3520270335588691</c:v>
                </c:pt>
                <c:pt idx="2646">
                  <c:v>9.6511602057762325</c:v>
                </c:pt>
                <c:pt idx="2647">
                  <c:v>9.9522791799890395</c:v>
                </c:pt>
                <c:pt idx="2648">
                  <c:v>10.316402188150537</c:v>
                </c:pt>
                <c:pt idx="2649">
                  <c:v>10.612069075213888</c:v>
                </c:pt>
                <c:pt idx="2650">
                  <c:v>10.706538367185741</c:v>
                </c:pt>
                <c:pt idx="2651">
                  <c:v>10.864181576271271</c:v>
                </c:pt>
                <c:pt idx="2652">
                  <c:v>11.050375409163795</c:v>
                </c:pt>
                <c:pt idx="2653">
                  <c:v>11.279653194776449</c:v>
                </c:pt>
                <c:pt idx="2654">
                  <c:v>11.798282432882127</c:v>
                </c:pt>
                <c:pt idx="2655">
                  <c:v>12.237641534976293</c:v>
                </c:pt>
                <c:pt idx="2656">
                  <c:v>12.655594223348462</c:v>
                </c:pt>
                <c:pt idx="2657">
                  <c:v>12.042877452221921</c:v>
                </c:pt>
                <c:pt idx="2658">
                  <c:v>11.2064700430039</c:v>
                </c:pt>
                <c:pt idx="2659">
                  <c:v>10.462161901366859</c:v>
                </c:pt>
                <c:pt idx="2660">
                  <c:v>9.6894125836857068</c:v>
                </c:pt>
                <c:pt idx="2661">
                  <c:v>9.35137857904407</c:v>
                </c:pt>
                <c:pt idx="2662">
                  <c:v>9.422130424755423</c:v>
                </c:pt>
                <c:pt idx="2663">
                  <c:v>9.6874224224513732</c:v>
                </c:pt>
                <c:pt idx="2664">
                  <c:v>10.210250756417897</c:v>
                </c:pt>
                <c:pt idx="2665">
                  <c:v>10.937880666605469</c:v>
                </c:pt>
                <c:pt idx="2666">
                  <c:v>12.098940530153493</c:v>
                </c:pt>
                <c:pt idx="2667">
                  <c:v>12.94663739522548</c:v>
                </c:pt>
                <c:pt idx="2668">
                  <c:v>13.486439566804641</c:v>
                </c:pt>
                <c:pt idx="2669">
                  <c:v>13.715501682527448</c:v>
                </c:pt>
                <c:pt idx="2670">
                  <c:v>12.945038458986371</c:v>
                </c:pt>
                <c:pt idx="2671">
                  <c:v>12.543639820166376</c:v>
                </c:pt>
                <c:pt idx="2672">
                  <c:v>11.41468610929182</c:v>
                </c:pt>
                <c:pt idx="2673">
                  <c:v>10.823509120272659</c:v>
                </c:pt>
                <c:pt idx="2674">
                  <c:v>9.6443957336209589</c:v>
                </c:pt>
                <c:pt idx="2675">
                  <c:v>9.1915268277847861</c:v>
                </c:pt>
                <c:pt idx="2676">
                  <c:v>8.8958976874638527</c:v>
                </c:pt>
                <c:pt idx="2677">
                  <c:v>8.6974168188422389</c:v>
                </c:pt>
                <c:pt idx="2678">
                  <c:v>8.6889437635215767</c:v>
                </c:pt>
                <c:pt idx="2679">
                  <c:v>8.6456602743495683</c:v>
                </c:pt>
                <c:pt idx="2680">
                  <c:v>8.5906919351986577</c:v>
                </c:pt>
                <c:pt idx="2681">
                  <c:v>8.6065073769085547</c:v>
                </c:pt>
                <c:pt idx="2682">
                  <c:v>8.5514542075354498</c:v>
                </c:pt>
                <c:pt idx="2683">
                  <c:v>8.6720943667872561</c:v>
                </c:pt>
                <c:pt idx="2684">
                  <c:v>9.1033120104875316</c:v>
                </c:pt>
                <c:pt idx="2685">
                  <c:v>9.4744291878340956</c:v>
                </c:pt>
                <c:pt idx="2686">
                  <c:v>10.316552744550229</c:v>
                </c:pt>
                <c:pt idx="2687">
                  <c:v>10.663585254068188</c:v>
                </c:pt>
                <c:pt idx="2688">
                  <c:v>11.084562230821808</c:v>
                </c:pt>
                <c:pt idx="2689">
                  <c:v>11.07226001827607</c:v>
                </c:pt>
                <c:pt idx="2690">
                  <c:v>10.539302773759708</c:v>
                </c:pt>
                <c:pt idx="2691">
                  <c:v>10.475117065399653</c:v>
                </c:pt>
                <c:pt idx="2692">
                  <c:v>10.789774095357284</c:v>
                </c:pt>
                <c:pt idx="2693">
                  <c:v>10.727444892656546</c:v>
                </c:pt>
                <c:pt idx="2694">
                  <c:v>11.369349876385058</c:v>
                </c:pt>
                <c:pt idx="2695">
                  <c:v>11.109987819700962</c:v>
                </c:pt>
                <c:pt idx="2696">
                  <c:v>10.341504086836336</c:v>
                </c:pt>
                <c:pt idx="2697">
                  <c:v>9.78656857694798</c:v>
                </c:pt>
                <c:pt idx="2698">
                  <c:v>8.9124048518171701</c:v>
                </c:pt>
                <c:pt idx="2699">
                  <c:v>8.5835019747713233</c:v>
                </c:pt>
                <c:pt idx="2700">
                  <c:v>8.6194157968880507</c:v>
                </c:pt>
                <c:pt idx="2701">
                  <c:v>8.8738330315273277</c:v>
                </c:pt>
                <c:pt idx="2702">
                  <c:v>9.711674995045172</c:v>
                </c:pt>
                <c:pt idx="2703">
                  <c:v>10.260409292884489</c:v>
                </c:pt>
                <c:pt idx="2704">
                  <c:v>10.945192166224064</c:v>
                </c:pt>
                <c:pt idx="2705">
                  <c:v>11.081445661785029</c:v>
                </c:pt>
                <c:pt idx="2706">
                  <c:v>10.77907539815665</c:v>
                </c:pt>
                <c:pt idx="2707">
                  <c:v>10.334313525585952</c:v>
                </c:pt>
                <c:pt idx="2708">
                  <c:v>9.5589582430892861</c:v>
                </c:pt>
                <c:pt idx="2709">
                  <c:v>9.0227726913122428</c:v>
                </c:pt>
                <c:pt idx="2710">
                  <c:v>8.5862920985697855</c:v>
                </c:pt>
                <c:pt idx="2711">
                  <c:v>8.3087943544378149</c:v>
                </c:pt>
                <c:pt idx="2712">
                  <c:v>8.0609598738119175</c:v>
                </c:pt>
                <c:pt idx="2713">
                  <c:v>7.982105100762908</c:v>
                </c:pt>
                <c:pt idx="2714">
                  <c:v>8.1133419320171836</c:v>
                </c:pt>
                <c:pt idx="2715">
                  <c:v>8.2175792363465767</c:v>
                </c:pt>
                <c:pt idx="2716">
                  <c:v>8.4367715040537696</c:v>
                </c:pt>
                <c:pt idx="2717">
                  <c:v>8.836106545503803</c:v>
                </c:pt>
                <c:pt idx="2718">
                  <c:v>9.4531128494360708</c:v>
                </c:pt>
                <c:pt idx="2719">
                  <c:v>9.9099706297833716</c:v>
                </c:pt>
                <c:pt idx="2720">
                  <c:v>10.375468348350669</c:v>
                </c:pt>
                <c:pt idx="2721">
                  <c:v>10.552487991339483</c:v>
                </c:pt>
                <c:pt idx="2722">
                  <c:v>10.489083421336872</c:v>
                </c:pt>
                <c:pt idx="2723">
                  <c:v>10.641584927630557</c:v>
                </c:pt>
                <c:pt idx="2724">
                  <c:v>10.824718975727983</c:v>
                </c:pt>
                <c:pt idx="2725">
                  <c:v>11.128940587146854</c:v>
                </c:pt>
                <c:pt idx="2726">
                  <c:v>12.517495943895979</c:v>
                </c:pt>
                <c:pt idx="2727">
                  <c:v>12.724622034804167</c:v>
                </c:pt>
                <c:pt idx="2728">
                  <c:v>12.423265689127156</c:v>
                </c:pt>
                <c:pt idx="2729">
                  <c:v>12.266086503432081</c:v>
                </c:pt>
                <c:pt idx="2730">
                  <c:v>11.925725870013141</c:v>
                </c:pt>
                <c:pt idx="2731">
                  <c:v>11.986463410586673</c:v>
                </c:pt>
                <c:pt idx="2732">
                  <c:v>12.52921955562522</c:v>
                </c:pt>
                <c:pt idx="2733">
                  <c:v>13.144268798327577</c:v>
                </c:pt>
                <c:pt idx="2734">
                  <c:v>14.393518455248243</c:v>
                </c:pt>
                <c:pt idx="2735">
                  <c:v>15.455388690958134</c:v>
                </c:pt>
                <c:pt idx="2736">
                  <c:v>16.281002710936399</c:v>
                </c:pt>
                <c:pt idx="2737">
                  <c:v>17.046743884199984</c:v>
                </c:pt>
                <c:pt idx="2738">
                  <c:v>17.562135589940073</c:v>
                </c:pt>
                <c:pt idx="2739">
                  <c:v>17.556463254705712</c:v>
                </c:pt>
                <c:pt idx="2740">
                  <c:v>17.283728542995579</c:v>
                </c:pt>
                <c:pt idx="2741">
                  <c:v>16.785423885406313</c:v>
                </c:pt>
                <c:pt idx="2742">
                  <c:v>16.102722837630811</c:v>
                </c:pt>
                <c:pt idx="2743">
                  <c:v>15.78951555397245</c:v>
                </c:pt>
                <c:pt idx="2744">
                  <c:v>15.521550662016033</c:v>
                </c:pt>
                <c:pt idx="2745">
                  <c:v>15.416536904434285</c:v>
                </c:pt>
                <c:pt idx="2746">
                  <c:v>15.576815491223773</c:v>
                </c:pt>
                <c:pt idx="2747">
                  <c:v>15.687678645527559</c:v>
                </c:pt>
                <c:pt idx="2748">
                  <c:v>15.842807219026234</c:v>
                </c:pt>
                <c:pt idx="2749">
                  <c:v>16.001292705530222</c:v>
                </c:pt>
                <c:pt idx="2750">
                  <c:v>15.96643425123963</c:v>
                </c:pt>
                <c:pt idx="2751">
                  <c:v>15.946563038746572</c:v>
                </c:pt>
                <c:pt idx="2752">
                  <c:v>15.965715148590675</c:v>
                </c:pt>
                <c:pt idx="2753">
                  <c:v>15.852065248607531</c:v>
                </c:pt>
                <c:pt idx="2754">
                  <c:v>15.675805930406629</c:v>
                </c:pt>
                <c:pt idx="2755">
                  <c:v>15.239984815796493</c:v>
                </c:pt>
                <c:pt idx="2756">
                  <c:v>14.45960346303141</c:v>
                </c:pt>
                <c:pt idx="2757">
                  <c:v>14.151144911383328</c:v>
                </c:pt>
                <c:pt idx="2758">
                  <c:v>14.149136697245124</c:v>
                </c:pt>
                <c:pt idx="2759">
                  <c:v>14.19134412006904</c:v>
                </c:pt>
                <c:pt idx="2760">
                  <c:v>14.376136776419985</c:v>
                </c:pt>
                <c:pt idx="2761">
                  <c:v>14.350438017255652</c:v>
                </c:pt>
                <c:pt idx="2762">
                  <c:v>14.201176613147473</c:v>
                </c:pt>
                <c:pt idx="2763">
                  <c:v>14.042136557459138</c:v>
                </c:pt>
                <c:pt idx="2764">
                  <c:v>13.79974963416846</c:v>
                </c:pt>
                <c:pt idx="2765">
                  <c:v>13.730824484252881</c:v>
                </c:pt>
                <c:pt idx="2766">
                  <c:v>13.636680059109397</c:v>
                </c:pt>
                <c:pt idx="2767">
                  <c:v>13.660780822243769</c:v>
                </c:pt>
                <c:pt idx="2768">
                  <c:v>13.957515894845976</c:v>
                </c:pt>
                <c:pt idx="2769">
                  <c:v>14.073278456845044</c:v>
                </c:pt>
                <c:pt idx="2770">
                  <c:v>14.271723694442541</c:v>
                </c:pt>
                <c:pt idx="2771">
                  <c:v>14.438247759064897</c:v>
                </c:pt>
                <c:pt idx="2772">
                  <c:v>14.381387749336012</c:v>
                </c:pt>
                <c:pt idx="2773">
                  <c:v>14.415889015393722</c:v>
                </c:pt>
                <c:pt idx="2774">
                  <c:v>14.449911182871729</c:v>
                </c:pt>
                <c:pt idx="2775">
                  <c:v>14.329561674209856</c:v>
                </c:pt>
                <c:pt idx="2776">
                  <c:v>14.100188520034186</c:v>
                </c:pt>
                <c:pt idx="2777">
                  <c:v>13.979494512761205</c:v>
                </c:pt>
                <c:pt idx="2778">
                  <c:v>13.927498582481352</c:v>
                </c:pt>
                <c:pt idx="2779">
                  <c:v>13.923384640064517</c:v>
                </c:pt>
                <c:pt idx="2780">
                  <c:v>13.924184601214053</c:v>
                </c:pt>
                <c:pt idx="2781">
                  <c:v>14.119855918082157</c:v>
                </c:pt>
                <c:pt idx="2782">
                  <c:v>14.414554613867942</c:v>
                </c:pt>
                <c:pt idx="2783">
                  <c:v>14.884048843421965</c:v>
                </c:pt>
                <c:pt idx="2784">
                  <c:v>15.689223204386234</c:v>
                </c:pt>
                <c:pt idx="2785">
                  <c:v>16.214720683404217</c:v>
                </c:pt>
                <c:pt idx="2786">
                  <c:v>16.6008758739077</c:v>
                </c:pt>
                <c:pt idx="2787">
                  <c:v>16.898491972843374</c:v>
                </c:pt>
                <c:pt idx="2788">
                  <c:v>17.128473110410432</c:v>
                </c:pt>
                <c:pt idx="2789">
                  <c:v>17.355245736171209</c:v>
                </c:pt>
                <c:pt idx="2790">
                  <c:v>17.817141458841672</c:v>
                </c:pt>
                <c:pt idx="2791">
                  <c:v>18.038144435133098</c:v>
                </c:pt>
                <c:pt idx="2792">
                  <c:v>18.294637392290369</c:v>
                </c:pt>
                <c:pt idx="2793">
                  <c:v>18.396500799624484</c:v>
                </c:pt>
                <c:pt idx="2794">
                  <c:v>18.452036062428729</c:v>
                </c:pt>
                <c:pt idx="2795">
                  <c:v>18.488327729920663</c:v>
                </c:pt>
                <c:pt idx="2796">
                  <c:v>18.306945158936564</c:v>
                </c:pt>
                <c:pt idx="2797">
                  <c:v>18.343022713274497</c:v>
                </c:pt>
                <c:pt idx="2798">
                  <c:v>18.166628472125637</c:v>
                </c:pt>
                <c:pt idx="2799">
                  <c:v>17.696147004635872</c:v>
                </c:pt>
                <c:pt idx="2800">
                  <c:v>16.742214919685853</c:v>
                </c:pt>
                <c:pt idx="2801">
                  <c:v>16.50491023688781</c:v>
                </c:pt>
                <c:pt idx="2802">
                  <c:v>16.636873754662087</c:v>
                </c:pt>
                <c:pt idx="2803">
                  <c:v>16.985298642371742</c:v>
                </c:pt>
                <c:pt idx="2804">
                  <c:v>18.699773941464105</c:v>
                </c:pt>
                <c:pt idx="2805">
                  <c:v>18.954200706151774</c:v>
                </c:pt>
                <c:pt idx="2806">
                  <c:v>18.958240739813078</c:v>
                </c:pt>
                <c:pt idx="2807">
                  <c:v>18.933139378561464</c:v>
                </c:pt>
                <c:pt idx="2808">
                  <c:v>18.686577284730706</c:v>
                </c:pt>
                <c:pt idx="2809">
                  <c:v>18.315575743988134</c:v>
                </c:pt>
                <c:pt idx="2810">
                  <c:v>17.62744982612471</c:v>
                </c:pt>
                <c:pt idx="2811">
                  <c:v>16.843982420688071</c:v>
                </c:pt>
                <c:pt idx="2812">
                  <c:v>15.753856686892139</c:v>
                </c:pt>
                <c:pt idx="2813">
                  <c:v>15.103212131395875</c:v>
                </c:pt>
                <c:pt idx="2814">
                  <c:v>14.247856449808188</c:v>
                </c:pt>
                <c:pt idx="2815">
                  <c:v>14.059902646534924</c:v>
                </c:pt>
                <c:pt idx="2816">
                  <c:v>14.370028065970523</c:v>
                </c:pt>
                <c:pt idx="2817">
                  <c:v>14.322647145544675</c:v>
                </c:pt>
                <c:pt idx="2818">
                  <c:v>14.360602147187567</c:v>
                </c:pt>
                <c:pt idx="2819">
                  <c:v>14.119437922856926</c:v>
                </c:pt>
                <c:pt idx="2820">
                  <c:v>13.665107703999617</c:v>
                </c:pt>
                <c:pt idx="2821">
                  <c:v>13.560910823882683</c:v>
                </c:pt>
                <c:pt idx="2822">
                  <c:v>13.464953374487816</c:v>
                </c:pt>
                <c:pt idx="2823">
                  <c:v>13.604612933493039</c:v>
                </c:pt>
                <c:pt idx="2824">
                  <c:v>14.28230323645697</c:v>
                </c:pt>
                <c:pt idx="2825">
                  <c:v>14.773230094839237</c:v>
                </c:pt>
                <c:pt idx="2826">
                  <c:v>15.62385427574236</c:v>
                </c:pt>
                <c:pt idx="2827">
                  <c:v>16.178060958226823</c:v>
                </c:pt>
                <c:pt idx="2828">
                  <c:v>16.449178208121669</c:v>
                </c:pt>
                <c:pt idx="2829">
                  <c:v>16.715198904634082</c:v>
                </c:pt>
                <c:pt idx="2830">
                  <c:v>16.79784003094661</c:v>
                </c:pt>
                <c:pt idx="2831">
                  <c:v>16.88876564105076</c:v>
                </c:pt>
                <c:pt idx="2832">
                  <c:v>16.983686558898341</c:v>
                </c:pt>
                <c:pt idx="2833">
                  <c:v>16.711897575239014</c:v>
                </c:pt>
                <c:pt idx="2834">
                  <c:v>16.048585648424364</c:v>
                </c:pt>
                <c:pt idx="2835">
                  <c:v>15.766385189661257</c:v>
                </c:pt>
                <c:pt idx="2836">
                  <c:v>15.786247703164349</c:v>
                </c:pt>
                <c:pt idx="2837">
                  <c:v>15.869570687183138</c:v>
                </c:pt>
                <c:pt idx="2838">
                  <c:v>16.225918210226379</c:v>
                </c:pt>
                <c:pt idx="2839">
                  <c:v>16.424889742686908</c:v>
                </c:pt>
                <c:pt idx="2840">
                  <c:v>16.227893054853897</c:v>
                </c:pt>
                <c:pt idx="2841">
                  <c:v>16.222797425157378</c:v>
                </c:pt>
                <c:pt idx="2842">
                  <c:v>16.199347238391542</c:v>
                </c:pt>
                <c:pt idx="2843">
                  <c:v>16.224805825024497</c:v>
                </c:pt>
                <c:pt idx="2844">
                  <c:v>16.563826066645884</c:v>
                </c:pt>
                <c:pt idx="2845">
                  <c:v>16.491192157103775</c:v>
                </c:pt>
                <c:pt idx="2846">
                  <c:v>16.274487180641618</c:v>
                </c:pt>
                <c:pt idx="2847">
                  <c:v>16.0382776381506</c:v>
                </c:pt>
                <c:pt idx="2848">
                  <c:v>15.374591291986601</c:v>
                </c:pt>
                <c:pt idx="2849">
                  <c:v>15.265800741483229</c:v>
                </c:pt>
                <c:pt idx="2850">
                  <c:v>15.019969633997533</c:v>
                </c:pt>
                <c:pt idx="2851">
                  <c:v>15.15992575823239</c:v>
                </c:pt>
                <c:pt idx="2852">
                  <c:v>16.10672478340911</c:v>
                </c:pt>
                <c:pt idx="2853">
                  <c:v>16.671900950887018</c:v>
                </c:pt>
                <c:pt idx="2854">
                  <c:v>18.266882078110061</c:v>
                </c:pt>
                <c:pt idx="2855">
                  <c:v>18.177806448413364</c:v>
                </c:pt>
                <c:pt idx="2856">
                  <c:v>17.846336311614671</c:v>
                </c:pt>
                <c:pt idx="2857">
                  <c:v>17.549163606090438</c:v>
                </c:pt>
                <c:pt idx="2858">
                  <c:v>17.128216527084561</c:v>
                </c:pt>
                <c:pt idx="2859">
                  <c:v>16.609540898967843</c:v>
                </c:pt>
                <c:pt idx="2860">
                  <c:v>15.901816155158723</c:v>
                </c:pt>
                <c:pt idx="2861">
                  <c:v>15.139846884179814</c:v>
                </c:pt>
                <c:pt idx="2862">
                  <c:v>14.138336424174105</c:v>
                </c:pt>
                <c:pt idx="2863">
                  <c:v>13.589417143258416</c:v>
                </c:pt>
                <c:pt idx="2864">
                  <c:v>13.545907040124959</c:v>
                </c:pt>
                <c:pt idx="2865">
                  <c:v>13.351431251098564</c:v>
                </c:pt>
                <c:pt idx="2866">
                  <c:v>13.075790844020503</c:v>
                </c:pt>
                <c:pt idx="2867">
                  <c:v>13.075790844020503</c:v>
                </c:pt>
                <c:pt idx="2868">
                  <c:v>12.945403934176875</c:v>
                </c:pt>
                <c:pt idx="2869">
                  <c:v>13.016699381738155</c:v>
                </c:pt>
                <c:pt idx="2870">
                  <c:v>13.090637129612681</c:v>
                </c:pt>
                <c:pt idx="2871">
                  <c:v>13.159233631347069</c:v>
                </c:pt>
                <c:pt idx="2872">
                  <c:v>13.224021189252349</c:v>
                </c:pt>
                <c:pt idx="2873">
                  <c:v>13.278065711560641</c:v>
                </c:pt>
                <c:pt idx="2874">
                  <c:v>13.544717495145822</c:v>
                </c:pt>
                <c:pt idx="2875">
                  <c:v>13.612111787696943</c:v>
                </c:pt>
                <c:pt idx="2876">
                  <c:v>13.617948827887021</c:v>
                </c:pt>
                <c:pt idx="2877">
                  <c:v>13.669941171640005</c:v>
                </c:pt>
                <c:pt idx="2878">
                  <c:v>13.800099998980505</c:v>
                </c:pt>
                <c:pt idx="2879">
                  <c:v>13.812255367813412</c:v>
                </c:pt>
                <c:pt idx="2880">
                  <c:v>13.992252447568662</c:v>
                </c:pt>
                <c:pt idx="2881">
                  <c:v>13.992252447568662</c:v>
                </c:pt>
                <c:pt idx="2882">
                  <c:v>14.058805238462355</c:v>
                </c:pt>
                <c:pt idx="2883">
                  <c:v>14.058805238462355</c:v>
                </c:pt>
                <c:pt idx="2884">
                  <c:v>13.960713099794511</c:v>
                </c:pt>
                <c:pt idx="2885">
                  <c:v>13.968909283920214</c:v>
                </c:pt>
                <c:pt idx="2886">
                  <c:v>13.882077202640822</c:v>
                </c:pt>
                <c:pt idx="2887">
                  <c:v>13.886154670735698</c:v>
                </c:pt>
              </c:numCache>
            </c:numRef>
          </c:xVal>
          <c:yVal>
            <c:numRef>
              <c:f>Sheet2!$AU$3:$AU$2893</c:f>
              <c:numCache>
                <c:formatCode>General</c:formatCode>
                <c:ptCount val="2891"/>
                <c:pt idx="0">
                  <c:v>2379</c:v>
                </c:pt>
                <c:pt idx="1">
                  <c:v>2379.1523000000002</c:v>
                </c:pt>
                <c:pt idx="2">
                  <c:v>2379.3047000000001</c:v>
                </c:pt>
                <c:pt idx="3">
                  <c:v>2379.4569999999999</c:v>
                </c:pt>
                <c:pt idx="4">
                  <c:v>2379.6093999999998</c:v>
                </c:pt>
                <c:pt idx="5">
                  <c:v>2379.7620000000002</c:v>
                </c:pt>
                <c:pt idx="6">
                  <c:v>2379.9142999999999</c:v>
                </c:pt>
                <c:pt idx="7">
                  <c:v>2380.0666999999999</c:v>
                </c:pt>
                <c:pt idx="8">
                  <c:v>2380.2190000000001</c:v>
                </c:pt>
                <c:pt idx="9">
                  <c:v>2380.3715999999999</c:v>
                </c:pt>
                <c:pt idx="10">
                  <c:v>2380.5239000000001</c:v>
                </c:pt>
                <c:pt idx="11">
                  <c:v>2380.6763000000001</c:v>
                </c:pt>
                <c:pt idx="12">
                  <c:v>2380.8285999999998</c:v>
                </c:pt>
                <c:pt idx="13">
                  <c:v>2380.9810000000002</c:v>
                </c:pt>
                <c:pt idx="14">
                  <c:v>2381.1334999999999</c:v>
                </c:pt>
                <c:pt idx="15">
                  <c:v>2381.2858999999999</c:v>
                </c:pt>
                <c:pt idx="16">
                  <c:v>2381.4382000000001</c:v>
                </c:pt>
                <c:pt idx="17">
                  <c:v>2381.5906</c:v>
                </c:pt>
                <c:pt idx="18">
                  <c:v>2381.7431999999999</c:v>
                </c:pt>
                <c:pt idx="19">
                  <c:v>2381.8955000000001</c:v>
                </c:pt>
                <c:pt idx="20">
                  <c:v>2382.0479</c:v>
                </c:pt>
                <c:pt idx="21">
                  <c:v>2382.2002000000002</c:v>
                </c:pt>
                <c:pt idx="22">
                  <c:v>2382.3528000000001</c:v>
                </c:pt>
                <c:pt idx="23">
                  <c:v>2382.5050999999999</c:v>
                </c:pt>
                <c:pt idx="24">
                  <c:v>2382.6574999999998</c:v>
                </c:pt>
                <c:pt idx="25">
                  <c:v>2382.8098</c:v>
                </c:pt>
                <c:pt idx="26">
                  <c:v>2382.9621999999999</c:v>
                </c:pt>
                <c:pt idx="27">
                  <c:v>2383.1147000000001</c:v>
                </c:pt>
                <c:pt idx="28">
                  <c:v>2383.2671</c:v>
                </c:pt>
                <c:pt idx="29">
                  <c:v>2383.4194000000002</c:v>
                </c:pt>
                <c:pt idx="30">
                  <c:v>2383.5718000000002</c:v>
                </c:pt>
                <c:pt idx="31">
                  <c:v>2383.7244000000001</c:v>
                </c:pt>
                <c:pt idx="32">
                  <c:v>2383.8766999999998</c:v>
                </c:pt>
                <c:pt idx="33">
                  <c:v>2384.0291000000002</c:v>
                </c:pt>
                <c:pt idx="34">
                  <c:v>2384.1813999999999</c:v>
                </c:pt>
                <c:pt idx="35">
                  <c:v>2384.3339999999998</c:v>
                </c:pt>
                <c:pt idx="36">
                  <c:v>2384.4863</c:v>
                </c:pt>
                <c:pt idx="37">
                  <c:v>2384.6387</c:v>
                </c:pt>
                <c:pt idx="38">
                  <c:v>2384.7910000000002</c:v>
                </c:pt>
                <c:pt idx="39">
                  <c:v>2384.9434000000001</c:v>
                </c:pt>
                <c:pt idx="40">
                  <c:v>2385.0958999999998</c:v>
                </c:pt>
                <c:pt idx="41">
                  <c:v>2385.2483000000002</c:v>
                </c:pt>
                <c:pt idx="42">
                  <c:v>2385.4005999999999</c:v>
                </c:pt>
                <c:pt idx="43">
                  <c:v>2385.5529999999999</c:v>
                </c:pt>
                <c:pt idx="44">
                  <c:v>2385.7055999999998</c:v>
                </c:pt>
                <c:pt idx="45">
                  <c:v>2385.8579</c:v>
                </c:pt>
                <c:pt idx="46">
                  <c:v>2386.0102999999999</c:v>
                </c:pt>
                <c:pt idx="47">
                  <c:v>2386.1626000000001</c:v>
                </c:pt>
                <c:pt idx="48">
                  <c:v>2386.3152</c:v>
                </c:pt>
                <c:pt idx="49">
                  <c:v>2386.4675000000002</c:v>
                </c:pt>
                <c:pt idx="50">
                  <c:v>2386.6199000000001</c:v>
                </c:pt>
                <c:pt idx="51">
                  <c:v>2386.7721999999999</c:v>
                </c:pt>
                <c:pt idx="52">
                  <c:v>2386.9245999999998</c:v>
                </c:pt>
                <c:pt idx="53">
                  <c:v>2387.0771</c:v>
                </c:pt>
                <c:pt idx="54">
                  <c:v>2387.2294999999999</c:v>
                </c:pt>
                <c:pt idx="55">
                  <c:v>2387.3818000000001</c:v>
                </c:pt>
                <c:pt idx="56">
                  <c:v>2387.5342000000001</c:v>
                </c:pt>
                <c:pt idx="57">
                  <c:v>2387.6867999999999</c:v>
                </c:pt>
                <c:pt idx="58">
                  <c:v>2387.8391000000001</c:v>
                </c:pt>
                <c:pt idx="59">
                  <c:v>2387.9915000000001</c:v>
                </c:pt>
                <c:pt idx="60">
                  <c:v>2388.1437999999998</c:v>
                </c:pt>
                <c:pt idx="61">
                  <c:v>2388.2964000000002</c:v>
                </c:pt>
                <c:pt idx="62">
                  <c:v>2388.4486999999999</c:v>
                </c:pt>
                <c:pt idx="63">
                  <c:v>2388.6010999999999</c:v>
                </c:pt>
                <c:pt idx="64">
                  <c:v>2388.7534000000001</c:v>
                </c:pt>
                <c:pt idx="65">
                  <c:v>2388.9058</c:v>
                </c:pt>
                <c:pt idx="66">
                  <c:v>2389.0583000000001</c:v>
                </c:pt>
                <c:pt idx="67">
                  <c:v>2389.2107000000001</c:v>
                </c:pt>
                <c:pt idx="68">
                  <c:v>2389.3629999999998</c:v>
                </c:pt>
                <c:pt idx="69">
                  <c:v>2389.5154000000002</c:v>
                </c:pt>
                <c:pt idx="70">
                  <c:v>2389.6680000000001</c:v>
                </c:pt>
                <c:pt idx="71">
                  <c:v>2389.8202999999999</c:v>
                </c:pt>
                <c:pt idx="72">
                  <c:v>2389.9726999999998</c:v>
                </c:pt>
                <c:pt idx="73">
                  <c:v>2390.125</c:v>
                </c:pt>
                <c:pt idx="74">
                  <c:v>2390.2775999999999</c:v>
                </c:pt>
                <c:pt idx="75">
                  <c:v>2390.4299000000001</c:v>
                </c:pt>
                <c:pt idx="76">
                  <c:v>2390.5823</c:v>
                </c:pt>
                <c:pt idx="77">
                  <c:v>2390.7345999999998</c:v>
                </c:pt>
                <c:pt idx="78">
                  <c:v>2390.8870000000002</c:v>
                </c:pt>
                <c:pt idx="79">
                  <c:v>2391.0396000000001</c:v>
                </c:pt>
                <c:pt idx="80">
                  <c:v>2391.1918999999998</c:v>
                </c:pt>
                <c:pt idx="81">
                  <c:v>2391.3442</c:v>
                </c:pt>
                <c:pt idx="82">
                  <c:v>2391.4965999999999</c:v>
                </c:pt>
                <c:pt idx="83">
                  <c:v>2391.6491999999998</c:v>
                </c:pt>
                <c:pt idx="84">
                  <c:v>2391.8015</c:v>
                </c:pt>
                <c:pt idx="85">
                  <c:v>2391.9539</c:v>
                </c:pt>
                <c:pt idx="86">
                  <c:v>2392.1062000000002</c:v>
                </c:pt>
                <c:pt idx="87">
                  <c:v>2392.2588000000001</c:v>
                </c:pt>
                <c:pt idx="88">
                  <c:v>2392.4110999999998</c:v>
                </c:pt>
                <c:pt idx="89">
                  <c:v>2392.5635000000002</c:v>
                </c:pt>
                <c:pt idx="90">
                  <c:v>2392.7157999999999</c:v>
                </c:pt>
                <c:pt idx="91">
                  <c:v>2392.8681999999999</c:v>
                </c:pt>
                <c:pt idx="92">
                  <c:v>2393.0207999999998</c:v>
                </c:pt>
                <c:pt idx="93">
                  <c:v>2393.1731</c:v>
                </c:pt>
                <c:pt idx="94">
                  <c:v>2393.3254000000002</c:v>
                </c:pt>
                <c:pt idx="95">
                  <c:v>2393.4778000000001</c:v>
                </c:pt>
                <c:pt idx="96">
                  <c:v>2393.6304</c:v>
                </c:pt>
                <c:pt idx="97">
                  <c:v>2393.7827000000002</c:v>
                </c:pt>
                <c:pt idx="98">
                  <c:v>2393.9351000000001</c:v>
                </c:pt>
                <c:pt idx="99">
                  <c:v>2394.0873999999999</c:v>
                </c:pt>
                <c:pt idx="100">
                  <c:v>2394.2399999999998</c:v>
                </c:pt>
                <c:pt idx="101">
                  <c:v>2394.3923</c:v>
                </c:pt>
                <c:pt idx="102">
                  <c:v>2394.5446999999999</c:v>
                </c:pt>
                <c:pt idx="103">
                  <c:v>2394.6970000000001</c:v>
                </c:pt>
                <c:pt idx="104">
                  <c:v>2394.8494000000001</c:v>
                </c:pt>
                <c:pt idx="105">
                  <c:v>2395.002</c:v>
                </c:pt>
                <c:pt idx="106">
                  <c:v>2395.1543000000001</c:v>
                </c:pt>
                <c:pt idx="107">
                  <c:v>2395.3065999999999</c:v>
                </c:pt>
                <c:pt idx="108">
                  <c:v>2395.4589999999998</c:v>
                </c:pt>
                <c:pt idx="109">
                  <c:v>2395.9162999999999</c:v>
                </c:pt>
                <c:pt idx="110">
                  <c:v>2396.0686000000001</c:v>
                </c:pt>
                <c:pt idx="111">
                  <c:v>2396.2212</c:v>
                </c:pt>
                <c:pt idx="112">
                  <c:v>2396.3735000000001</c:v>
                </c:pt>
                <c:pt idx="113">
                  <c:v>2396.5259000000001</c:v>
                </c:pt>
                <c:pt idx="114">
                  <c:v>2396.6781999999998</c:v>
                </c:pt>
                <c:pt idx="115">
                  <c:v>2396.8305999999998</c:v>
                </c:pt>
                <c:pt idx="116">
                  <c:v>2396.9832000000001</c:v>
                </c:pt>
                <c:pt idx="117">
                  <c:v>2397.1354999999999</c:v>
                </c:pt>
                <c:pt idx="118">
                  <c:v>2397.2878000000001</c:v>
                </c:pt>
                <c:pt idx="119">
                  <c:v>2397.4402</c:v>
                </c:pt>
                <c:pt idx="120">
                  <c:v>2397.5927999999999</c:v>
                </c:pt>
                <c:pt idx="121">
                  <c:v>2397.7451000000001</c:v>
                </c:pt>
                <c:pt idx="122">
                  <c:v>2397.8975</c:v>
                </c:pt>
                <c:pt idx="123">
                  <c:v>2398.0497999999998</c:v>
                </c:pt>
                <c:pt idx="124">
                  <c:v>2398.2024000000001</c:v>
                </c:pt>
                <c:pt idx="125">
                  <c:v>2398.3546999999999</c:v>
                </c:pt>
                <c:pt idx="126">
                  <c:v>2398.5070999999998</c:v>
                </c:pt>
                <c:pt idx="127">
                  <c:v>2398.6594</c:v>
                </c:pt>
                <c:pt idx="128">
                  <c:v>2398.8117999999999</c:v>
                </c:pt>
                <c:pt idx="129">
                  <c:v>2398.9643999999998</c:v>
                </c:pt>
                <c:pt idx="130">
                  <c:v>2399.1167</c:v>
                </c:pt>
                <c:pt idx="131">
                  <c:v>2399.2689999999998</c:v>
                </c:pt>
                <c:pt idx="132">
                  <c:v>2399.4214000000002</c:v>
                </c:pt>
                <c:pt idx="133">
                  <c:v>2399.5740000000001</c:v>
                </c:pt>
                <c:pt idx="134">
                  <c:v>2399.7262999999998</c:v>
                </c:pt>
                <c:pt idx="135">
                  <c:v>2399.8787000000002</c:v>
                </c:pt>
                <c:pt idx="136">
                  <c:v>2400.0309999999999</c:v>
                </c:pt>
                <c:pt idx="137">
                  <c:v>2400.1835999999998</c:v>
                </c:pt>
                <c:pt idx="138">
                  <c:v>2400.3359</c:v>
                </c:pt>
                <c:pt idx="139">
                  <c:v>2400.4883</c:v>
                </c:pt>
                <c:pt idx="140">
                  <c:v>2400.6406000000002</c:v>
                </c:pt>
                <c:pt idx="141">
                  <c:v>2400.7930000000001</c:v>
                </c:pt>
                <c:pt idx="142">
                  <c:v>2400.9456</c:v>
                </c:pt>
                <c:pt idx="143">
                  <c:v>2401.0979000000002</c:v>
                </c:pt>
                <c:pt idx="144">
                  <c:v>2401.2501999999999</c:v>
                </c:pt>
                <c:pt idx="145">
                  <c:v>2401.4025999999999</c:v>
                </c:pt>
                <c:pt idx="146">
                  <c:v>2401.5551999999998</c:v>
                </c:pt>
                <c:pt idx="147">
                  <c:v>2401.7075</c:v>
                </c:pt>
                <c:pt idx="148">
                  <c:v>2401.8598999999999</c:v>
                </c:pt>
                <c:pt idx="149">
                  <c:v>2402.0122000000001</c:v>
                </c:pt>
                <c:pt idx="150">
                  <c:v>2402.1646000000001</c:v>
                </c:pt>
                <c:pt idx="151">
                  <c:v>2402.3171000000002</c:v>
                </c:pt>
                <c:pt idx="152">
                  <c:v>2402.4695000000002</c:v>
                </c:pt>
                <c:pt idx="153">
                  <c:v>2402.6217999999999</c:v>
                </c:pt>
                <c:pt idx="154">
                  <c:v>2402.7741999999998</c:v>
                </c:pt>
                <c:pt idx="155">
                  <c:v>2402.9268000000002</c:v>
                </c:pt>
                <c:pt idx="156">
                  <c:v>2403.0790999999999</c:v>
                </c:pt>
                <c:pt idx="157">
                  <c:v>2403.2314000000001</c:v>
                </c:pt>
                <c:pt idx="158">
                  <c:v>2403.3838000000001</c:v>
                </c:pt>
                <c:pt idx="159">
                  <c:v>2403.5364</c:v>
                </c:pt>
                <c:pt idx="160">
                  <c:v>2403.6887000000002</c:v>
                </c:pt>
                <c:pt idx="161">
                  <c:v>2403.8411000000001</c:v>
                </c:pt>
                <c:pt idx="162">
                  <c:v>2403.9933999999998</c:v>
                </c:pt>
                <c:pt idx="163">
                  <c:v>2404.1457999999998</c:v>
                </c:pt>
                <c:pt idx="164">
                  <c:v>2404.2982999999999</c:v>
                </c:pt>
                <c:pt idx="165">
                  <c:v>2404.4506999999999</c:v>
                </c:pt>
                <c:pt idx="166">
                  <c:v>2404.6030000000001</c:v>
                </c:pt>
                <c:pt idx="167">
                  <c:v>2404.7554</c:v>
                </c:pt>
                <c:pt idx="168">
                  <c:v>2404.9079999999999</c:v>
                </c:pt>
                <c:pt idx="169">
                  <c:v>2405.0603000000001</c:v>
                </c:pt>
                <c:pt idx="170">
                  <c:v>2405.2125999999998</c:v>
                </c:pt>
                <c:pt idx="171">
                  <c:v>2405.3649999999998</c:v>
                </c:pt>
                <c:pt idx="172">
                  <c:v>2405.5176000000001</c:v>
                </c:pt>
                <c:pt idx="173">
                  <c:v>2405.6698999999999</c:v>
                </c:pt>
                <c:pt idx="174">
                  <c:v>2405.8222999999998</c:v>
                </c:pt>
                <c:pt idx="175">
                  <c:v>2405.9746</c:v>
                </c:pt>
                <c:pt idx="176">
                  <c:v>2406.127</c:v>
                </c:pt>
                <c:pt idx="177">
                  <c:v>2406.2795000000001</c:v>
                </c:pt>
                <c:pt idx="178">
                  <c:v>2406.4319</c:v>
                </c:pt>
                <c:pt idx="179">
                  <c:v>2406.5841999999998</c:v>
                </c:pt>
                <c:pt idx="180">
                  <c:v>2406.7366000000002</c:v>
                </c:pt>
                <c:pt idx="181">
                  <c:v>2406.8892000000001</c:v>
                </c:pt>
                <c:pt idx="182">
                  <c:v>2407.0414999999998</c:v>
                </c:pt>
                <c:pt idx="183">
                  <c:v>2407.1938</c:v>
                </c:pt>
                <c:pt idx="184">
                  <c:v>2407.3462</c:v>
                </c:pt>
                <c:pt idx="185">
                  <c:v>2407.4987999999998</c:v>
                </c:pt>
                <c:pt idx="186">
                  <c:v>2407.6511</c:v>
                </c:pt>
                <c:pt idx="187">
                  <c:v>2407.8035</c:v>
                </c:pt>
                <c:pt idx="188">
                  <c:v>2407.9558000000002</c:v>
                </c:pt>
                <c:pt idx="189">
                  <c:v>2408.1082000000001</c:v>
                </c:pt>
                <c:pt idx="190">
                  <c:v>2408.2606999999998</c:v>
                </c:pt>
                <c:pt idx="191">
                  <c:v>2408.4131000000002</c:v>
                </c:pt>
                <c:pt idx="192">
                  <c:v>2408.5654</c:v>
                </c:pt>
                <c:pt idx="193">
                  <c:v>2408.7177999999999</c:v>
                </c:pt>
                <c:pt idx="194">
                  <c:v>2408.8703999999998</c:v>
                </c:pt>
                <c:pt idx="195">
                  <c:v>2409.0227</c:v>
                </c:pt>
                <c:pt idx="196">
                  <c:v>2409.1750000000002</c:v>
                </c:pt>
                <c:pt idx="197">
                  <c:v>2409.3274000000001</c:v>
                </c:pt>
                <c:pt idx="198">
                  <c:v>2409.48</c:v>
                </c:pt>
                <c:pt idx="199">
                  <c:v>2409.6323000000002</c:v>
                </c:pt>
                <c:pt idx="200">
                  <c:v>2409.7847000000002</c:v>
                </c:pt>
                <c:pt idx="201">
                  <c:v>2409.9369999999999</c:v>
                </c:pt>
                <c:pt idx="202">
                  <c:v>2410.0893999999998</c:v>
                </c:pt>
                <c:pt idx="203">
                  <c:v>2410.2419</c:v>
                </c:pt>
                <c:pt idx="204">
                  <c:v>2410.3942999999999</c:v>
                </c:pt>
                <c:pt idx="205">
                  <c:v>2410.5466000000001</c:v>
                </c:pt>
                <c:pt idx="206">
                  <c:v>2410.6990000000001</c:v>
                </c:pt>
                <c:pt idx="207">
                  <c:v>2410.8516</c:v>
                </c:pt>
                <c:pt idx="208">
                  <c:v>2411.0039000000002</c:v>
                </c:pt>
                <c:pt idx="209">
                  <c:v>2411.1563000000001</c:v>
                </c:pt>
                <c:pt idx="210">
                  <c:v>2411.3085999999998</c:v>
                </c:pt>
                <c:pt idx="211">
                  <c:v>2411.4612000000002</c:v>
                </c:pt>
                <c:pt idx="212">
                  <c:v>2411.6134999999999</c:v>
                </c:pt>
                <c:pt idx="213">
                  <c:v>2411.7658999999999</c:v>
                </c:pt>
                <c:pt idx="214">
                  <c:v>2411.9182000000001</c:v>
                </c:pt>
                <c:pt idx="215">
                  <c:v>2412.0706</c:v>
                </c:pt>
                <c:pt idx="216">
                  <c:v>2412.2231000000002</c:v>
                </c:pt>
                <c:pt idx="217">
                  <c:v>2412.3755000000001</c:v>
                </c:pt>
                <c:pt idx="218">
                  <c:v>2412.5277999999998</c:v>
                </c:pt>
                <c:pt idx="219">
                  <c:v>2412.6801999999998</c:v>
                </c:pt>
                <c:pt idx="220">
                  <c:v>2412.8328000000001</c:v>
                </c:pt>
                <c:pt idx="221">
                  <c:v>2412.9850999999999</c:v>
                </c:pt>
                <c:pt idx="222">
                  <c:v>2413.1374999999998</c:v>
                </c:pt>
                <c:pt idx="223">
                  <c:v>2413.2898</c:v>
                </c:pt>
                <c:pt idx="224">
                  <c:v>2413.4423999999999</c:v>
                </c:pt>
                <c:pt idx="225">
                  <c:v>2413.5947000000001</c:v>
                </c:pt>
                <c:pt idx="226">
                  <c:v>2413.7471</c:v>
                </c:pt>
                <c:pt idx="227">
                  <c:v>2413.8993999999998</c:v>
                </c:pt>
                <c:pt idx="228">
                  <c:v>2414.0518000000002</c:v>
                </c:pt>
                <c:pt idx="229">
                  <c:v>2414.2042999999999</c:v>
                </c:pt>
                <c:pt idx="230">
                  <c:v>2414.3566999999998</c:v>
                </c:pt>
                <c:pt idx="231">
                  <c:v>2414.509</c:v>
                </c:pt>
                <c:pt idx="232">
                  <c:v>2414.6614</c:v>
                </c:pt>
                <c:pt idx="233">
                  <c:v>2414.8139999999999</c:v>
                </c:pt>
                <c:pt idx="234">
                  <c:v>2414.9663</c:v>
                </c:pt>
                <c:pt idx="235">
                  <c:v>2415.1187</c:v>
                </c:pt>
                <c:pt idx="236">
                  <c:v>2415.2710000000002</c:v>
                </c:pt>
                <c:pt idx="237">
                  <c:v>2415.4236000000001</c:v>
                </c:pt>
                <c:pt idx="238">
                  <c:v>2415.5758999999998</c:v>
                </c:pt>
                <c:pt idx="239">
                  <c:v>2415.7283000000002</c:v>
                </c:pt>
                <c:pt idx="240">
                  <c:v>2415.8806</c:v>
                </c:pt>
                <c:pt idx="241">
                  <c:v>2416.0329999999999</c:v>
                </c:pt>
                <c:pt idx="242">
                  <c:v>2416.1855</c:v>
                </c:pt>
                <c:pt idx="243">
                  <c:v>2416.3379</c:v>
                </c:pt>
                <c:pt idx="244">
                  <c:v>2416.4902000000002</c:v>
                </c:pt>
                <c:pt idx="245">
                  <c:v>2416.6426000000001</c:v>
                </c:pt>
                <c:pt idx="246">
                  <c:v>2416.7952</c:v>
                </c:pt>
                <c:pt idx="247">
                  <c:v>2416.9475000000002</c:v>
                </c:pt>
                <c:pt idx="248">
                  <c:v>2417.0999000000002</c:v>
                </c:pt>
                <c:pt idx="249">
                  <c:v>2417.2521999999999</c:v>
                </c:pt>
                <c:pt idx="250">
                  <c:v>2417.4047999999998</c:v>
                </c:pt>
                <c:pt idx="251">
                  <c:v>2417.5571</c:v>
                </c:pt>
                <c:pt idx="252">
                  <c:v>2417.7094999999999</c:v>
                </c:pt>
                <c:pt idx="253">
                  <c:v>2417.8618000000001</c:v>
                </c:pt>
                <c:pt idx="254">
                  <c:v>2418.0142000000001</c:v>
                </c:pt>
                <c:pt idx="255">
                  <c:v>2418.1667000000002</c:v>
                </c:pt>
                <c:pt idx="256">
                  <c:v>2418.3191000000002</c:v>
                </c:pt>
                <c:pt idx="257">
                  <c:v>2418.4713999999999</c:v>
                </c:pt>
                <c:pt idx="258">
                  <c:v>2418.6237999999998</c:v>
                </c:pt>
                <c:pt idx="259">
                  <c:v>2418.7764000000002</c:v>
                </c:pt>
                <c:pt idx="260">
                  <c:v>2418.9286999999999</c:v>
                </c:pt>
                <c:pt idx="261">
                  <c:v>2419.0810999999999</c:v>
                </c:pt>
                <c:pt idx="262">
                  <c:v>2419.2334000000001</c:v>
                </c:pt>
                <c:pt idx="263">
                  <c:v>2419.386</c:v>
                </c:pt>
                <c:pt idx="264">
                  <c:v>2419.5383000000002</c:v>
                </c:pt>
                <c:pt idx="265">
                  <c:v>2419.6907000000001</c:v>
                </c:pt>
                <c:pt idx="266">
                  <c:v>2419.8429999999998</c:v>
                </c:pt>
                <c:pt idx="267">
                  <c:v>2419.9953999999998</c:v>
                </c:pt>
                <c:pt idx="268">
                  <c:v>2420.1478999999999</c:v>
                </c:pt>
                <c:pt idx="269">
                  <c:v>2420.3002999999999</c:v>
                </c:pt>
                <c:pt idx="270">
                  <c:v>2420.4526000000001</c:v>
                </c:pt>
                <c:pt idx="271">
                  <c:v>2420.605</c:v>
                </c:pt>
                <c:pt idx="272">
                  <c:v>2420.7575999999999</c:v>
                </c:pt>
                <c:pt idx="273">
                  <c:v>2420.9099000000001</c:v>
                </c:pt>
                <c:pt idx="274">
                  <c:v>2421.0623000000001</c:v>
                </c:pt>
                <c:pt idx="275">
                  <c:v>2421.2145999999998</c:v>
                </c:pt>
                <c:pt idx="276">
                  <c:v>2421.3672000000001</c:v>
                </c:pt>
                <c:pt idx="277">
                  <c:v>2421.5194999999999</c:v>
                </c:pt>
                <c:pt idx="278">
                  <c:v>2421.6718999999998</c:v>
                </c:pt>
                <c:pt idx="279">
                  <c:v>2421.8242</c:v>
                </c:pt>
                <c:pt idx="280">
                  <c:v>2421.9766</c:v>
                </c:pt>
                <c:pt idx="281">
                  <c:v>2422.1291999999999</c:v>
                </c:pt>
                <c:pt idx="282">
                  <c:v>2422.2815000000001</c:v>
                </c:pt>
                <c:pt idx="283">
                  <c:v>2422.4337999999998</c:v>
                </c:pt>
                <c:pt idx="284">
                  <c:v>2422.5862000000002</c:v>
                </c:pt>
                <c:pt idx="285">
                  <c:v>2422.7388000000001</c:v>
                </c:pt>
                <c:pt idx="286">
                  <c:v>2422.8910999999998</c:v>
                </c:pt>
                <c:pt idx="287">
                  <c:v>2423.0435000000002</c:v>
                </c:pt>
                <c:pt idx="288">
                  <c:v>2423.1958</c:v>
                </c:pt>
                <c:pt idx="289">
                  <c:v>2423.3481000000002</c:v>
                </c:pt>
                <c:pt idx="290">
                  <c:v>2423.5007000000001</c:v>
                </c:pt>
                <c:pt idx="291">
                  <c:v>2423.6531</c:v>
                </c:pt>
                <c:pt idx="292">
                  <c:v>2423.8054000000002</c:v>
                </c:pt>
                <c:pt idx="293">
                  <c:v>2423.9578000000001</c:v>
                </c:pt>
                <c:pt idx="294">
                  <c:v>2424.1104</c:v>
                </c:pt>
                <c:pt idx="295">
                  <c:v>2424.2627000000002</c:v>
                </c:pt>
                <c:pt idx="296">
                  <c:v>2424.415</c:v>
                </c:pt>
                <c:pt idx="297">
                  <c:v>2424.5673999999999</c:v>
                </c:pt>
                <c:pt idx="298">
                  <c:v>2424.7199999999998</c:v>
                </c:pt>
                <c:pt idx="299">
                  <c:v>2424.8723</c:v>
                </c:pt>
                <c:pt idx="300">
                  <c:v>2425.0246999999999</c:v>
                </c:pt>
                <c:pt idx="301">
                  <c:v>2425.1770000000001</c:v>
                </c:pt>
                <c:pt idx="302">
                  <c:v>2425.3292999999999</c:v>
                </c:pt>
                <c:pt idx="303">
                  <c:v>2425.4819000000002</c:v>
                </c:pt>
                <c:pt idx="304">
                  <c:v>2425.6343000000002</c:v>
                </c:pt>
                <c:pt idx="305">
                  <c:v>2425.7865999999999</c:v>
                </c:pt>
                <c:pt idx="306">
                  <c:v>2425.9389999999999</c:v>
                </c:pt>
                <c:pt idx="307">
                  <c:v>2426.0916000000002</c:v>
                </c:pt>
                <c:pt idx="308">
                  <c:v>2426.2438999999999</c:v>
                </c:pt>
                <c:pt idx="309">
                  <c:v>2426.3962000000001</c:v>
                </c:pt>
                <c:pt idx="310">
                  <c:v>2426.5486000000001</c:v>
                </c:pt>
                <c:pt idx="311">
                  <c:v>2426.7012</c:v>
                </c:pt>
                <c:pt idx="312">
                  <c:v>2426.8535000000002</c:v>
                </c:pt>
                <c:pt idx="313">
                  <c:v>2427.0059000000001</c:v>
                </c:pt>
                <c:pt idx="314">
                  <c:v>2427.1581999999999</c:v>
                </c:pt>
                <c:pt idx="315">
                  <c:v>2427.3105</c:v>
                </c:pt>
                <c:pt idx="316">
                  <c:v>2427.4630999999999</c:v>
                </c:pt>
                <c:pt idx="317">
                  <c:v>2427.6154999999999</c:v>
                </c:pt>
                <c:pt idx="318">
                  <c:v>2427.7678000000001</c:v>
                </c:pt>
                <c:pt idx="319">
                  <c:v>2427.9202</c:v>
                </c:pt>
                <c:pt idx="320">
                  <c:v>2428.0727999999999</c:v>
                </c:pt>
                <c:pt idx="321">
                  <c:v>2428.2251000000001</c:v>
                </c:pt>
                <c:pt idx="322">
                  <c:v>2428.3773999999999</c:v>
                </c:pt>
                <c:pt idx="323">
                  <c:v>2428.5297999999998</c:v>
                </c:pt>
                <c:pt idx="324">
                  <c:v>2428.6824000000001</c:v>
                </c:pt>
                <c:pt idx="325">
                  <c:v>2428.8346999999999</c:v>
                </c:pt>
                <c:pt idx="326">
                  <c:v>2428.9870999999998</c:v>
                </c:pt>
                <c:pt idx="327">
                  <c:v>2429.1394</c:v>
                </c:pt>
                <c:pt idx="328">
                  <c:v>2429.2917000000002</c:v>
                </c:pt>
                <c:pt idx="329">
                  <c:v>2429.4443000000001</c:v>
                </c:pt>
                <c:pt idx="330">
                  <c:v>2429.5967000000001</c:v>
                </c:pt>
                <c:pt idx="331">
                  <c:v>2430.0540000000001</c:v>
                </c:pt>
                <c:pt idx="332">
                  <c:v>2430.2062999999998</c:v>
                </c:pt>
                <c:pt idx="333">
                  <c:v>2430.3586</c:v>
                </c:pt>
                <c:pt idx="334">
                  <c:v>2430.511</c:v>
                </c:pt>
                <c:pt idx="335">
                  <c:v>2430.6635999999999</c:v>
                </c:pt>
                <c:pt idx="336">
                  <c:v>2430.8159000000001</c:v>
                </c:pt>
                <c:pt idx="337">
                  <c:v>2430.9683</c:v>
                </c:pt>
                <c:pt idx="338">
                  <c:v>2431.1206000000002</c:v>
                </c:pt>
                <c:pt idx="339">
                  <c:v>2431.2728999999999</c:v>
                </c:pt>
                <c:pt idx="340">
                  <c:v>2431.4254999999998</c:v>
                </c:pt>
                <c:pt idx="341">
                  <c:v>2431.5779000000002</c:v>
                </c:pt>
                <c:pt idx="342">
                  <c:v>2431.7302</c:v>
                </c:pt>
                <c:pt idx="343">
                  <c:v>2431.8825999999999</c:v>
                </c:pt>
                <c:pt idx="344">
                  <c:v>2432.0351999999998</c:v>
                </c:pt>
                <c:pt idx="345">
                  <c:v>2432.1875</c:v>
                </c:pt>
                <c:pt idx="346">
                  <c:v>2432.3398000000002</c:v>
                </c:pt>
                <c:pt idx="347">
                  <c:v>2432.4922000000001</c:v>
                </c:pt>
                <c:pt idx="348">
                  <c:v>2432.6448</c:v>
                </c:pt>
                <c:pt idx="349">
                  <c:v>2432.7970999999998</c:v>
                </c:pt>
                <c:pt idx="350">
                  <c:v>2432.9495000000002</c:v>
                </c:pt>
                <c:pt idx="351">
                  <c:v>2433.1017999999999</c:v>
                </c:pt>
                <c:pt idx="352">
                  <c:v>2433.2541999999999</c:v>
                </c:pt>
                <c:pt idx="353">
                  <c:v>2433.4067</c:v>
                </c:pt>
                <c:pt idx="354">
                  <c:v>2433.5590999999999</c:v>
                </c:pt>
                <c:pt idx="355">
                  <c:v>2433.7114000000001</c:v>
                </c:pt>
                <c:pt idx="356">
                  <c:v>2433.8638000000001</c:v>
                </c:pt>
                <c:pt idx="357">
                  <c:v>2434.0164</c:v>
                </c:pt>
                <c:pt idx="358">
                  <c:v>2434.1687000000002</c:v>
                </c:pt>
                <c:pt idx="359">
                  <c:v>2434.3209999999999</c:v>
                </c:pt>
                <c:pt idx="360">
                  <c:v>2434.4733999999999</c:v>
                </c:pt>
                <c:pt idx="361">
                  <c:v>2434.6260000000002</c:v>
                </c:pt>
                <c:pt idx="362">
                  <c:v>2434.7782999999999</c:v>
                </c:pt>
                <c:pt idx="363">
                  <c:v>2434.9306999999999</c:v>
                </c:pt>
                <c:pt idx="364">
                  <c:v>2435.0830000000001</c:v>
                </c:pt>
                <c:pt idx="365">
                  <c:v>2435.2354</c:v>
                </c:pt>
                <c:pt idx="366">
                  <c:v>2435.3879000000002</c:v>
                </c:pt>
                <c:pt idx="367">
                  <c:v>2435.5403000000001</c:v>
                </c:pt>
                <c:pt idx="368">
                  <c:v>2435.6925999999999</c:v>
                </c:pt>
                <c:pt idx="369">
                  <c:v>2435.8449999999998</c:v>
                </c:pt>
                <c:pt idx="370">
                  <c:v>2435.9976000000001</c:v>
                </c:pt>
                <c:pt idx="371">
                  <c:v>2436.1498999999999</c:v>
                </c:pt>
                <c:pt idx="372">
                  <c:v>2436.3022000000001</c:v>
                </c:pt>
                <c:pt idx="373">
                  <c:v>2436.4546</c:v>
                </c:pt>
                <c:pt idx="374">
                  <c:v>2436.6071999999999</c:v>
                </c:pt>
                <c:pt idx="375">
                  <c:v>2436.7595000000001</c:v>
                </c:pt>
                <c:pt idx="376">
                  <c:v>2436.9119000000001</c:v>
                </c:pt>
                <c:pt idx="377">
                  <c:v>2437.0641999999998</c:v>
                </c:pt>
                <c:pt idx="378">
                  <c:v>2437.2166000000002</c:v>
                </c:pt>
                <c:pt idx="379">
                  <c:v>2437.3690999999999</c:v>
                </c:pt>
                <c:pt idx="380">
                  <c:v>2437.5214999999998</c:v>
                </c:pt>
                <c:pt idx="381">
                  <c:v>2437.6738</c:v>
                </c:pt>
                <c:pt idx="382">
                  <c:v>2437.8262</c:v>
                </c:pt>
                <c:pt idx="383">
                  <c:v>2437.9787999999999</c:v>
                </c:pt>
                <c:pt idx="384">
                  <c:v>2438.1311000000001</c:v>
                </c:pt>
                <c:pt idx="385">
                  <c:v>2438.2833999999998</c:v>
                </c:pt>
                <c:pt idx="386">
                  <c:v>2438.4358000000002</c:v>
                </c:pt>
                <c:pt idx="387">
                  <c:v>2438.5884000000001</c:v>
                </c:pt>
                <c:pt idx="388">
                  <c:v>2438.7406999999998</c:v>
                </c:pt>
                <c:pt idx="389">
                  <c:v>2438.8930999999998</c:v>
                </c:pt>
                <c:pt idx="390">
                  <c:v>2439.0454</c:v>
                </c:pt>
                <c:pt idx="391">
                  <c:v>2439.1977999999999</c:v>
                </c:pt>
                <c:pt idx="392">
                  <c:v>2439.3503000000001</c:v>
                </c:pt>
                <c:pt idx="393">
                  <c:v>2439.5027</c:v>
                </c:pt>
                <c:pt idx="394">
                  <c:v>2439.6550000000002</c:v>
                </c:pt>
                <c:pt idx="395">
                  <c:v>2439.8074000000001</c:v>
                </c:pt>
                <c:pt idx="396">
                  <c:v>2439.96</c:v>
                </c:pt>
                <c:pt idx="397">
                  <c:v>2440.1122999999998</c:v>
                </c:pt>
                <c:pt idx="398">
                  <c:v>2440.2646</c:v>
                </c:pt>
                <c:pt idx="399">
                  <c:v>2440.4169999999999</c:v>
                </c:pt>
                <c:pt idx="400">
                  <c:v>2440.5695999999998</c:v>
                </c:pt>
                <c:pt idx="401">
                  <c:v>2440.7219</c:v>
                </c:pt>
                <c:pt idx="402">
                  <c:v>2440.8742999999999</c:v>
                </c:pt>
                <c:pt idx="403">
                  <c:v>2441.0266000000001</c:v>
                </c:pt>
                <c:pt idx="404">
                  <c:v>2441.1790000000001</c:v>
                </c:pt>
                <c:pt idx="405">
                  <c:v>2441.3314999999998</c:v>
                </c:pt>
                <c:pt idx="406">
                  <c:v>2441.4839000000002</c:v>
                </c:pt>
                <c:pt idx="407">
                  <c:v>2441.9412000000002</c:v>
                </c:pt>
                <c:pt idx="408">
                  <c:v>2442.0934999999999</c:v>
                </c:pt>
                <c:pt idx="409">
                  <c:v>2442.2458000000001</c:v>
                </c:pt>
                <c:pt idx="410">
                  <c:v>2442.3982000000001</c:v>
                </c:pt>
                <c:pt idx="411">
                  <c:v>2442.5508</c:v>
                </c:pt>
                <c:pt idx="412">
                  <c:v>2442.7031000000002</c:v>
                </c:pt>
                <c:pt idx="413">
                  <c:v>2442.8555000000001</c:v>
                </c:pt>
                <c:pt idx="414">
                  <c:v>2443.0077999999999</c:v>
                </c:pt>
                <c:pt idx="415">
                  <c:v>2443.1601999999998</c:v>
                </c:pt>
                <c:pt idx="416">
                  <c:v>2443.3126999999999</c:v>
                </c:pt>
                <c:pt idx="417">
                  <c:v>2443.4650999999999</c:v>
                </c:pt>
                <c:pt idx="418">
                  <c:v>2443.6174000000001</c:v>
                </c:pt>
                <c:pt idx="419">
                  <c:v>2443.7698</c:v>
                </c:pt>
                <c:pt idx="420">
                  <c:v>2443.9223999999999</c:v>
                </c:pt>
                <c:pt idx="421">
                  <c:v>2444.0747000000001</c:v>
                </c:pt>
                <c:pt idx="422">
                  <c:v>2444.2271000000001</c:v>
                </c:pt>
                <c:pt idx="423">
                  <c:v>2444.3793999999998</c:v>
                </c:pt>
                <c:pt idx="424">
                  <c:v>2444.5317</c:v>
                </c:pt>
                <c:pt idx="425">
                  <c:v>2444.6842999999999</c:v>
                </c:pt>
                <c:pt idx="426">
                  <c:v>2444.8366999999998</c:v>
                </c:pt>
                <c:pt idx="427">
                  <c:v>2444.989</c:v>
                </c:pt>
                <c:pt idx="428">
                  <c:v>2445.1414</c:v>
                </c:pt>
                <c:pt idx="429">
                  <c:v>2445.2939000000001</c:v>
                </c:pt>
                <c:pt idx="430">
                  <c:v>2445.4463000000001</c:v>
                </c:pt>
                <c:pt idx="431">
                  <c:v>2445.5985999999998</c:v>
                </c:pt>
                <c:pt idx="432">
                  <c:v>2445.7510000000002</c:v>
                </c:pt>
                <c:pt idx="433">
                  <c:v>2445.9036000000001</c:v>
                </c:pt>
                <c:pt idx="434">
                  <c:v>2446.0558999999998</c:v>
                </c:pt>
                <c:pt idx="435">
                  <c:v>2446.2082999999998</c:v>
                </c:pt>
                <c:pt idx="436">
                  <c:v>2446.3606</c:v>
                </c:pt>
                <c:pt idx="437">
                  <c:v>2446.5129000000002</c:v>
                </c:pt>
                <c:pt idx="438">
                  <c:v>2446.6655000000001</c:v>
                </c:pt>
                <c:pt idx="439">
                  <c:v>2446.8179</c:v>
                </c:pt>
                <c:pt idx="440">
                  <c:v>2446.9702000000002</c:v>
                </c:pt>
                <c:pt idx="441">
                  <c:v>2447.1226000000001</c:v>
                </c:pt>
                <c:pt idx="442">
                  <c:v>2447.2750999999998</c:v>
                </c:pt>
                <c:pt idx="443">
                  <c:v>2447.4274999999998</c:v>
                </c:pt>
                <c:pt idx="444">
                  <c:v>2447.5798</c:v>
                </c:pt>
                <c:pt idx="445">
                  <c:v>2447.7321999999999</c:v>
                </c:pt>
                <c:pt idx="446">
                  <c:v>2447.8847999999998</c:v>
                </c:pt>
                <c:pt idx="447">
                  <c:v>2448.0371</c:v>
                </c:pt>
                <c:pt idx="448">
                  <c:v>2448.1895</c:v>
                </c:pt>
                <c:pt idx="449">
                  <c:v>2448.3418000000001</c:v>
                </c:pt>
                <c:pt idx="450">
                  <c:v>2448.4940999999999</c:v>
                </c:pt>
                <c:pt idx="451">
                  <c:v>2448.6466999999998</c:v>
                </c:pt>
                <c:pt idx="452">
                  <c:v>2448.7991000000002</c:v>
                </c:pt>
                <c:pt idx="453">
                  <c:v>2448.9513999999999</c:v>
                </c:pt>
                <c:pt idx="454">
                  <c:v>2449.1037999999999</c:v>
                </c:pt>
                <c:pt idx="455">
                  <c:v>2449.2563</c:v>
                </c:pt>
                <c:pt idx="456">
                  <c:v>2449.4087</c:v>
                </c:pt>
                <c:pt idx="457">
                  <c:v>2449.5610000000001</c:v>
                </c:pt>
                <c:pt idx="458">
                  <c:v>2449.7134000000001</c:v>
                </c:pt>
                <c:pt idx="459">
                  <c:v>2449.866</c:v>
                </c:pt>
                <c:pt idx="460">
                  <c:v>2450.0183000000002</c:v>
                </c:pt>
                <c:pt idx="461">
                  <c:v>2450.1707000000001</c:v>
                </c:pt>
                <c:pt idx="462">
                  <c:v>2450.3229999999999</c:v>
                </c:pt>
                <c:pt idx="463">
                  <c:v>2450.4753000000001</c:v>
                </c:pt>
                <c:pt idx="464">
                  <c:v>2450.6279</c:v>
                </c:pt>
                <c:pt idx="465">
                  <c:v>2450.7802999999999</c:v>
                </c:pt>
                <c:pt idx="466">
                  <c:v>2450.9326000000001</c:v>
                </c:pt>
                <c:pt idx="467">
                  <c:v>2451.085</c:v>
                </c:pt>
                <c:pt idx="468">
                  <c:v>2451.2375000000002</c:v>
                </c:pt>
                <c:pt idx="469">
                  <c:v>2451.3899000000001</c:v>
                </c:pt>
                <c:pt idx="470">
                  <c:v>2451.5421999999999</c:v>
                </c:pt>
                <c:pt idx="471">
                  <c:v>2451.6945999999998</c:v>
                </c:pt>
                <c:pt idx="472">
                  <c:v>2451.8472000000002</c:v>
                </c:pt>
                <c:pt idx="473">
                  <c:v>2451.9994999999999</c:v>
                </c:pt>
                <c:pt idx="474">
                  <c:v>2452.1518999999998</c:v>
                </c:pt>
                <c:pt idx="475">
                  <c:v>2452.3042</c:v>
                </c:pt>
                <c:pt idx="476">
                  <c:v>2452.4564999999998</c:v>
                </c:pt>
                <c:pt idx="477">
                  <c:v>2452.6091000000001</c:v>
                </c:pt>
                <c:pt idx="478">
                  <c:v>2452.7615000000001</c:v>
                </c:pt>
                <c:pt idx="479">
                  <c:v>2452.9137999999998</c:v>
                </c:pt>
                <c:pt idx="480">
                  <c:v>2453.0662000000002</c:v>
                </c:pt>
                <c:pt idx="481">
                  <c:v>2453.2188000000001</c:v>
                </c:pt>
                <c:pt idx="482">
                  <c:v>2453.3710999999998</c:v>
                </c:pt>
                <c:pt idx="483">
                  <c:v>2453.5234</c:v>
                </c:pt>
                <c:pt idx="484">
                  <c:v>2453.6758</c:v>
                </c:pt>
                <c:pt idx="485">
                  <c:v>2453.8283999999999</c:v>
                </c:pt>
                <c:pt idx="486">
                  <c:v>2453.9807000000001</c:v>
                </c:pt>
                <c:pt idx="487">
                  <c:v>2454.1331</c:v>
                </c:pt>
                <c:pt idx="488">
                  <c:v>2454.2854000000002</c:v>
                </c:pt>
                <c:pt idx="489">
                  <c:v>2454.4376999999999</c:v>
                </c:pt>
                <c:pt idx="490">
                  <c:v>2454.5902999999998</c:v>
                </c:pt>
                <c:pt idx="491">
                  <c:v>2454.7426999999998</c:v>
                </c:pt>
                <c:pt idx="492">
                  <c:v>2454.895</c:v>
                </c:pt>
                <c:pt idx="493">
                  <c:v>2455.0473999999999</c:v>
                </c:pt>
                <c:pt idx="494">
                  <c:v>2455.1999999999998</c:v>
                </c:pt>
                <c:pt idx="495">
                  <c:v>2455.3523</c:v>
                </c:pt>
                <c:pt idx="496">
                  <c:v>2455.5046000000002</c:v>
                </c:pt>
                <c:pt idx="497">
                  <c:v>2455.6570000000002</c:v>
                </c:pt>
                <c:pt idx="498">
                  <c:v>2455.8096</c:v>
                </c:pt>
                <c:pt idx="499">
                  <c:v>2455.9618999999998</c:v>
                </c:pt>
                <c:pt idx="500">
                  <c:v>2456.1143000000002</c:v>
                </c:pt>
                <c:pt idx="501">
                  <c:v>2456.5715</c:v>
                </c:pt>
                <c:pt idx="502">
                  <c:v>2456.7239</c:v>
                </c:pt>
                <c:pt idx="503">
                  <c:v>2456.8762000000002</c:v>
                </c:pt>
                <c:pt idx="504">
                  <c:v>2457.0286000000001</c:v>
                </c:pt>
                <c:pt idx="505">
                  <c:v>2457.1812</c:v>
                </c:pt>
                <c:pt idx="506">
                  <c:v>2457.3335000000002</c:v>
                </c:pt>
                <c:pt idx="507">
                  <c:v>2457.4857999999999</c:v>
                </c:pt>
                <c:pt idx="508">
                  <c:v>2457.6381999999999</c:v>
                </c:pt>
                <c:pt idx="509">
                  <c:v>2457.7908000000002</c:v>
                </c:pt>
                <c:pt idx="510">
                  <c:v>2457.9431</c:v>
                </c:pt>
                <c:pt idx="511">
                  <c:v>2458.0954999999999</c:v>
                </c:pt>
                <c:pt idx="512">
                  <c:v>2458.2478000000001</c:v>
                </c:pt>
                <c:pt idx="513">
                  <c:v>2458.4000999999998</c:v>
                </c:pt>
                <c:pt idx="514">
                  <c:v>2458.5527000000002</c:v>
                </c:pt>
                <c:pt idx="515">
                  <c:v>2458.7051000000001</c:v>
                </c:pt>
                <c:pt idx="516">
                  <c:v>2458.8573999999999</c:v>
                </c:pt>
                <c:pt idx="517">
                  <c:v>2459.0097999999998</c:v>
                </c:pt>
                <c:pt idx="518">
                  <c:v>2459.1624000000002</c:v>
                </c:pt>
                <c:pt idx="519">
                  <c:v>2459.3146999999999</c:v>
                </c:pt>
                <c:pt idx="520">
                  <c:v>2459.4670000000001</c:v>
                </c:pt>
                <c:pt idx="521">
                  <c:v>2459.6194</c:v>
                </c:pt>
                <c:pt idx="522">
                  <c:v>2459.7719999999999</c:v>
                </c:pt>
                <c:pt idx="523">
                  <c:v>2459.9243000000001</c:v>
                </c:pt>
                <c:pt idx="524">
                  <c:v>2460.0767000000001</c:v>
                </c:pt>
                <c:pt idx="525">
                  <c:v>2460.2289999999998</c:v>
                </c:pt>
                <c:pt idx="526">
                  <c:v>2460.3813</c:v>
                </c:pt>
                <c:pt idx="527">
                  <c:v>2460.5338999999999</c:v>
                </c:pt>
                <c:pt idx="528">
                  <c:v>2460.6862999999998</c:v>
                </c:pt>
                <c:pt idx="529">
                  <c:v>2460.8386</c:v>
                </c:pt>
                <c:pt idx="530">
                  <c:v>2460.991</c:v>
                </c:pt>
                <c:pt idx="531">
                  <c:v>2461.1435999999999</c:v>
                </c:pt>
                <c:pt idx="532">
                  <c:v>2461.2959000000001</c:v>
                </c:pt>
                <c:pt idx="533">
                  <c:v>2461.4481999999998</c:v>
                </c:pt>
                <c:pt idx="534">
                  <c:v>2461.6006000000002</c:v>
                </c:pt>
                <c:pt idx="535">
                  <c:v>2462.0578999999998</c:v>
                </c:pt>
                <c:pt idx="536">
                  <c:v>2462.2102</c:v>
                </c:pt>
                <c:pt idx="537">
                  <c:v>2462.3625000000002</c:v>
                </c:pt>
                <c:pt idx="538">
                  <c:v>2462.5151000000001</c:v>
                </c:pt>
                <c:pt idx="539">
                  <c:v>2462.6675</c:v>
                </c:pt>
                <c:pt idx="540">
                  <c:v>2462.8198000000002</c:v>
                </c:pt>
                <c:pt idx="541">
                  <c:v>2462.9722000000002</c:v>
                </c:pt>
                <c:pt idx="542">
                  <c:v>2463.1248000000001</c:v>
                </c:pt>
                <c:pt idx="543">
                  <c:v>2463.2770999999998</c:v>
                </c:pt>
                <c:pt idx="544">
                  <c:v>2463.4294</c:v>
                </c:pt>
                <c:pt idx="545">
                  <c:v>2463.5817999999999</c:v>
                </c:pt>
                <c:pt idx="546">
                  <c:v>2463.7343999999998</c:v>
                </c:pt>
                <c:pt idx="547">
                  <c:v>2463.8867</c:v>
                </c:pt>
                <c:pt idx="548">
                  <c:v>2464.0391</c:v>
                </c:pt>
                <c:pt idx="549">
                  <c:v>2464.1914000000002</c:v>
                </c:pt>
                <c:pt idx="550">
                  <c:v>2464.3438000000001</c:v>
                </c:pt>
                <c:pt idx="551">
                  <c:v>2464.4962999999998</c:v>
                </c:pt>
                <c:pt idx="552">
                  <c:v>2464.6487000000002</c:v>
                </c:pt>
                <c:pt idx="553">
                  <c:v>2464.8009999999999</c:v>
                </c:pt>
                <c:pt idx="554">
                  <c:v>2464.9533999999999</c:v>
                </c:pt>
                <c:pt idx="555">
                  <c:v>2465.1060000000002</c:v>
                </c:pt>
                <c:pt idx="556">
                  <c:v>2465.2583</c:v>
                </c:pt>
                <c:pt idx="557">
                  <c:v>2465.4106000000002</c:v>
                </c:pt>
                <c:pt idx="558">
                  <c:v>2465.5630000000001</c:v>
                </c:pt>
                <c:pt idx="559">
                  <c:v>2465.7152999999998</c:v>
                </c:pt>
                <c:pt idx="560">
                  <c:v>2465.8679000000002</c:v>
                </c:pt>
                <c:pt idx="561">
                  <c:v>2466.0203000000001</c:v>
                </c:pt>
                <c:pt idx="562">
                  <c:v>2466.1725999999999</c:v>
                </c:pt>
                <c:pt idx="563">
                  <c:v>2466.3249999999998</c:v>
                </c:pt>
                <c:pt idx="564">
                  <c:v>2466.4775</c:v>
                </c:pt>
                <c:pt idx="565">
                  <c:v>2466.6298999999999</c:v>
                </c:pt>
                <c:pt idx="566">
                  <c:v>2466.7822000000001</c:v>
                </c:pt>
                <c:pt idx="567">
                  <c:v>2466.9346</c:v>
                </c:pt>
                <c:pt idx="568">
                  <c:v>2467.0871999999999</c:v>
                </c:pt>
                <c:pt idx="569">
                  <c:v>2467.2395000000001</c:v>
                </c:pt>
                <c:pt idx="570">
                  <c:v>2467.3917999999999</c:v>
                </c:pt>
                <c:pt idx="571">
                  <c:v>2467.5441999999998</c:v>
                </c:pt>
                <c:pt idx="572">
                  <c:v>2467.6965</c:v>
                </c:pt>
                <c:pt idx="573">
                  <c:v>2467.8490999999999</c:v>
                </c:pt>
                <c:pt idx="574">
                  <c:v>2468.0014999999999</c:v>
                </c:pt>
                <c:pt idx="575">
                  <c:v>2468.1538</c:v>
                </c:pt>
                <c:pt idx="576">
                  <c:v>2468.3062</c:v>
                </c:pt>
                <c:pt idx="577">
                  <c:v>2468.4587000000001</c:v>
                </c:pt>
                <c:pt idx="578">
                  <c:v>2468.6111000000001</c:v>
                </c:pt>
                <c:pt idx="579">
                  <c:v>2468.7633999999998</c:v>
                </c:pt>
                <c:pt idx="580">
                  <c:v>2468.9158000000002</c:v>
                </c:pt>
                <c:pt idx="581">
                  <c:v>2469.0684000000001</c:v>
                </c:pt>
                <c:pt idx="582">
                  <c:v>2469.2206999999999</c:v>
                </c:pt>
                <c:pt idx="583">
                  <c:v>2469.373</c:v>
                </c:pt>
                <c:pt idx="584">
                  <c:v>2469.5254</c:v>
                </c:pt>
                <c:pt idx="585">
                  <c:v>2469.6777000000002</c:v>
                </c:pt>
                <c:pt idx="586">
                  <c:v>2469.8303000000001</c:v>
                </c:pt>
                <c:pt idx="587">
                  <c:v>2469.9827</c:v>
                </c:pt>
                <c:pt idx="588">
                  <c:v>2470.1350000000002</c:v>
                </c:pt>
                <c:pt idx="589">
                  <c:v>2470.2874000000002</c:v>
                </c:pt>
                <c:pt idx="590">
                  <c:v>2470.4398999999999</c:v>
                </c:pt>
                <c:pt idx="591">
                  <c:v>2470.5922999999998</c:v>
                </c:pt>
                <c:pt idx="592">
                  <c:v>2470.7446</c:v>
                </c:pt>
                <c:pt idx="593">
                  <c:v>2470.8969999999999</c:v>
                </c:pt>
                <c:pt idx="594">
                  <c:v>2471.0495999999998</c:v>
                </c:pt>
                <c:pt idx="595">
                  <c:v>2471.2019</c:v>
                </c:pt>
                <c:pt idx="596">
                  <c:v>2471.3542000000002</c:v>
                </c:pt>
                <c:pt idx="597">
                  <c:v>2471.5066000000002</c:v>
                </c:pt>
                <c:pt idx="598">
                  <c:v>2471.6588999999999</c:v>
                </c:pt>
                <c:pt idx="599">
                  <c:v>2471.8114999999998</c:v>
                </c:pt>
                <c:pt idx="600">
                  <c:v>2471.9639000000002</c:v>
                </c:pt>
                <c:pt idx="601">
                  <c:v>2472.1161999999999</c:v>
                </c:pt>
                <c:pt idx="602">
                  <c:v>2472.2685999999999</c:v>
                </c:pt>
                <c:pt idx="603">
                  <c:v>2472.4211</c:v>
                </c:pt>
                <c:pt idx="604">
                  <c:v>2472.5735</c:v>
                </c:pt>
                <c:pt idx="605">
                  <c:v>2472.7258000000002</c:v>
                </c:pt>
                <c:pt idx="606">
                  <c:v>2472.8782000000001</c:v>
                </c:pt>
                <c:pt idx="607">
                  <c:v>2473.0308</c:v>
                </c:pt>
                <c:pt idx="608">
                  <c:v>2473.1831000000002</c:v>
                </c:pt>
                <c:pt idx="609">
                  <c:v>2473.3353999999999</c:v>
                </c:pt>
                <c:pt idx="610">
                  <c:v>2473.4877999999999</c:v>
                </c:pt>
                <c:pt idx="611">
                  <c:v>2473.6401000000001</c:v>
                </c:pt>
                <c:pt idx="612">
                  <c:v>2473.7927</c:v>
                </c:pt>
                <c:pt idx="613">
                  <c:v>2473.9450999999999</c:v>
                </c:pt>
                <c:pt idx="614">
                  <c:v>2474.0974000000001</c:v>
                </c:pt>
                <c:pt idx="615">
                  <c:v>2474.2498000000001</c:v>
                </c:pt>
                <c:pt idx="616">
                  <c:v>2474.4023000000002</c:v>
                </c:pt>
                <c:pt idx="617">
                  <c:v>2474.5547000000001</c:v>
                </c:pt>
                <c:pt idx="618">
                  <c:v>2474.7069999999999</c:v>
                </c:pt>
                <c:pt idx="619">
                  <c:v>2474.8593999999998</c:v>
                </c:pt>
                <c:pt idx="620">
                  <c:v>2475.0120000000002</c:v>
                </c:pt>
                <c:pt idx="621">
                  <c:v>2475.4690000000001</c:v>
                </c:pt>
                <c:pt idx="622">
                  <c:v>2475.6212999999998</c:v>
                </c:pt>
                <c:pt idx="623">
                  <c:v>2475.7739000000001</c:v>
                </c:pt>
                <c:pt idx="624">
                  <c:v>2475.9263000000001</c:v>
                </c:pt>
                <c:pt idx="625">
                  <c:v>2476.0785999999998</c:v>
                </c:pt>
                <c:pt idx="626">
                  <c:v>2476.2310000000002</c:v>
                </c:pt>
                <c:pt idx="627">
                  <c:v>2476.3834999999999</c:v>
                </c:pt>
                <c:pt idx="628">
                  <c:v>2476.5358999999999</c:v>
                </c:pt>
                <c:pt idx="629">
                  <c:v>2476.6882000000001</c:v>
                </c:pt>
                <c:pt idx="630">
                  <c:v>2476.8406</c:v>
                </c:pt>
                <c:pt idx="631">
                  <c:v>2476.9931999999999</c:v>
                </c:pt>
                <c:pt idx="632">
                  <c:v>2477.1455000000001</c:v>
                </c:pt>
                <c:pt idx="633">
                  <c:v>2477.2979</c:v>
                </c:pt>
                <c:pt idx="634">
                  <c:v>2477.4502000000002</c:v>
                </c:pt>
                <c:pt idx="635">
                  <c:v>2477.6025</c:v>
                </c:pt>
                <c:pt idx="636">
                  <c:v>2477.7550999999999</c:v>
                </c:pt>
                <c:pt idx="637">
                  <c:v>2477.9074999999998</c:v>
                </c:pt>
                <c:pt idx="638">
                  <c:v>2478.0598</c:v>
                </c:pt>
                <c:pt idx="639">
                  <c:v>2478.2121999999999</c:v>
                </c:pt>
                <c:pt idx="640">
                  <c:v>2478.3647000000001</c:v>
                </c:pt>
                <c:pt idx="641">
                  <c:v>2478.5171</c:v>
                </c:pt>
                <c:pt idx="642">
                  <c:v>2478.6694000000002</c:v>
                </c:pt>
                <c:pt idx="643">
                  <c:v>2478.8218000000002</c:v>
                </c:pt>
                <c:pt idx="644">
                  <c:v>2478.9744000000001</c:v>
                </c:pt>
                <c:pt idx="645">
                  <c:v>2479.1266999999998</c:v>
                </c:pt>
                <c:pt idx="646">
                  <c:v>2479.2791000000002</c:v>
                </c:pt>
                <c:pt idx="647">
                  <c:v>2479.4313999999999</c:v>
                </c:pt>
                <c:pt idx="648">
                  <c:v>2479.5837000000001</c:v>
                </c:pt>
                <c:pt idx="649">
                  <c:v>2479.7363</c:v>
                </c:pt>
                <c:pt idx="650">
                  <c:v>2479.8887</c:v>
                </c:pt>
                <c:pt idx="651">
                  <c:v>2480.0410000000002</c:v>
                </c:pt>
                <c:pt idx="652">
                  <c:v>2480.1934000000001</c:v>
                </c:pt>
                <c:pt idx="653">
                  <c:v>2480.3458999999998</c:v>
                </c:pt>
                <c:pt idx="654">
                  <c:v>2480.4983000000002</c:v>
                </c:pt>
                <c:pt idx="655">
                  <c:v>2480.6505999999999</c:v>
                </c:pt>
                <c:pt idx="656">
                  <c:v>2480.8029999999999</c:v>
                </c:pt>
                <c:pt idx="657">
                  <c:v>2480.9555999999998</c:v>
                </c:pt>
                <c:pt idx="658">
                  <c:v>2481.1079</c:v>
                </c:pt>
                <c:pt idx="659">
                  <c:v>2481.2602999999999</c:v>
                </c:pt>
                <c:pt idx="660">
                  <c:v>2481.4126000000001</c:v>
                </c:pt>
                <c:pt idx="661">
                  <c:v>2481.5648999999999</c:v>
                </c:pt>
                <c:pt idx="662">
                  <c:v>2481.7175000000002</c:v>
                </c:pt>
                <c:pt idx="663">
                  <c:v>2481.8699000000001</c:v>
                </c:pt>
                <c:pt idx="664">
                  <c:v>2482.0221999999999</c:v>
                </c:pt>
                <c:pt idx="665">
                  <c:v>2482.1745999999998</c:v>
                </c:pt>
                <c:pt idx="666">
                  <c:v>2482.3271</c:v>
                </c:pt>
                <c:pt idx="667">
                  <c:v>2482.4794999999999</c:v>
                </c:pt>
                <c:pt idx="668">
                  <c:v>2482.6318000000001</c:v>
                </c:pt>
                <c:pt idx="669">
                  <c:v>2482.7842000000001</c:v>
                </c:pt>
                <c:pt idx="670">
                  <c:v>2482.9367999999999</c:v>
                </c:pt>
                <c:pt idx="671">
                  <c:v>2483.0891000000001</c:v>
                </c:pt>
                <c:pt idx="672">
                  <c:v>2483.2415000000001</c:v>
                </c:pt>
                <c:pt idx="673">
                  <c:v>2483.3937999999998</c:v>
                </c:pt>
                <c:pt idx="674">
                  <c:v>2483.5461</c:v>
                </c:pt>
                <c:pt idx="675">
                  <c:v>2483.6986999999999</c:v>
                </c:pt>
                <c:pt idx="676">
                  <c:v>2483.8510999999999</c:v>
                </c:pt>
                <c:pt idx="677">
                  <c:v>2484.0034000000001</c:v>
                </c:pt>
                <c:pt idx="678">
                  <c:v>2484.1558</c:v>
                </c:pt>
                <c:pt idx="679">
                  <c:v>2484.9180000000001</c:v>
                </c:pt>
                <c:pt idx="680">
                  <c:v>2485.0702999999999</c:v>
                </c:pt>
                <c:pt idx="681">
                  <c:v>2485.2226999999998</c:v>
                </c:pt>
                <c:pt idx="682">
                  <c:v>2485.375</c:v>
                </c:pt>
                <c:pt idx="683">
                  <c:v>2485.5273000000002</c:v>
                </c:pt>
                <c:pt idx="684">
                  <c:v>2485.6799000000001</c:v>
                </c:pt>
                <c:pt idx="685">
                  <c:v>2485.8323</c:v>
                </c:pt>
                <c:pt idx="686">
                  <c:v>2485.9845999999998</c:v>
                </c:pt>
                <c:pt idx="687">
                  <c:v>2486.1370000000002</c:v>
                </c:pt>
                <c:pt idx="688">
                  <c:v>2486.2896000000001</c:v>
                </c:pt>
                <c:pt idx="689">
                  <c:v>2486.4418999999998</c:v>
                </c:pt>
                <c:pt idx="690">
                  <c:v>2486.5942</c:v>
                </c:pt>
                <c:pt idx="691">
                  <c:v>2486.7465999999999</c:v>
                </c:pt>
                <c:pt idx="692">
                  <c:v>2486.8989000000001</c:v>
                </c:pt>
                <c:pt idx="693">
                  <c:v>2487.0515</c:v>
                </c:pt>
                <c:pt idx="694">
                  <c:v>2487.2039</c:v>
                </c:pt>
                <c:pt idx="695">
                  <c:v>2487.3562000000002</c:v>
                </c:pt>
                <c:pt idx="696">
                  <c:v>2487.5084999999999</c:v>
                </c:pt>
                <c:pt idx="697">
                  <c:v>2487.6610999999998</c:v>
                </c:pt>
                <c:pt idx="698">
                  <c:v>2487.8135000000002</c:v>
                </c:pt>
                <c:pt idx="699">
                  <c:v>2487.9657999999999</c:v>
                </c:pt>
                <c:pt idx="700">
                  <c:v>2488.1181999999999</c:v>
                </c:pt>
                <c:pt idx="701">
                  <c:v>2488.2707999999998</c:v>
                </c:pt>
                <c:pt idx="702">
                  <c:v>2488.4231</c:v>
                </c:pt>
                <c:pt idx="703">
                  <c:v>2488.5754000000002</c:v>
                </c:pt>
                <c:pt idx="704">
                  <c:v>2488.7278000000001</c:v>
                </c:pt>
                <c:pt idx="705">
                  <c:v>2488.8800999999999</c:v>
                </c:pt>
                <c:pt idx="706">
                  <c:v>2489.0327000000002</c:v>
                </c:pt>
                <c:pt idx="707">
                  <c:v>2489.1851000000001</c:v>
                </c:pt>
                <c:pt idx="708">
                  <c:v>2489.3373999999999</c:v>
                </c:pt>
                <c:pt idx="709">
                  <c:v>2489.4897000000001</c:v>
                </c:pt>
                <c:pt idx="710">
                  <c:v>2489.6423</c:v>
                </c:pt>
                <c:pt idx="711">
                  <c:v>2489.7946999999999</c:v>
                </c:pt>
                <c:pt idx="712">
                  <c:v>2489.9470000000001</c:v>
                </c:pt>
                <c:pt idx="713">
                  <c:v>2490.0994000000001</c:v>
                </c:pt>
                <c:pt idx="714">
                  <c:v>2490.252</c:v>
                </c:pt>
                <c:pt idx="715">
                  <c:v>2490.4043000000001</c:v>
                </c:pt>
                <c:pt idx="716">
                  <c:v>2490.5565999999999</c:v>
                </c:pt>
                <c:pt idx="717">
                  <c:v>2490.7089999999998</c:v>
                </c:pt>
                <c:pt idx="718">
                  <c:v>2490.8613</c:v>
                </c:pt>
                <c:pt idx="719">
                  <c:v>2491.0138999999999</c:v>
                </c:pt>
                <c:pt idx="720">
                  <c:v>2491.1662999999999</c:v>
                </c:pt>
                <c:pt idx="721">
                  <c:v>2491.3186000000001</c:v>
                </c:pt>
                <c:pt idx="722">
                  <c:v>2491.4708999999998</c:v>
                </c:pt>
                <c:pt idx="723">
                  <c:v>2491.6235000000001</c:v>
                </c:pt>
                <c:pt idx="724">
                  <c:v>2491.7759000000001</c:v>
                </c:pt>
                <c:pt idx="725">
                  <c:v>2491.9281999999998</c:v>
                </c:pt>
                <c:pt idx="726">
                  <c:v>2492.0805999999998</c:v>
                </c:pt>
                <c:pt idx="727">
                  <c:v>2492.2332000000001</c:v>
                </c:pt>
                <c:pt idx="728">
                  <c:v>2492.3854999999999</c:v>
                </c:pt>
                <c:pt idx="729">
                  <c:v>2492.5378000000001</c:v>
                </c:pt>
                <c:pt idx="730">
                  <c:v>2492.6902</c:v>
                </c:pt>
                <c:pt idx="731">
                  <c:v>2492.8425000000002</c:v>
                </c:pt>
                <c:pt idx="732">
                  <c:v>2492.9951000000001</c:v>
                </c:pt>
                <c:pt idx="733">
                  <c:v>2493.1475</c:v>
                </c:pt>
                <c:pt idx="734">
                  <c:v>2493.2997999999998</c:v>
                </c:pt>
                <c:pt idx="735">
                  <c:v>2493.4521</c:v>
                </c:pt>
                <c:pt idx="736">
                  <c:v>2493.6046999999999</c:v>
                </c:pt>
                <c:pt idx="737">
                  <c:v>2493.7570999999998</c:v>
                </c:pt>
                <c:pt idx="738">
                  <c:v>2493.9094</c:v>
                </c:pt>
                <c:pt idx="739">
                  <c:v>2494.0617999999999</c:v>
                </c:pt>
                <c:pt idx="740">
                  <c:v>2494.2143999999998</c:v>
                </c:pt>
                <c:pt idx="741">
                  <c:v>2495.1287000000002</c:v>
                </c:pt>
                <c:pt idx="742">
                  <c:v>2495.2809999999999</c:v>
                </c:pt>
                <c:pt idx="743">
                  <c:v>2495.4333000000001</c:v>
                </c:pt>
                <c:pt idx="744">
                  <c:v>2495.5859</c:v>
                </c:pt>
                <c:pt idx="745">
                  <c:v>2495.7383</c:v>
                </c:pt>
                <c:pt idx="746">
                  <c:v>2495.8906000000002</c:v>
                </c:pt>
                <c:pt idx="747">
                  <c:v>2496.0430000000001</c:v>
                </c:pt>
                <c:pt idx="748">
                  <c:v>2496.1956</c:v>
                </c:pt>
                <c:pt idx="749">
                  <c:v>2496.3479000000002</c:v>
                </c:pt>
                <c:pt idx="750">
                  <c:v>2496.5001999999999</c:v>
                </c:pt>
                <c:pt idx="751">
                  <c:v>2496.6525999999999</c:v>
                </c:pt>
                <c:pt idx="752">
                  <c:v>2496.8049000000001</c:v>
                </c:pt>
                <c:pt idx="753">
                  <c:v>2496.9575</c:v>
                </c:pt>
                <c:pt idx="754">
                  <c:v>2497.1098999999999</c:v>
                </c:pt>
                <c:pt idx="755">
                  <c:v>2497.2622000000001</c:v>
                </c:pt>
                <c:pt idx="756">
                  <c:v>2497.4146000000001</c:v>
                </c:pt>
                <c:pt idx="757">
                  <c:v>2497.5671000000002</c:v>
                </c:pt>
                <c:pt idx="758">
                  <c:v>2497.7195000000002</c:v>
                </c:pt>
                <c:pt idx="759">
                  <c:v>2497.8717999999999</c:v>
                </c:pt>
                <c:pt idx="760">
                  <c:v>2498.0241999999998</c:v>
                </c:pt>
                <c:pt idx="761">
                  <c:v>2498.1768000000002</c:v>
                </c:pt>
                <c:pt idx="762">
                  <c:v>2498.3290999999999</c:v>
                </c:pt>
                <c:pt idx="763">
                  <c:v>2498.4814000000001</c:v>
                </c:pt>
                <c:pt idx="764">
                  <c:v>2498.6338000000001</c:v>
                </c:pt>
                <c:pt idx="765">
                  <c:v>2498.7860999999998</c:v>
                </c:pt>
                <c:pt idx="766">
                  <c:v>2498.9387000000002</c:v>
                </c:pt>
                <c:pt idx="767">
                  <c:v>2499.0911000000001</c:v>
                </c:pt>
                <c:pt idx="768">
                  <c:v>2499.2433999999998</c:v>
                </c:pt>
                <c:pt idx="769">
                  <c:v>2499.3957999999998</c:v>
                </c:pt>
                <c:pt idx="770">
                  <c:v>2499.5482999999999</c:v>
                </c:pt>
                <c:pt idx="771">
                  <c:v>2499.7006999999999</c:v>
                </c:pt>
                <c:pt idx="772">
                  <c:v>2499.8530000000001</c:v>
                </c:pt>
                <c:pt idx="773">
                  <c:v>2500.0054</c:v>
                </c:pt>
                <c:pt idx="774">
                  <c:v>2500.1579999999999</c:v>
                </c:pt>
                <c:pt idx="775">
                  <c:v>2500.3103000000001</c:v>
                </c:pt>
                <c:pt idx="776">
                  <c:v>2500.4625999999998</c:v>
                </c:pt>
                <c:pt idx="777">
                  <c:v>2500.6149999999998</c:v>
                </c:pt>
                <c:pt idx="778">
                  <c:v>2500.7673</c:v>
                </c:pt>
                <c:pt idx="779">
                  <c:v>2500.9198999999999</c:v>
                </c:pt>
                <c:pt idx="780">
                  <c:v>2501.0722999999998</c:v>
                </c:pt>
                <c:pt idx="781">
                  <c:v>2501.2246</c:v>
                </c:pt>
                <c:pt idx="782">
                  <c:v>2501.377</c:v>
                </c:pt>
                <c:pt idx="783">
                  <c:v>2501.5295000000001</c:v>
                </c:pt>
                <c:pt idx="784">
                  <c:v>2501.6819</c:v>
                </c:pt>
                <c:pt idx="785">
                  <c:v>2501.8341999999998</c:v>
                </c:pt>
                <c:pt idx="786">
                  <c:v>2501.9866000000002</c:v>
                </c:pt>
                <c:pt idx="787">
                  <c:v>2502.1392000000001</c:v>
                </c:pt>
                <c:pt idx="788">
                  <c:v>2502.2914999999998</c:v>
                </c:pt>
                <c:pt idx="789">
                  <c:v>2502.4438</c:v>
                </c:pt>
                <c:pt idx="790">
                  <c:v>2502.5962</c:v>
                </c:pt>
                <c:pt idx="791">
                  <c:v>2502.7485000000001</c:v>
                </c:pt>
                <c:pt idx="792">
                  <c:v>2502.9011</c:v>
                </c:pt>
                <c:pt idx="793">
                  <c:v>2503.0535</c:v>
                </c:pt>
                <c:pt idx="794">
                  <c:v>2503.2058000000002</c:v>
                </c:pt>
                <c:pt idx="795">
                  <c:v>2503.3582000000001</c:v>
                </c:pt>
                <c:pt idx="796">
                  <c:v>2503.5106999999998</c:v>
                </c:pt>
                <c:pt idx="797">
                  <c:v>2503.6631000000002</c:v>
                </c:pt>
                <c:pt idx="798">
                  <c:v>2503.8154</c:v>
                </c:pt>
                <c:pt idx="799">
                  <c:v>2503.9677999999999</c:v>
                </c:pt>
                <c:pt idx="800">
                  <c:v>2504.1203999999998</c:v>
                </c:pt>
                <c:pt idx="801">
                  <c:v>2504.2727</c:v>
                </c:pt>
                <c:pt idx="802">
                  <c:v>2504.4250000000002</c:v>
                </c:pt>
                <c:pt idx="803">
                  <c:v>2504.5774000000001</c:v>
                </c:pt>
                <c:pt idx="804">
                  <c:v>2504.7296999999999</c:v>
                </c:pt>
                <c:pt idx="805">
                  <c:v>2504.8823000000002</c:v>
                </c:pt>
                <c:pt idx="806">
                  <c:v>2505.0347000000002</c:v>
                </c:pt>
                <c:pt idx="807">
                  <c:v>2505.1869999999999</c:v>
                </c:pt>
                <c:pt idx="808">
                  <c:v>2505.3393999999998</c:v>
                </c:pt>
                <c:pt idx="809">
                  <c:v>2505.4919</c:v>
                </c:pt>
                <c:pt idx="810">
                  <c:v>2505.6442999999999</c:v>
                </c:pt>
                <c:pt idx="811">
                  <c:v>2505.7966000000001</c:v>
                </c:pt>
                <c:pt idx="812">
                  <c:v>2505.9490000000001</c:v>
                </c:pt>
                <c:pt idx="813">
                  <c:v>2506.1016</c:v>
                </c:pt>
                <c:pt idx="814">
                  <c:v>2506.2539000000002</c:v>
                </c:pt>
                <c:pt idx="815">
                  <c:v>2506.4063000000001</c:v>
                </c:pt>
                <c:pt idx="816">
                  <c:v>2506.5585999999998</c:v>
                </c:pt>
                <c:pt idx="817">
                  <c:v>2506.7109</c:v>
                </c:pt>
                <c:pt idx="818">
                  <c:v>2506.8634999999999</c:v>
                </c:pt>
                <c:pt idx="819">
                  <c:v>2507.0158999999999</c:v>
                </c:pt>
                <c:pt idx="820">
                  <c:v>2507.1682000000001</c:v>
                </c:pt>
                <c:pt idx="821">
                  <c:v>2507.3206</c:v>
                </c:pt>
                <c:pt idx="822">
                  <c:v>2507.4731000000002</c:v>
                </c:pt>
                <c:pt idx="823">
                  <c:v>2507.6255000000001</c:v>
                </c:pt>
                <c:pt idx="824">
                  <c:v>2507.7777999999998</c:v>
                </c:pt>
                <c:pt idx="825">
                  <c:v>2507.9301999999998</c:v>
                </c:pt>
                <c:pt idx="826">
                  <c:v>2508.0828000000001</c:v>
                </c:pt>
                <c:pt idx="827">
                  <c:v>2508.2350999999999</c:v>
                </c:pt>
                <c:pt idx="828">
                  <c:v>2508.3874999999998</c:v>
                </c:pt>
                <c:pt idx="829">
                  <c:v>2508.5398</c:v>
                </c:pt>
                <c:pt idx="830">
                  <c:v>2508.6921000000002</c:v>
                </c:pt>
                <c:pt idx="831">
                  <c:v>2508.8447000000001</c:v>
                </c:pt>
                <c:pt idx="832">
                  <c:v>2508.9971</c:v>
                </c:pt>
                <c:pt idx="833">
                  <c:v>2509.1493999999998</c:v>
                </c:pt>
                <c:pt idx="834">
                  <c:v>2509.3018000000002</c:v>
                </c:pt>
                <c:pt idx="835">
                  <c:v>2509.4542999999999</c:v>
                </c:pt>
                <c:pt idx="836">
                  <c:v>2509.6066999999998</c:v>
                </c:pt>
                <c:pt idx="837">
                  <c:v>2509.759</c:v>
                </c:pt>
                <c:pt idx="838">
                  <c:v>2509.9114</c:v>
                </c:pt>
                <c:pt idx="839">
                  <c:v>2510.0637000000002</c:v>
                </c:pt>
                <c:pt idx="840">
                  <c:v>2510.2163</c:v>
                </c:pt>
                <c:pt idx="841">
                  <c:v>2510.3687</c:v>
                </c:pt>
                <c:pt idx="842">
                  <c:v>2510.5210000000002</c:v>
                </c:pt>
                <c:pt idx="843">
                  <c:v>2510.6732999999999</c:v>
                </c:pt>
                <c:pt idx="844">
                  <c:v>2510.8258999999998</c:v>
                </c:pt>
                <c:pt idx="845">
                  <c:v>2510.9783000000002</c:v>
                </c:pt>
                <c:pt idx="846">
                  <c:v>2511.1306</c:v>
                </c:pt>
                <c:pt idx="847">
                  <c:v>2511.2829999999999</c:v>
                </c:pt>
                <c:pt idx="848">
                  <c:v>2511.4355</c:v>
                </c:pt>
                <c:pt idx="849">
                  <c:v>2511.5879</c:v>
                </c:pt>
                <c:pt idx="850">
                  <c:v>2511.7402000000002</c:v>
                </c:pt>
                <c:pt idx="851">
                  <c:v>2511.8926000000001</c:v>
                </c:pt>
                <c:pt idx="852">
                  <c:v>2512.0448999999999</c:v>
                </c:pt>
                <c:pt idx="853">
                  <c:v>2512.1975000000002</c:v>
                </c:pt>
                <c:pt idx="854">
                  <c:v>2512.3499000000002</c:v>
                </c:pt>
                <c:pt idx="855">
                  <c:v>2512.5021999999999</c:v>
                </c:pt>
                <c:pt idx="856">
                  <c:v>2512.6545000000001</c:v>
                </c:pt>
                <c:pt idx="857">
                  <c:v>2512.8071</c:v>
                </c:pt>
                <c:pt idx="858">
                  <c:v>2512.9594999999999</c:v>
                </c:pt>
                <c:pt idx="859">
                  <c:v>2513.1118000000001</c:v>
                </c:pt>
                <c:pt idx="860">
                  <c:v>2513.2642000000001</c:v>
                </c:pt>
                <c:pt idx="861">
                  <c:v>2513.4167000000002</c:v>
                </c:pt>
                <c:pt idx="862">
                  <c:v>2513.5691000000002</c:v>
                </c:pt>
                <c:pt idx="863">
                  <c:v>2513.7213999999999</c:v>
                </c:pt>
                <c:pt idx="864">
                  <c:v>2513.8737999999998</c:v>
                </c:pt>
                <c:pt idx="865">
                  <c:v>2514.0261</c:v>
                </c:pt>
                <c:pt idx="866">
                  <c:v>2514.1786999999999</c:v>
                </c:pt>
                <c:pt idx="867">
                  <c:v>2514.3310999999999</c:v>
                </c:pt>
                <c:pt idx="868">
                  <c:v>2514.4834000000001</c:v>
                </c:pt>
                <c:pt idx="869">
                  <c:v>2514.6356999999998</c:v>
                </c:pt>
                <c:pt idx="870">
                  <c:v>2514.7883000000002</c:v>
                </c:pt>
                <c:pt idx="871">
                  <c:v>2514.9407000000001</c:v>
                </c:pt>
                <c:pt idx="872">
                  <c:v>2515.0929999999998</c:v>
                </c:pt>
                <c:pt idx="873">
                  <c:v>2515.2453999999998</c:v>
                </c:pt>
                <c:pt idx="874">
                  <c:v>2515.3978999999999</c:v>
                </c:pt>
                <c:pt idx="875">
                  <c:v>2515.5502999999999</c:v>
                </c:pt>
                <c:pt idx="876">
                  <c:v>2515.7026000000001</c:v>
                </c:pt>
                <c:pt idx="877">
                  <c:v>2515.855</c:v>
                </c:pt>
                <c:pt idx="878">
                  <c:v>2516.0073000000002</c:v>
                </c:pt>
                <c:pt idx="879">
                  <c:v>2516.1599000000001</c:v>
                </c:pt>
                <c:pt idx="880">
                  <c:v>2516.3123000000001</c:v>
                </c:pt>
                <c:pt idx="881">
                  <c:v>2516.4645999999998</c:v>
                </c:pt>
                <c:pt idx="882">
                  <c:v>2516.6169</c:v>
                </c:pt>
                <c:pt idx="883">
                  <c:v>2516.7694999999999</c:v>
                </c:pt>
                <c:pt idx="884">
                  <c:v>2516.9218999999998</c:v>
                </c:pt>
                <c:pt idx="885">
                  <c:v>2517.0742</c:v>
                </c:pt>
                <c:pt idx="886">
                  <c:v>2517.2266</c:v>
                </c:pt>
                <c:pt idx="887">
                  <c:v>2517.3791999999999</c:v>
                </c:pt>
                <c:pt idx="888">
                  <c:v>2517.5315000000001</c:v>
                </c:pt>
                <c:pt idx="889">
                  <c:v>2517.6837999999998</c:v>
                </c:pt>
                <c:pt idx="890">
                  <c:v>2517.8362000000002</c:v>
                </c:pt>
                <c:pt idx="891">
                  <c:v>2517.9884999999999</c:v>
                </c:pt>
                <c:pt idx="892">
                  <c:v>2518.1410999999998</c:v>
                </c:pt>
                <c:pt idx="893">
                  <c:v>2518.2935000000002</c:v>
                </c:pt>
                <c:pt idx="894">
                  <c:v>2518.4458</c:v>
                </c:pt>
                <c:pt idx="895">
                  <c:v>2518.5981000000002</c:v>
                </c:pt>
                <c:pt idx="896">
                  <c:v>2518.7507000000001</c:v>
                </c:pt>
                <c:pt idx="897">
                  <c:v>2518.9031</c:v>
                </c:pt>
                <c:pt idx="898">
                  <c:v>2519.0554000000002</c:v>
                </c:pt>
                <c:pt idx="899">
                  <c:v>2519.2078000000001</c:v>
                </c:pt>
                <c:pt idx="900">
                  <c:v>2519.3604</c:v>
                </c:pt>
                <c:pt idx="901">
                  <c:v>2519.5127000000002</c:v>
                </c:pt>
                <c:pt idx="902">
                  <c:v>2519.665</c:v>
                </c:pt>
                <c:pt idx="903">
                  <c:v>2519.8173999999999</c:v>
                </c:pt>
                <c:pt idx="904">
                  <c:v>2519.9697000000001</c:v>
                </c:pt>
                <c:pt idx="905">
                  <c:v>2520.1223</c:v>
                </c:pt>
                <c:pt idx="906">
                  <c:v>2520.2746999999999</c:v>
                </c:pt>
                <c:pt idx="907">
                  <c:v>2520.4270000000001</c:v>
                </c:pt>
                <c:pt idx="908">
                  <c:v>2520.5792999999999</c:v>
                </c:pt>
                <c:pt idx="909">
                  <c:v>2520.7319000000002</c:v>
                </c:pt>
                <c:pt idx="910">
                  <c:v>2520.8843000000002</c:v>
                </c:pt>
                <c:pt idx="911">
                  <c:v>2521.0365999999999</c:v>
                </c:pt>
                <c:pt idx="912">
                  <c:v>2521.1889999999999</c:v>
                </c:pt>
                <c:pt idx="913">
                  <c:v>2521.3416000000002</c:v>
                </c:pt>
                <c:pt idx="914">
                  <c:v>2521.4938999999999</c:v>
                </c:pt>
                <c:pt idx="915">
                  <c:v>2521.6462000000001</c:v>
                </c:pt>
                <c:pt idx="916">
                  <c:v>2521.7986000000001</c:v>
                </c:pt>
                <c:pt idx="917">
                  <c:v>2521.9508999999998</c:v>
                </c:pt>
                <c:pt idx="918">
                  <c:v>2522.1035000000002</c:v>
                </c:pt>
                <c:pt idx="919">
                  <c:v>2522.2559000000001</c:v>
                </c:pt>
                <c:pt idx="920">
                  <c:v>2522.4081999999999</c:v>
                </c:pt>
                <c:pt idx="921">
                  <c:v>2522.5605</c:v>
                </c:pt>
                <c:pt idx="922">
                  <c:v>2522.7130999999999</c:v>
                </c:pt>
                <c:pt idx="923">
                  <c:v>2522.8654999999999</c:v>
                </c:pt>
                <c:pt idx="924">
                  <c:v>2523.0178000000001</c:v>
                </c:pt>
                <c:pt idx="925">
                  <c:v>2523.1702</c:v>
                </c:pt>
                <c:pt idx="926">
                  <c:v>2523.3227999999999</c:v>
                </c:pt>
                <c:pt idx="927">
                  <c:v>2523.4751000000001</c:v>
                </c:pt>
                <c:pt idx="928">
                  <c:v>2523.6273999999999</c:v>
                </c:pt>
                <c:pt idx="929">
                  <c:v>2523.7797999999998</c:v>
                </c:pt>
                <c:pt idx="930">
                  <c:v>2523.9321</c:v>
                </c:pt>
                <c:pt idx="931">
                  <c:v>2524.0846999999999</c:v>
                </c:pt>
                <c:pt idx="932">
                  <c:v>2524.2370999999998</c:v>
                </c:pt>
                <c:pt idx="933">
                  <c:v>2524.3894</c:v>
                </c:pt>
                <c:pt idx="934">
                  <c:v>2524.5417000000002</c:v>
                </c:pt>
                <c:pt idx="935">
                  <c:v>2524.6943000000001</c:v>
                </c:pt>
                <c:pt idx="936">
                  <c:v>2524.8467000000001</c:v>
                </c:pt>
                <c:pt idx="937">
                  <c:v>2524.9989999999998</c:v>
                </c:pt>
                <c:pt idx="938">
                  <c:v>2525.1514000000002</c:v>
                </c:pt>
                <c:pt idx="939">
                  <c:v>2525.3040000000001</c:v>
                </c:pt>
                <c:pt idx="940">
                  <c:v>2525.4562999999998</c:v>
                </c:pt>
                <c:pt idx="941">
                  <c:v>2525.6086</c:v>
                </c:pt>
                <c:pt idx="942">
                  <c:v>2525.761</c:v>
                </c:pt>
                <c:pt idx="943">
                  <c:v>2525.9133000000002</c:v>
                </c:pt>
                <c:pt idx="944">
                  <c:v>2526.0659000000001</c:v>
                </c:pt>
                <c:pt idx="945">
                  <c:v>2526.2183</c:v>
                </c:pt>
                <c:pt idx="946">
                  <c:v>2526.3706000000002</c:v>
                </c:pt>
                <c:pt idx="947">
                  <c:v>2526.5228999999999</c:v>
                </c:pt>
                <c:pt idx="948">
                  <c:v>2526.6754999999998</c:v>
                </c:pt>
                <c:pt idx="949">
                  <c:v>2526.8279000000002</c:v>
                </c:pt>
                <c:pt idx="950">
                  <c:v>2526.9802</c:v>
                </c:pt>
                <c:pt idx="951">
                  <c:v>2527.1325999999999</c:v>
                </c:pt>
                <c:pt idx="952">
                  <c:v>2527.2851999999998</c:v>
                </c:pt>
                <c:pt idx="953">
                  <c:v>2527.4375</c:v>
                </c:pt>
                <c:pt idx="954">
                  <c:v>2527.5898000000002</c:v>
                </c:pt>
                <c:pt idx="955">
                  <c:v>2527.7422000000001</c:v>
                </c:pt>
                <c:pt idx="956">
                  <c:v>2527.8944999999999</c:v>
                </c:pt>
                <c:pt idx="957">
                  <c:v>2528.0470999999998</c:v>
                </c:pt>
                <c:pt idx="958">
                  <c:v>2528.1995000000002</c:v>
                </c:pt>
                <c:pt idx="959">
                  <c:v>2528.3517999999999</c:v>
                </c:pt>
                <c:pt idx="960">
                  <c:v>2528.5041999999999</c:v>
                </c:pt>
                <c:pt idx="961">
                  <c:v>2528.6567</c:v>
                </c:pt>
                <c:pt idx="962">
                  <c:v>2528.8090999999999</c:v>
                </c:pt>
                <c:pt idx="963">
                  <c:v>2528.9614000000001</c:v>
                </c:pt>
                <c:pt idx="964">
                  <c:v>2529.1138000000001</c:v>
                </c:pt>
                <c:pt idx="965">
                  <c:v>2529.2664</c:v>
                </c:pt>
                <c:pt idx="966">
                  <c:v>2529.4187000000002</c:v>
                </c:pt>
                <c:pt idx="967">
                  <c:v>2529.5709999999999</c:v>
                </c:pt>
                <c:pt idx="968">
                  <c:v>2529.7233999999999</c:v>
                </c:pt>
                <c:pt idx="969">
                  <c:v>2529.8757000000001</c:v>
                </c:pt>
                <c:pt idx="970">
                  <c:v>2530.0282999999999</c:v>
                </c:pt>
                <c:pt idx="971">
                  <c:v>2530.1806999999999</c:v>
                </c:pt>
                <c:pt idx="972">
                  <c:v>2530.3330000000001</c:v>
                </c:pt>
                <c:pt idx="973">
                  <c:v>2530.4854</c:v>
                </c:pt>
                <c:pt idx="974">
                  <c:v>2530.6379000000002</c:v>
                </c:pt>
                <c:pt idx="975">
                  <c:v>2530.7903000000001</c:v>
                </c:pt>
                <c:pt idx="976">
                  <c:v>2530.9425999999999</c:v>
                </c:pt>
                <c:pt idx="977">
                  <c:v>2531.0949999999998</c:v>
                </c:pt>
                <c:pt idx="978">
                  <c:v>2531.2473</c:v>
                </c:pt>
                <c:pt idx="979">
                  <c:v>2531.3998999999999</c:v>
                </c:pt>
                <c:pt idx="980">
                  <c:v>2531.5522000000001</c:v>
                </c:pt>
                <c:pt idx="981">
                  <c:v>2531.7046</c:v>
                </c:pt>
                <c:pt idx="982">
                  <c:v>2531.8569000000002</c:v>
                </c:pt>
                <c:pt idx="983">
                  <c:v>2532.0095000000001</c:v>
                </c:pt>
                <c:pt idx="984">
                  <c:v>2532.1619000000001</c:v>
                </c:pt>
                <c:pt idx="985">
                  <c:v>2532.3141999999998</c:v>
                </c:pt>
                <c:pt idx="986">
                  <c:v>2532.4666000000002</c:v>
                </c:pt>
                <c:pt idx="987">
                  <c:v>2532.6190999999999</c:v>
                </c:pt>
                <c:pt idx="988">
                  <c:v>2532.7714999999998</c:v>
                </c:pt>
                <c:pt idx="989">
                  <c:v>2532.9238</c:v>
                </c:pt>
                <c:pt idx="990">
                  <c:v>2533.0762</c:v>
                </c:pt>
                <c:pt idx="991">
                  <c:v>2533.2285000000002</c:v>
                </c:pt>
                <c:pt idx="992">
                  <c:v>2533.3811000000001</c:v>
                </c:pt>
                <c:pt idx="993">
                  <c:v>2533.5333999999998</c:v>
                </c:pt>
                <c:pt idx="994">
                  <c:v>2533.6858000000002</c:v>
                </c:pt>
                <c:pt idx="995">
                  <c:v>2533.8380999999999</c:v>
                </c:pt>
                <c:pt idx="996">
                  <c:v>2533.9906999999998</c:v>
                </c:pt>
                <c:pt idx="997">
                  <c:v>2534.1430999999998</c:v>
                </c:pt>
                <c:pt idx="998">
                  <c:v>2534.2954</c:v>
                </c:pt>
                <c:pt idx="999">
                  <c:v>2534.4477999999999</c:v>
                </c:pt>
                <c:pt idx="1000">
                  <c:v>2534.6003000000001</c:v>
                </c:pt>
                <c:pt idx="1001">
                  <c:v>2534.7527</c:v>
                </c:pt>
                <c:pt idx="1002">
                  <c:v>2534.9050000000002</c:v>
                </c:pt>
                <c:pt idx="1003">
                  <c:v>2535.0574000000001</c:v>
                </c:pt>
                <c:pt idx="1004">
                  <c:v>2535.2096999999999</c:v>
                </c:pt>
                <c:pt idx="1005">
                  <c:v>2535.3622999999998</c:v>
                </c:pt>
                <c:pt idx="1006">
                  <c:v>2535.5146</c:v>
                </c:pt>
                <c:pt idx="1007">
                  <c:v>2535.6669999999999</c:v>
                </c:pt>
                <c:pt idx="1008">
                  <c:v>2535.8193000000001</c:v>
                </c:pt>
                <c:pt idx="1009">
                  <c:v>2535.9719</c:v>
                </c:pt>
                <c:pt idx="1010">
                  <c:v>2536.1242999999999</c:v>
                </c:pt>
                <c:pt idx="1011">
                  <c:v>2536.2766000000001</c:v>
                </c:pt>
                <c:pt idx="1012">
                  <c:v>2536.4290000000001</c:v>
                </c:pt>
                <c:pt idx="1013">
                  <c:v>2536.5814999999998</c:v>
                </c:pt>
                <c:pt idx="1014">
                  <c:v>2536.7339000000002</c:v>
                </c:pt>
                <c:pt idx="1015">
                  <c:v>2536.8861999999999</c:v>
                </c:pt>
                <c:pt idx="1016">
                  <c:v>2537.0385999999999</c:v>
                </c:pt>
                <c:pt idx="1017">
                  <c:v>2537.1909000000001</c:v>
                </c:pt>
                <c:pt idx="1018">
                  <c:v>2537.3434999999999</c:v>
                </c:pt>
                <c:pt idx="1019">
                  <c:v>2537.4958000000001</c:v>
                </c:pt>
                <c:pt idx="1020">
                  <c:v>2537.6482000000001</c:v>
                </c:pt>
                <c:pt idx="1021">
                  <c:v>2537.8004999999998</c:v>
                </c:pt>
                <c:pt idx="1022">
                  <c:v>2537.9531000000002</c:v>
                </c:pt>
                <c:pt idx="1023">
                  <c:v>2538.1055000000001</c:v>
                </c:pt>
                <c:pt idx="1024">
                  <c:v>2538.2577999999999</c:v>
                </c:pt>
                <c:pt idx="1025">
                  <c:v>2538.4101999999998</c:v>
                </c:pt>
                <c:pt idx="1026">
                  <c:v>2538.5626999999999</c:v>
                </c:pt>
                <c:pt idx="1027">
                  <c:v>2538.7150999999999</c:v>
                </c:pt>
                <c:pt idx="1028">
                  <c:v>2538.8674000000001</c:v>
                </c:pt>
                <c:pt idx="1029">
                  <c:v>2539.0198</c:v>
                </c:pt>
                <c:pt idx="1030">
                  <c:v>2539.1720999999998</c:v>
                </c:pt>
                <c:pt idx="1031">
                  <c:v>2539.3247000000001</c:v>
                </c:pt>
                <c:pt idx="1032">
                  <c:v>2539.4771000000001</c:v>
                </c:pt>
                <c:pt idx="1033">
                  <c:v>2539.6293999999998</c:v>
                </c:pt>
                <c:pt idx="1034">
                  <c:v>2539.7817</c:v>
                </c:pt>
                <c:pt idx="1035">
                  <c:v>2539.9342999999999</c:v>
                </c:pt>
                <c:pt idx="1036">
                  <c:v>2540.0866999999998</c:v>
                </c:pt>
                <c:pt idx="1037">
                  <c:v>2540.239</c:v>
                </c:pt>
                <c:pt idx="1038">
                  <c:v>2540.3914</c:v>
                </c:pt>
                <c:pt idx="1039">
                  <c:v>2540.5439000000001</c:v>
                </c:pt>
                <c:pt idx="1040">
                  <c:v>2540.6963000000001</c:v>
                </c:pt>
                <c:pt idx="1041">
                  <c:v>2540.8485999999998</c:v>
                </c:pt>
                <c:pt idx="1042">
                  <c:v>2541.0010000000002</c:v>
                </c:pt>
                <c:pt idx="1043">
                  <c:v>2541.1532999999999</c:v>
                </c:pt>
                <c:pt idx="1044">
                  <c:v>2541.3058999999998</c:v>
                </c:pt>
                <c:pt idx="1045">
                  <c:v>2541.4582999999998</c:v>
                </c:pt>
                <c:pt idx="1046">
                  <c:v>2541.6106</c:v>
                </c:pt>
                <c:pt idx="1047">
                  <c:v>2541.7629000000002</c:v>
                </c:pt>
                <c:pt idx="1048">
                  <c:v>2541.9155000000001</c:v>
                </c:pt>
                <c:pt idx="1049">
                  <c:v>2542.0679</c:v>
                </c:pt>
                <c:pt idx="1050">
                  <c:v>2542.2202000000002</c:v>
                </c:pt>
                <c:pt idx="1051">
                  <c:v>2542.3726000000001</c:v>
                </c:pt>
                <c:pt idx="1052">
                  <c:v>2542.5250999999998</c:v>
                </c:pt>
                <c:pt idx="1053">
                  <c:v>2542.6774999999998</c:v>
                </c:pt>
                <c:pt idx="1054">
                  <c:v>2542.8298</c:v>
                </c:pt>
                <c:pt idx="1055">
                  <c:v>2542.9821999999999</c:v>
                </c:pt>
                <c:pt idx="1056">
                  <c:v>2543.1345000000001</c:v>
                </c:pt>
                <c:pt idx="1057">
                  <c:v>2543.2871</c:v>
                </c:pt>
                <c:pt idx="1058">
                  <c:v>2543.4395</c:v>
                </c:pt>
                <c:pt idx="1059">
                  <c:v>2543.5918000000001</c:v>
                </c:pt>
                <c:pt idx="1060">
                  <c:v>2543.7440999999999</c:v>
                </c:pt>
                <c:pt idx="1061">
                  <c:v>2543.8966999999998</c:v>
                </c:pt>
                <c:pt idx="1062">
                  <c:v>2544.0491000000002</c:v>
                </c:pt>
                <c:pt idx="1063">
                  <c:v>2544.2013999999999</c:v>
                </c:pt>
                <c:pt idx="1064">
                  <c:v>2544.3537999999999</c:v>
                </c:pt>
                <c:pt idx="1065">
                  <c:v>2544.5063</c:v>
                </c:pt>
                <c:pt idx="1066">
                  <c:v>2544.6587</c:v>
                </c:pt>
                <c:pt idx="1067">
                  <c:v>2544.8110000000001</c:v>
                </c:pt>
                <c:pt idx="1068">
                  <c:v>2544.9634000000001</c:v>
                </c:pt>
                <c:pt idx="1069">
                  <c:v>2545.1156999999998</c:v>
                </c:pt>
                <c:pt idx="1070">
                  <c:v>2545.2683000000002</c:v>
                </c:pt>
                <c:pt idx="1071">
                  <c:v>2545.4207000000001</c:v>
                </c:pt>
                <c:pt idx="1072">
                  <c:v>2545.5729999999999</c:v>
                </c:pt>
                <c:pt idx="1073">
                  <c:v>2545.7253000000001</c:v>
                </c:pt>
                <c:pt idx="1074">
                  <c:v>2545.8779</c:v>
                </c:pt>
                <c:pt idx="1075">
                  <c:v>2546.0302999999999</c:v>
                </c:pt>
                <c:pt idx="1076">
                  <c:v>2546.1826000000001</c:v>
                </c:pt>
                <c:pt idx="1077">
                  <c:v>2546.335</c:v>
                </c:pt>
                <c:pt idx="1078">
                  <c:v>2546.4875000000002</c:v>
                </c:pt>
                <c:pt idx="1079">
                  <c:v>2546.6399000000001</c:v>
                </c:pt>
                <c:pt idx="1080">
                  <c:v>2546.7921999999999</c:v>
                </c:pt>
                <c:pt idx="1081">
                  <c:v>2546.9445999999998</c:v>
                </c:pt>
                <c:pt idx="1082">
                  <c:v>2547.0969</c:v>
                </c:pt>
                <c:pt idx="1083">
                  <c:v>2547.2494999999999</c:v>
                </c:pt>
                <c:pt idx="1084">
                  <c:v>2547.4018999999998</c:v>
                </c:pt>
                <c:pt idx="1085">
                  <c:v>2547.5542</c:v>
                </c:pt>
                <c:pt idx="1086">
                  <c:v>2547.7064999999998</c:v>
                </c:pt>
                <c:pt idx="1087">
                  <c:v>2547.8591000000001</c:v>
                </c:pt>
                <c:pt idx="1088">
                  <c:v>2548.0115000000001</c:v>
                </c:pt>
                <c:pt idx="1089">
                  <c:v>2548.1637999999998</c:v>
                </c:pt>
                <c:pt idx="1090">
                  <c:v>2548.3162000000002</c:v>
                </c:pt>
                <c:pt idx="1091">
                  <c:v>2548.4688000000001</c:v>
                </c:pt>
                <c:pt idx="1092">
                  <c:v>2548.6210999999998</c:v>
                </c:pt>
                <c:pt idx="1093">
                  <c:v>2548.7734</c:v>
                </c:pt>
                <c:pt idx="1094">
                  <c:v>2548.9258</c:v>
                </c:pt>
                <c:pt idx="1095">
                  <c:v>2549.0781000000002</c:v>
                </c:pt>
                <c:pt idx="1096">
                  <c:v>2549.2307000000001</c:v>
                </c:pt>
                <c:pt idx="1097">
                  <c:v>2549.3831</c:v>
                </c:pt>
                <c:pt idx="1098">
                  <c:v>2549.5354000000002</c:v>
                </c:pt>
                <c:pt idx="1099">
                  <c:v>2549.6876999999999</c:v>
                </c:pt>
                <c:pt idx="1100">
                  <c:v>2549.8402999999998</c:v>
                </c:pt>
                <c:pt idx="1101">
                  <c:v>2549.9926999999998</c:v>
                </c:pt>
                <c:pt idx="1102">
                  <c:v>2550.145</c:v>
                </c:pt>
                <c:pt idx="1103">
                  <c:v>2550.2973999999999</c:v>
                </c:pt>
                <c:pt idx="1104">
                  <c:v>2550.4499999999998</c:v>
                </c:pt>
                <c:pt idx="1105">
                  <c:v>2550.6023</c:v>
                </c:pt>
                <c:pt idx="1106">
                  <c:v>2550.7546000000002</c:v>
                </c:pt>
                <c:pt idx="1107">
                  <c:v>2550.9070000000002</c:v>
                </c:pt>
                <c:pt idx="1108">
                  <c:v>2551.0592999999999</c:v>
                </c:pt>
                <c:pt idx="1109">
                  <c:v>2551.2118999999998</c:v>
                </c:pt>
                <c:pt idx="1110">
                  <c:v>2551.3643000000002</c:v>
                </c:pt>
                <c:pt idx="1111">
                  <c:v>2551.5165999999999</c:v>
                </c:pt>
                <c:pt idx="1112">
                  <c:v>2551.6689000000001</c:v>
                </c:pt>
                <c:pt idx="1113">
                  <c:v>2551.8215</c:v>
                </c:pt>
                <c:pt idx="1114">
                  <c:v>2551.9739</c:v>
                </c:pt>
                <c:pt idx="1115">
                  <c:v>2552.1262000000002</c:v>
                </c:pt>
                <c:pt idx="1116">
                  <c:v>2552.2786000000001</c:v>
                </c:pt>
                <c:pt idx="1117">
                  <c:v>2552.4308999999998</c:v>
                </c:pt>
                <c:pt idx="1118">
                  <c:v>2552.5835000000002</c:v>
                </c:pt>
                <c:pt idx="1119">
                  <c:v>2552.7357999999999</c:v>
                </c:pt>
                <c:pt idx="1120">
                  <c:v>2552.8881999999999</c:v>
                </c:pt>
                <c:pt idx="1121">
                  <c:v>2553.0405000000001</c:v>
                </c:pt>
                <c:pt idx="1122">
                  <c:v>2553.1931</c:v>
                </c:pt>
                <c:pt idx="1123">
                  <c:v>2553.3454999999999</c:v>
                </c:pt>
                <c:pt idx="1124">
                  <c:v>2553.4978000000001</c:v>
                </c:pt>
                <c:pt idx="1125">
                  <c:v>2553.6500999999998</c:v>
                </c:pt>
                <c:pt idx="1126">
                  <c:v>2553.8027000000002</c:v>
                </c:pt>
                <c:pt idx="1127">
                  <c:v>2553.9551000000001</c:v>
                </c:pt>
                <c:pt idx="1128">
                  <c:v>2554.1073999999999</c:v>
                </c:pt>
                <c:pt idx="1129">
                  <c:v>2554.2597999999998</c:v>
                </c:pt>
                <c:pt idx="1130">
                  <c:v>2554.4121</c:v>
                </c:pt>
                <c:pt idx="1131">
                  <c:v>2554.5646999999999</c:v>
                </c:pt>
                <c:pt idx="1132">
                  <c:v>2554.7170000000001</c:v>
                </c:pt>
                <c:pt idx="1133">
                  <c:v>2554.8694</c:v>
                </c:pt>
                <c:pt idx="1134">
                  <c:v>2555.0216999999998</c:v>
                </c:pt>
                <c:pt idx="1135">
                  <c:v>2555.1743000000001</c:v>
                </c:pt>
                <c:pt idx="1136">
                  <c:v>2555.3267000000001</c:v>
                </c:pt>
                <c:pt idx="1137">
                  <c:v>2555.4789999999998</c:v>
                </c:pt>
                <c:pt idx="1138">
                  <c:v>2555.6313</c:v>
                </c:pt>
                <c:pt idx="1139">
                  <c:v>2555.7838999999999</c:v>
                </c:pt>
                <c:pt idx="1140">
                  <c:v>2555.9362999999998</c:v>
                </c:pt>
                <c:pt idx="1141">
                  <c:v>2556.0886</c:v>
                </c:pt>
                <c:pt idx="1142">
                  <c:v>2556.241</c:v>
                </c:pt>
                <c:pt idx="1143">
                  <c:v>2556.3933000000002</c:v>
                </c:pt>
                <c:pt idx="1144">
                  <c:v>2556.5459000000001</c:v>
                </c:pt>
                <c:pt idx="1145">
                  <c:v>2556.6981999999998</c:v>
                </c:pt>
                <c:pt idx="1146">
                  <c:v>2556.8506000000002</c:v>
                </c:pt>
                <c:pt idx="1147">
                  <c:v>2557.0029</c:v>
                </c:pt>
                <c:pt idx="1148">
                  <c:v>2557.1554999999998</c:v>
                </c:pt>
                <c:pt idx="1149">
                  <c:v>2557.3078999999998</c:v>
                </c:pt>
                <c:pt idx="1150">
                  <c:v>2557.4602</c:v>
                </c:pt>
                <c:pt idx="1151">
                  <c:v>2557.6125000000002</c:v>
                </c:pt>
                <c:pt idx="1152">
                  <c:v>2557.7651000000001</c:v>
                </c:pt>
                <c:pt idx="1153">
                  <c:v>2557.9175</c:v>
                </c:pt>
                <c:pt idx="1154">
                  <c:v>2558.0698000000002</c:v>
                </c:pt>
                <c:pt idx="1155">
                  <c:v>2558.2222000000002</c:v>
                </c:pt>
                <c:pt idx="1156">
                  <c:v>2558.3744999999999</c:v>
                </c:pt>
                <c:pt idx="1157">
                  <c:v>2558.5270999999998</c:v>
                </c:pt>
                <c:pt idx="1158">
                  <c:v>2558.6794</c:v>
                </c:pt>
                <c:pt idx="1159">
                  <c:v>2558.8317999999999</c:v>
                </c:pt>
                <c:pt idx="1160">
                  <c:v>2558.9841000000001</c:v>
                </c:pt>
                <c:pt idx="1161">
                  <c:v>2559.1367</c:v>
                </c:pt>
                <c:pt idx="1162">
                  <c:v>2559.2891</c:v>
                </c:pt>
                <c:pt idx="1163">
                  <c:v>2559.4414000000002</c:v>
                </c:pt>
                <c:pt idx="1164">
                  <c:v>2559.5938000000001</c:v>
                </c:pt>
                <c:pt idx="1165">
                  <c:v>2559.7462999999998</c:v>
                </c:pt>
                <c:pt idx="1166">
                  <c:v>2559.8987000000002</c:v>
                </c:pt>
                <c:pt idx="1167">
                  <c:v>2560.0509999999999</c:v>
                </c:pt>
                <c:pt idx="1168">
                  <c:v>2560.2033999999999</c:v>
                </c:pt>
                <c:pt idx="1169">
                  <c:v>2560.3557000000001</c:v>
                </c:pt>
                <c:pt idx="1170">
                  <c:v>2560.5083</c:v>
                </c:pt>
                <c:pt idx="1171">
                  <c:v>2560.6606000000002</c:v>
                </c:pt>
                <c:pt idx="1172">
                  <c:v>2560.8130000000001</c:v>
                </c:pt>
                <c:pt idx="1173">
                  <c:v>2560.9652999999998</c:v>
                </c:pt>
                <c:pt idx="1174">
                  <c:v>2561.1179000000002</c:v>
                </c:pt>
                <c:pt idx="1175">
                  <c:v>2561.2703000000001</c:v>
                </c:pt>
                <c:pt idx="1176">
                  <c:v>2561.4225999999999</c:v>
                </c:pt>
                <c:pt idx="1177">
                  <c:v>2561.5749999999998</c:v>
                </c:pt>
                <c:pt idx="1178">
                  <c:v>2561.7275</c:v>
                </c:pt>
                <c:pt idx="1179">
                  <c:v>2561.8798999999999</c:v>
                </c:pt>
                <c:pt idx="1180">
                  <c:v>2562.0322000000001</c:v>
                </c:pt>
                <c:pt idx="1181">
                  <c:v>2562.1846</c:v>
                </c:pt>
                <c:pt idx="1182">
                  <c:v>2562.3368999999998</c:v>
                </c:pt>
                <c:pt idx="1183">
                  <c:v>2562.4895000000001</c:v>
                </c:pt>
                <c:pt idx="1184">
                  <c:v>2562.6417999999999</c:v>
                </c:pt>
                <c:pt idx="1185">
                  <c:v>2562.7941999999998</c:v>
                </c:pt>
                <c:pt idx="1186">
                  <c:v>2562.9465</c:v>
                </c:pt>
                <c:pt idx="1187">
                  <c:v>2563.0990999999999</c:v>
                </c:pt>
                <c:pt idx="1188">
                  <c:v>2563.2514999999999</c:v>
                </c:pt>
                <c:pt idx="1189">
                  <c:v>2563.4038</c:v>
                </c:pt>
                <c:pt idx="1190">
                  <c:v>2563.5562</c:v>
                </c:pt>
                <c:pt idx="1191">
                  <c:v>2563.7087000000001</c:v>
                </c:pt>
                <c:pt idx="1192">
                  <c:v>2563.8611000000001</c:v>
                </c:pt>
                <c:pt idx="1193">
                  <c:v>2564.0133999999998</c:v>
                </c:pt>
                <c:pt idx="1194">
                  <c:v>2564.1658000000002</c:v>
                </c:pt>
                <c:pt idx="1195">
                  <c:v>2564.3181</c:v>
                </c:pt>
                <c:pt idx="1196">
                  <c:v>2564.4706999999999</c:v>
                </c:pt>
                <c:pt idx="1197">
                  <c:v>2564.623</c:v>
                </c:pt>
                <c:pt idx="1198">
                  <c:v>2564.7754</c:v>
                </c:pt>
                <c:pt idx="1199">
                  <c:v>2564.9277000000002</c:v>
                </c:pt>
                <c:pt idx="1200">
                  <c:v>2565.0803000000001</c:v>
                </c:pt>
                <c:pt idx="1201">
                  <c:v>2565.2327</c:v>
                </c:pt>
                <c:pt idx="1202">
                  <c:v>2565.3850000000002</c:v>
                </c:pt>
                <c:pt idx="1203">
                  <c:v>2565.5374000000002</c:v>
                </c:pt>
                <c:pt idx="1204">
                  <c:v>2565.6898999999999</c:v>
                </c:pt>
                <c:pt idx="1205">
                  <c:v>2565.8422999999998</c:v>
                </c:pt>
                <c:pt idx="1206">
                  <c:v>2565.9946</c:v>
                </c:pt>
                <c:pt idx="1207">
                  <c:v>2566.1469999999999</c:v>
                </c:pt>
                <c:pt idx="1208">
                  <c:v>2566.2993000000001</c:v>
                </c:pt>
                <c:pt idx="1209">
                  <c:v>2566.4519</c:v>
                </c:pt>
                <c:pt idx="1210">
                  <c:v>2566.6042000000002</c:v>
                </c:pt>
                <c:pt idx="1211">
                  <c:v>2566.7566000000002</c:v>
                </c:pt>
                <c:pt idx="1212">
                  <c:v>2566.9088999999999</c:v>
                </c:pt>
                <c:pt idx="1213">
                  <c:v>2567.0614999999998</c:v>
                </c:pt>
                <c:pt idx="1214">
                  <c:v>2567.2139000000002</c:v>
                </c:pt>
                <c:pt idx="1215">
                  <c:v>2567.3661999999999</c:v>
                </c:pt>
                <c:pt idx="1216">
                  <c:v>2567.5185999999999</c:v>
                </c:pt>
                <c:pt idx="1217">
                  <c:v>2567.6711</c:v>
                </c:pt>
                <c:pt idx="1218">
                  <c:v>2567.8235</c:v>
                </c:pt>
                <c:pt idx="1219">
                  <c:v>2567.9758000000002</c:v>
                </c:pt>
                <c:pt idx="1220">
                  <c:v>2568.1282000000001</c:v>
                </c:pt>
                <c:pt idx="1221">
                  <c:v>2568.2804999999998</c:v>
                </c:pt>
                <c:pt idx="1222">
                  <c:v>2568.4331000000002</c:v>
                </c:pt>
                <c:pt idx="1223">
                  <c:v>2568.5853999999999</c:v>
                </c:pt>
                <c:pt idx="1224">
                  <c:v>2568.7377999999999</c:v>
                </c:pt>
                <c:pt idx="1225">
                  <c:v>2568.8901000000001</c:v>
                </c:pt>
                <c:pt idx="1226">
                  <c:v>2569.0427</c:v>
                </c:pt>
                <c:pt idx="1227">
                  <c:v>2569.1950999999999</c:v>
                </c:pt>
                <c:pt idx="1228">
                  <c:v>2569.3474000000001</c:v>
                </c:pt>
                <c:pt idx="1229">
                  <c:v>2569.4998000000001</c:v>
                </c:pt>
                <c:pt idx="1230">
                  <c:v>2569.6523000000002</c:v>
                </c:pt>
                <c:pt idx="1231">
                  <c:v>2569.8047000000001</c:v>
                </c:pt>
                <c:pt idx="1232">
                  <c:v>2569.9569999999999</c:v>
                </c:pt>
                <c:pt idx="1233">
                  <c:v>2570.1093999999998</c:v>
                </c:pt>
                <c:pt idx="1234">
                  <c:v>2570.2617</c:v>
                </c:pt>
                <c:pt idx="1235">
                  <c:v>2570.4142999999999</c:v>
                </c:pt>
                <c:pt idx="1236">
                  <c:v>2570.5666999999999</c:v>
                </c:pt>
                <c:pt idx="1237">
                  <c:v>2570.7190000000001</c:v>
                </c:pt>
                <c:pt idx="1238">
                  <c:v>2570.8712999999998</c:v>
                </c:pt>
                <c:pt idx="1239">
                  <c:v>2571.0239000000001</c:v>
                </c:pt>
                <c:pt idx="1240">
                  <c:v>2571.1763000000001</c:v>
                </c:pt>
                <c:pt idx="1241">
                  <c:v>2571.3285999999998</c:v>
                </c:pt>
                <c:pt idx="1242">
                  <c:v>2571.4810000000002</c:v>
                </c:pt>
                <c:pt idx="1243">
                  <c:v>2571.6334999999999</c:v>
                </c:pt>
                <c:pt idx="1244">
                  <c:v>2571.7858999999999</c:v>
                </c:pt>
                <c:pt idx="1245">
                  <c:v>2571.9382000000001</c:v>
                </c:pt>
                <c:pt idx="1246">
                  <c:v>2572.0906</c:v>
                </c:pt>
                <c:pt idx="1247">
                  <c:v>2572.2429000000002</c:v>
                </c:pt>
                <c:pt idx="1248">
                  <c:v>2572.3955000000001</c:v>
                </c:pt>
                <c:pt idx="1249">
                  <c:v>2572.5479</c:v>
                </c:pt>
                <c:pt idx="1250">
                  <c:v>2572.7002000000002</c:v>
                </c:pt>
                <c:pt idx="1251">
                  <c:v>2572.8525</c:v>
                </c:pt>
                <c:pt idx="1252">
                  <c:v>2573.0050999999999</c:v>
                </c:pt>
                <c:pt idx="1253">
                  <c:v>2573.1574999999998</c:v>
                </c:pt>
                <c:pt idx="1254">
                  <c:v>2573.3098</c:v>
                </c:pt>
                <c:pt idx="1255">
                  <c:v>2573.4621999999999</c:v>
                </c:pt>
                <c:pt idx="1256">
                  <c:v>2573.6145000000001</c:v>
                </c:pt>
                <c:pt idx="1257">
                  <c:v>2573.7671</c:v>
                </c:pt>
                <c:pt idx="1258">
                  <c:v>2573.9194000000002</c:v>
                </c:pt>
                <c:pt idx="1259">
                  <c:v>2574.0718000000002</c:v>
                </c:pt>
                <c:pt idx="1260">
                  <c:v>2574.2240999999999</c:v>
                </c:pt>
                <c:pt idx="1261">
                  <c:v>2574.3766999999998</c:v>
                </c:pt>
                <c:pt idx="1262">
                  <c:v>2574.5291000000002</c:v>
                </c:pt>
                <c:pt idx="1263">
                  <c:v>2574.6813999999999</c:v>
                </c:pt>
                <c:pt idx="1264">
                  <c:v>2574.8337000000001</c:v>
                </c:pt>
                <c:pt idx="1265">
                  <c:v>2574.9863</c:v>
                </c:pt>
                <c:pt idx="1266">
                  <c:v>2575.1387</c:v>
                </c:pt>
                <c:pt idx="1267">
                  <c:v>2575.2910000000002</c:v>
                </c:pt>
                <c:pt idx="1268">
                  <c:v>2575.4434000000001</c:v>
                </c:pt>
                <c:pt idx="1269">
                  <c:v>2575.5956999999999</c:v>
                </c:pt>
                <c:pt idx="1270">
                  <c:v>2575.7483000000002</c:v>
                </c:pt>
                <c:pt idx="1271">
                  <c:v>2575.9005999999999</c:v>
                </c:pt>
                <c:pt idx="1272">
                  <c:v>2576.0529999999999</c:v>
                </c:pt>
                <c:pt idx="1273">
                  <c:v>2576.2053000000001</c:v>
                </c:pt>
                <c:pt idx="1274">
                  <c:v>2576.3579</c:v>
                </c:pt>
                <c:pt idx="1275">
                  <c:v>2576.5102999999999</c:v>
                </c:pt>
                <c:pt idx="1276">
                  <c:v>2576.6626000000001</c:v>
                </c:pt>
                <c:pt idx="1277">
                  <c:v>2576.8148999999999</c:v>
                </c:pt>
                <c:pt idx="1278">
                  <c:v>2576.9675000000002</c:v>
                </c:pt>
                <c:pt idx="1279">
                  <c:v>2577.1199000000001</c:v>
                </c:pt>
                <c:pt idx="1280">
                  <c:v>2577.2721999999999</c:v>
                </c:pt>
                <c:pt idx="1281">
                  <c:v>2577.4245999999998</c:v>
                </c:pt>
                <c:pt idx="1282">
                  <c:v>2577.5769</c:v>
                </c:pt>
                <c:pt idx="1283">
                  <c:v>2577.7294999999999</c:v>
                </c:pt>
                <c:pt idx="1284">
                  <c:v>2577.8818000000001</c:v>
                </c:pt>
                <c:pt idx="1285">
                  <c:v>2578.0342000000001</c:v>
                </c:pt>
                <c:pt idx="1286">
                  <c:v>2578.1864999999998</c:v>
                </c:pt>
                <c:pt idx="1287">
                  <c:v>2578.3391000000001</c:v>
                </c:pt>
                <c:pt idx="1288">
                  <c:v>2578.4915000000001</c:v>
                </c:pt>
                <c:pt idx="1289">
                  <c:v>2578.6437999999998</c:v>
                </c:pt>
                <c:pt idx="1290">
                  <c:v>2578.7961</c:v>
                </c:pt>
                <c:pt idx="1291">
                  <c:v>2578.9486999999999</c:v>
                </c:pt>
                <c:pt idx="1292">
                  <c:v>2579.1010999999999</c:v>
                </c:pt>
                <c:pt idx="1293">
                  <c:v>2579.2534000000001</c:v>
                </c:pt>
                <c:pt idx="1294">
                  <c:v>2579.4058</c:v>
                </c:pt>
                <c:pt idx="1295">
                  <c:v>2579.5581000000002</c:v>
                </c:pt>
                <c:pt idx="1296">
                  <c:v>2579.7107000000001</c:v>
                </c:pt>
                <c:pt idx="1297">
                  <c:v>2579.8629999999998</c:v>
                </c:pt>
                <c:pt idx="1298">
                  <c:v>2580.0154000000002</c:v>
                </c:pt>
                <c:pt idx="1299">
                  <c:v>2580.1677</c:v>
                </c:pt>
                <c:pt idx="1300">
                  <c:v>2580.3202999999999</c:v>
                </c:pt>
                <c:pt idx="1301">
                  <c:v>2580.4726999999998</c:v>
                </c:pt>
                <c:pt idx="1302">
                  <c:v>2580.625</c:v>
                </c:pt>
                <c:pt idx="1303">
                  <c:v>2580.7773000000002</c:v>
                </c:pt>
                <c:pt idx="1304">
                  <c:v>2580.9299000000001</c:v>
                </c:pt>
                <c:pt idx="1305">
                  <c:v>2581.0823</c:v>
                </c:pt>
                <c:pt idx="1306">
                  <c:v>2581.2345999999998</c:v>
                </c:pt>
                <c:pt idx="1307">
                  <c:v>2581.3870000000002</c:v>
                </c:pt>
                <c:pt idx="1308">
                  <c:v>2581.5392999999999</c:v>
                </c:pt>
                <c:pt idx="1309">
                  <c:v>2581.6918999999998</c:v>
                </c:pt>
                <c:pt idx="1310">
                  <c:v>2581.8442</c:v>
                </c:pt>
                <c:pt idx="1311">
                  <c:v>2581.9965999999999</c:v>
                </c:pt>
                <c:pt idx="1312">
                  <c:v>2582.1489000000001</c:v>
                </c:pt>
                <c:pt idx="1313">
                  <c:v>2582.3015</c:v>
                </c:pt>
                <c:pt idx="1314">
                  <c:v>2582.4539</c:v>
                </c:pt>
                <c:pt idx="1315">
                  <c:v>2582.6062000000002</c:v>
                </c:pt>
                <c:pt idx="1316">
                  <c:v>2582.7584999999999</c:v>
                </c:pt>
                <c:pt idx="1317">
                  <c:v>2582.9110999999998</c:v>
                </c:pt>
                <c:pt idx="1318">
                  <c:v>2583.0635000000002</c:v>
                </c:pt>
                <c:pt idx="1319">
                  <c:v>2583.2157999999999</c:v>
                </c:pt>
                <c:pt idx="1320">
                  <c:v>2583.3681999999999</c:v>
                </c:pt>
                <c:pt idx="1321">
                  <c:v>2583.5205000000001</c:v>
                </c:pt>
                <c:pt idx="1322">
                  <c:v>2583.6731</c:v>
                </c:pt>
                <c:pt idx="1323">
                  <c:v>2583.8254000000002</c:v>
                </c:pt>
                <c:pt idx="1324">
                  <c:v>2583.9778000000001</c:v>
                </c:pt>
                <c:pt idx="1325">
                  <c:v>2584.1300999999999</c:v>
                </c:pt>
                <c:pt idx="1326">
                  <c:v>2584.2827000000002</c:v>
                </c:pt>
                <c:pt idx="1327">
                  <c:v>2584.4351000000001</c:v>
                </c:pt>
                <c:pt idx="1328">
                  <c:v>2584.5873999999999</c:v>
                </c:pt>
                <c:pt idx="1329">
                  <c:v>2584.7397000000001</c:v>
                </c:pt>
                <c:pt idx="1330">
                  <c:v>2584.8923</c:v>
                </c:pt>
                <c:pt idx="1331">
                  <c:v>2585.0446999999999</c:v>
                </c:pt>
                <c:pt idx="1332">
                  <c:v>2585.1970000000001</c:v>
                </c:pt>
                <c:pt idx="1333">
                  <c:v>2585.3494000000001</c:v>
                </c:pt>
                <c:pt idx="1334">
                  <c:v>2585.5016999999998</c:v>
                </c:pt>
                <c:pt idx="1335">
                  <c:v>2585.6543000000001</c:v>
                </c:pt>
                <c:pt idx="1336">
                  <c:v>2585.8065999999999</c:v>
                </c:pt>
                <c:pt idx="1337">
                  <c:v>2585.9589999999998</c:v>
                </c:pt>
                <c:pt idx="1338">
                  <c:v>2586.1113</c:v>
                </c:pt>
                <c:pt idx="1339">
                  <c:v>2586.2638999999999</c:v>
                </c:pt>
                <c:pt idx="1340">
                  <c:v>2586.4162999999999</c:v>
                </c:pt>
                <c:pt idx="1341">
                  <c:v>2586.5686000000001</c:v>
                </c:pt>
                <c:pt idx="1342">
                  <c:v>2586.7208999999998</c:v>
                </c:pt>
                <c:pt idx="1343">
                  <c:v>2586.8735000000001</c:v>
                </c:pt>
                <c:pt idx="1344">
                  <c:v>2587.0259000000001</c:v>
                </c:pt>
                <c:pt idx="1345">
                  <c:v>2587.1781999999998</c:v>
                </c:pt>
                <c:pt idx="1346">
                  <c:v>2587.3305999999998</c:v>
                </c:pt>
                <c:pt idx="1347">
                  <c:v>2587.4829</c:v>
                </c:pt>
                <c:pt idx="1348">
                  <c:v>2587.6354999999999</c:v>
                </c:pt>
                <c:pt idx="1349">
                  <c:v>2587.7878000000001</c:v>
                </c:pt>
                <c:pt idx="1350">
                  <c:v>2587.9402</c:v>
                </c:pt>
                <c:pt idx="1351">
                  <c:v>2588.0925000000002</c:v>
                </c:pt>
                <c:pt idx="1352">
                  <c:v>2588.2451000000001</c:v>
                </c:pt>
                <c:pt idx="1353">
                  <c:v>2588.3975</c:v>
                </c:pt>
                <c:pt idx="1354">
                  <c:v>2588.5497999999998</c:v>
                </c:pt>
                <c:pt idx="1355">
                  <c:v>2588.7021</c:v>
                </c:pt>
                <c:pt idx="1356">
                  <c:v>2588.8546999999999</c:v>
                </c:pt>
                <c:pt idx="1357">
                  <c:v>2589.0070999999998</c:v>
                </c:pt>
                <c:pt idx="1358">
                  <c:v>2589.1594</c:v>
                </c:pt>
                <c:pt idx="1359">
                  <c:v>2589.3117999999999</c:v>
                </c:pt>
                <c:pt idx="1360">
                  <c:v>2589.4641000000001</c:v>
                </c:pt>
                <c:pt idx="1361">
                  <c:v>2589.6167</c:v>
                </c:pt>
                <c:pt idx="1362">
                  <c:v>2589.7689999999998</c:v>
                </c:pt>
                <c:pt idx="1363">
                  <c:v>2589.9214000000002</c:v>
                </c:pt>
                <c:pt idx="1364">
                  <c:v>2590.0736999999999</c:v>
                </c:pt>
                <c:pt idx="1365">
                  <c:v>2590.2262999999998</c:v>
                </c:pt>
                <c:pt idx="1366">
                  <c:v>2590.3787000000002</c:v>
                </c:pt>
                <c:pt idx="1367">
                  <c:v>2590.5309999999999</c:v>
                </c:pt>
                <c:pt idx="1368">
                  <c:v>2590.6833000000001</c:v>
                </c:pt>
                <c:pt idx="1369">
                  <c:v>2590.8359</c:v>
                </c:pt>
                <c:pt idx="1370">
                  <c:v>2590.9883</c:v>
                </c:pt>
                <c:pt idx="1371">
                  <c:v>2591.1406000000002</c:v>
                </c:pt>
                <c:pt idx="1372">
                  <c:v>2591.2930000000001</c:v>
                </c:pt>
                <c:pt idx="1373">
                  <c:v>2591.4452999999999</c:v>
                </c:pt>
                <c:pt idx="1374">
                  <c:v>2591.5979000000002</c:v>
                </c:pt>
                <c:pt idx="1375">
                  <c:v>2591.7501999999999</c:v>
                </c:pt>
                <c:pt idx="1376">
                  <c:v>2591.9025999999999</c:v>
                </c:pt>
                <c:pt idx="1377">
                  <c:v>2592.0549000000001</c:v>
                </c:pt>
                <c:pt idx="1378">
                  <c:v>2592.2075</c:v>
                </c:pt>
                <c:pt idx="1379">
                  <c:v>2592.3598999999999</c:v>
                </c:pt>
                <c:pt idx="1380">
                  <c:v>2592.5122000000001</c:v>
                </c:pt>
                <c:pt idx="1381">
                  <c:v>2592.6646000000001</c:v>
                </c:pt>
                <c:pt idx="1382">
                  <c:v>2592.8171000000002</c:v>
                </c:pt>
                <c:pt idx="1383">
                  <c:v>2592.9695000000002</c:v>
                </c:pt>
                <c:pt idx="1384">
                  <c:v>2593.1217999999999</c:v>
                </c:pt>
                <c:pt idx="1385">
                  <c:v>2593.2741999999998</c:v>
                </c:pt>
                <c:pt idx="1386">
                  <c:v>2593.4265</c:v>
                </c:pt>
                <c:pt idx="1387">
                  <c:v>2593.5790999999999</c:v>
                </c:pt>
                <c:pt idx="1388">
                  <c:v>2593.7314000000001</c:v>
                </c:pt>
                <c:pt idx="1389">
                  <c:v>2593.8838000000001</c:v>
                </c:pt>
                <c:pt idx="1390">
                  <c:v>2594.3411000000001</c:v>
                </c:pt>
                <c:pt idx="1391">
                  <c:v>2594.4933999999998</c:v>
                </c:pt>
                <c:pt idx="1392">
                  <c:v>2594.6457999999998</c:v>
                </c:pt>
                <c:pt idx="1393">
                  <c:v>2594.7981</c:v>
                </c:pt>
                <c:pt idx="1394">
                  <c:v>2594.9506999999999</c:v>
                </c:pt>
                <c:pt idx="1395">
                  <c:v>2595.1030000000001</c:v>
                </c:pt>
                <c:pt idx="1396">
                  <c:v>2595.2554</c:v>
                </c:pt>
                <c:pt idx="1397">
                  <c:v>2595.4077000000002</c:v>
                </c:pt>
                <c:pt idx="1398">
                  <c:v>2595.5603000000001</c:v>
                </c:pt>
                <c:pt idx="1399">
                  <c:v>2595.7125999999998</c:v>
                </c:pt>
                <c:pt idx="1400">
                  <c:v>2595.8649999999998</c:v>
                </c:pt>
                <c:pt idx="1401">
                  <c:v>2596.0173</c:v>
                </c:pt>
                <c:pt idx="1402">
                  <c:v>2596.1698999999999</c:v>
                </c:pt>
                <c:pt idx="1403">
                  <c:v>2596.3222999999998</c:v>
                </c:pt>
                <c:pt idx="1404">
                  <c:v>2596.4746</c:v>
                </c:pt>
                <c:pt idx="1405">
                  <c:v>2596.627</c:v>
                </c:pt>
                <c:pt idx="1406">
                  <c:v>2596.7793000000001</c:v>
                </c:pt>
                <c:pt idx="1407">
                  <c:v>2596.9319</c:v>
                </c:pt>
                <c:pt idx="1408">
                  <c:v>2597.0841999999998</c:v>
                </c:pt>
                <c:pt idx="1409">
                  <c:v>2597.2366000000002</c:v>
                </c:pt>
                <c:pt idx="1410">
                  <c:v>2597.3888999999999</c:v>
                </c:pt>
                <c:pt idx="1411">
                  <c:v>2597.5414999999998</c:v>
                </c:pt>
                <c:pt idx="1412">
                  <c:v>2597.6938</c:v>
                </c:pt>
                <c:pt idx="1413">
                  <c:v>2597.8462</c:v>
                </c:pt>
                <c:pt idx="1414">
                  <c:v>2597.9985000000001</c:v>
                </c:pt>
                <c:pt idx="1415">
                  <c:v>2598.1511</c:v>
                </c:pt>
                <c:pt idx="1416">
                  <c:v>2598.3035</c:v>
                </c:pt>
                <c:pt idx="1417">
                  <c:v>2598.4558000000002</c:v>
                </c:pt>
                <c:pt idx="1418">
                  <c:v>2598.6082000000001</c:v>
                </c:pt>
                <c:pt idx="1419">
                  <c:v>2598.7604999999999</c:v>
                </c:pt>
                <c:pt idx="1420">
                  <c:v>2598.9131000000002</c:v>
                </c:pt>
                <c:pt idx="1421">
                  <c:v>2599.0654</c:v>
                </c:pt>
                <c:pt idx="1422">
                  <c:v>2599.2177999999999</c:v>
                </c:pt>
                <c:pt idx="1423">
                  <c:v>2599.3701000000001</c:v>
                </c:pt>
                <c:pt idx="1424">
                  <c:v>2599.5227</c:v>
                </c:pt>
                <c:pt idx="1425">
                  <c:v>2599.6750000000002</c:v>
                </c:pt>
                <c:pt idx="1426">
                  <c:v>2599.8274000000001</c:v>
                </c:pt>
                <c:pt idx="1427">
                  <c:v>2599.9796999999999</c:v>
                </c:pt>
                <c:pt idx="1428">
                  <c:v>2600.1323000000002</c:v>
                </c:pt>
                <c:pt idx="1429">
                  <c:v>2600.2847000000002</c:v>
                </c:pt>
                <c:pt idx="1430">
                  <c:v>2600.4369999999999</c:v>
                </c:pt>
                <c:pt idx="1431">
                  <c:v>2600.5893999999998</c:v>
                </c:pt>
                <c:pt idx="1432">
                  <c:v>2600.7417</c:v>
                </c:pt>
                <c:pt idx="1433">
                  <c:v>2600.8942999999999</c:v>
                </c:pt>
                <c:pt idx="1434">
                  <c:v>2601.0466000000001</c:v>
                </c:pt>
                <c:pt idx="1435">
                  <c:v>2601.1990000000001</c:v>
                </c:pt>
                <c:pt idx="1436">
                  <c:v>2601.3512999999998</c:v>
                </c:pt>
                <c:pt idx="1437">
                  <c:v>2601.5039000000002</c:v>
                </c:pt>
                <c:pt idx="1438">
                  <c:v>2601.6563000000001</c:v>
                </c:pt>
                <c:pt idx="1439">
                  <c:v>2601.8085999999998</c:v>
                </c:pt>
                <c:pt idx="1440">
                  <c:v>2601.9609</c:v>
                </c:pt>
                <c:pt idx="1441">
                  <c:v>2602.1134999999999</c:v>
                </c:pt>
                <c:pt idx="1442">
                  <c:v>2602.2658999999999</c:v>
                </c:pt>
                <c:pt idx="1443">
                  <c:v>2602.4182000000001</c:v>
                </c:pt>
                <c:pt idx="1444">
                  <c:v>2602.5706</c:v>
                </c:pt>
                <c:pt idx="1445">
                  <c:v>2602.7229000000002</c:v>
                </c:pt>
                <c:pt idx="1446">
                  <c:v>2602.8755000000001</c:v>
                </c:pt>
                <c:pt idx="1447">
                  <c:v>2603.0277999999998</c:v>
                </c:pt>
                <c:pt idx="1448">
                  <c:v>2603.1801999999998</c:v>
                </c:pt>
                <c:pt idx="1449">
                  <c:v>2603.3325</c:v>
                </c:pt>
                <c:pt idx="1450">
                  <c:v>2603.4850999999999</c:v>
                </c:pt>
                <c:pt idx="1451">
                  <c:v>2603.6374999999998</c:v>
                </c:pt>
                <c:pt idx="1452">
                  <c:v>2603.7898</c:v>
                </c:pt>
                <c:pt idx="1453">
                  <c:v>2603.9421000000002</c:v>
                </c:pt>
                <c:pt idx="1454">
                  <c:v>2604.0947000000001</c:v>
                </c:pt>
                <c:pt idx="1455">
                  <c:v>2604.2471</c:v>
                </c:pt>
                <c:pt idx="1456">
                  <c:v>2604.3993999999998</c:v>
                </c:pt>
                <c:pt idx="1457">
                  <c:v>2604.5518000000002</c:v>
                </c:pt>
                <c:pt idx="1458">
                  <c:v>2604.7040999999999</c:v>
                </c:pt>
                <c:pt idx="1459">
                  <c:v>2604.8566999999998</c:v>
                </c:pt>
                <c:pt idx="1460">
                  <c:v>2605.009</c:v>
                </c:pt>
                <c:pt idx="1461">
                  <c:v>2605.1614</c:v>
                </c:pt>
                <c:pt idx="1462">
                  <c:v>2605.3137000000002</c:v>
                </c:pt>
                <c:pt idx="1463">
                  <c:v>2605.4663</c:v>
                </c:pt>
                <c:pt idx="1464">
                  <c:v>2605.6187</c:v>
                </c:pt>
                <c:pt idx="1465">
                  <c:v>2605.7710000000002</c:v>
                </c:pt>
                <c:pt idx="1466">
                  <c:v>2605.9232999999999</c:v>
                </c:pt>
                <c:pt idx="1467">
                  <c:v>2606.0758999999998</c:v>
                </c:pt>
                <c:pt idx="1468">
                  <c:v>2606.2283000000002</c:v>
                </c:pt>
                <c:pt idx="1469">
                  <c:v>2606.3806</c:v>
                </c:pt>
                <c:pt idx="1470">
                  <c:v>2606.5329999999999</c:v>
                </c:pt>
                <c:pt idx="1471">
                  <c:v>2606.6853000000001</c:v>
                </c:pt>
                <c:pt idx="1472">
                  <c:v>2606.8379</c:v>
                </c:pt>
                <c:pt idx="1473">
                  <c:v>2606.9902000000002</c:v>
                </c:pt>
                <c:pt idx="1474">
                  <c:v>2607.1426000000001</c:v>
                </c:pt>
                <c:pt idx="1475">
                  <c:v>2607.2948999999999</c:v>
                </c:pt>
                <c:pt idx="1476">
                  <c:v>2607.4475000000002</c:v>
                </c:pt>
                <c:pt idx="1477">
                  <c:v>2607.5999000000002</c:v>
                </c:pt>
                <c:pt idx="1478">
                  <c:v>2607.7521999999999</c:v>
                </c:pt>
                <c:pt idx="1479">
                  <c:v>2607.9045000000001</c:v>
                </c:pt>
                <c:pt idx="1480">
                  <c:v>2608.0571</c:v>
                </c:pt>
                <c:pt idx="1481">
                  <c:v>2608.2094999999999</c:v>
                </c:pt>
                <c:pt idx="1482">
                  <c:v>2608.3618000000001</c:v>
                </c:pt>
                <c:pt idx="1483">
                  <c:v>2608.5142000000001</c:v>
                </c:pt>
                <c:pt idx="1484">
                  <c:v>2608.6664999999998</c:v>
                </c:pt>
                <c:pt idx="1485">
                  <c:v>2608.8191000000002</c:v>
                </c:pt>
                <c:pt idx="1486">
                  <c:v>2608.9713999999999</c:v>
                </c:pt>
                <c:pt idx="1487">
                  <c:v>2609.1237999999998</c:v>
                </c:pt>
                <c:pt idx="1488">
                  <c:v>2609.2761</c:v>
                </c:pt>
                <c:pt idx="1489">
                  <c:v>2609.4286999999999</c:v>
                </c:pt>
                <c:pt idx="1490">
                  <c:v>2609.5810999999999</c:v>
                </c:pt>
                <c:pt idx="1491">
                  <c:v>2609.7334000000001</c:v>
                </c:pt>
                <c:pt idx="1492">
                  <c:v>2609.8856999999998</c:v>
                </c:pt>
                <c:pt idx="1493">
                  <c:v>2610.0383000000002</c:v>
                </c:pt>
                <c:pt idx="1494">
                  <c:v>2610.1907000000001</c:v>
                </c:pt>
                <c:pt idx="1495">
                  <c:v>2610.3429999999998</c:v>
                </c:pt>
                <c:pt idx="1496">
                  <c:v>2610.4953999999998</c:v>
                </c:pt>
                <c:pt idx="1497">
                  <c:v>2610.6477</c:v>
                </c:pt>
                <c:pt idx="1498">
                  <c:v>2610.8002999999999</c:v>
                </c:pt>
                <c:pt idx="1499">
                  <c:v>2610.9526000000001</c:v>
                </c:pt>
                <c:pt idx="1500">
                  <c:v>2611.105</c:v>
                </c:pt>
                <c:pt idx="1501">
                  <c:v>2611.2573000000002</c:v>
                </c:pt>
                <c:pt idx="1502">
                  <c:v>2611.4099000000001</c:v>
                </c:pt>
                <c:pt idx="1503">
                  <c:v>2611.5623000000001</c:v>
                </c:pt>
                <c:pt idx="1504">
                  <c:v>2611.7145999999998</c:v>
                </c:pt>
                <c:pt idx="1505">
                  <c:v>2611.8669</c:v>
                </c:pt>
                <c:pt idx="1506">
                  <c:v>2612.0194999999999</c:v>
                </c:pt>
                <c:pt idx="1507">
                  <c:v>2612.1718999999998</c:v>
                </c:pt>
                <c:pt idx="1508">
                  <c:v>2612.3242</c:v>
                </c:pt>
                <c:pt idx="1509">
                  <c:v>2612.4766</c:v>
                </c:pt>
                <c:pt idx="1510">
                  <c:v>2612.6289000000002</c:v>
                </c:pt>
                <c:pt idx="1511">
                  <c:v>2612.7815000000001</c:v>
                </c:pt>
                <c:pt idx="1512">
                  <c:v>2612.9337999999998</c:v>
                </c:pt>
                <c:pt idx="1513">
                  <c:v>2613.0862000000002</c:v>
                </c:pt>
                <c:pt idx="1514">
                  <c:v>2613.2384999999999</c:v>
                </c:pt>
                <c:pt idx="1515">
                  <c:v>2613.3910999999998</c:v>
                </c:pt>
                <c:pt idx="1516">
                  <c:v>2613.5435000000002</c:v>
                </c:pt>
                <c:pt idx="1517">
                  <c:v>2613.6958</c:v>
                </c:pt>
                <c:pt idx="1518">
                  <c:v>2613.8481000000002</c:v>
                </c:pt>
                <c:pt idx="1519">
                  <c:v>2614.0007000000001</c:v>
                </c:pt>
                <c:pt idx="1520">
                  <c:v>2614.1531</c:v>
                </c:pt>
                <c:pt idx="1521">
                  <c:v>2614.3054000000002</c:v>
                </c:pt>
                <c:pt idx="1522">
                  <c:v>2614.4578000000001</c:v>
                </c:pt>
                <c:pt idx="1523">
                  <c:v>2614.6100999999999</c:v>
                </c:pt>
                <c:pt idx="1524">
                  <c:v>2614.7627000000002</c:v>
                </c:pt>
                <c:pt idx="1525">
                  <c:v>2614.915</c:v>
                </c:pt>
                <c:pt idx="1526">
                  <c:v>2615.0673999999999</c:v>
                </c:pt>
                <c:pt idx="1527">
                  <c:v>2615.2197000000001</c:v>
                </c:pt>
                <c:pt idx="1528">
                  <c:v>2615.3723</c:v>
                </c:pt>
                <c:pt idx="1529">
                  <c:v>2615.5246999999999</c:v>
                </c:pt>
                <c:pt idx="1530">
                  <c:v>2615.6770000000001</c:v>
                </c:pt>
                <c:pt idx="1531">
                  <c:v>2615.8292999999999</c:v>
                </c:pt>
                <c:pt idx="1532">
                  <c:v>2615.9816999999998</c:v>
                </c:pt>
                <c:pt idx="1533">
                  <c:v>2616.1343000000002</c:v>
                </c:pt>
                <c:pt idx="1534">
                  <c:v>2616.2865999999999</c:v>
                </c:pt>
                <c:pt idx="1535">
                  <c:v>2616.4389999999999</c:v>
                </c:pt>
                <c:pt idx="1536">
                  <c:v>2616.5913</c:v>
                </c:pt>
                <c:pt idx="1537">
                  <c:v>2616.7438999999999</c:v>
                </c:pt>
                <c:pt idx="1538">
                  <c:v>2616.8962000000001</c:v>
                </c:pt>
                <c:pt idx="1539">
                  <c:v>2617.0486000000001</c:v>
                </c:pt>
                <c:pt idx="1540">
                  <c:v>2617.2008999999998</c:v>
                </c:pt>
                <c:pt idx="1541">
                  <c:v>2617.3535000000002</c:v>
                </c:pt>
                <c:pt idx="1542">
                  <c:v>2617.5059000000001</c:v>
                </c:pt>
                <c:pt idx="1543">
                  <c:v>2617.6581999999999</c:v>
                </c:pt>
                <c:pt idx="1544">
                  <c:v>2617.8105</c:v>
                </c:pt>
                <c:pt idx="1545">
                  <c:v>2617.9629</c:v>
                </c:pt>
                <c:pt idx="1546">
                  <c:v>2618.1154999999999</c:v>
                </c:pt>
                <c:pt idx="1547">
                  <c:v>2618.2678000000001</c:v>
                </c:pt>
                <c:pt idx="1548">
                  <c:v>2618.4202</c:v>
                </c:pt>
                <c:pt idx="1549">
                  <c:v>2618.5725000000002</c:v>
                </c:pt>
                <c:pt idx="1550">
                  <c:v>2618.7251000000001</c:v>
                </c:pt>
                <c:pt idx="1551">
                  <c:v>2618.8773999999999</c:v>
                </c:pt>
                <c:pt idx="1552">
                  <c:v>2619.0297999999998</c:v>
                </c:pt>
                <c:pt idx="1553">
                  <c:v>2619.1821</c:v>
                </c:pt>
                <c:pt idx="1554">
                  <c:v>2619.3346999999999</c:v>
                </c:pt>
                <c:pt idx="1555">
                  <c:v>2619.4870999999998</c:v>
                </c:pt>
                <c:pt idx="1556">
                  <c:v>2619.6394</c:v>
                </c:pt>
                <c:pt idx="1557">
                  <c:v>2619.7917000000002</c:v>
                </c:pt>
                <c:pt idx="1558">
                  <c:v>2619.9441000000002</c:v>
                </c:pt>
                <c:pt idx="1559">
                  <c:v>2620.0967000000001</c:v>
                </c:pt>
                <c:pt idx="1560">
                  <c:v>2620.2489999999998</c:v>
                </c:pt>
                <c:pt idx="1561">
                  <c:v>2620.4014000000002</c:v>
                </c:pt>
                <c:pt idx="1562">
                  <c:v>2620.5536999999999</c:v>
                </c:pt>
                <c:pt idx="1563">
                  <c:v>2620.7062999999998</c:v>
                </c:pt>
                <c:pt idx="1564">
                  <c:v>2620.8586</c:v>
                </c:pt>
                <c:pt idx="1565">
                  <c:v>2621.011</c:v>
                </c:pt>
                <c:pt idx="1566">
                  <c:v>2621.1633000000002</c:v>
                </c:pt>
                <c:pt idx="1567">
                  <c:v>2621.3159000000001</c:v>
                </c:pt>
                <c:pt idx="1568">
                  <c:v>2621.4683</c:v>
                </c:pt>
                <c:pt idx="1569">
                  <c:v>2621.6206000000002</c:v>
                </c:pt>
                <c:pt idx="1570">
                  <c:v>2621.7728999999999</c:v>
                </c:pt>
                <c:pt idx="1571">
                  <c:v>2621.9252999999999</c:v>
                </c:pt>
                <c:pt idx="1572">
                  <c:v>2622.0779000000002</c:v>
                </c:pt>
                <c:pt idx="1573">
                  <c:v>2622.2302</c:v>
                </c:pt>
                <c:pt idx="1574">
                  <c:v>2622.3825999999999</c:v>
                </c:pt>
                <c:pt idx="1575">
                  <c:v>2622.5349000000001</c:v>
                </c:pt>
                <c:pt idx="1576">
                  <c:v>2622.6875</c:v>
                </c:pt>
                <c:pt idx="1577">
                  <c:v>2622.8398000000002</c:v>
                </c:pt>
                <c:pt idx="1578">
                  <c:v>2622.9922000000001</c:v>
                </c:pt>
                <c:pt idx="1579">
                  <c:v>2623.1444999999999</c:v>
                </c:pt>
                <c:pt idx="1580">
                  <c:v>2623.2970999999998</c:v>
                </c:pt>
                <c:pt idx="1581">
                  <c:v>2623.4495000000002</c:v>
                </c:pt>
                <c:pt idx="1582">
                  <c:v>2623.6017999999999</c:v>
                </c:pt>
                <c:pt idx="1583">
                  <c:v>2623.7541999999999</c:v>
                </c:pt>
                <c:pt idx="1584">
                  <c:v>2623.9065000000001</c:v>
                </c:pt>
                <c:pt idx="1585">
                  <c:v>2624.0590999999999</c:v>
                </c:pt>
                <c:pt idx="1586">
                  <c:v>2624.2114000000001</c:v>
                </c:pt>
                <c:pt idx="1587">
                  <c:v>2624.3638000000001</c:v>
                </c:pt>
                <c:pt idx="1588">
                  <c:v>2624.5160999999998</c:v>
                </c:pt>
                <c:pt idx="1589">
                  <c:v>2624.6687000000002</c:v>
                </c:pt>
                <c:pt idx="1590">
                  <c:v>2624.8209999999999</c:v>
                </c:pt>
                <c:pt idx="1591">
                  <c:v>2624.9733999999999</c:v>
                </c:pt>
                <c:pt idx="1592">
                  <c:v>2625.1257000000001</c:v>
                </c:pt>
                <c:pt idx="1593">
                  <c:v>2625.2782999999999</c:v>
                </c:pt>
                <c:pt idx="1594">
                  <c:v>2625.4306999999999</c:v>
                </c:pt>
                <c:pt idx="1595">
                  <c:v>2625.5830000000001</c:v>
                </c:pt>
                <c:pt idx="1596">
                  <c:v>2625.7354</c:v>
                </c:pt>
                <c:pt idx="1597">
                  <c:v>2625.8877000000002</c:v>
                </c:pt>
                <c:pt idx="1598">
                  <c:v>2626.0403000000001</c:v>
                </c:pt>
                <c:pt idx="1599">
                  <c:v>2626.1925999999999</c:v>
                </c:pt>
                <c:pt idx="1600">
                  <c:v>2626.3449999999998</c:v>
                </c:pt>
                <c:pt idx="1601">
                  <c:v>2626.4973</c:v>
                </c:pt>
                <c:pt idx="1602">
                  <c:v>2626.6498999999999</c:v>
                </c:pt>
                <c:pt idx="1603">
                  <c:v>2626.8022000000001</c:v>
                </c:pt>
                <c:pt idx="1604">
                  <c:v>2626.9546</c:v>
                </c:pt>
                <c:pt idx="1605">
                  <c:v>2627.1069000000002</c:v>
                </c:pt>
                <c:pt idx="1606">
                  <c:v>2627.2595000000001</c:v>
                </c:pt>
                <c:pt idx="1607">
                  <c:v>2627.4119000000001</c:v>
                </c:pt>
                <c:pt idx="1608">
                  <c:v>2627.5641999999998</c:v>
                </c:pt>
                <c:pt idx="1609">
                  <c:v>2627.7166000000002</c:v>
                </c:pt>
                <c:pt idx="1610">
                  <c:v>2627.8688999999999</c:v>
                </c:pt>
                <c:pt idx="1611">
                  <c:v>2628.0214999999998</c:v>
                </c:pt>
                <c:pt idx="1612">
                  <c:v>2628.1738</c:v>
                </c:pt>
                <c:pt idx="1613">
                  <c:v>2628.3262</c:v>
                </c:pt>
                <c:pt idx="1614">
                  <c:v>2628.4785000000002</c:v>
                </c:pt>
                <c:pt idx="1615">
                  <c:v>2628.6311000000001</c:v>
                </c:pt>
                <c:pt idx="1616">
                  <c:v>2628.7833999999998</c:v>
                </c:pt>
                <c:pt idx="1617">
                  <c:v>2628.9358000000002</c:v>
                </c:pt>
                <c:pt idx="1618">
                  <c:v>2629.0880999999999</c:v>
                </c:pt>
                <c:pt idx="1619">
                  <c:v>2629.2406999999998</c:v>
                </c:pt>
                <c:pt idx="1620">
                  <c:v>2629.3930999999998</c:v>
                </c:pt>
                <c:pt idx="1621">
                  <c:v>2629.5454</c:v>
                </c:pt>
                <c:pt idx="1622">
                  <c:v>2629.6977999999999</c:v>
                </c:pt>
                <c:pt idx="1623">
                  <c:v>2629.8501000000001</c:v>
                </c:pt>
                <c:pt idx="1624">
                  <c:v>2630.0027</c:v>
                </c:pt>
                <c:pt idx="1625">
                  <c:v>2630.1550000000002</c:v>
                </c:pt>
                <c:pt idx="1626">
                  <c:v>2630.3074000000001</c:v>
                </c:pt>
                <c:pt idx="1627">
                  <c:v>2630.4596999999999</c:v>
                </c:pt>
                <c:pt idx="1628">
                  <c:v>2630.6122999999998</c:v>
                </c:pt>
                <c:pt idx="1629">
                  <c:v>2630.7646</c:v>
                </c:pt>
                <c:pt idx="1630">
                  <c:v>2630.9169999999999</c:v>
                </c:pt>
                <c:pt idx="1631">
                  <c:v>2631.0693000000001</c:v>
                </c:pt>
                <c:pt idx="1632">
                  <c:v>2631.2219</c:v>
                </c:pt>
                <c:pt idx="1633">
                  <c:v>2631.3742999999999</c:v>
                </c:pt>
                <c:pt idx="1634">
                  <c:v>2631.5266000000001</c:v>
                </c:pt>
                <c:pt idx="1635">
                  <c:v>2631.6790000000001</c:v>
                </c:pt>
                <c:pt idx="1636">
                  <c:v>2631.8312999999998</c:v>
                </c:pt>
                <c:pt idx="1637">
                  <c:v>2631.9839000000002</c:v>
                </c:pt>
                <c:pt idx="1638">
                  <c:v>2632.1361999999999</c:v>
                </c:pt>
                <c:pt idx="1639">
                  <c:v>2632.2885999999999</c:v>
                </c:pt>
                <c:pt idx="1640">
                  <c:v>2632.4409000000001</c:v>
                </c:pt>
                <c:pt idx="1641">
                  <c:v>2632.5934999999999</c:v>
                </c:pt>
                <c:pt idx="1642">
                  <c:v>2632.7458000000001</c:v>
                </c:pt>
                <c:pt idx="1643">
                  <c:v>2632.8982000000001</c:v>
                </c:pt>
                <c:pt idx="1644">
                  <c:v>2633.0504999999998</c:v>
                </c:pt>
                <c:pt idx="1645">
                  <c:v>2633.2031000000002</c:v>
                </c:pt>
                <c:pt idx="1646">
                  <c:v>2633.3555000000001</c:v>
                </c:pt>
                <c:pt idx="1647">
                  <c:v>2633.5077999999999</c:v>
                </c:pt>
                <c:pt idx="1648">
                  <c:v>2633.6601999999998</c:v>
                </c:pt>
                <c:pt idx="1649">
                  <c:v>2633.8125</c:v>
                </c:pt>
                <c:pt idx="1650">
                  <c:v>2633.9650999999999</c:v>
                </c:pt>
                <c:pt idx="1651">
                  <c:v>2634.1174000000001</c:v>
                </c:pt>
                <c:pt idx="1652">
                  <c:v>2634.2698</c:v>
                </c:pt>
                <c:pt idx="1653">
                  <c:v>2634.4220999999998</c:v>
                </c:pt>
                <c:pt idx="1654">
                  <c:v>2634.5747000000001</c:v>
                </c:pt>
                <c:pt idx="1655">
                  <c:v>2634.7271000000001</c:v>
                </c:pt>
                <c:pt idx="1656">
                  <c:v>2634.8793999999998</c:v>
                </c:pt>
                <c:pt idx="1657">
                  <c:v>2635.0317</c:v>
                </c:pt>
                <c:pt idx="1658">
                  <c:v>2635.1842999999999</c:v>
                </c:pt>
                <c:pt idx="1659">
                  <c:v>2635.3366999999998</c:v>
                </c:pt>
                <c:pt idx="1660">
                  <c:v>2635.489</c:v>
                </c:pt>
                <c:pt idx="1661">
                  <c:v>2635.6414</c:v>
                </c:pt>
                <c:pt idx="1662">
                  <c:v>2635.7937000000002</c:v>
                </c:pt>
                <c:pt idx="1663">
                  <c:v>2635.9463000000001</c:v>
                </c:pt>
                <c:pt idx="1664">
                  <c:v>2636.0985999999998</c:v>
                </c:pt>
                <c:pt idx="1665">
                  <c:v>2636.2510000000002</c:v>
                </c:pt>
                <c:pt idx="1666">
                  <c:v>2636.4032999999999</c:v>
                </c:pt>
                <c:pt idx="1667">
                  <c:v>2636.5558999999998</c:v>
                </c:pt>
                <c:pt idx="1668">
                  <c:v>2636.7082999999998</c:v>
                </c:pt>
                <c:pt idx="1669">
                  <c:v>2636.8606</c:v>
                </c:pt>
                <c:pt idx="1670">
                  <c:v>2637.0129000000002</c:v>
                </c:pt>
                <c:pt idx="1671">
                  <c:v>2637.1655000000001</c:v>
                </c:pt>
                <c:pt idx="1672">
                  <c:v>2637.3179</c:v>
                </c:pt>
                <c:pt idx="1673">
                  <c:v>2637.4702000000002</c:v>
                </c:pt>
                <c:pt idx="1674">
                  <c:v>2637.6226000000001</c:v>
                </c:pt>
                <c:pt idx="1675">
                  <c:v>2637.7748999999999</c:v>
                </c:pt>
                <c:pt idx="1676">
                  <c:v>2637.9274999999998</c:v>
                </c:pt>
                <c:pt idx="1677">
                  <c:v>2638.0798</c:v>
                </c:pt>
                <c:pt idx="1678">
                  <c:v>2638.2321999999999</c:v>
                </c:pt>
                <c:pt idx="1679">
                  <c:v>2638.3845000000001</c:v>
                </c:pt>
                <c:pt idx="1680">
                  <c:v>2638.5371</c:v>
                </c:pt>
                <c:pt idx="1681">
                  <c:v>2638.6895</c:v>
                </c:pt>
                <c:pt idx="1682">
                  <c:v>2638.8418000000001</c:v>
                </c:pt>
                <c:pt idx="1683">
                  <c:v>2638.9940999999999</c:v>
                </c:pt>
                <c:pt idx="1684">
                  <c:v>2639.1464999999998</c:v>
                </c:pt>
                <c:pt idx="1685">
                  <c:v>2639.2991000000002</c:v>
                </c:pt>
                <c:pt idx="1686">
                  <c:v>2639.4513999999999</c:v>
                </c:pt>
                <c:pt idx="1687">
                  <c:v>2639.6037999999999</c:v>
                </c:pt>
                <c:pt idx="1688">
                  <c:v>2639.7561000000001</c:v>
                </c:pt>
                <c:pt idx="1689">
                  <c:v>2639.9087</c:v>
                </c:pt>
                <c:pt idx="1690">
                  <c:v>2640.0610000000001</c:v>
                </c:pt>
                <c:pt idx="1691">
                  <c:v>2640.2134000000001</c:v>
                </c:pt>
                <c:pt idx="1692">
                  <c:v>2640.3656999999998</c:v>
                </c:pt>
                <c:pt idx="1693">
                  <c:v>2640.5183000000002</c:v>
                </c:pt>
                <c:pt idx="1694">
                  <c:v>2640.6707000000001</c:v>
                </c:pt>
                <c:pt idx="1695">
                  <c:v>2640.8229999999999</c:v>
                </c:pt>
                <c:pt idx="1696">
                  <c:v>2640.9753000000001</c:v>
                </c:pt>
                <c:pt idx="1697">
                  <c:v>2641.1277</c:v>
                </c:pt>
                <c:pt idx="1698">
                  <c:v>2641.2802999999999</c:v>
                </c:pt>
                <c:pt idx="1699">
                  <c:v>2641.4326000000001</c:v>
                </c:pt>
                <c:pt idx="1700">
                  <c:v>2641.585</c:v>
                </c:pt>
                <c:pt idx="1701">
                  <c:v>2641.7372999999998</c:v>
                </c:pt>
                <c:pt idx="1702">
                  <c:v>2641.8899000000001</c:v>
                </c:pt>
                <c:pt idx="1703">
                  <c:v>2642.0421999999999</c:v>
                </c:pt>
                <c:pt idx="1704">
                  <c:v>2642.1945999999998</c:v>
                </c:pt>
                <c:pt idx="1705">
                  <c:v>2642.3469</c:v>
                </c:pt>
                <c:pt idx="1706">
                  <c:v>2642.4994999999999</c:v>
                </c:pt>
                <c:pt idx="1707">
                  <c:v>2642.6518999999998</c:v>
                </c:pt>
                <c:pt idx="1708">
                  <c:v>2642.8042</c:v>
                </c:pt>
                <c:pt idx="1709">
                  <c:v>2642.9564999999998</c:v>
                </c:pt>
                <c:pt idx="1710">
                  <c:v>2643.1089000000002</c:v>
                </c:pt>
                <c:pt idx="1711">
                  <c:v>2643.2615000000001</c:v>
                </c:pt>
                <c:pt idx="1712">
                  <c:v>2643.4137999999998</c:v>
                </c:pt>
                <c:pt idx="1713">
                  <c:v>2643.5662000000002</c:v>
                </c:pt>
                <c:pt idx="1714">
                  <c:v>2643.7184999999999</c:v>
                </c:pt>
                <c:pt idx="1715">
                  <c:v>2643.8710999999998</c:v>
                </c:pt>
                <c:pt idx="1716">
                  <c:v>2644.0234</c:v>
                </c:pt>
                <c:pt idx="1717">
                  <c:v>2644.1758</c:v>
                </c:pt>
                <c:pt idx="1718">
                  <c:v>2644.3281000000002</c:v>
                </c:pt>
                <c:pt idx="1719">
                  <c:v>2644.4807000000001</c:v>
                </c:pt>
                <c:pt idx="1720">
                  <c:v>2644.6331</c:v>
                </c:pt>
                <c:pt idx="1721">
                  <c:v>2644.7854000000002</c:v>
                </c:pt>
                <c:pt idx="1722">
                  <c:v>2644.9376999999999</c:v>
                </c:pt>
                <c:pt idx="1723">
                  <c:v>2645.0900999999999</c:v>
                </c:pt>
                <c:pt idx="1724">
                  <c:v>2645.2426999999998</c:v>
                </c:pt>
                <c:pt idx="1725">
                  <c:v>2645.395</c:v>
                </c:pt>
                <c:pt idx="1726">
                  <c:v>2645.5473999999999</c:v>
                </c:pt>
                <c:pt idx="1727">
                  <c:v>2645.6997000000001</c:v>
                </c:pt>
                <c:pt idx="1728">
                  <c:v>2645.8523</c:v>
                </c:pt>
                <c:pt idx="1729">
                  <c:v>2646.0046000000002</c:v>
                </c:pt>
                <c:pt idx="1730">
                  <c:v>2646.1570000000002</c:v>
                </c:pt>
                <c:pt idx="1731">
                  <c:v>2646.3092999999999</c:v>
                </c:pt>
                <c:pt idx="1732">
                  <c:v>2646.4618999999998</c:v>
                </c:pt>
                <c:pt idx="1733">
                  <c:v>2646.6143000000002</c:v>
                </c:pt>
                <c:pt idx="1734">
                  <c:v>2646.7665999999999</c:v>
                </c:pt>
                <c:pt idx="1735">
                  <c:v>2646.9189000000001</c:v>
                </c:pt>
                <c:pt idx="1736">
                  <c:v>2647.0713000000001</c:v>
                </c:pt>
                <c:pt idx="1737">
                  <c:v>2647.2239</c:v>
                </c:pt>
                <c:pt idx="1738">
                  <c:v>2647.3762000000002</c:v>
                </c:pt>
                <c:pt idx="1739">
                  <c:v>2647.5286000000001</c:v>
                </c:pt>
                <c:pt idx="1740">
                  <c:v>2647.6808999999998</c:v>
                </c:pt>
                <c:pt idx="1741">
                  <c:v>2647.8335000000002</c:v>
                </c:pt>
                <c:pt idx="1742">
                  <c:v>2647.9857999999999</c:v>
                </c:pt>
                <c:pt idx="1743">
                  <c:v>2648.1381999999999</c:v>
                </c:pt>
                <c:pt idx="1744">
                  <c:v>2648.2905000000001</c:v>
                </c:pt>
                <c:pt idx="1745">
                  <c:v>2648.4431</c:v>
                </c:pt>
                <c:pt idx="1746">
                  <c:v>2648.5954999999999</c:v>
                </c:pt>
                <c:pt idx="1747">
                  <c:v>2648.7478000000001</c:v>
                </c:pt>
                <c:pt idx="1748">
                  <c:v>2648.9000999999998</c:v>
                </c:pt>
                <c:pt idx="1749">
                  <c:v>2649.0524999999998</c:v>
                </c:pt>
                <c:pt idx="1750">
                  <c:v>2649.2051000000001</c:v>
                </c:pt>
                <c:pt idx="1751">
                  <c:v>2649.3573999999999</c:v>
                </c:pt>
                <c:pt idx="1752">
                  <c:v>2649.5097999999998</c:v>
                </c:pt>
                <c:pt idx="1753">
                  <c:v>2649.6621</c:v>
                </c:pt>
                <c:pt idx="1754">
                  <c:v>2649.8146999999999</c:v>
                </c:pt>
                <c:pt idx="1755">
                  <c:v>2649.9670000000001</c:v>
                </c:pt>
                <c:pt idx="1756">
                  <c:v>2650.1194</c:v>
                </c:pt>
                <c:pt idx="1757">
                  <c:v>2650.2716999999998</c:v>
                </c:pt>
                <c:pt idx="1758">
                  <c:v>2650.4243000000001</c:v>
                </c:pt>
                <c:pt idx="1759">
                  <c:v>2650.5767000000001</c:v>
                </c:pt>
                <c:pt idx="1760">
                  <c:v>2650.7289999999998</c:v>
                </c:pt>
                <c:pt idx="1761">
                  <c:v>2650.8813</c:v>
                </c:pt>
                <c:pt idx="1762">
                  <c:v>2651.0337</c:v>
                </c:pt>
                <c:pt idx="1763">
                  <c:v>2651.1862999999998</c:v>
                </c:pt>
                <c:pt idx="1764">
                  <c:v>2651.3386</c:v>
                </c:pt>
                <c:pt idx="1765">
                  <c:v>2651.491</c:v>
                </c:pt>
                <c:pt idx="1766">
                  <c:v>2651.6433000000002</c:v>
                </c:pt>
                <c:pt idx="1767">
                  <c:v>2651.7959000000001</c:v>
                </c:pt>
                <c:pt idx="1768">
                  <c:v>2651.9481999999998</c:v>
                </c:pt>
                <c:pt idx="1769">
                  <c:v>2652.1006000000002</c:v>
                </c:pt>
                <c:pt idx="1770">
                  <c:v>2652.2529</c:v>
                </c:pt>
                <c:pt idx="1771">
                  <c:v>2652.4054999999998</c:v>
                </c:pt>
                <c:pt idx="1772">
                  <c:v>2652.5578999999998</c:v>
                </c:pt>
                <c:pt idx="1773">
                  <c:v>2652.7102</c:v>
                </c:pt>
                <c:pt idx="1774">
                  <c:v>2652.8625000000002</c:v>
                </c:pt>
                <c:pt idx="1775">
                  <c:v>2653.0149000000001</c:v>
                </c:pt>
                <c:pt idx="1776">
                  <c:v>2653.1675</c:v>
                </c:pt>
                <c:pt idx="1777">
                  <c:v>2653.3198000000002</c:v>
                </c:pt>
                <c:pt idx="1778">
                  <c:v>2653.4722000000002</c:v>
                </c:pt>
                <c:pt idx="1779">
                  <c:v>2653.6244999999999</c:v>
                </c:pt>
                <c:pt idx="1780">
                  <c:v>2653.7770999999998</c:v>
                </c:pt>
                <c:pt idx="1781">
                  <c:v>2653.9294</c:v>
                </c:pt>
                <c:pt idx="1782">
                  <c:v>2654.0817999999999</c:v>
                </c:pt>
                <c:pt idx="1783">
                  <c:v>2654.2341000000001</c:v>
                </c:pt>
                <c:pt idx="1784">
                  <c:v>2654.3867</c:v>
                </c:pt>
                <c:pt idx="1785">
                  <c:v>2654.5391</c:v>
                </c:pt>
                <c:pt idx="1786">
                  <c:v>2654.6914000000002</c:v>
                </c:pt>
                <c:pt idx="1787">
                  <c:v>2654.8438000000001</c:v>
                </c:pt>
                <c:pt idx="1788">
                  <c:v>2654.9960999999998</c:v>
                </c:pt>
                <c:pt idx="1789">
                  <c:v>2655.1487000000002</c:v>
                </c:pt>
                <c:pt idx="1790">
                  <c:v>2655.3009999999999</c:v>
                </c:pt>
                <c:pt idx="1791">
                  <c:v>2655.4533999999999</c:v>
                </c:pt>
                <c:pt idx="1792">
                  <c:v>2655.6057000000001</c:v>
                </c:pt>
                <c:pt idx="1793">
                  <c:v>2655.7583</c:v>
                </c:pt>
                <c:pt idx="1794">
                  <c:v>2655.9106000000002</c:v>
                </c:pt>
                <c:pt idx="1795">
                  <c:v>2656.0630000000001</c:v>
                </c:pt>
                <c:pt idx="1796">
                  <c:v>2656.2152999999998</c:v>
                </c:pt>
                <c:pt idx="1797">
                  <c:v>2656.3679000000002</c:v>
                </c:pt>
                <c:pt idx="1798">
                  <c:v>2656.5203000000001</c:v>
                </c:pt>
                <c:pt idx="1799">
                  <c:v>2656.6725999999999</c:v>
                </c:pt>
                <c:pt idx="1800">
                  <c:v>2656.8249999999998</c:v>
                </c:pt>
                <c:pt idx="1801">
                  <c:v>2656.9773</c:v>
                </c:pt>
                <c:pt idx="1802">
                  <c:v>2657.1298999999999</c:v>
                </c:pt>
                <c:pt idx="1803">
                  <c:v>2657.2822000000001</c:v>
                </c:pt>
                <c:pt idx="1804">
                  <c:v>2657.4346</c:v>
                </c:pt>
                <c:pt idx="1805">
                  <c:v>2657.5868999999998</c:v>
                </c:pt>
                <c:pt idx="1806">
                  <c:v>2657.7395000000001</c:v>
                </c:pt>
                <c:pt idx="1807">
                  <c:v>2657.8917999999999</c:v>
                </c:pt>
                <c:pt idx="1808">
                  <c:v>2658.0441999999998</c:v>
                </c:pt>
                <c:pt idx="1809">
                  <c:v>2658.1965</c:v>
                </c:pt>
                <c:pt idx="1810">
                  <c:v>2658.3490999999999</c:v>
                </c:pt>
                <c:pt idx="1811">
                  <c:v>2658.5014999999999</c:v>
                </c:pt>
                <c:pt idx="1812">
                  <c:v>2658.6538</c:v>
                </c:pt>
                <c:pt idx="1813">
                  <c:v>2658.8062</c:v>
                </c:pt>
                <c:pt idx="1814">
                  <c:v>2658.9585000000002</c:v>
                </c:pt>
                <c:pt idx="1815">
                  <c:v>2659.1111000000001</c:v>
                </c:pt>
                <c:pt idx="1816">
                  <c:v>2659.2633999999998</c:v>
                </c:pt>
                <c:pt idx="1817">
                  <c:v>2659.4158000000002</c:v>
                </c:pt>
                <c:pt idx="1818">
                  <c:v>2659.5681</c:v>
                </c:pt>
                <c:pt idx="1819">
                  <c:v>2659.7206999999999</c:v>
                </c:pt>
                <c:pt idx="1820">
                  <c:v>2659.873</c:v>
                </c:pt>
                <c:pt idx="1821">
                  <c:v>2660.0254</c:v>
                </c:pt>
                <c:pt idx="1822">
                  <c:v>2660.1777000000002</c:v>
                </c:pt>
                <c:pt idx="1823">
                  <c:v>2660.3301000000001</c:v>
                </c:pt>
                <c:pt idx="1824">
                  <c:v>2660.4827</c:v>
                </c:pt>
                <c:pt idx="1825">
                  <c:v>2660.6350000000002</c:v>
                </c:pt>
                <c:pt idx="1826">
                  <c:v>2660.7874000000002</c:v>
                </c:pt>
                <c:pt idx="1827">
                  <c:v>2660.9396999999999</c:v>
                </c:pt>
                <c:pt idx="1828">
                  <c:v>2661.0922999999998</c:v>
                </c:pt>
                <c:pt idx="1829">
                  <c:v>2661.2446</c:v>
                </c:pt>
                <c:pt idx="1830">
                  <c:v>2661.3969999999999</c:v>
                </c:pt>
                <c:pt idx="1831">
                  <c:v>2661.5493000000001</c:v>
                </c:pt>
                <c:pt idx="1832">
                  <c:v>2661.7019</c:v>
                </c:pt>
                <c:pt idx="1833">
                  <c:v>2661.8542000000002</c:v>
                </c:pt>
                <c:pt idx="1834">
                  <c:v>2662.0066000000002</c:v>
                </c:pt>
                <c:pt idx="1835">
                  <c:v>2662.1588999999999</c:v>
                </c:pt>
                <c:pt idx="1836">
                  <c:v>2662.3112999999998</c:v>
                </c:pt>
                <c:pt idx="1837">
                  <c:v>2662.4639000000002</c:v>
                </c:pt>
                <c:pt idx="1838">
                  <c:v>2662.6161999999999</c:v>
                </c:pt>
                <c:pt idx="1839">
                  <c:v>2662.7685999999999</c:v>
                </c:pt>
                <c:pt idx="1840">
                  <c:v>2662.9209000000001</c:v>
                </c:pt>
                <c:pt idx="1841">
                  <c:v>2663.0735</c:v>
                </c:pt>
                <c:pt idx="1842">
                  <c:v>2663.2258000000002</c:v>
                </c:pt>
                <c:pt idx="1843">
                  <c:v>2663.3782000000001</c:v>
                </c:pt>
                <c:pt idx="1844">
                  <c:v>2663.5304999999998</c:v>
                </c:pt>
                <c:pt idx="1845">
                  <c:v>2663.6831000000002</c:v>
                </c:pt>
                <c:pt idx="1846">
                  <c:v>2663.8353999999999</c:v>
                </c:pt>
                <c:pt idx="1847">
                  <c:v>2663.9877999999999</c:v>
                </c:pt>
                <c:pt idx="1848">
                  <c:v>2664.1401000000001</c:v>
                </c:pt>
                <c:pt idx="1849">
                  <c:v>2664.2925</c:v>
                </c:pt>
                <c:pt idx="1850">
                  <c:v>2664.4450999999999</c:v>
                </c:pt>
                <c:pt idx="1851">
                  <c:v>2664.5974000000001</c:v>
                </c:pt>
                <c:pt idx="1852">
                  <c:v>2664.7498000000001</c:v>
                </c:pt>
                <c:pt idx="1853">
                  <c:v>2664.9020999999998</c:v>
                </c:pt>
                <c:pt idx="1854">
                  <c:v>2665.0547000000001</c:v>
                </c:pt>
                <c:pt idx="1855">
                  <c:v>2665.2069999999999</c:v>
                </c:pt>
                <c:pt idx="1856">
                  <c:v>2665.3593999999998</c:v>
                </c:pt>
                <c:pt idx="1857">
                  <c:v>2665.5117</c:v>
                </c:pt>
                <c:pt idx="1858">
                  <c:v>2665.6642999999999</c:v>
                </c:pt>
                <c:pt idx="1859">
                  <c:v>2665.8166999999999</c:v>
                </c:pt>
                <c:pt idx="1860">
                  <c:v>2665.9690000000001</c:v>
                </c:pt>
                <c:pt idx="1861">
                  <c:v>2666.1212999999998</c:v>
                </c:pt>
                <c:pt idx="1862">
                  <c:v>2666.2737000000002</c:v>
                </c:pt>
                <c:pt idx="1863">
                  <c:v>2666.4263000000001</c:v>
                </c:pt>
                <c:pt idx="1864">
                  <c:v>2666.5785999999998</c:v>
                </c:pt>
                <c:pt idx="1865">
                  <c:v>2666.7310000000002</c:v>
                </c:pt>
                <c:pt idx="1866">
                  <c:v>2666.8833</c:v>
                </c:pt>
                <c:pt idx="1867">
                  <c:v>2667.0358999999999</c:v>
                </c:pt>
                <c:pt idx="1868">
                  <c:v>2667.1882000000001</c:v>
                </c:pt>
                <c:pt idx="1869">
                  <c:v>2667.3406</c:v>
                </c:pt>
                <c:pt idx="1870">
                  <c:v>2667.4929000000002</c:v>
                </c:pt>
                <c:pt idx="1871">
                  <c:v>2667.6455000000001</c:v>
                </c:pt>
                <c:pt idx="1872">
                  <c:v>2667.7979</c:v>
                </c:pt>
                <c:pt idx="1873">
                  <c:v>2667.9502000000002</c:v>
                </c:pt>
                <c:pt idx="1874">
                  <c:v>2668.1025</c:v>
                </c:pt>
                <c:pt idx="1875">
                  <c:v>2668.2548999999999</c:v>
                </c:pt>
                <c:pt idx="1876">
                  <c:v>2668.4074999999998</c:v>
                </c:pt>
                <c:pt idx="1877">
                  <c:v>2668.5598</c:v>
                </c:pt>
                <c:pt idx="1878">
                  <c:v>2668.7121999999999</c:v>
                </c:pt>
                <c:pt idx="1879">
                  <c:v>2668.8645000000001</c:v>
                </c:pt>
                <c:pt idx="1880">
                  <c:v>2669.0171</c:v>
                </c:pt>
                <c:pt idx="1881">
                  <c:v>2669.1694000000002</c:v>
                </c:pt>
                <c:pt idx="1882">
                  <c:v>2669.3218000000002</c:v>
                </c:pt>
                <c:pt idx="1883">
                  <c:v>2669.4740999999999</c:v>
                </c:pt>
                <c:pt idx="1884">
                  <c:v>2669.6266999999998</c:v>
                </c:pt>
                <c:pt idx="1885">
                  <c:v>2669.7791000000002</c:v>
                </c:pt>
                <c:pt idx="1886">
                  <c:v>2669.9313999999999</c:v>
                </c:pt>
                <c:pt idx="1887">
                  <c:v>2670.0837000000001</c:v>
                </c:pt>
                <c:pt idx="1888">
                  <c:v>2670.2361000000001</c:v>
                </c:pt>
                <c:pt idx="1889">
                  <c:v>2670.3887</c:v>
                </c:pt>
                <c:pt idx="1890">
                  <c:v>2670.5410000000002</c:v>
                </c:pt>
                <c:pt idx="1891">
                  <c:v>2670.6934000000001</c:v>
                </c:pt>
                <c:pt idx="1892">
                  <c:v>2670.8456999999999</c:v>
                </c:pt>
                <c:pt idx="1893">
                  <c:v>2670.9983000000002</c:v>
                </c:pt>
                <c:pt idx="1894">
                  <c:v>2671.1505999999999</c:v>
                </c:pt>
                <c:pt idx="1895">
                  <c:v>2671.3029999999999</c:v>
                </c:pt>
                <c:pt idx="1896">
                  <c:v>2671.4553000000001</c:v>
                </c:pt>
                <c:pt idx="1897">
                  <c:v>2671.6079</c:v>
                </c:pt>
                <c:pt idx="1898">
                  <c:v>2671.7602999999999</c:v>
                </c:pt>
                <c:pt idx="1899">
                  <c:v>2671.9126000000001</c:v>
                </c:pt>
                <c:pt idx="1900">
                  <c:v>2672.0648999999999</c:v>
                </c:pt>
                <c:pt idx="1901">
                  <c:v>2672.2172999999998</c:v>
                </c:pt>
                <c:pt idx="1902">
                  <c:v>2672.3699000000001</c:v>
                </c:pt>
                <c:pt idx="1903">
                  <c:v>2672.5221999999999</c:v>
                </c:pt>
                <c:pt idx="1904">
                  <c:v>2672.6745999999998</c:v>
                </c:pt>
                <c:pt idx="1905">
                  <c:v>2672.8269</c:v>
                </c:pt>
                <c:pt idx="1906">
                  <c:v>2672.9794999999999</c:v>
                </c:pt>
                <c:pt idx="1907">
                  <c:v>2673.1318000000001</c:v>
                </c:pt>
                <c:pt idx="1908">
                  <c:v>2673.2842000000001</c:v>
                </c:pt>
                <c:pt idx="1909">
                  <c:v>2673.4364999999998</c:v>
                </c:pt>
                <c:pt idx="1910">
                  <c:v>2673.5891000000001</c:v>
                </c:pt>
                <c:pt idx="1911">
                  <c:v>2673.7415000000001</c:v>
                </c:pt>
                <c:pt idx="1912">
                  <c:v>2673.8937999999998</c:v>
                </c:pt>
                <c:pt idx="1913">
                  <c:v>2674.0461</c:v>
                </c:pt>
                <c:pt idx="1914">
                  <c:v>2674.1985</c:v>
                </c:pt>
                <c:pt idx="1915">
                  <c:v>2674.3510999999999</c:v>
                </c:pt>
                <c:pt idx="1916">
                  <c:v>2674.5034000000001</c:v>
                </c:pt>
                <c:pt idx="1917">
                  <c:v>2674.6558</c:v>
                </c:pt>
                <c:pt idx="1918">
                  <c:v>2674.8081000000002</c:v>
                </c:pt>
                <c:pt idx="1919">
                  <c:v>2674.9607000000001</c:v>
                </c:pt>
                <c:pt idx="1920">
                  <c:v>2675.1129999999998</c:v>
                </c:pt>
                <c:pt idx="1921">
                  <c:v>2675.2654000000002</c:v>
                </c:pt>
                <c:pt idx="1922">
                  <c:v>2675.4177</c:v>
                </c:pt>
                <c:pt idx="1923">
                  <c:v>2675.5702999999999</c:v>
                </c:pt>
                <c:pt idx="1924">
                  <c:v>2675.7226999999998</c:v>
                </c:pt>
                <c:pt idx="1925">
                  <c:v>2675.875</c:v>
                </c:pt>
                <c:pt idx="1926">
                  <c:v>2676.0273000000002</c:v>
                </c:pt>
                <c:pt idx="1927">
                  <c:v>2676.1797000000001</c:v>
                </c:pt>
                <c:pt idx="1928">
                  <c:v>2676.3323</c:v>
                </c:pt>
                <c:pt idx="1929">
                  <c:v>2676.4845999999998</c:v>
                </c:pt>
                <c:pt idx="1930">
                  <c:v>2676.6370000000002</c:v>
                </c:pt>
                <c:pt idx="1931">
                  <c:v>2676.7892999999999</c:v>
                </c:pt>
                <c:pt idx="1932">
                  <c:v>2676.9418999999998</c:v>
                </c:pt>
                <c:pt idx="1933">
                  <c:v>2677.0942</c:v>
                </c:pt>
                <c:pt idx="1934">
                  <c:v>2677.2465999999999</c:v>
                </c:pt>
                <c:pt idx="1935">
                  <c:v>2677.3989000000001</c:v>
                </c:pt>
                <c:pt idx="1936">
                  <c:v>2677.5515</c:v>
                </c:pt>
                <c:pt idx="1937">
                  <c:v>2677.7039</c:v>
                </c:pt>
                <c:pt idx="1938">
                  <c:v>2677.8562000000002</c:v>
                </c:pt>
                <c:pt idx="1939">
                  <c:v>2678.0084999999999</c:v>
                </c:pt>
                <c:pt idx="1940">
                  <c:v>2678.1608999999999</c:v>
                </c:pt>
                <c:pt idx="1941">
                  <c:v>2678.3135000000002</c:v>
                </c:pt>
                <c:pt idx="1942">
                  <c:v>2678.4657999999999</c:v>
                </c:pt>
                <c:pt idx="1943">
                  <c:v>2678.6181999999999</c:v>
                </c:pt>
                <c:pt idx="1944">
                  <c:v>2678.7705000000001</c:v>
                </c:pt>
                <c:pt idx="1945">
                  <c:v>2678.9231</c:v>
                </c:pt>
                <c:pt idx="1946">
                  <c:v>2679.0754000000002</c:v>
                </c:pt>
                <c:pt idx="1947">
                  <c:v>2679.2278000000001</c:v>
                </c:pt>
                <c:pt idx="1948">
                  <c:v>2679.3800999999999</c:v>
                </c:pt>
                <c:pt idx="1949">
                  <c:v>2679.5324999999998</c:v>
                </c:pt>
                <c:pt idx="1950">
                  <c:v>2679.6848</c:v>
                </c:pt>
                <c:pt idx="1951">
                  <c:v>2679.8373999999999</c:v>
                </c:pt>
                <c:pt idx="1952">
                  <c:v>2679.9897000000001</c:v>
                </c:pt>
                <c:pt idx="1953">
                  <c:v>2680.1421</c:v>
                </c:pt>
                <c:pt idx="1954">
                  <c:v>2680.2944000000002</c:v>
                </c:pt>
                <c:pt idx="1955">
                  <c:v>2680.4470000000001</c:v>
                </c:pt>
                <c:pt idx="1956">
                  <c:v>2680.5994000000001</c:v>
                </c:pt>
                <c:pt idx="1957">
                  <c:v>2680.7516999999998</c:v>
                </c:pt>
                <c:pt idx="1958">
                  <c:v>2680.9041000000002</c:v>
                </c:pt>
                <c:pt idx="1959">
                  <c:v>2681.0563999999999</c:v>
                </c:pt>
                <c:pt idx="1960">
                  <c:v>2681.2089999999998</c:v>
                </c:pt>
                <c:pt idx="1961">
                  <c:v>2681.3613</c:v>
                </c:pt>
                <c:pt idx="1962">
                  <c:v>2681.5137</c:v>
                </c:pt>
                <c:pt idx="1963">
                  <c:v>2681.6660000000002</c:v>
                </c:pt>
                <c:pt idx="1964">
                  <c:v>2681.8186000000001</c:v>
                </c:pt>
                <c:pt idx="1965">
                  <c:v>2681.9708999999998</c:v>
                </c:pt>
                <c:pt idx="1966">
                  <c:v>2682.1233000000002</c:v>
                </c:pt>
                <c:pt idx="1967">
                  <c:v>2682.2755999999999</c:v>
                </c:pt>
                <c:pt idx="1968">
                  <c:v>2682.4281999999998</c:v>
                </c:pt>
                <c:pt idx="1969">
                  <c:v>2682.5805999999998</c:v>
                </c:pt>
                <c:pt idx="1970">
                  <c:v>2682.7329</c:v>
                </c:pt>
                <c:pt idx="1971">
                  <c:v>2682.8852999999999</c:v>
                </c:pt>
                <c:pt idx="1972">
                  <c:v>2683.0376000000001</c:v>
                </c:pt>
                <c:pt idx="1973">
                  <c:v>2683.1902</c:v>
                </c:pt>
                <c:pt idx="1974">
                  <c:v>2683.3425000000002</c:v>
                </c:pt>
                <c:pt idx="1975">
                  <c:v>2683.4949000000001</c:v>
                </c:pt>
                <c:pt idx="1976">
                  <c:v>2683.6471999999999</c:v>
                </c:pt>
                <c:pt idx="1977">
                  <c:v>2683.7997999999998</c:v>
                </c:pt>
                <c:pt idx="1978">
                  <c:v>2683.9521</c:v>
                </c:pt>
                <c:pt idx="1979">
                  <c:v>2684.1044999999999</c:v>
                </c:pt>
                <c:pt idx="1980">
                  <c:v>2684.2568000000001</c:v>
                </c:pt>
                <c:pt idx="1981">
                  <c:v>2684.4094</c:v>
                </c:pt>
                <c:pt idx="1982">
                  <c:v>2684.5617999999999</c:v>
                </c:pt>
                <c:pt idx="1983">
                  <c:v>2684.7141000000001</c:v>
                </c:pt>
                <c:pt idx="1984">
                  <c:v>2684.8665000000001</c:v>
                </c:pt>
                <c:pt idx="1985">
                  <c:v>2685.0187999999998</c:v>
                </c:pt>
                <c:pt idx="1986">
                  <c:v>2685.1714000000002</c:v>
                </c:pt>
                <c:pt idx="1987">
                  <c:v>2685.3236999999999</c:v>
                </c:pt>
                <c:pt idx="1988">
                  <c:v>2685.4760999999999</c:v>
                </c:pt>
                <c:pt idx="1989">
                  <c:v>2685.6284000000001</c:v>
                </c:pt>
                <c:pt idx="1990">
                  <c:v>2685.7809999999999</c:v>
                </c:pt>
                <c:pt idx="1991">
                  <c:v>2685.9333000000001</c:v>
                </c:pt>
                <c:pt idx="1992">
                  <c:v>2686.0857000000001</c:v>
                </c:pt>
                <c:pt idx="1993">
                  <c:v>2686.2379999999998</c:v>
                </c:pt>
                <c:pt idx="1994">
                  <c:v>2686.3906000000002</c:v>
                </c:pt>
                <c:pt idx="1995">
                  <c:v>2686.5430000000001</c:v>
                </c:pt>
                <c:pt idx="1996">
                  <c:v>2686.6952999999999</c:v>
                </c:pt>
                <c:pt idx="1997">
                  <c:v>2686.8476999999998</c:v>
                </c:pt>
                <c:pt idx="1998">
                  <c:v>2687</c:v>
                </c:pt>
                <c:pt idx="1999">
                  <c:v>2687.1525999999999</c:v>
                </c:pt>
                <c:pt idx="2000">
                  <c:v>2687.3049000000001</c:v>
                </c:pt>
                <c:pt idx="2001">
                  <c:v>2687.4573</c:v>
                </c:pt>
                <c:pt idx="2002">
                  <c:v>2687.6095999999998</c:v>
                </c:pt>
                <c:pt idx="2003">
                  <c:v>2687.7622000000001</c:v>
                </c:pt>
                <c:pt idx="2004">
                  <c:v>2687.9146000000001</c:v>
                </c:pt>
                <c:pt idx="2005">
                  <c:v>2688.0668999999998</c:v>
                </c:pt>
                <c:pt idx="2006">
                  <c:v>2688.2192</c:v>
                </c:pt>
                <c:pt idx="2007">
                  <c:v>2688.3717999999999</c:v>
                </c:pt>
                <c:pt idx="2008">
                  <c:v>2688.5241999999998</c:v>
                </c:pt>
                <c:pt idx="2009">
                  <c:v>2688.6765</c:v>
                </c:pt>
                <c:pt idx="2010">
                  <c:v>2688.8289</c:v>
                </c:pt>
                <c:pt idx="2011">
                  <c:v>2688.9812000000002</c:v>
                </c:pt>
                <c:pt idx="2012">
                  <c:v>2689.1338000000001</c:v>
                </c:pt>
                <c:pt idx="2013">
                  <c:v>2689.2860999999998</c:v>
                </c:pt>
                <c:pt idx="2014">
                  <c:v>2689.4385000000002</c:v>
                </c:pt>
                <c:pt idx="2015">
                  <c:v>2689.5907999999999</c:v>
                </c:pt>
                <c:pt idx="2016">
                  <c:v>2689.7433999999998</c:v>
                </c:pt>
                <c:pt idx="2017">
                  <c:v>2689.8957999999998</c:v>
                </c:pt>
                <c:pt idx="2018">
                  <c:v>2690.0481</c:v>
                </c:pt>
                <c:pt idx="2019">
                  <c:v>2690.2004000000002</c:v>
                </c:pt>
                <c:pt idx="2020">
                  <c:v>2690.3530000000001</c:v>
                </c:pt>
                <c:pt idx="2021">
                  <c:v>2690.5054</c:v>
                </c:pt>
                <c:pt idx="2022">
                  <c:v>2690.6577000000002</c:v>
                </c:pt>
                <c:pt idx="2023">
                  <c:v>2690.8101000000001</c:v>
                </c:pt>
                <c:pt idx="2024">
                  <c:v>2690.9623999999999</c:v>
                </c:pt>
                <c:pt idx="2025">
                  <c:v>2691.1149999999998</c:v>
                </c:pt>
                <c:pt idx="2026">
                  <c:v>2691.2673</c:v>
                </c:pt>
                <c:pt idx="2027">
                  <c:v>2691.4196999999999</c:v>
                </c:pt>
                <c:pt idx="2028">
                  <c:v>2691.5720000000001</c:v>
                </c:pt>
                <c:pt idx="2029">
                  <c:v>2691.7246</c:v>
                </c:pt>
                <c:pt idx="2030">
                  <c:v>2691.877</c:v>
                </c:pt>
                <c:pt idx="2031">
                  <c:v>2692.0293000000001</c:v>
                </c:pt>
                <c:pt idx="2032">
                  <c:v>2692.1815999999999</c:v>
                </c:pt>
                <c:pt idx="2033">
                  <c:v>2692.3341999999998</c:v>
                </c:pt>
                <c:pt idx="2034">
                  <c:v>2692.4866000000002</c:v>
                </c:pt>
                <c:pt idx="2035">
                  <c:v>2692.6388999999999</c:v>
                </c:pt>
                <c:pt idx="2036">
                  <c:v>2692.7912999999999</c:v>
                </c:pt>
                <c:pt idx="2037">
                  <c:v>2692.9436000000001</c:v>
                </c:pt>
                <c:pt idx="2038">
                  <c:v>2693.0962</c:v>
                </c:pt>
                <c:pt idx="2039">
                  <c:v>2693.2485000000001</c:v>
                </c:pt>
                <c:pt idx="2040">
                  <c:v>2693.4009000000001</c:v>
                </c:pt>
                <c:pt idx="2041">
                  <c:v>2693.5531999999998</c:v>
                </c:pt>
                <c:pt idx="2042">
                  <c:v>2693.7058000000002</c:v>
                </c:pt>
                <c:pt idx="2043">
                  <c:v>2693.8582000000001</c:v>
                </c:pt>
                <c:pt idx="2044">
                  <c:v>2694.0104999999999</c:v>
                </c:pt>
                <c:pt idx="2045">
                  <c:v>2694.1628000000001</c:v>
                </c:pt>
                <c:pt idx="2046">
                  <c:v>2694.3154</c:v>
                </c:pt>
                <c:pt idx="2047">
                  <c:v>2694.4677999999999</c:v>
                </c:pt>
                <c:pt idx="2048">
                  <c:v>2694.6201000000001</c:v>
                </c:pt>
                <c:pt idx="2049">
                  <c:v>2694.7725</c:v>
                </c:pt>
                <c:pt idx="2050">
                  <c:v>2694.9247999999998</c:v>
                </c:pt>
                <c:pt idx="2051">
                  <c:v>2695.0774000000001</c:v>
                </c:pt>
                <c:pt idx="2052">
                  <c:v>2695.2296999999999</c:v>
                </c:pt>
                <c:pt idx="2053">
                  <c:v>2695.3820999999998</c:v>
                </c:pt>
                <c:pt idx="2054">
                  <c:v>2695.5344</c:v>
                </c:pt>
                <c:pt idx="2055">
                  <c:v>2695.6869999999999</c:v>
                </c:pt>
                <c:pt idx="2056">
                  <c:v>2695.8393999999998</c:v>
                </c:pt>
                <c:pt idx="2057">
                  <c:v>2695.9917</c:v>
                </c:pt>
                <c:pt idx="2058">
                  <c:v>2696.1439999999998</c:v>
                </c:pt>
                <c:pt idx="2059">
                  <c:v>2696.2966000000001</c:v>
                </c:pt>
                <c:pt idx="2060">
                  <c:v>2696.4490000000001</c:v>
                </c:pt>
                <c:pt idx="2061">
                  <c:v>2696.6012999999998</c:v>
                </c:pt>
                <c:pt idx="2062">
                  <c:v>2696.7537000000002</c:v>
                </c:pt>
                <c:pt idx="2063">
                  <c:v>2696.9059999999999</c:v>
                </c:pt>
                <c:pt idx="2064">
                  <c:v>2697.0585999999998</c:v>
                </c:pt>
                <c:pt idx="2065">
                  <c:v>2697.2109</c:v>
                </c:pt>
                <c:pt idx="2066">
                  <c:v>2697.3633</c:v>
                </c:pt>
                <c:pt idx="2067">
                  <c:v>2697.5156000000002</c:v>
                </c:pt>
                <c:pt idx="2068">
                  <c:v>2697.6682000000001</c:v>
                </c:pt>
                <c:pt idx="2069">
                  <c:v>2697.8206</c:v>
                </c:pt>
                <c:pt idx="2070">
                  <c:v>2697.9729000000002</c:v>
                </c:pt>
                <c:pt idx="2071">
                  <c:v>2698.1251999999999</c:v>
                </c:pt>
                <c:pt idx="2072">
                  <c:v>2698.2777999999998</c:v>
                </c:pt>
                <c:pt idx="2073">
                  <c:v>2698.4301999999998</c:v>
                </c:pt>
                <c:pt idx="2074">
                  <c:v>2698.5825</c:v>
                </c:pt>
                <c:pt idx="2075">
                  <c:v>2698.7348999999999</c:v>
                </c:pt>
                <c:pt idx="2076">
                  <c:v>2698.8872000000001</c:v>
                </c:pt>
                <c:pt idx="2077">
                  <c:v>2699.0398</c:v>
                </c:pt>
                <c:pt idx="2078">
                  <c:v>2699.1921000000002</c:v>
                </c:pt>
                <c:pt idx="2079">
                  <c:v>2699.3445000000002</c:v>
                </c:pt>
                <c:pt idx="2080">
                  <c:v>2699.4967999999999</c:v>
                </c:pt>
                <c:pt idx="2081">
                  <c:v>2699.6493999999998</c:v>
                </c:pt>
                <c:pt idx="2082">
                  <c:v>2699.8018000000002</c:v>
                </c:pt>
                <c:pt idx="2083">
                  <c:v>2699.9540999999999</c:v>
                </c:pt>
                <c:pt idx="2084">
                  <c:v>2700.1064000000001</c:v>
                </c:pt>
                <c:pt idx="2085">
                  <c:v>2700.259</c:v>
                </c:pt>
                <c:pt idx="2086">
                  <c:v>2700.4114</c:v>
                </c:pt>
                <c:pt idx="2087">
                  <c:v>2700.5637000000002</c:v>
                </c:pt>
                <c:pt idx="2088">
                  <c:v>2700.7161000000001</c:v>
                </c:pt>
                <c:pt idx="2089">
                  <c:v>2700.8683999999998</c:v>
                </c:pt>
                <c:pt idx="2090">
                  <c:v>2701.0210000000002</c:v>
                </c:pt>
                <c:pt idx="2091">
                  <c:v>2701.1732999999999</c:v>
                </c:pt>
                <c:pt idx="2092">
                  <c:v>2701.3256999999999</c:v>
                </c:pt>
                <c:pt idx="2093">
                  <c:v>2701.4780000000001</c:v>
                </c:pt>
                <c:pt idx="2094">
                  <c:v>2701.6306</c:v>
                </c:pt>
                <c:pt idx="2095">
                  <c:v>2701.7829999999999</c:v>
                </c:pt>
                <c:pt idx="2096">
                  <c:v>2701.9353000000001</c:v>
                </c:pt>
                <c:pt idx="2097">
                  <c:v>2702.0875999999998</c:v>
                </c:pt>
                <c:pt idx="2098">
                  <c:v>2702.24</c:v>
                </c:pt>
                <c:pt idx="2099">
                  <c:v>2702.3926000000001</c:v>
                </c:pt>
                <c:pt idx="2100">
                  <c:v>2702.5448999999999</c:v>
                </c:pt>
                <c:pt idx="2101">
                  <c:v>2702.6972999999998</c:v>
                </c:pt>
                <c:pt idx="2102">
                  <c:v>2702.8496</c:v>
                </c:pt>
                <c:pt idx="2103">
                  <c:v>2703.0021999999999</c:v>
                </c:pt>
                <c:pt idx="2104">
                  <c:v>2703.1545000000001</c:v>
                </c:pt>
                <c:pt idx="2105">
                  <c:v>2703.3069</c:v>
                </c:pt>
                <c:pt idx="2106">
                  <c:v>2703.4591999999998</c:v>
                </c:pt>
                <c:pt idx="2107">
                  <c:v>2703.6118000000001</c:v>
                </c:pt>
                <c:pt idx="2108">
                  <c:v>2703.7642000000001</c:v>
                </c:pt>
                <c:pt idx="2109">
                  <c:v>2703.9164999999998</c:v>
                </c:pt>
                <c:pt idx="2110">
                  <c:v>2704.0688</c:v>
                </c:pt>
                <c:pt idx="2111">
                  <c:v>2704.2212</c:v>
                </c:pt>
                <c:pt idx="2112">
                  <c:v>2704.3737999999998</c:v>
                </c:pt>
                <c:pt idx="2113">
                  <c:v>2704.5261</c:v>
                </c:pt>
                <c:pt idx="2114">
                  <c:v>2704.6785</c:v>
                </c:pt>
                <c:pt idx="2115">
                  <c:v>2704.8308000000002</c:v>
                </c:pt>
                <c:pt idx="2116">
                  <c:v>2704.9834000000001</c:v>
                </c:pt>
                <c:pt idx="2117">
                  <c:v>2705.1356999999998</c:v>
                </c:pt>
                <c:pt idx="2118">
                  <c:v>2705.2881000000002</c:v>
                </c:pt>
                <c:pt idx="2119">
                  <c:v>2705.4404</c:v>
                </c:pt>
                <c:pt idx="2120">
                  <c:v>2705.5929999999998</c:v>
                </c:pt>
                <c:pt idx="2121">
                  <c:v>2705.7453999999998</c:v>
                </c:pt>
                <c:pt idx="2122">
                  <c:v>2705.8977</c:v>
                </c:pt>
                <c:pt idx="2123">
                  <c:v>2706.05</c:v>
                </c:pt>
                <c:pt idx="2124">
                  <c:v>2706.2024000000001</c:v>
                </c:pt>
                <c:pt idx="2125">
                  <c:v>2706.355</c:v>
                </c:pt>
                <c:pt idx="2126">
                  <c:v>2706.5073000000002</c:v>
                </c:pt>
                <c:pt idx="2127">
                  <c:v>2706.6597000000002</c:v>
                </c:pt>
                <c:pt idx="2128">
                  <c:v>2706.8119999999999</c:v>
                </c:pt>
                <c:pt idx="2129">
                  <c:v>2706.9645999999998</c:v>
                </c:pt>
                <c:pt idx="2130">
                  <c:v>2707.1169</c:v>
                </c:pt>
                <c:pt idx="2131">
                  <c:v>2707.2692999999999</c:v>
                </c:pt>
                <c:pt idx="2132">
                  <c:v>2707.4216000000001</c:v>
                </c:pt>
                <c:pt idx="2133">
                  <c:v>2707.5742</c:v>
                </c:pt>
                <c:pt idx="2134">
                  <c:v>2707.7266</c:v>
                </c:pt>
                <c:pt idx="2135">
                  <c:v>2707.8789000000002</c:v>
                </c:pt>
                <c:pt idx="2136">
                  <c:v>2708.0313000000001</c:v>
                </c:pt>
                <c:pt idx="2137">
                  <c:v>2708.1835999999998</c:v>
                </c:pt>
                <c:pt idx="2138">
                  <c:v>2708.3362000000002</c:v>
                </c:pt>
                <c:pt idx="2139">
                  <c:v>2708.4884999999999</c:v>
                </c:pt>
                <c:pt idx="2140">
                  <c:v>2708.6408999999999</c:v>
                </c:pt>
                <c:pt idx="2141">
                  <c:v>2708.7932000000001</c:v>
                </c:pt>
                <c:pt idx="2142">
                  <c:v>2708.9458</c:v>
                </c:pt>
                <c:pt idx="2143">
                  <c:v>2709.0981000000002</c:v>
                </c:pt>
                <c:pt idx="2144">
                  <c:v>2709.2505000000001</c:v>
                </c:pt>
                <c:pt idx="2145">
                  <c:v>2709.4027999999998</c:v>
                </c:pt>
                <c:pt idx="2146">
                  <c:v>2709.5554000000002</c:v>
                </c:pt>
                <c:pt idx="2147">
                  <c:v>2709.7078000000001</c:v>
                </c:pt>
                <c:pt idx="2148">
                  <c:v>2709.8600999999999</c:v>
                </c:pt>
                <c:pt idx="2149">
                  <c:v>2710.0124999999998</c:v>
                </c:pt>
                <c:pt idx="2150">
                  <c:v>2710.1648</c:v>
                </c:pt>
                <c:pt idx="2151">
                  <c:v>2710.3173999999999</c:v>
                </c:pt>
                <c:pt idx="2152">
                  <c:v>2710.4697000000001</c:v>
                </c:pt>
                <c:pt idx="2153">
                  <c:v>2710.6221</c:v>
                </c:pt>
                <c:pt idx="2154">
                  <c:v>2710.7743999999998</c:v>
                </c:pt>
                <c:pt idx="2155">
                  <c:v>2710.9270000000001</c:v>
                </c:pt>
                <c:pt idx="2156">
                  <c:v>2711.0792999999999</c:v>
                </c:pt>
                <c:pt idx="2157">
                  <c:v>2711.2316999999998</c:v>
                </c:pt>
                <c:pt idx="2158">
                  <c:v>2711.384</c:v>
                </c:pt>
                <c:pt idx="2159">
                  <c:v>2711.5365999999999</c:v>
                </c:pt>
                <c:pt idx="2160">
                  <c:v>2711.6889999999999</c:v>
                </c:pt>
                <c:pt idx="2161">
                  <c:v>2711.8413</c:v>
                </c:pt>
                <c:pt idx="2162">
                  <c:v>2711.9937</c:v>
                </c:pt>
                <c:pt idx="2163">
                  <c:v>2712.1460000000002</c:v>
                </c:pt>
                <c:pt idx="2164">
                  <c:v>2712.2986000000001</c:v>
                </c:pt>
                <c:pt idx="2165">
                  <c:v>2712.4508999999998</c:v>
                </c:pt>
                <c:pt idx="2166">
                  <c:v>2712.6033000000002</c:v>
                </c:pt>
                <c:pt idx="2167">
                  <c:v>2712.7556</c:v>
                </c:pt>
                <c:pt idx="2168">
                  <c:v>2712.9081999999999</c:v>
                </c:pt>
                <c:pt idx="2169">
                  <c:v>2713.0605</c:v>
                </c:pt>
                <c:pt idx="2170">
                  <c:v>2713.2129</c:v>
                </c:pt>
                <c:pt idx="2171">
                  <c:v>2713.3652000000002</c:v>
                </c:pt>
                <c:pt idx="2172">
                  <c:v>2713.5178000000001</c:v>
                </c:pt>
                <c:pt idx="2173">
                  <c:v>2713.6702</c:v>
                </c:pt>
                <c:pt idx="2174">
                  <c:v>2713.8225000000002</c:v>
                </c:pt>
                <c:pt idx="2175">
                  <c:v>2713.9749000000002</c:v>
                </c:pt>
                <c:pt idx="2176">
                  <c:v>2714.1271999999999</c:v>
                </c:pt>
                <c:pt idx="2177">
                  <c:v>2714.2797999999998</c:v>
                </c:pt>
                <c:pt idx="2178">
                  <c:v>2714.4321</c:v>
                </c:pt>
                <c:pt idx="2179">
                  <c:v>2714.5844999999999</c:v>
                </c:pt>
                <c:pt idx="2180">
                  <c:v>2714.7368000000001</c:v>
                </c:pt>
                <c:pt idx="2181">
                  <c:v>2714.8894</c:v>
                </c:pt>
                <c:pt idx="2182">
                  <c:v>2715.0417000000002</c:v>
                </c:pt>
                <c:pt idx="2183">
                  <c:v>2715.1941000000002</c:v>
                </c:pt>
                <c:pt idx="2184">
                  <c:v>2715.3463999999999</c:v>
                </c:pt>
                <c:pt idx="2185">
                  <c:v>2715.4989999999998</c:v>
                </c:pt>
                <c:pt idx="2186">
                  <c:v>2715.6514000000002</c:v>
                </c:pt>
                <c:pt idx="2187">
                  <c:v>2715.8036999999999</c:v>
                </c:pt>
                <c:pt idx="2188">
                  <c:v>2715.9560999999999</c:v>
                </c:pt>
                <c:pt idx="2189">
                  <c:v>2716.1084000000001</c:v>
                </c:pt>
                <c:pt idx="2190">
                  <c:v>2716.261</c:v>
                </c:pt>
                <c:pt idx="2191">
                  <c:v>2716.4133000000002</c:v>
                </c:pt>
                <c:pt idx="2192">
                  <c:v>2716.5657000000001</c:v>
                </c:pt>
                <c:pt idx="2193">
                  <c:v>2716.7179999999998</c:v>
                </c:pt>
                <c:pt idx="2194">
                  <c:v>2716.8706000000002</c:v>
                </c:pt>
                <c:pt idx="2195">
                  <c:v>2717.0228999999999</c:v>
                </c:pt>
                <c:pt idx="2196">
                  <c:v>2717.1752999999999</c:v>
                </c:pt>
                <c:pt idx="2197">
                  <c:v>2717.3276000000001</c:v>
                </c:pt>
                <c:pt idx="2198">
                  <c:v>2717.4802</c:v>
                </c:pt>
                <c:pt idx="2199">
                  <c:v>2717.6325999999999</c:v>
                </c:pt>
                <c:pt idx="2200">
                  <c:v>2717.7849000000001</c:v>
                </c:pt>
                <c:pt idx="2201">
                  <c:v>2717.9373000000001</c:v>
                </c:pt>
                <c:pt idx="2202">
                  <c:v>2718.0895999999998</c:v>
                </c:pt>
                <c:pt idx="2203">
                  <c:v>2718.2422000000001</c:v>
                </c:pt>
                <c:pt idx="2204">
                  <c:v>2718.3944999999999</c:v>
                </c:pt>
                <c:pt idx="2205">
                  <c:v>2718.5468999999998</c:v>
                </c:pt>
                <c:pt idx="2206">
                  <c:v>2718.6992</c:v>
                </c:pt>
                <c:pt idx="2207">
                  <c:v>2718.8517999999999</c:v>
                </c:pt>
                <c:pt idx="2208">
                  <c:v>2719.0041999999999</c:v>
                </c:pt>
                <c:pt idx="2209">
                  <c:v>2719.1565000000001</c:v>
                </c:pt>
                <c:pt idx="2210">
                  <c:v>2719.3087999999998</c:v>
                </c:pt>
                <c:pt idx="2211">
                  <c:v>2719.4614000000001</c:v>
                </c:pt>
                <c:pt idx="2212">
                  <c:v>2719.6138000000001</c:v>
                </c:pt>
                <c:pt idx="2213">
                  <c:v>2719.7660999999998</c:v>
                </c:pt>
                <c:pt idx="2214">
                  <c:v>2719.9185000000002</c:v>
                </c:pt>
                <c:pt idx="2215">
                  <c:v>2720.0708</c:v>
                </c:pt>
                <c:pt idx="2216">
                  <c:v>2720.2233999999999</c:v>
                </c:pt>
                <c:pt idx="2217">
                  <c:v>2720.3757000000001</c:v>
                </c:pt>
                <c:pt idx="2218">
                  <c:v>2720.5281</c:v>
                </c:pt>
                <c:pt idx="2219">
                  <c:v>2720.6804000000002</c:v>
                </c:pt>
                <c:pt idx="2220">
                  <c:v>2720.8330000000001</c:v>
                </c:pt>
                <c:pt idx="2221">
                  <c:v>2720.9854</c:v>
                </c:pt>
                <c:pt idx="2222">
                  <c:v>2721.1377000000002</c:v>
                </c:pt>
                <c:pt idx="2223">
                  <c:v>2721.29</c:v>
                </c:pt>
                <c:pt idx="2224">
                  <c:v>2721.4425999999999</c:v>
                </c:pt>
                <c:pt idx="2225">
                  <c:v>2721.5949999999998</c:v>
                </c:pt>
                <c:pt idx="2226">
                  <c:v>2721.7473</c:v>
                </c:pt>
                <c:pt idx="2227">
                  <c:v>2721.8996999999999</c:v>
                </c:pt>
                <c:pt idx="2228">
                  <c:v>2722.0520000000001</c:v>
                </c:pt>
                <c:pt idx="2229">
                  <c:v>2722.2046</c:v>
                </c:pt>
                <c:pt idx="2230">
                  <c:v>2722.3569000000002</c:v>
                </c:pt>
                <c:pt idx="2231">
                  <c:v>2722.5093000000002</c:v>
                </c:pt>
                <c:pt idx="2232">
                  <c:v>2722.6615999999999</c:v>
                </c:pt>
                <c:pt idx="2233">
                  <c:v>2722.8141999999998</c:v>
                </c:pt>
                <c:pt idx="2234">
                  <c:v>2722.9666000000002</c:v>
                </c:pt>
                <c:pt idx="2235">
                  <c:v>2723.1188999999999</c:v>
                </c:pt>
                <c:pt idx="2236">
                  <c:v>2723.2712000000001</c:v>
                </c:pt>
                <c:pt idx="2237">
                  <c:v>2723.4236000000001</c:v>
                </c:pt>
                <c:pt idx="2238">
                  <c:v>2723.5762</c:v>
                </c:pt>
                <c:pt idx="2239">
                  <c:v>2723.7285000000002</c:v>
                </c:pt>
                <c:pt idx="2240">
                  <c:v>2723.8809000000001</c:v>
                </c:pt>
                <c:pt idx="2241">
                  <c:v>2724.0331999999999</c:v>
                </c:pt>
                <c:pt idx="2242">
                  <c:v>2724.1858000000002</c:v>
                </c:pt>
                <c:pt idx="2243">
                  <c:v>2724.3380999999999</c:v>
                </c:pt>
                <c:pt idx="2244">
                  <c:v>2724.4904999999999</c:v>
                </c:pt>
                <c:pt idx="2245">
                  <c:v>2724.6428000000001</c:v>
                </c:pt>
                <c:pt idx="2246">
                  <c:v>2725.4047999999998</c:v>
                </c:pt>
                <c:pt idx="2247">
                  <c:v>2725.5574000000001</c:v>
                </c:pt>
                <c:pt idx="2248">
                  <c:v>2725.7096999999999</c:v>
                </c:pt>
                <c:pt idx="2249">
                  <c:v>2725.8620999999998</c:v>
                </c:pt>
                <c:pt idx="2250">
                  <c:v>2727.8433</c:v>
                </c:pt>
                <c:pt idx="2251">
                  <c:v>2727.9956000000002</c:v>
                </c:pt>
                <c:pt idx="2252">
                  <c:v>2728.1482000000001</c:v>
                </c:pt>
                <c:pt idx="2253">
                  <c:v>2728.3004999999998</c:v>
                </c:pt>
                <c:pt idx="2254">
                  <c:v>2728.4529000000002</c:v>
                </c:pt>
                <c:pt idx="2255">
                  <c:v>2728.6052</c:v>
                </c:pt>
                <c:pt idx="2256">
                  <c:v>2728.7577999999999</c:v>
                </c:pt>
                <c:pt idx="2257">
                  <c:v>2728.9101999999998</c:v>
                </c:pt>
                <c:pt idx="2258">
                  <c:v>2729.0625</c:v>
                </c:pt>
                <c:pt idx="2259">
                  <c:v>2729.2148000000002</c:v>
                </c:pt>
                <c:pt idx="2260">
                  <c:v>2730.5864000000001</c:v>
                </c:pt>
                <c:pt idx="2261">
                  <c:v>2730.739</c:v>
                </c:pt>
                <c:pt idx="2262">
                  <c:v>2730.8914</c:v>
                </c:pt>
                <c:pt idx="2263">
                  <c:v>2731.0437000000002</c:v>
                </c:pt>
                <c:pt idx="2264">
                  <c:v>2731.5010000000002</c:v>
                </c:pt>
                <c:pt idx="2265">
                  <c:v>2731.6532999999999</c:v>
                </c:pt>
                <c:pt idx="2266">
                  <c:v>2731.8056999999999</c:v>
                </c:pt>
                <c:pt idx="2267">
                  <c:v>2731.9580000000001</c:v>
                </c:pt>
                <c:pt idx="2268">
                  <c:v>2732.1106</c:v>
                </c:pt>
                <c:pt idx="2269">
                  <c:v>2732.2629000000002</c:v>
                </c:pt>
                <c:pt idx="2270">
                  <c:v>2732.4153000000001</c:v>
                </c:pt>
                <c:pt idx="2271">
                  <c:v>2732.5675999999999</c:v>
                </c:pt>
                <c:pt idx="2272">
                  <c:v>2732.7202000000002</c:v>
                </c:pt>
                <c:pt idx="2273">
                  <c:v>2732.8726000000001</c:v>
                </c:pt>
                <c:pt idx="2274">
                  <c:v>2733.0248999999999</c:v>
                </c:pt>
                <c:pt idx="2275">
                  <c:v>2733.1772000000001</c:v>
                </c:pt>
                <c:pt idx="2276">
                  <c:v>2733.3296</c:v>
                </c:pt>
                <c:pt idx="2277">
                  <c:v>2733.4821999999999</c:v>
                </c:pt>
                <c:pt idx="2278">
                  <c:v>2733.6345000000001</c:v>
                </c:pt>
                <c:pt idx="2279">
                  <c:v>2733.7869000000001</c:v>
                </c:pt>
                <c:pt idx="2280">
                  <c:v>2733.9391999999998</c:v>
                </c:pt>
                <c:pt idx="2281">
                  <c:v>2734.0918000000001</c:v>
                </c:pt>
                <c:pt idx="2282">
                  <c:v>2734.2440999999999</c:v>
                </c:pt>
                <c:pt idx="2283">
                  <c:v>2734.3964999999998</c:v>
                </c:pt>
                <c:pt idx="2284">
                  <c:v>2734.5488</c:v>
                </c:pt>
                <c:pt idx="2285">
                  <c:v>2734.7013999999999</c:v>
                </c:pt>
                <c:pt idx="2286">
                  <c:v>2734.8537999999999</c:v>
                </c:pt>
                <c:pt idx="2287">
                  <c:v>2735.0061000000001</c:v>
                </c:pt>
                <c:pt idx="2288">
                  <c:v>2735.1583999999998</c:v>
                </c:pt>
                <c:pt idx="2289">
                  <c:v>2735.3108000000002</c:v>
                </c:pt>
                <c:pt idx="2290">
                  <c:v>2735.4634000000001</c:v>
                </c:pt>
                <c:pt idx="2291">
                  <c:v>2735.6156999999998</c:v>
                </c:pt>
                <c:pt idx="2292">
                  <c:v>2735.7680999999998</c:v>
                </c:pt>
                <c:pt idx="2293">
                  <c:v>2735.9204</c:v>
                </c:pt>
                <c:pt idx="2294">
                  <c:v>2736.0729999999999</c:v>
                </c:pt>
                <c:pt idx="2295">
                  <c:v>2736.2253000000001</c:v>
                </c:pt>
                <c:pt idx="2296">
                  <c:v>2736.3777</c:v>
                </c:pt>
                <c:pt idx="2297">
                  <c:v>2736.53</c:v>
                </c:pt>
                <c:pt idx="2298">
                  <c:v>2736.6826000000001</c:v>
                </c:pt>
                <c:pt idx="2299">
                  <c:v>2736.835</c:v>
                </c:pt>
                <c:pt idx="2300">
                  <c:v>2736.9872999999998</c:v>
                </c:pt>
                <c:pt idx="2301">
                  <c:v>2737.1396</c:v>
                </c:pt>
                <c:pt idx="2302">
                  <c:v>2737.2919999999999</c:v>
                </c:pt>
                <c:pt idx="2303">
                  <c:v>2737.4445999999998</c:v>
                </c:pt>
                <c:pt idx="2304">
                  <c:v>2737.5969</c:v>
                </c:pt>
                <c:pt idx="2305">
                  <c:v>2737.7492999999999</c:v>
                </c:pt>
                <c:pt idx="2306">
                  <c:v>2737.9016000000001</c:v>
                </c:pt>
                <c:pt idx="2307">
                  <c:v>2738.0542</c:v>
                </c:pt>
                <c:pt idx="2308">
                  <c:v>2738.2064999999998</c:v>
                </c:pt>
                <c:pt idx="2309">
                  <c:v>2738.3589000000002</c:v>
                </c:pt>
                <c:pt idx="2310">
                  <c:v>2738.5111999999999</c:v>
                </c:pt>
                <c:pt idx="2311">
                  <c:v>2738.6637999999998</c:v>
                </c:pt>
                <c:pt idx="2312">
                  <c:v>2738.8162000000002</c:v>
                </c:pt>
                <c:pt idx="2313">
                  <c:v>2738.9684999999999</c:v>
                </c:pt>
                <c:pt idx="2314">
                  <c:v>2739.1208000000001</c:v>
                </c:pt>
                <c:pt idx="2315">
                  <c:v>2739.2732000000001</c:v>
                </c:pt>
                <c:pt idx="2316">
                  <c:v>2739.4258</c:v>
                </c:pt>
                <c:pt idx="2317">
                  <c:v>2739.5781000000002</c:v>
                </c:pt>
                <c:pt idx="2318">
                  <c:v>2739.7305000000001</c:v>
                </c:pt>
                <c:pt idx="2319">
                  <c:v>2739.8827999999999</c:v>
                </c:pt>
                <c:pt idx="2320">
                  <c:v>2740.0354000000002</c:v>
                </c:pt>
                <c:pt idx="2321">
                  <c:v>2740.1876999999999</c:v>
                </c:pt>
                <c:pt idx="2322">
                  <c:v>2740.3400999999999</c:v>
                </c:pt>
                <c:pt idx="2323">
                  <c:v>2740.4924000000001</c:v>
                </c:pt>
                <c:pt idx="2324">
                  <c:v>2740.645</c:v>
                </c:pt>
                <c:pt idx="2325">
                  <c:v>2740.7973999999999</c:v>
                </c:pt>
                <c:pt idx="2326">
                  <c:v>2740.9497000000001</c:v>
                </c:pt>
                <c:pt idx="2327">
                  <c:v>2741.1021000000001</c:v>
                </c:pt>
                <c:pt idx="2328">
                  <c:v>2741.2543999999998</c:v>
                </c:pt>
                <c:pt idx="2329">
                  <c:v>2741.4070000000002</c:v>
                </c:pt>
                <c:pt idx="2330">
                  <c:v>2741.5592999999999</c:v>
                </c:pt>
                <c:pt idx="2331">
                  <c:v>2741.7116999999998</c:v>
                </c:pt>
                <c:pt idx="2332">
                  <c:v>2741.864</c:v>
                </c:pt>
                <c:pt idx="2333">
                  <c:v>2742.0165999999999</c:v>
                </c:pt>
                <c:pt idx="2334">
                  <c:v>2742.1689000000001</c:v>
                </c:pt>
                <c:pt idx="2335">
                  <c:v>2742.3213000000001</c:v>
                </c:pt>
                <c:pt idx="2336">
                  <c:v>2742.4735999999998</c:v>
                </c:pt>
                <c:pt idx="2337">
                  <c:v>2742.6262000000002</c:v>
                </c:pt>
                <c:pt idx="2338">
                  <c:v>2742.7786000000001</c:v>
                </c:pt>
                <c:pt idx="2339">
                  <c:v>2742.9308999999998</c:v>
                </c:pt>
                <c:pt idx="2340">
                  <c:v>2743.0832999999998</c:v>
                </c:pt>
                <c:pt idx="2341">
                  <c:v>2743.2356</c:v>
                </c:pt>
                <c:pt idx="2342">
                  <c:v>2743.3881999999999</c:v>
                </c:pt>
                <c:pt idx="2343">
                  <c:v>2743.5405000000001</c:v>
                </c:pt>
                <c:pt idx="2344">
                  <c:v>2743.6929</c:v>
                </c:pt>
                <c:pt idx="2345">
                  <c:v>2743.8452000000002</c:v>
                </c:pt>
                <c:pt idx="2346">
                  <c:v>2743.9978000000001</c:v>
                </c:pt>
                <c:pt idx="2347">
                  <c:v>2744.1500999999998</c:v>
                </c:pt>
                <c:pt idx="2348">
                  <c:v>2744.3024999999998</c:v>
                </c:pt>
                <c:pt idx="2349">
                  <c:v>2744.4548</c:v>
                </c:pt>
                <c:pt idx="2350">
                  <c:v>2744.6071999999999</c:v>
                </c:pt>
                <c:pt idx="2351">
                  <c:v>2744.7597999999998</c:v>
                </c:pt>
                <c:pt idx="2352">
                  <c:v>2744.9121</c:v>
                </c:pt>
                <c:pt idx="2353">
                  <c:v>2745.0645</c:v>
                </c:pt>
                <c:pt idx="2354">
                  <c:v>2745.2168000000001</c:v>
                </c:pt>
                <c:pt idx="2355">
                  <c:v>2745.3694</c:v>
                </c:pt>
                <c:pt idx="2356">
                  <c:v>2745.5216999999998</c:v>
                </c:pt>
                <c:pt idx="2357">
                  <c:v>2745.6741000000002</c:v>
                </c:pt>
                <c:pt idx="2358">
                  <c:v>2745.8263999999999</c:v>
                </c:pt>
                <c:pt idx="2359">
                  <c:v>2745.9789999999998</c:v>
                </c:pt>
                <c:pt idx="2360">
                  <c:v>2746.1313</c:v>
                </c:pt>
                <c:pt idx="2361">
                  <c:v>2746.2837</c:v>
                </c:pt>
                <c:pt idx="2362">
                  <c:v>2746.4360000000001</c:v>
                </c:pt>
                <c:pt idx="2363">
                  <c:v>2746.5884000000001</c:v>
                </c:pt>
                <c:pt idx="2364">
                  <c:v>2746.741</c:v>
                </c:pt>
                <c:pt idx="2365">
                  <c:v>2746.8933000000002</c:v>
                </c:pt>
                <c:pt idx="2366">
                  <c:v>2747.0457000000001</c:v>
                </c:pt>
                <c:pt idx="2367">
                  <c:v>2747.1979999999999</c:v>
                </c:pt>
                <c:pt idx="2368">
                  <c:v>2747.3506000000002</c:v>
                </c:pt>
                <c:pt idx="2369">
                  <c:v>2747.5029</c:v>
                </c:pt>
                <c:pt idx="2370">
                  <c:v>2747.6552999999999</c:v>
                </c:pt>
                <c:pt idx="2371">
                  <c:v>2747.8076000000001</c:v>
                </c:pt>
                <c:pt idx="2372">
                  <c:v>2747.9602</c:v>
                </c:pt>
                <c:pt idx="2373">
                  <c:v>2748.1125000000002</c:v>
                </c:pt>
                <c:pt idx="2374">
                  <c:v>2748.2649000000001</c:v>
                </c:pt>
                <c:pt idx="2375">
                  <c:v>2748.4171999999999</c:v>
                </c:pt>
                <c:pt idx="2376">
                  <c:v>2748.5695999999998</c:v>
                </c:pt>
                <c:pt idx="2377">
                  <c:v>2748.7222000000002</c:v>
                </c:pt>
                <c:pt idx="2378">
                  <c:v>2748.8744999999999</c:v>
                </c:pt>
                <c:pt idx="2379">
                  <c:v>2749.0268999999998</c:v>
                </c:pt>
                <c:pt idx="2380">
                  <c:v>2749.1792</c:v>
                </c:pt>
                <c:pt idx="2381">
                  <c:v>2749.3317999999999</c:v>
                </c:pt>
                <c:pt idx="2382">
                  <c:v>2749.4841000000001</c:v>
                </c:pt>
                <c:pt idx="2383">
                  <c:v>2749.6365000000001</c:v>
                </c:pt>
                <c:pt idx="2384">
                  <c:v>2749.7887999999998</c:v>
                </c:pt>
                <c:pt idx="2385">
                  <c:v>2749.9414000000002</c:v>
                </c:pt>
                <c:pt idx="2386">
                  <c:v>2750.0938000000001</c:v>
                </c:pt>
                <c:pt idx="2387">
                  <c:v>2750.2460999999998</c:v>
                </c:pt>
                <c:pt idx="2388">
                  <c:v>2750.3984</c:v>
                </c:pt>
                <c:pt idx="2389">
                  <c:v>2750.5508</c:v>
                </c:pt>
                <c:pt idx="2390">
                  <c:v>2750.7033999999999</c:v>
                </c:pt>
                <c:pt idx="2391">
                  <c:v>2750.8557000000001</c:v>
                </c:pt>
                <c:pt idx="2392">
                  <c:v>2751.0081</c:v>
                </c:pt>
                <c:pt idx="2393">
                  <c:v>2751.1604000000002</c:v>
                </c:pt>
                <c:pt idx="2394">
                  <c:v>2751.3130000000001</c:v>
                </c:pt>
                <c:pt idx="2395">
                  <c:v>2751.4652999999998</c:v>
                </c:pt>
                <c:pt idx="2396">
                  <c:v>2751.6176999999998</c:v>
                </c:pt>
                <c:pt idx="2397">
                  <c:v>2751.77</c:v>
                </c:pt>
                <c:pt idx="2398">
                  <c:v>2751.9225999999999</c:v>
                </c:pt>
                <c:pt idx="2399">
                  <c:v>2752.0749999999998</c:v>
                </c:pt>
                <c:pt idx="2400">
                  <c:v>2752.2273</c:v>
                </c:pt>
                <c:pt idx="2401">
                  <c:v>2752.3796000000002</c:v>
                </c:pt>
                <c:pt idx="2402">
                  <c:v>2752.5320000000002</c:v>
                </c:pt>
                <c:pt idx="2403">
                  <c:v>2752.6846</c:v>
                </c:pt>
                <c:pt idx="2404">
                  <c:v>2752.8368999999998</c:v>
                </c:pt>
                <c:pt idx="2405">
                  <c:v>2752.9893000000002</c:v>
                </c:pt>
                <c:pt idx="2406">
                  <c:v>2753.1415999999999</c:v>
                </c:pt>
                <c:pt idx="2407">
                  <c:v>2753.2941999999998</c:v>
                </c:pt>
                <c:pt idx="2408">
                  <c:v>2753.4465</c:v>
                </c:pt>
                <c:pt idx="2409">
                  <c:v>2753.5989</c:v>
                </c:pt>
                <c:pt idx="2410">
                  <c:v>2753.7512000000002</c:v>
                </c:pt>
                <c:pt idx="2411">
                  <c:v>2753.9038</c:v>
                </c:pt>
                <c:pt idx="2412">
                  <c:v>2754.0562</c:v>
                </c:pt>
                <c:pt idx="2413">
                  <c:v>2754.2085000000002</c:v>
                </c:pt>
                <c:pt idx="2414">
                  <c:v>2754.3607999999999</c:v>
                </c:pt>
                <c:pt idx="2415">
                  <c:v>2754.5131999999999</c:v>
                </c:pt>
                <c:pt idx="2416">
                  <c:v>2754.6658000000002</c:v>
                </c:pt>
                <c:pt idx="2417">
                  <c:v>2754.8181</c:v>
                </c:pt>
                <c:pt idx="2418">
                  <c:v>2754.9704999999999</c:v>
                </c:pt>
                <c:pt idx="2419">
                  <c:v>2755.1228000000001</c:v>
                </c:pt>
                <c:pt idx="2420">
                  <c:v>2755.2754</c:v>
                </c:pt>
                <c:pt idx="2421">
                  <c:v>2755.4277000000002</c:v>
                </c:pt>
                <c:pt idx="2422">
                  <c:v>2755.5801000000001</c:v>
                </c:pt>
                <c:pt idx="2423">
                  <c:v>2755.7323999999999</c:v>
                </c:pt>
                <c:pt idx="2424">
                  <c:v>2755.8850000000002</c:v>
                </c:pt>
                <c:pt idx="2425">
                  <c:v>2756.0374000000002</c:v>
                </c:pt>
                <c:pt idx="2426">
                  <c:v>2756.1896999999999</c:v>
                </c:pt>
                <c:pt idx="2427">
                  <c:v>2756.3420000000001</c:v>
                </c:pt>
                <c:pt idx="2428">
                  <c:v>2756.4944</c:v>
                </c:pt>
                <c:pt idx="2429">
                  <c:v>2756.6469999999999</c:v>
                </c:pt>
                <c:pt idx="2430">
                  <c:v>2756.7993000000001</c:v>
                </c:pt>
                <c:pt idx="2431">
                  <c:v>2756.9517000000001</c:v>
                </c:pt>
                <c:pt idx="2432">
                  <c:v>2757.1039999999998</c:v>
                </c:pt>
                <c:pt idx="2433">
                  <c:v>2757.2566000000002</c:v>
                </c:pt>
                <c:pt idx="2434">
                  <c:v>2757.4088999999999</c:v>
                </c:pt>
                <c:pt idx="2435">
                  <c:v>2757.5612999999998</c:v>
                </c:pt>
                <c:pt idx="2436">
                  <c:v>2757.7136</c:v>
                </c:pt>
                <c:pt idx="2437">
                  <c:v>2757.8661999999999</c:v>
                </c:pt>
                <c:pt idx="2438">
                  <c:v>2758.0185999999999</c:v>
                </c:pt>
                <c:pt idx="2439">
                  <c:v>2758.1709000000001</c:v>
                </c:pt>
                <c:pt idx="2440">
                  <c:v>2758.3231999999998</c:v>
                </c:pt>
                <c:pt idx="2441">
                  <c:v>2758.4756000000002</c:v>
                </c:pt>
                <c:pt idx="2442">
                  <c:v>2758.6282000000001</c:v>
                </c:pt>
                <c:pt idx="2443">
                  <c:v>2758.7804999999998</c:v>
                </c:pt>
                <c:pt idx="2444">
                  <c:v>2758.9328999999998</c:v>
                </c:pt>
                <c:pt idx="2445">
                  <c:v>2759.0852</c:v>
                </c:pt>
                <c:pt idx="2446">
                  <c:v>2759.2377999999999</c:v>
                </c:pt>
                <c:pt idx="2447">
                  <c:v>2759.3901000000001</c:v>
                </c:pt>
                <c:pt idx="2448">
                  <c:v>2759.5425</c:v>
                </c:pt>
                <c:pt idx="2449">
                  <c:v>2759.6948000000002</c:v>
                </c:pt>
                <c:pt idx="2450">
                  <c:v>2759.8474000000001</c:v>
                </c:pt>
                <c:pt idx="2451">
                  <c:v>2759.9998000000001</c:v>
                </c:pt>
                <c:pt idx="2452">
                  <c:v>2760.1520999999998</c:v>
                </c:pt>
                <c:pt idx="2453">
                  <c:v>2760.3044</c:v>
                </c:pt>
                <c:pt idx="2454">
                  <c:v>2760.4567999999999</c:v>
                </c:pt>
                <c:pt idx="2455">
                  <c:v>2760.6093999999998</c:v>
                </c:pt>
                <c:pt idx="2456">
                  <c:v>2760.7617</c:v>
                </c:pt>
                <c:pt idx="2457">
                  <c:v>2760.9141</c:v>
                </c:pt>
                <c:pt idx="2458">
                  <c:v>2761.0664000000002</c:v>
                </c:pt>
                <c:pt idx="2459">
                  <c:v>2761.2190000000001</c:v>
                </c:pt>
                <c:pt idx="2460">
                  <c:v>2761.3712999999998</c:v>
                </c:pt>
                <c:pt idx="2461">
                  <c:v>2761.5237000000002</c:v>
                </c:pt>
                <c:pt idx="2462">
                  <c:v>2761.6759999999999</c:v>
                </c:pt>
                <c:pt idx="2463">
                  <c:v>2761.8285999999998</c:v>
                </c:pt>
                <c:pt idx="2464">
                  <c:v>2761.9810000000002</c:v>
                </c:pt>
                <c:pt idx="2465">
                  <c:v>2762.1333</c:v>
                </c:pt>
                <c:pt idx="2466">
                  <c:v>2762.2856000000002</c:v>
                </c:pt>
                <c:pt idx="2467">
                  <c:v>2762.4380000000001</c:v>
                </c:pt>
                <c:pt idx="2468">
                  <c:v>2762.5906</c:v>
                </c:pt>
                <c:pt idx="2469">
                  <c:v>2762.7429000000002</c:v>
                </c:pt>
                <c:pt idx="2470">
                  <c:v>2763.2002000000002</c:v>
                </c:pt>
                <c:pt idx="2471">
                  <c:v>2763.3525</c:v>
                </c:pt>
                <c:pt idx="2472">
                  <c:v>2763.5048999999999</c:v>
                </c:pt>
                <c:pt idx="2473">
                  <c:v>2763.6572000000001</c:v>
                </c:pt>
                <c:pt idx="2474">
                  <c:v>2763.8098</c:v>
                </c:pt>
                <c:pt idx="2475">
                  <c:v>2763.9621999999999</c:v>
                </c:pt>
                <c:pt idx="2476">
                  <c:v>2764.1145000000001</c:v>
                </c:pt>
                <c:pt idx="2477">
                  <c:v>2764.2667999999999</c:v>
                </c:pt>
                <c:pt idx="2478">
                  <c:v>2764.4191999999998</c:v>
                </c:pt>
                <c:pt idx="2479">
                  <c:v>2764.5718000000002</c:v>
                </c:pt>
                <c:pt idx="2480">
                  <c:v>2764.7240999999999</c:v>
                </c:pt>
                <c:pt idx="2481">
                  <c:v>2764.8764999999999</c:v>
                </c:pt>
                <c:pt idx="2482">
                  <c:v>2765.0288</c:v>
                </c:pt>
                <c:pt idx="2483">
                  <c:v>2765.1813999999999</c:v>
                </c:pt>
                <c:pt idx="2484">
                  <c:v>2765.3337000000001</c:v>
                </c:pt>
                <c:pt idx="2485">
                  <c:v>2765.4861000000001</c:v>
                </c:pt>
                <c:pt idx="2486">
                  <c:v>2765.6383999999998</c:v>
                </c:pt>
                <c:pt idx="2487">
                  <c:v>2765.7908000000002</c:v>
                </c:pt>
                <c:pt idx="2488">
                  <c:v>2765.9434000000001</c:v>
                </c:pt>
                <c:pt idx="2489">
                  <c:v>2766.0956999999999</c:v>
                </c:pt>
                <c:pt idx="2490">
                  <c:v>2766.248</c:v>
                </c:pt>
                <c:pt idx="2491">
                  <c:v>2766.4004</c:v>
                </c:pt>
                <c:pt idx="2492">
                  <c:v>2766.5529999999999</c:v>
                </c:pt>
                <c:pt idx="2493">
                  <c:v>2766.7053000000001</c:v>
                </c:pt>
                <c:pt idx="2494">
                  <c:v>2766.8577</c:v>
                </c:pt>
                <c:pt idx="2495">
                  <c:v>2767.01</c:v>
                </c:pt>
                <c:pt idx="2496">
                  <c:v>2767.1626000000001</c:v>
                </c:pt>
                <c:pt idx="2497">
                  <c:v>2767.3148999999999</c:v>
                </c:pt>
                <c:pt idx="2498">
                  <c:v>2767.4672999999998</c:v>
                </c:pt>
                <c:pt idx="2499">
                  <c:v>2767.6196</c:v>
                </c:pt>
                <c:pt idx="2500">
                  <c:v>2767.7719999999999</c:v>
                </c:pt>
                <c:pt idx="2501">
                  <c:v>2767.9245999999998</c:v>
                </c:pt>
                <c:pt idx="2502">
                  <c:v>2768.0769</c:v>
                </c:pt>
                <c:pt idx="2503">
                  <c:v>2768.2292000000002</c:v>
                </c:pt>
                <c:pt idx="2504">
                  <c:v>2768.3816000000002</c:v>
                </c:pt>
                <c:pt idx="2505">
                  <c:v>2768.5342000000001</c:v>
                </c:pt>
                <c:pt idx="2506">
                  <c:v>2768.6864999999998</c:v>
                </c:pt>
                <c:pt idx="2507">
                  <c:v>2768.8389000000002</c:v>
                </c:pt>
                <c:pt idx="2508">
                  <c:v>2768.9911999999999</c:v>
                </c:pt>
                <c:pt idx="2509">
                  <c:v>2769.1437999999998</c:v>
                </c:pt>
                <c:pt idx="2510">
                  <c:v>2769.2961</c:v>
                </c:pt>
                <c:pt idx="2511">
                  <c:v>2769.4485</c:v>
                </c:pt>
                <c:pt idx="2512">
                  <c:v>2769.6008000000002</c:v>
                </c:pt>
                <c:pt idx="2513">
                  <c:v>2769.7532000000001</c:v>
                </c:pt>
                <c:pt idx="2514">
                  <c:v>2769.9058</c:v>
                </c:pt>
                <c:pt idx="2515">
                  <c:v>2770.0581000000002</c:v>
                </c:pt>
                <c:pt idx="2516">
                  <c:v>2770.2103999999999</c:v>
                </c:pt>
                <c:pt idx="2517">
                  <c:v>2770.3627999999999</c:v>
                </c:pt>
                <c:pt idx="2518">
                  <c:v>2770.5154000000002</c:v>
                </c:pt>
                <c:pt idx="2519">
                  <c:v>2770.6677</c:v>
                </c:pt>
                <c:pt idx="2520">
                  <c:v>2770.8200999999999</c:v>
                </c:pt>
                <c:pt idx="2521">
                  <c:v>2770.9724000000001</c:v>
                </c:pt>
                <c:pt idx="2522">
                  <c:v>2771.125</c:v>
                </c:pt>
                <c:pt idx="2523">
                  <c:v>2771.2773000000002</c:v>
                </c:pt>
                <c:pt idx="2524">
                  <c:v>2771.4297000000001</c:v>
                </c:pt>
                <c:pt idx="2525">
                  <c:v>2771.5819999999999</c:v>
                </c:pt>
                <c:pt idx="2526">
                  <c:v>2771.7343999999998</c:v>
                </c:pt>
                <c:pt idx="2527">
                  <c:v>2771.8870000000002</c:v>
                </c:pt>
                <c:pt idx="2528">
                  <c:v>2772.0392999999999</c:v>
                </c:pt>
                <c:pt idx="2529">
                  <c:v>2772.1916999999999</c:v>
                </c:pt>
                <c:pt idx="2530">
                  <c:v>2772.3440000000001</c:v>
                </c:pt>
                <c:pt idx="2531">
                  <c:v>2772.4965999999999</c:v>
                </c:pt>
                <c:pt idx="2532">
                  <c:v>2772.6489000000001</c:v>
                </c:pt>
                <c:pt idx="2533">
                  <c:v>2772.8013000000001</c:v>
                </c:pt>
                <c:pt idx="2534">
                  <c:v>2772.9535999999998</c:v>
                </c:pt>
                <c:pt idx="2535">
                  <c:v>2773.1062000000002</c:v>
                </c:pt>
                <c:pt idx="2536">
                  <c:v>2773.2584999999999</c:v>
                </c:pt>
                <c:pt idx="2537">
                  <c:v>2773.4108999999999</c:v>
                </c:pt>
                <c:pt idx="2538">
                  <c:v>2773.5632000000001</c:v>
                </c:pt>
                <c:pt idx="2539">
                  <c:v>2773.7156</c:v>
                </c:pt>
                <c:pt idx="2540">
                  <c:v>2773.8681999999999</c:v>
                </c:pt>
                <c:pt idx="2541">
                  <c:v>2774.0205000000001</c:v>
                </c:pt>
                <c:pt idx="2542">
                  <c:v>2774.1729</c:v>
                </c:pt>
                <c:pt idx="2543">
                  <c:v>2774.3252000000002</c:v>
                </c:pt>
                <c:pt idx="2544">
                  <c:v>2774.4778000000001</c:v>
                </c:pt>
                <c:pt idx="2545">
                  <c:v>2774.6300999999999</c:v>
                </c:pt>
                <c:pt idx="2546">
                  <c:v>2774.7824999999998</c:v>
                </c:pt>
                <c:pt idx="2547">
                  <c:v>2774.9348</c:v>
                </c:pt>
                <c:pt idx="2548">
                  <c:v>2775.0873999999999</c:v>
                </c:pt>
                <c:pt idx="2549">
                  <c:v>2775.2397000000001</c:v>
                </c:pt>
                <c:pt idx="2550">
                  <c:v>2775.3921</c:v>
                </c:pt>
                <c:pt idx="2551">
                  <c:v>2775.5444000000002</c:v>
                </c:pt>
                <c:pt idx="2552">
                  <c:v>2775.6968000000002</c:v>
                </c:pt>
                <c:pt idx="2553">
                  <c:v>2775.8494000000001</c:v>
                </c:pt>
                <c:pt idx="2554">
                  <c:v>2776.0016999999998</c:v>
                </c:pt>
                <c:pt idx="2555">
                  <c:v>2776.1541000000002</c:v>
                </c:pt>
                <c:pt idx="2556">
                  <c:v>2776.3063999999999</c:v>
                </c:pt>
                <c:pt idx="2557">
                  <c:v>2776.4589999999998</c:v>
                </c:pt>
                <c:pt idx="2558">
                  <c:v>2776.6113</c:v>
                </c:pt>
                <c:pt idx="2559">
                  <c:v>2776.7637</c:v>
                </c:pt>
                <c:pt idx="2560">
                  <c:v>2776.9160000000002</c:v>
                </c:pt>
                <c:pt idx="2561">
                  <c:v>2777.0686000000001</c:v>
                </c:pt>
                <c:pt idx="2562">
                  <c:v>2777.2208999999998</c:v>
                </c:pt>
                <c:pt idx="2563">
                  <c:v>2777.3733000000002</c:v>
                </c:pt>
                <c:pt idx="2564">
                  <c:v>2777.5255999999999</c:v>
                </c:pt>
                <c:pt idx="2565">
                  <c:v>2777.6779999999999</c:v>
                </c:pt>
                <c:pt idx="2566">
                  <c:v>2777.8305999999998</c:v>
                </c:pt>
                <c:pt idx="2567">
                  <c:v>2777.9829</c:v>
                </c:pt>
                <c:pt idx="2568">
                  <c:v>2778.1352999999999</c:v>
                </c:pt>
                <c:pt idx="2569">
                  <c:v>2778.2876000000001</c:v>
                </c:pt>
                <c:pt idx="2570">
                  <c:v>2778.4402</c:v>
                </c:pt>
                <c:pt idx="2571">
                  <c:v>2778.5925000000002</c:v>
                </c:pt>
                <c:pt idx="2572">
                  <c:v>2778.7449000000001</c:v>
                </c:pt>
                <c:pt idx="2573">
                  <c:v>2778.8971999999999</c:v>
                </c:pt>
                <c:pt idx="2574">
                  <c:v>2779.0497999999998</c:v>
                </c:pt>
                <c:pt idx="2575">
                  <c:v>2779.2021</c:v>
                </c:pt>
                <c:pt idx="2576">
                  <c:v>2779.3544999999999</c:v>
                </c:pt>
                <c:pt idx="2577">
                  <c:v>2779.5068000000001</c:v>
                </c:pt>
                <c:pt idx="2578">
                  <c:v>2779.6592000000001</c:v>
                </c:pt>
                <c:pt idx="2579">
                  <c:v>2779.8117999999999</c:v>
                </c:pt>
                <c:pt idx="2580">
                  <c:v>2779.9641000000001</c:v>
                </c:pt>
                <c:pt idx="2581">
                  <c:v>2780.1165000000001</c:v>
                </c:pt>
                <c:pt idx="2582">
                  <c:v>2780.2687999999998</c:v>
                </c:pt>
                <c:pt idx="2583">
                  <c:v>2780.4214000000002</c:v>
                </c:pt>
                <c:pt idx="2584">
                  <c:v>2780.5736999999999</c:v>
                </c:pt>
                <c:pt idx="2585">
                  <c:v>2780.7260999999999</c:v>
                </c:pt>
                <c:pt idx="2586">
                  <c:v>2780.8784000000001</c:v>
                </c:pt>
                <c:pt idx="2587">
                  <c:v>2781.0309999999999</c:v>
                </c:pt>
                <c:pt idx="2588">
                  <c:v>2781.1833000000001</c:v>
                </c:pt>
                <c:pt idx="2589">
                  <c:v>2781.3357000000001</c:v>
                </c:pt>
                <c:pt idx="2590">
                  <c:v>2781.4879999999998</c:v>
                </c:pt>
                <c:pt idx="2591">
                  <c:v>2781.6404000000002</c:v>
                </c:pt>
                <c:pt idx="2592">
                  <c:v>2781.7930000000001</c:v>
                </c:pt>
                <c:pt idx="2593">
                  <c:v>2781.9452999999999</c:v>
                </c:pt>
                <c:pt idx="2594">
                  <c:v>2782.0976999999998</c:v>
                </c:pt>
                <c:pt idx="2595">
                  <c:v>2782.25</c:v>
                </c:pt>
                <c:pt idx="2596">
                  <c:v>2782.4025999999999</c:v>
                </c:pt>
                <c:pt idx="2597">
                  <c:v>2782.5549000000001</c:v>
                </c:pt>
                <c:pt idx="2598">
                  <c:v>2782.7073</c:v>
                </c:pt>
                <c:pt idx="2599">
                  <c:v>2782.8595999999998</c:v>
                </c:pt>
                <c:pt idx="2600">
                  <c:v>2783.0122000000001</c:v>
                </c:pt>
                <c:pt idx="2601">
                  <c:v>2783.1646000000001</c:v>
                </c:pt>
                <c:pt idx="2602">
                  <c:v>2783.3168999999998</c:v>
                </c:pt>
                <c:pt idx="2603">
                  <c:v>2783.4692</c:v>
                </c:pt>
                <c:pt idx="2604">
                  <c:v>2783.6215999999999</c:v>
                </c:pt>
                <c:pt idx="2605">
                  <c:v>2783.7741999999998</c:v>
                </c:pt>
                <c:pt idx="2606">
                  <c:v>2783.9265</c:v>
                </c:pt>
                <c:pt idx="2607">
                  <c:v>2784.0789</c:v>
                </c:pt>
                <c:pt idx="2608">
                  <c:v>2784.2312000000002</c:v>
                </c:pt>
                <c:pt idx="2609">
                  <c:v>2784.3838000000001</c:v>
                </c:pt>
                <c:pt idx="2610">
                  <c:v>2784.5360999999998</c:v>
                </c:pt>
                <c:pt idx="2611">
                  <c:v>2784.6885000000002</c:v>
                </c:pt>
                <c:pt idx="2612">
                  <c:v>2784.8407999999999</c:v>
                </c:pt>
                <c:pt idx="2613">
                  <c:v>2784.9933999999998</c:v>
                </c:pt>
                <c:pt idx="2614">
                  <c:v>2785.1457999999998</c:v>
                </c:pt>
                <c:pt idx="2615">
                  <c:v>2785.2981</c:v>
                </c:pt>
                <c:pt idx="2616">
                  <c:v>2785.4504000000002</c:v>
                </c:pt>
                <c:pt idx="2617">
                  <c:v>2785.6028000000001</c:v>
                </c:pt>
                <c:pt idx="2618">
                  <c:v>2785.7554</c:v>
                </c:pt>
                <c:pt idx="2619">
                  <c:v>2785.9077000000002</c:v>
                </c:pt>
                <c:pt idx="2620">
                  <c:v>2786.0601000000001</c:v>
                </c:pt>
                <c:pt idx="2621">
                  <c:v>2786.2123999999999</c:v>
                </c:pt>
                <c:pt idx="2622">
                  <c:v>2786.3649999999998</c:v>
                </c:pt>
                <c:pt idx="2623">
                  <c:v>2786.5173</c:v>
                </c:pt>
                <c:pt idx="2624">
                  <c:v>2786.6696999999999</c:v>
                </c:pt>
                <c:pt idx="2625">
                  <c:v>2786.8220000000001</c:v>
                </c:pt>
                <c:pt idx="2626">
                  <c:v>2786.9744000000001</c:v>
                </c:pt>
                <c:pt idx="2627">
                  <c:v>2787.127</c:v>
                </c:pt>
                <c:pt idx="2628">
                  <c:v>2787.2793000000001</c:v>
                </c:pt>
                <c:pt idx="2629">
                  <c:v>2787.4315999999999</c:v>
                </c:pt>
                <c:pt idx="2630">
                  <c:v>2787.5839999999998</c:v>
                </c:pt>
                <c:pt idx="2631">
                  <c:v>2787.7366000000002</c:v>
                </c:pt>
                <c:pt idx="2632">
                  <c:v>2787.8888999999999</c:v>
                </c:pt>
                <c:pt idx="2633">
                  <c:v>2788.0412999999999</c:v>
                </c:pt>
                <c:pt idx="2634">
                  <c:v>2788.1936000000001</c:v>
                </c:pt>
                <c:pt idx="2635">
                  <c:v>2788.3462</c:v>
                </c:pt>
                <c:pt idx="2636">
                  <c:v>2788.4985000000001</c:v>
                </c:pt>
                <c:pt idx="2637">
                  <c:v>2788.6509000000001</c:v>
                </c:pt>
                <c:pt idx="2638">
                  <c:v>2788.8031999999998</c:v>
                </c:pt>
                <c:pt idx="2639">
                  <c:v>2788.9555999999998</c:v>
                </c:pt>
                <c:pt idx="2640">
                  <c:v>2789.1082000000001</c:v>
                </c:pt>
                <c:pt idx="2641">
                  <c:v>2789.2604999999999</c:v>
                </c:pt>
                <c:pt idx="2642">
                  <c:v>2789.4128000000001</c:v>
                </c:pt>
                <c:pt idx="2643">
                  <c:v>2789.5652</c:v>
                </c:pt>
                <c:pt idx="2644">
                  <c:v>2789.7177999999999</c:v>
                </c:pt>
                <c:pt idx="2645">
                  <c:v>2789.8701000000001</c:v>
                </c:pt>
                <c:pt idx="2646">
                  <c:v>2790.0225</c:v>
                </c:pt>
                <c:pt idx="2647">
                  <c:v>2790.1747999999998</c:v>
                </c:pt>
                <c:pt idx="2648">
                  <c:v>2790.3274000000001</c:v>
                </c:pt>
                <c:pt idx="2649">
                  <c:v>2790.4796999999999</c:v>
                </c:pt>
                <c:pt idx="2650">
                  <c:v>2790.6320999999998</c:v>
                </c:pt>
                <c:pt idx="2651">
                  <c:v>2790.7844</c:v>
                </c:pt>
                <c:pt idx="2652">
                  <c:v>2790.9367999999999</c:v>
                </c:pt>
                <c:pt idx="2653">
                  <c:v>2791.0893999999998</c:v>
                </c:pt>
                <c:pt idx="2654">
                  <c:v>2791.2417</c:v>
                </c:pt>
                <c:pt idx="2655">
                  <c:v>2791.3939999999998</c:v>
                </c:pt>
                <c:pt idx="2656">
                  <c:v>2791.8512999999998</c:v>
                </c:pt>
                <c:pt idx="2657">
                  <c:v>2792.0037000000002</c:v>
                </c:pt>
                <c:pt idx="2658">
                  <c:v>2792.1559999999999</c:v>
                </c:pt>
                <c:pt idx="2659">
                  <c:v>2792.3085999999998</c:v>
                </c:pt>
                <c:pt idx="2660">
                  <c:v>2792.4609</c:v>
                </c:pt>
                <c:pt idx="2661">
                  <c:v>2792.6133</c:v>
                </c:pt>
                <c:pt idx="2662">
                  <c:v>2792.7656000000002</c:v>
                </c:pt>
                <c:pt idx="2663">
                  <c:v>2792.9180000000001</c:v>
                </c:pt>
                <c:pt idx="2664">
                  <c:v>2793.0706</c:v>
                </c:pt>
                <c:pt idx="2665">
                  <c:v>2793.2229000000002</c:v>
                </c:pt>
                <c:pt idx="2666">
                  <c:v>2793.3751999999999</c:v>
                </c:pt>
                <c:pt idx="2667">
                  <c:v>2793.5275999999999</c:v>
                </c:pt>
                <c:pt idx="2668">
                  <c:v>2793.6801999999998</c:v>
                </c:pt>
                <c:pt idx="2669">
                  <c:v>2793.8325</c:v>
                </c:pt>
                <c:pt idx="2670">
                  <c:v>2793.9848999999999</c:v>
                </c:pt>
                <c:pt idx="2671">
                  <c:v>2794.1372000000001</c:v>
                </c:pt>
                <c:pt idx="2672">
                  <c:v>2794.2898</c:v>
                </c:pt>
                <c:pt idx="2673">
                  <c:v>2794.4421000000002</c:v>
                </c:pt>
                <c:pt idx="2674">
                  <c:v>2794.5945000000002</c:v>
                </c:pt>
                <c:pt idx="2675">
                  <c:v>2794.7467999999999</c:v>
                </c:pt>
                <c:pt idx="2676">
                  <c:v>2794.8991999999998</c:v>
                </c:pt>
                <c:pt idx="2677">
                  <c:v>2795.0518000000002</c:v>
                </c:pt>
                <c:pt idx="2678">
                  <c:v>2795.2040999999999</c:v>
                </c:pt>
                <c:pt idx="2679">
                  <c:v>2795.3564000000001</c:v>
                </c:pt>
                <c:pt idx="2680">
                  <c:v>2795.5088000000001</c:v>
                </c:pt>
                <c:pt idx="2681">
                  <c:v>2795.6614</c:v>
                </c:pt>
                <c:pt idx="2682">
                  <c:v>2795.8137000000002</c:v>
                </c:pt>
                <c:pt idx="2683">
                  <c:v>2795.9661000000001</c:v>
                </c:pt>
                <c:pt idx="2684">
                  <c:v>2796.1183999999998</c:v>
                </c:pt>
                <c:pt idx="2685">
                  <c:v>2796.2710000000002</c:v>
                </c:pt>
                <c:pt idx="2686">
                  <c:v>2796.4232999999999</c:v>
                </c:pt>
                <c:pt idx="2687">
                  <c:v>2796.5756999999999</c:v>
                </c:pt>
                <c:pt idx="2688">
                  <c:v>2796.7280000000001</c:v>
                </c:pt>
                <c:pt idx="2689">
                  <c:v>2796.8804</c:v>
                </c:pt>
                <c:pt idx="2690">
                  <c:v>2797.0329999999999</c:v>
                </c:pt>
                <c:pt idx="2691">
                  <c:v>2797.1853000000001</c:v>
                </c:pt>
                <c:pt idx="2692">
                  <c:v>2797.3375999999998</c:v>
                </c:pt>
                <c:pt idx="2693">
                  <c:v>2797.49</c:v>
                </c:pt>
                <c:pt idx="2694">
                  <c:v>2797.6426000000001</c:v>
                </c:pt>
                <c:pt idx="2695">
                  <c:v>2797.7948999999999</c:v>
                </c:pt>
                <c:pt idx="2696">
                  <c:v>2797.9472999999998</c:v>
                </c:pt>
                <c:pt idx="2697">
                  <c:v>2798.0996</c:v>
                </c:pt>
                <c:pt idx="2698">
                  <c:v>2798.2521999999999</c:v>
                </c:pt>
                <c:pt idx="2699">
                  <c:v>2798.4045000000001</c:v>
                </c:pt>
                <c:pt idx="2700">
                  <c:v>2798.5569</c:v>
                </c:pt>
                <c:pt idx="2701">
                  <c:v>2798.7091999999998</c:v>
                </c:pt>
                <c:pt idx="2702">
                  <c:v>2798.8616000000002</c:v>
                </c:pt>
                <c:pt idx="2703">
                  <c:v>2799.0142000000001</c:v>
                </c:pt>
                <c:pt idx="2704">
                  <c:v>2799.1664999999998</c:v>
                </c:pt>
                <c:pt idx="2705">
                  <c:v>2799.3188</c:v>
                </c:pt>
                <c:pt idx="2706">
                  <c:v>2799.4712</c:v>
                </c:pt>
                <c:pt idx="2707">
                  <c:v>2799.6237999999998</c:v>
                </c:pt>
                <c:pt idx="2708">
                  <c:v>2799.7761</c:v>
                </c:pt>
                <c:pt idx="2709">
                  <c:v>2799.9285</c:v>
                </c:pt>
                <c:pt idx="2710">
                  <c:v>2800.0808000000002</c:v>
                </c:pt>
                <c:pt idx="2711">
                  <c:v>2800.2334000000001</c:v>
                </c:pt>
                <c:pt idx="2712">
                  <c:v>2800.3856999999998</c:v>
                </c:pt>
                <c:pt idx="2713">
                  <c:v>2800.5381000000002</c:v>
                </c:pt>
                <c:pt idx="2714">
                  <c:v>2800.6904</c:v>
                </c:pt>
                <c:pt idx="2715">
                  <c:v>2800.8427999999999</c:v>
                </c:pt>
                <c:pt idx="2716">
                  <c:v>2800.9953999999998</c:v>
                </c:pt>
                <c:pt idx="2717">
                  <c:v>2801.1477</c:v>
                </c:pt>
                <c:pt idx="2718">
                  <c:v>2801.3</c:v>
                </c:pt>
                <c:pt idx="2719">
                  <c:v>2801.4524000000001</c:v>
                </c:pt>
                <c:pt idx="2720">
                  <c:v>2801.605</c:v>
                </c:pt>
                <c:pt idx="2721">
                  <c:v>2801.7573000000002</c:v>
                </c:pt>
                <c:pt idx="2722">
                  <c:v>2801.9097000000002</c:v>
                </c:pt>
                <c:pt idx="2723">
                  <c:v>2802.0619999999999</c:v>
                </c:pt>
                <c:pt idx="2724">
                  <c:v>2802.2145999999998</c:v>
                </c:pt>
                <c:pt idx="2725">
                  <c:v>2802.3669</c:v>
                </c:pt>
                <c:pt idx="2726">
                  <c:v>2802.8240000000001</c:v>
                </c:pt>
                <c:pt idx="2727">
                  <c:v>2802.9766</c:v>
                </c:pt>
                <c:pt idx="2728">
                  <c:v>2803.1289000000002</c:v>
                </c:pt>
                <c:pt idx="2729">
                  <c:v>2803.2813000000001</c:v>
                </c:pt>
                <c:pt idx="2730">
                  <c:v>2803.4335999999998</c:v>
                </c:pt>
                <c:pt idx="2731">
                  <c:v>2803.5862000000002</c:v>
                </c:pt>
                <c:pt idx="2732">
                  <c:v>2803.7384999999999</c:v>
                </c:pt>
                <c:pt idx="2733">
                  <c:v>2803.8908999999999</c:v>
                </c:pt>
                <c:pt idx="2734">
                  <c:v>2804.0432000000001</c:v>
                </c:pt>
                <c:pt idx="2735">
                  <c:v>2804.1958</c:v>
                </c:pt>
                <c:pt idx="2736">
                  <c:v>2804.3481000000002</c:v>
                </c:pt>
                <c:pt idx="2737">
                  <c:v>2804.5005000000001</c:v>
                </c:pt>
                <c:pt idx="2738">
                  <c:v>2804.6527999999998</c:v>
                </c:pt>
                <c:pt idx="2739">
                  <c:v>2804.8051999999998</c:v>
                </c:pt>
                <c:pt idx="2740">
                  <c:v>2804.9578000000001</c:v>
                </c:pt>
                <c:pt idx="2741">
                  <c:v>2805.1100999999999</c:v>
                </c:pt>
                <c:pt idx="2742">
                  <c:v>2805.2624999999998</c:v>
                </c:pt>
                <c:pt idx="2743">
                  <c:v>2805.4148</c:v>
                </c:pt>
                <c:pt idx="2744">
                  <c:v>2805.5673999999999</c:v>
                </c:pt>
                <c:pt idx="2745">
                  <c:v>2805.7197000000001</c:v>
                </c:pt>
                <c:pt idx="2746">
                  <c:v>2805.8721</c:v>
                </c:pt>
                <c:pt idx="2747">
                  <c:v>2806.0243999999998</c:v>
                </c:pt>
                <c:pt idx="2748">
                  <c:v>2806.1770000000001</c:v>
                </c:pt>
                <c:pt idx="2749">
                  <c:v>2806.3292999999999</c:v>
                </c:pt>
                <c:pt idx="2750">
                  <c:v>2807.0913</c:v>
                </c:pt>
                <c:pt idx="2751">
                  <c:v>2807.2437</c:v>
                </c:pt>
                <c:pt idx="2752">
                  <c:v>2807.3960000000002</c:v>
                </c:pt>
                <c:pt idx="2753">
                  <c:v>2807.5486000000001</c:v>
                </c:pt>
                <c:pt idx="2754">
                  <c:v>2807.7008999999998</c:v>
                </c:pt>
                <c:pt idx="2755">
                  <c:v>2807.8533000000002</c:v>
                </c:pt>
                <c:pt idx="2756">
                  <c:v>2808.0056</c:v>
                </c:pt>
                <c:pt idx="2757">
                  <c:v>2808.1581999999999</c:v>
                </c:pt>
                <c:pt idx="2758">
                  <c:v>2808.3105</c:v>
                </c:pt>
                <c:pt idx="2759">
                  <c:v>2808.4629</c:v>
                </c:pt>
                <c:pt idx="2760">
                  <c:v>2808.6152000000002</c:v>
                </c:pt>
                <c:pt idx="2761">
                  <c:v>2808.7676000000001</c:v>
                </c:pt>
                <c:pt idx="2762">
                  <c:v>2808.9202</c:v>
                </c:pt>
                <c:pt idx="2763">
                  <c:v>2809.0725000000002</c:v>
                </c:pt>
                <c:pt idx="2764">
                  <c:v>2809.2249000000002</c:v>
                </c:pt>
                <c:pt idx="2765">
                  <c:v>2809.3771999999999</c:v>
                </c:pt>
                <c:pt idx="2766">
                  <c:v>2809.5297999999998</c:v>
                </c:pt>
                <c:pt idx="2767">
                  <c:v>2809.6821</c:v>
                </c:pt>
                <c:pt idx="2768">
                  <c:v>2809.8344999999999</c:v>
                </c:pt>
                <c:pt idx="2769">
                  <c:v>2809.9868000000001</c:v>
                </c:pt>
                <c:pt idx="2770">
                  <c:v>2810.1392000000001</c:v>
                </c:pt>
                <c:pt idx="2771">
                  <c:v>2810.2917000000002</c:v>
                </c:pt>
                <c:pt idx="2772">
                  <c:v>2810.4441000000002</c:v>
                </c:pt>
                <c:pt idx="2773">
                  <c:v>2810.5963999999999</c:v>
                </c:pt>
                <c:pt idx="2774">
                  <c:v>2810.7487999999998</c:v>
                </c:pt>
                <c:pt idx="2775">
                  <c:v>2810.9014000000002</c:v>
                </c:pt>
                <c:pt idx="2776">
                  <c:v>2811.0536999999999</c:v>
                </c:pt>
                <c:pt idx="2777">
                  <c:v>2811.2060999999999</c:v>
                </c:pt>
                <c:pt idx="2778">
                  <c:v>2811.3584000000001</c:v>
                </c:pt>
                <c:pt idx="2779">
                  <c:v>2811.511</c:v>
                </c:pt>
                <c:pt idx="2780">
                  <c:v>2811.6633000000002</c:v>
                </c:pt>
                <c:pt idx="2781">
                  <c:v>2811.8157000000001</c:v>
                </c:pt>
                <c:pt idx="2782">
                  <c:v>2811.9679999999998</c:v>
                </c:pt>
                <c:pt idx="2783">
                  <c:v>2812.1203999999998</c:v>
                </c:pt>
                <c:pt idx="2784">
                  <c:v>2812.2728999999999</c:v>
                </c:pt>
                <c:pt idx="2785">
                  <c:v>2812.4252999999999</c:v>
                </c:pt>
                <c:pt idx="2786">
                  <c:v>2812.5776000000001</c:v>
                </c:pt>
                <c:pt idx="2787">
                  <c:v>2812.73</c:v>
                </c:pt>
                <c:pt idx="2788">
                  <c:v>2812.8825999999999</c:v>
                </c:pt>
                <c:pt idx="2789">
                  <c:v>2813.0349000000001</c:v>
                </c:pt>
                <c:pt idx="2790">
                  <c:v>2813.1873000000001</c:v>
                </c:pt>
                <c:pt idx="2791">
                  <c:v>2813.3395999999998</c:v>
                </c:pt>
                <c:pt idx="2792">
                  <c:v>2813.4922000000001</c:v>
                </c:pt>
                <c:pt idx="2793">
                  <c:v>2813.6444999999999</c:v>
                </c:pt>
                <c:pt idx="2794">
                  <c:v>2813.7968999999998</c:v>
                </c:pt>
                <c:pt idx="2795">
                  <c:v>2813.9492</c:v>
                </c:pt>
                <c:pt idx="2796">
                  <c:v>2814.1016</c:v>
                </c:pt>
                <c:pt idx="2797">
                  <c:v>2814.2541999999999</c:v>
                </c:pt>
                <c:pt idx="2798">
                  <c:v>2814.7112000000002</c:v>
                </c:pt>
                <c:pt idx="2799">
                  <c:v>2814.8638000000001</c:v>
                </c:pt>
                <c:pt idx="2800">
                  <c:v>2815.0160999999998</c:v>
                </c:pt>
                <c:pt idx="2801">
                  <c:v>2815.1685000000002</c:v>
                </c:pt>
                <c:pt idx="2802">
                  <c:v>2815.3208</c:v>
                </c:pt>
                <c:pt idx="2803">
                  <c:v>2815.4733999999999</c:v>
                </c:pt>
                <c:pt idx="2804">
                  <c:v>2815.9304000000002</c:v>
                </c:pt>
                <c:pt idx="2805">
                  <c:v>2816.0828000000001</c:v>
                </c:pt>
                <c:pt idx="2806">
                  <c:v>2816.2354</c:v>
                </c:pt>
                <c:pt idx="2807">
                  <c:v>2816.3877000000002</c:v>
                </c:pt>
                <c:pt idx="2808">
                  <c:v>2816.54</c:v>
                </c:pt>
                <c:pt idx="2809">
                  <c:v>2816.6923999999999</c:v>
                </c:pt>
                <c:pt idx="2810">
                  <c:v>2816.8449999999998</c:v>
                </c:pt>
                <c:pt idx="2811">
                  <c:v>2816.9973</c:v>
                </c:pt>
                <c:pt idx="2812">
                  <c:v>2817.1496999999999</c:v>
                </c:pt>
                <c:pt idx="2813">
                  <c:v>2817.3020000000001</c:v>
                </c:pt>
                <c:pt idx="2814">
                  <c:v>2817.4546</c:v>
                </c:pt>
                <c:pt idx="2815">
                  <c:v>2817.6069000000002</c:v>
                </c:pt>
                <c:pt idx="2816">
                  <c:v>2817.7593000000002</c:v>
                </c:pt>
                <c:pt idx="2817">
                  <c:v>2817.9115999999999</c:v>
                </c:pt>
                <c:pt idx="2818">
                  <c:v>2818.0639999999999</c:v>
                </c:pt>
                <c:pt idx="2819">
                  <c:v>2818.2166000000002</c:v>
                </c:pt>
                <c:pt idx="2820">
                  <c:v>2818.3688999999999</c:v>
                </c:pt>
                <c:pt idx="2821">
                  <c:v>2818.5212000000001</c:v>
                </c:pt>
                <c:pt idx="2822">
                  <c:v>2818.6736000000001</c:v>
                </c:pt>
                <c:pt idx="2823">
                  <c:v>2818.8262</c:v>
                </c:pt>
                <c:pt idx="2824">
                  <c:v>2818.9785000000002</c:v>
                </c:pt>
                <c:pt idx="2825">
                  <c:v>2819.1309000000001</c:v>
                </c:pt>
                <c:pt idx="2826">
                  <c:v>2819.2831999999999</c:v>
                </c:pt>
                <c:pt idx="2827">
                  <c:v>2819.4358000000002</c:v>
                </c:pt>
                <c:pt idx="2828">
                  <c:v>2819.5880999999999</c:v>
                </c:pt>
                <c:pt idx="2829">
                  <c:v>2819.7404999999999</c:v>
                </c:pt>
                <c:pt idx="2830">
                  <c:v>2819.8928000000001</c:v>
                </c:pt>
                <c:pt idx="2831">
                  <c:v>2820.0452</c:v>
                </c:pt>
                <c:pt idx="2832">
                  <c:v>2820.1977999999999</c:v>
                </c:pt>
                <c:pt idx="2833">
                  <c:v>2820.3501000000001</c:v>
                </c:pt>
                <c:pt idx="2834">
                  <c:v>2820.5023999999999</c:v>
                </c:pt>
                <c:pt idx="2835">
                  <c:v>2820.6547999999998</c:v>
                </c:pt>
                <c:pt idx="2836">
                  <c:v>2820.8074000000001</c:v>
                </c:pt>
                <c:pt idx="2837">
                  <c:v>2820.9596999999999</c:v>
                </c:pt>
                <c:pt idx="2838">
                  <c:v>2821.1120999999998</c:v>
                </c:pt>
                <c:pt idx="2839">
                  <c:v>2821.2644</c:v>
                </c:pt>
                <c:pt idx="2840">
                  <c:v>2821.4169999999999</c:v>
                </c:pt>
                <c:pt idx="2841">
                  <c:v>2821.5693000000001</c:v>
                </c:pt>
                <c:pt idx="2842">
                  <c:v>2821.7217000000001</c:v>
                </c:pt>
                <c:pt idx="2843">
                  <c:v>2821.8739999999998</c:v>
                </c:pt>
                <c:pt idx="2844">
                  <c:v>2822.0264000000002</c:v>
                </c:pt>
                <c:pt idx="2845">
                  <c:v>2822.1790000000001</c:v>
                </c:pt>
                <c:pt idx="2846">
                  <c:v>2822.3312999999998</c:v>
                </c:pt>
                <c:pt idx="2847">
                  <c:v>2822.4836</c:v>
                </c:pt>
                <c:pt idx="2848">
                  <c:v>2822.636</c:v>
                </c:pt>
                <c:pt idx="2849">
                  <c:v>2822.7885999999999</c:v>
                </c:pt>
                <c:pt idx="2850">
                  <c:v>2822.9409000000001</c:v>
                </c:pt>
                <c:pt idx="2851">
                  <c:v>2823.0933</c:v>
                </c:pt>
                <c:pt idx="2852">
                  <c:v>2823.2456000000002</c:v>
                </c:pt>
                <c:pt idx="2853">
                  <c:v>2823.3982000000001</c:v>
                </c:pt>
                <c:pt idx="2854">
                  <c:v>2823.8552</c:v>
                </c:pt>
                <c:pt idx="2855">
                  <c:v>2824.0075999999999</c:v>
                </c:pt>
                <c:pt idx="2856">
                  <c:v>2824.1601999999998</c:v>
                </c:pt>
                <c:pt idx="2857">
                  <c:v>2824.3125</c:v>
                </c:pt>
                <c:pt idx="2858">
                  <c:v>2824.4648000000002</c:v>
                </c:pt>
                <c:pt idx="2859">
                  <c:v>2824.6172000000001</c:v>
                </c:pt>
                <c:pt idx="2860">
                  <c:v>2824.7698</c:v>
                </c:pt>
                <c:pt idx="2861">
                  <c:v>2824.9220999999998</c:v>
                </c:pt>
                <c:pt idx="2862">
                  <c:v>2825.0745000000002</c:v>
                </c:pt>
                <c:pt idx="2863">
                  <c:v>2825.2267999999999</c:v>
                </c:pt>
                <c:pt idx="2864">
                  <c:v>2825.3793999999998</c:v>
                </c:pt>
                <c:pt idx="2865">
                  <c:v>2825.5317</c:v>
                </c:pt>
                <c:pt idx="2866">
                  <c:v>2825.6840999999999</c:v>
                </c:pt>
                <c:pt idx="2867">
                  <c:v>2825.8364000000001</c:v>
                </c:pt>
                <c:pt idx="2868">
                  <c:v>2825.9888000000001</c:v>
                </c:pt>
                <c:pt idx="2869">
                  <c:v>2826.1414</c:v>
                </c:pt>
                <c:pt idx="2870">
                  <c:v>2826.2937000000002</c:v>
                </c:pt>
                <c:pt idx="2871">
                  <c:v>2826.4459999999999</c:v>
                </c:pt>
                <c:pt idx="2872">
                  <c:v>2826.5983999999999</c:v>
                </c:pt>
                <c:pt idx="2873">
                  <c:v>2826.7510000000002</c:v>
                </c:pt>
                <c:pt idx="2874">
                  <c:v>2826.9032999999999</c:v>
                </c:pt>
                <c:pt idx="2875">
                  <c:v>2827.0556999999999</c:v>
                </c:pt>
                <c:pt idx="2876">
                  <c:v>2827.2080000000001</c:v>
                </c:pt>
                <c:pt idx="2877">
                  <c:v>2827.3606</c:v>
                </c:pt>
                <c:pt idx="2878">
                  <c:v>2827.5129000000002</c:v>
                </c:pt>
                <c:pt idx="2879">
                  <c:v>2827.6653000000001</c:v>
                </c:pt>
                <c:pt idx="2880">
                  <c:v>2827.8175999999999</c:v>
                </c:pt>
                <c:pt idx="2881">
                  <c:v>2827.97</c:v>
                </c:pt>
                <c:pt idx="2882">
                  <c:v>2828.1226000000001</c:v>
                </c:pt>
                <c:pt idx="2883">
                  <c:v>2828.2748999999999</c:v>
                </c:pt>
                <c:pt idx="2884">
                  <c:v>2828.4272000000001</c:v>
                </c:pt>
                <c:pt idx="2885">
                  <c:v>2828.5796</c:v>
                </c:pt>
                <c:pt idx="2886">
                  <c:v>2828.7321999999999</c:v>
                </c:pt>
                <c:pt idx="2887">
                  <c:v>2828.8845000000001</c:v>
                </c:pt>
                <c:pt idx="2890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210-4179-9D5A-913BA55CF81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3316480"/>
        <c:axId val="253334656"/>
      </c:scatterChart>
      <c:valAx>
        <c:axId val="253316480"/>
        <c:scaling>
          <c:orientation val="minMax"/>
          <c:max val="20"/>
        </c:scaling>
        <c:delete val="0"/>
        <c:axPos val="t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3334656"/>
        <c:crosses val="autoZero"/>
        <c:crossBetween val="midCat"/>
      </c:valAx>
      <c:valAx>
        <c:axId val="253334656"/>
        <c:scaling>
          <c:orientation val="maxMin"/>
          <c:max val="2700"/>
          <c:min val="26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33164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1</Pages>
  <Words>3958</Words>
  <Characters>22566</Characters>
  <Application>Microsoft Office Word</Application>
  <DocSecurity>0</DocSecurity>
  <Lines>188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za</dc:creator>
  <cp:lastModifiedBy>Reza</cp:lastModifiedBy>
  <cp:revision>138</cp:revision>
  <dcterms:created xsi:type="dcterms:W3CDTF">2025-01-25T13:16:00Z</dcterms:created>
  <dcterms:modified xsi:type="dcterms:W3CDTF">2025-02-18T13:26:00Z</dcterms:modified>
</cp:coreProperties>
</file>